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0" r:id="rId1"/>
    <p:sldMasterId id="2147483681" r:id="rId2"/>
  </p:sldMasterIdLst>
  <p:notesMasterIdLst>
    <p:notesMasterId r:id="rId23"/>
  </p:notesMasterIdLst>
  <p:sldIdLst>
    <p:sldId id="256" r:id="rId3"/>
    <p:sldId id="344" r:id="rId4"/>
    <p:sldId id="335" r:id="rId5"/>
    <p:sldId id="336" r:id="rId6"/>
    <p:sldId id="337" r:id="rId7"/>
    <p:sldId id="338" r:id="rId8"/>
    <p:sldId id="341" r:id="rId9"/>
    <p:sldId id="339" r:id="rId10"/>
    <p:sldId id="266" r:id="rId11"/>
    <p:sldId id="267" r:id="rId12"/>
    <p:sldId id="268" r:id="rId13"/>
    <p:sldId id="269" r:id="rId14"/>
    <p:sldId id="270" r:id="rId15"/>
    <p:sldId id="271" r:id="rId16"/>
    <p:sldId id="343" r:id="rId17"/>
    <p:sldId id="340" r:id="rId18"/>
    <p:sldId id="275" r:id="rId19"/>
    <p:sldId id="276" r:id="rId20"/>
    <p:sldId id="342" r:id="rId21"/>
    <p:sldId id="314" r:id="rId22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Cambria Math" panose="02040503050406030204" pitchFamily="18" charset="0"/>
      <p:regular r:id="rId28"/>
    </p:embeddedFont>
    <p:embeddedFont>
      <p:font typeface="HP001 4 hàng" panose="020B0603050302020204" pitchFamily="34" charset="0"/>
      <p:regular r:id="rId29"/>
      <p:bold r:id="rId30"/>
    </p:embeddedFont>
    <p:embeddedFont>
      <p:font typeface="Montserrat" panose="00000500000000000000" pitchFamily="2" charset="0"/>
      <p:regular r:id="rId31"/>
      <p:bold r:id="rId32"/>
      <p:italic r:id="rId33"/>
      <p:boldItalic r:id="rId34"/>
    </p:embeddedFont>
    <p:embeddedFont>
      <p:font typeface="Montserrat Alternates" panose="020B0604020202020204" charset="0"/>
      <p:regular r:id="rId35"/>
      <p:bold r:id="rId36"/>
      <p:italic r:id="rId37"/>
      <p:boldItalic r:id="rId38"/>
    </p:embeddedFont>
    <p:embeddedFont>
      <p:font typeface="Pangolin" panose="020B0604020202020204" charset="0"/>
      <p:regular r:id="rId3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926">
          <p15:clr>
            <a:srgbClr val="9AA0A6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E537664-648B-4246-89BD-798CBEB41DF6}">
  <a:tblStyle styleId="{4E537664-648B-4246-89BD-798CBEB41DF6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66" d="100"/>
          <a:sy n="66" d="100"/>
        </p:scale>
        <p:origin x="724" y="312"/>
      </p:cViewPr>
      <p:guideLst>
        <p:guide orient="horz" pos="2926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3.fntdata"/><Relationship Id="rId39" Type="http://schemas.openxmlformats.org/officeDocument/2006/relationships/font" Target="fonts/font16.fntdata"/><Relationship Id="rId21" Type="http://schemas.openxmlformats.org/officeDocument/2006/relationships/slide" Target="slides/slide19.xml"/><Relationship Id="rId34" Type="http://schemas.openxmlformats.org/officeDocument/2006/relationships/font" Target="fonts/font11.fntdata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6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font" Target="fonts/font14.fntdata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font" Target="fonts/font13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8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font" Target="fonts/font15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49959595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" name="Google Shape;5550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51" name="Google Shape;5551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" name="Google Shape;5550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51" name="Google Shape;5551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951964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596900" y="685800"/>
            <a:ext cx="5664200" cy="3429000"/>
          </a:xfrm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E66B25-E363-47F8-A4DC-EF656A0D2C2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74" name="Google Shape;15174;g90f6cf0e64_0_43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75" name="Google Shape;15175;g90f6cf0e64_0_43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dk1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8271482" y="813225"/>
            <a:ext cx="654059" cy="565027"/>
          </a:xfrm>
          <a:custGeom>
            <a:avLst/>
            <a:gdLst/>
            <a:ahLst/>
            <a:cxnLst/>
            <a:rect l="l" t="t" r="r" b="b"/>
            <a:pathLst>
              <a:path w="18123" h="14875" extrusionOk="0">
                <a:moveTo>
                  <a:pt x="13360" y="1"/>
                </a:moveTo>
                <a:cubicBezTo>
                  <a:pt x="10125" y="1"/>
                  <a:pt x="5819" y="1242"/>
                  <a:pt x="3463" y="4440"/>
                </a:cubicBezTo>
                <a:cubicBezTo>
                  <a:pt x="1" y="8998"/>
                  <a:pt x="1539" y="14875"/>
                  <a:pt x="6518" y="14875"/>
                </a:cubicBezTo>
                <a:cubicBezTo>
                  <a:pt x="6616" y="14875"/>
                  <a:pt x="6715" y="14873"/>
                  <a:pt x="6815" y="14868"/>
                </a:cubicBezTo>
                <a:cubicBezTo>
                  <a:pt x="12104" y="14615"/>
                  <a:pt x="18122" y="1952"/>
                  <a:pt x="17243" y="1028"/>
                </a:cubicBezTo>
                <a:cubicBezTo>
                  <a:pt x="16626" y="384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/>
          <p:nvPr/>
        </p:nvSpPr>
        <p:spPr>
          <a:xfrm>
            <a:off x="8272197" y="1487910"/>
            <a:ext cx="653337" cy="563962"/>
          </a:xfrm>
          <a:custGeom>
            <a:avLst/>
            <a:gdLst/>
            <a:ahLst/>
            <a:cxnLst/>
            <a:rect l="l" t="t" r="r" b="b"/>
            <a:pathLst>
              <a:path w="18103" h="14846" extrusionOk="0">
                <a:moveTo>
                  <a:pt x="13340" y="1"/>
                </a:moveTo>
                <a:cubicBezTo>
                  <a:pt x="10105" y="1"/>
                  <a:pt x="5799" y="1255"/>
                  <a:pt x="3443" y="4406"/>
                </a:cubicBezTo>
                <a:cubicBezTo>
                  <a:pt x="0" y="8953"/>
                  <a:pt x="1501" y="14845"/>
                  <a:pt x="6413" y="14845"/>
                </a:cubicBezTo>
                <a:cubicBezTo>
                  <a:pt x="6538" y="14845"/>
                  <a:pt x="6666" y="14842"/>
                  <a:pt x="6795" y="14834"/>
                </a:cubicBezTo>
                <a:cubicBezTo>
                  <a:pt x="12084" y="14581"/>
                  <a:pt x="18102" y="1992"/>
                  <a:pt x="17223" y="1054"/>
                </a:cubicBezTo>
                <a:cubicBezTo>
                  <a:pt x="16606" y="388"/>
                  <a:pt x="15139" y="1"/>
                  <a:pt x="1334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8271475" y="2161531"/>
            <a:ext cx="654059" cy="566622"/>
          </a:xfrm>
          <a:custGeom>
            <a:avLst/>
            <a:gdLst/>
            <a:ahLst/>
            <a:cxnLst/>
            <a:rect l="l" t="t" r="r" b="b"/>
            <a:pathLst>
              <a:path w="18123" h="14916" extrusionOk="0">
                <a:moveTo>
                  <a:pt x="13360" y="1"/>
                </a:moveTo>
                <a:cubicBezTo>
                  <a:pt x="10125" y="1"/>
                  <a:pt x="5819" y="1255"/>
                  <a:pt x="3463" y="4405"/>
                </a:cubicBezTo>
                <a:cubicBezTo>
                  <a:pt x="1" y="9037"/>
                  <a:pt x="1539" y="14915"/>
                  <a:pt x="6518" y="14915"/>
                </a:cubicBezTo>
                <a:cubicBezTo>
                  <a:pt x="6616" y="14915"/>
                  <a:pt x="6715" y="14913"/>
                  <a:pt x="6815" y="14908"/>
                </a:cubicBezTo>
                <a:cubicBezTo>
                  <a:pt x="12104" y="14595"/>
                  <a:pt x="18122" y="1992"/>
                  <a:pt x="17243" y="1053"/>
                </a:cubicBezTo>
                <a:cubicBezTo>
                  <a:pt x="16626" y="388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8271619" y="2837811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6"/>
                </a:cubicBezTo>
                <a:cubicBezTo>
                  <a:pt x="1" y="8989"/>
                  <a:pt x="1531" y="14872"/>
                  <a:pt x="6497" y="14872"/>
                </a:cubicBezTo>
                <a:cubicBezTo>
                  <a:pt x="6600" y="14872"/>
                  <a:pt x="6705" y="14869"/>
                  <a:pt x="6811" y="14864"/>
                </a:cubicBezTo>
                <a:cubicBezTo>
                  <a:pt x="12100" y="14551"/>
                  <a:pt x="18118" y="1948"/>
                  <a:pt x="17239" y="1024"/>
                </a:cubicBezTo>
                <a:cubicBezTo>
                  <a:pt x="16623" y="382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8271619" y="3512420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5"/>
                </a:cubicBezTo>
                <a:cubicBezTo>
                  <a:pt x="1" y="9003"/>
                  <a:pt x="1531" y="14871"/>
                  <a:pt x="6496" y="14871"/>
                </a:cubicBezTo>
                <a:cubicBezTo>
                  <a:pt x="6599" y="14871"/>
                  <a:pt x="6705" y="14869"/>
                  <a:pt x="6811" y="14864"/>
                </a:cubicBezTo>
                <a:cubicBezTo>
                  <a:pt x="12100" y="14625"/>
                  <a:pt x="18118" y="1963"/>
                  <a:pt x="17239" y="1024"/>
                </a:cubicBezTo>
                <a:cubicBezTo>
                  <a:pt x="16623" y="381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8272052" y="4187028"/>
            <a:ext cx="653482" cy="564038"/>
          </a:xfrm>
          <a:custGeom>
            <a:avLst/>
            <a:gdLst/>
            <a:ahLst/>
            <a:cxnLst/>
            <a:rect l="l" t="t" r="r" b="b"/>
            <a:pathLst>
              <a:path w="18107" h="14848" extrusionOk="0">
                <a:moveTo>
                  <a:pt x="13332" y="1"/>
                </a:moveTo>
                <a:cubicBezTo>
                  <a:pt x="10098" y="1"/>
                  <a:pt x="5800" y="1253"/>
                  <a:pt x="3447" y="4409"/>
                </a:cubicBezTo>
                <a:cubicBezTo>
                  <a:pt x="0" y="8947"/>
                  <a:pt x="1509" y="14848"/>
                  <a:pt x="6434" y="14848"/>
                </a:cubicBezTo>
                <a:cubicBezTo>
                  <a:pt x="6554" y="14848"/>
                  <a:pt x="6676" y="14844"/>
                  <a:pt x="6799" y="14837"/>
                </a:cubicBezTo>
                <a:cubicBezTo>
                  <a:pt x="12088" y="14584"/>
                  <a:pt x="18106" y="1981"/>
                  <a:pt x="17227" y="1057"/>
                </a:cubicBezTo>
                <a:cubicBezTo>
                  <a:pt x="16609" y="390"/>
                  <a:pt x="15136" y="1"/>
                  <a:pt x="1333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>
            <a:off x="7242621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79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254" y="85"/>
                  <a:pt x="195" y="144"/>
                  <a:pt x="120" y="219"/>
                </a:cubicBezTo>
                <a:cubicBezTo>
                  <a:pt x="61" y="338"/>
                  <a:pt x="61" y="397"/>
                  <a:pt x="61" y="457"/>
                </a:cubicBezTo>
                <a:cubicBezTo>
                  <a:pt x="1" y="651"/>
                  <a:pt x="61" y="830"/>
                  <a:pt x="195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3" y="1062"/>
                  <a:pt x="398" y="1033"/>
                  <a:pt x="433" y="964"/>
                </a:cubicBezTo>
                <a:cubicBezTo>
                  <a:pt x="567" y="830"/>
                  <a:pt x="627" y="710"/>
                  <a:pt x="627" y="591"/>
                </a:cubicBezTo>
                <a:lnTo>
                  <a:pt x="627" y="397"/>
                </a:lnTo>
                <a:cubicBezTo>
                  <a:pt x="627" y="278"/>
                  <a:pt x="627" y="219"/>
                  <a:pt x="567" y="144"/>
                </a:cubicBezTo>
                <a:lnTo>
                  <a:pt x="567" y="85"/>
                </a:lnTo>
                <a:cubicBezTo>
                  <a:pt x="514" y="42"/>
                  <a:pt x="439" y="0"/>
                  <a:pt x="379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7283518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8" y="1"/>
                  <a:pt x="269" y="16"/>
                  <a:pt x="239" y="45"/>
                </a:cubicBezTo>
                <a:cubicBezTo>
                  <a:pt x="180" y="105"/>
                  <a:pt x="120" y="239"/>
                  <a:pt x="61" y="299"/>
                </a:cubicBezTo>
                <a:cubicBezTo>
                  <a:pt x="61" y="358"/>
                  <a:pt x="61" y="477"/>
                  <a:pt x="1" y="552"/>
                </a:cubicBezTo>
                <a:cubicBezTo>
                  <a:pt x="1" y="790"/>
                  <a:pt x="61" y="984"/>
                  <a:pt x="180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8" y="1173"/>
                  <a:pt x="493" y="1103"/>
                </a:cubicBezTo>
                <a:cubicBezTo>
                  <a:pt x="552" y="924"/>
                  <a:pt x="612" y="790"/>
                  <a:pt x="612" y="611"/>
                </a:cubicBezTo>
                <a:lnTo>
                  <a:pt x="612" y="358"/>
                </a:lnTo>
                <a:cubicBezTo>
                  <a:pt x="612" y="299"/>
                  <a:pt x="552" y="179"/>
                  <a:pt x="552" y="105"/>
                </a:cubicBezTo>
                <a:lnTo>
                  <a:pt x="493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>
            <a:off x="7337454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3" y="1"/>
                </a:moveTo>
                <a:cubicBezTo>
                  <a:pt x="209" y="1"/>
                  <a:pt x="164" y="15"/>
                  <a:pt x="134" y="45"/>
                </a:cubicBezTo>
                <a:cubicBezTo>
                  <a:pt x="60" y="179"/>
                  <a:pt x="0" y="239"/>
                  <a:pt x="0" y="358"/>
                </a:cubicBezTo>
                <a:lnTo>
                  <a:pt x="0" y="611"/>
                </a:lnTo>
                <a:cubicBezTo>
                  <a:pt x="0" y="790"/>
                  <a:pt x="0" y="924"/>
                  <a:pt x="134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0" y="1194"/>
                </a:cubicBezTo>
                <a:cubicBezTo>
                  <a:pt x="319" y="1194"/>
                  <a:pt x="390" y="1145"/>
                  <a:pt x="432" y="1103"/>
                </a:cubicBezTo>
                <a:cubicBezTo>
                  <a:pt x="566" y="924"/>
                  <a:pt x="566" y="731"/>
                  <a:pt x="566" y="611"/>
                </a:cubicBezTo>
                <a:lnTo>
                  <a:pt x="566" y="298"/>
                </a:lnTo>
                <a:cubicBezTo>
                  <a:pt x="507" y="239"/>
                  <a:pt x="507" y="179"/>
                  <a:pt x="432" y="45"/>
                </a:cubicBezTo>
                <a:lnTo>
                  <a:pt x="373" y="45"/>
                </a:lnTo>
                <a:cubicBezTo>
                  <a:pt x="343" y="15"/>
                  <a:pt x="298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>
            <a:off x="7333711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7" y="19"/>
                  <a:pt x="180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80" y="921"/>
                </a:cubicBezTo>
                <a:lnTo>
                  <a:pt x="180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7" y="489"/>
                </a:cubicBezTo>
                <a:cubicBezTo>
                  <a:pt x="627" y="429"/>
                  <a:pt x="627" y="355"/>
                  <a:pt x="552" y="295"/>
                </a:cubicBezTo>
                <a:cubicBezTo>
                  <a:pt x="552" y="235"/>
                  <a:pt x="552" y="176"/>
                  <a:pt x="493" y="116"/>
                </a:cubicBezTo>
                <a:lnTo>
                  <a:pt x="493" y="57"/>
                </a:lnTo>
                <a:cubicBezTo>
                  <a:pt x="463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2"/>
          <p:cNvSpPr/>
          <p:nvPr/>
        </p:nvSpPr>
        <p:spPr>
          <a:xfrm>
            <a:off x="7385775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9" y="1"/>
                  <a:pt x="177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lnTo>
                  <a:pt x="194" y="1515"/>
                </a:ln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5" y="1498"/>
                  <a:pt x="447" y="1456"/>
                </a:cubicBezTo>
                <a:cubicBezTo>
                  <a:pt x="567" y="1203"/>
                  <a:pt x="567" y="1024"/>
                  <a:pt x="567" y="771"/>
                </a:cubicBezTo>
                <a:lnTo>
                  <a:pt x="567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2"/>
          <p:cNvSpPr/>
          <p:nvPr/>
        </p:nvSpPr>
        <p:spPr>
          <a:xfrm>
            <a:off x="7434564" y="695034"/>
            <a:ext cx="17220" cy="40772"/>
          </a:xfrm>
          <a:custGeom>
            <a:avLst/>
            <a:gdLst/>
            <a:ahLst/>
            <a:cxnLst/>
            <a:rect l="l" t="t" r="r" b="b"/>
            <a:pathLst>
              <a:path w="552" h="1307" extrusionOk="0">
                <a:moveTo>
                  <a:pt x="300" y="0"/>
                </a:moveTo>
                <a:cubicBezTo>
                  <a:pt x="239" y="0"/>
                  <a:pt x="179" y="42"/>
                  <a:pt x="179" y="84"/>
                </a:cubicBezTo>
                <a:lnTo>
                  <a:pt x="120" y="84"/>
                </a:lnTo>
                <a:cubicBezTo>
                  <a:pt x="60" y="204"/>
                  <a:pt x="60" y="263"/>
                  <a:pt x="1" y="338"/>
                </a:cubicBezTo>
                <a:lnTo>
                  <a:pt x="1" y="636"/>
                </a:lnTo>
                <a:cubicBezTo>
                  <a:pt x="1" y="829"/>
                  <a:pt x="1" y="949"/>
                  <a:pt x="60" y="1202"/>
                </a:cubicBezTo>
                <a:lnTo>
                  <a:pt x="120" y="1261"/>
                </a:lnTo>
                <a:cubicBezTo>
                  <a:pt x="150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lnTo>
                  <a:pt x="552" y="397"/>
                </a:lnTo>
                <a:cubicBezTo>
                  <a:pt x="552" y="263"/>
                  <a:pt x="492" y="204"/>
                  <a:pt x="433" y="84"/>
                </a:cubicBezTo>
                <a:lnTo>
                  <a:pt x="373" y="25"/>
                </a:lnTo>
                <a:cubicBezTo>
                  <a:pt x="351" y="7"/>
                  <a:pt x="326" y="0"/>
                  <a:pt x="30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2"/>
          <p:cNvSpPr/>
          <p:nvPr/>
        </p:nvSpPr>
        <p:spPr>
          <a:xfrm>
            <a:off x="7429925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0" y="1022"/>
                  <a:pt x="180" y="1201"/>
                </a:cubicBezTo>
                <a:lnTo>
                  <a:pt x="239" y="1275"/>
                </a:lnTo>
                <a:cubicBezTo>
                  <a:pt x="261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2" y="1022"/>
                  <a:pt x="612" y="828"/>
                  <a:pt x="612" y="649"/>
                </a:cubicBezTo>
                <a:cubicBezTo>
                  <a:pt x="612" y="530"/>
                  <a:pt x="552" y="396"/>
                  <a:pt x="49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4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22;p2"/>
          <p:cNvSpPr/>
          <p:nvPr/>
        </p:nvSpPr>
        <p:spPr>
          <a:xfrm>
            <a:off x="7453624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5" y="0"/>
                </a:moveTo>
                <a:cubicBezTo>
                  <a:pt x="328" y="0"/>
                  <a:pt x="284" y="15"/>
                  <a:pt x="254" y="45"/>
                </a:cubicBezTo>
                <a:cubicBezTo>
                  <a:pt x="194" y="105"/>
                  <a:pt x="135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7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7" y="224"/>
                  <a:pt x="567" y="105"/>
                </a:cubicBezTo>
                <a:lnTo>
                  <a:pt x="507" y="45"/>
                </a:lnTo>
                <a:cubicBezTo>
                  <a:pt x="470" y="15"/>
                  <a:pt x="421" y="0"/>
                  <a:pt x="37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" name="Google Shape;23;p2"/>
          <p:cNvSpPr/>
          <p:nvPr/>
        </p:nvSpPr>
        <p:spPr>
          <a:xfrm>
            <a:off x="7389955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70" y="15"/>
                  <a:pt x="239" y="40"/>
                </a:cubicBezTo>
                <a:cubicBezTo>
                  <a:pt x="120" y="99"/>
                  <a:pt x="120" y="99"/>
                  <a:pt x="60" y="159"/>
                </a:cubicBezTo>
                <a:cubicBezTo>
                  <a:pt x="60" y="218"/>
                  <a:pt x="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06" y="770"/>
                </a:cubicBezTo>
                <a:cubicBezTo>
                  <a:pt x="354" y="770"/>
                  <a:pt x="403" y="755"/>
                  <a:pt x="433" y="725"/>
                </a:cubicBezTo>
                <a:lnTo>
                  <a:pt x="492" y="725"/>
                </a:lnTo>
                <a:cubicBezTo>
                  <a:pt x="552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2" y="218"/>
                  <a:pt x="552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" name="Google Shape;24;p2"/>
          <p:cNvSpPr/>
          <p:nvPr/>
        </p:nvSpPr>
        <p:spPr>
          <a:xfrm>
            <a:off x="7279338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4" y="0"/>
                </a:moveTo>
                <a:cubicBezTo>
                  <a:pt x="269" y="0"/>
                  <a:pt x="224" y="19"/>
                  <a:pt x="195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5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5" y="646"/>
                  <a:pt x="464" y="617"/>
                  <a:pt x="507" y="548"/>
                </a:cubicBezTo>
                <a:cubicBezTo>
                  <a:pt x="627" y="488"/>
                  <a:pt x="627" y="354"/>
                  <a:pt x="627" y="294"/>
                </a:cubicBezTo>
                <a:cubicBezTo>
                  <a:pt x="627" y="235"/>
                  <a:pt x="627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" name="Google Shape;25;p2"/>
          <p:cNvSpPr/>
          <p:nvPr/>
        </p:nvSpPr>
        <p:spPr>
          <a:xfrm>
            <a:off x="4676405" y="698746"/>
            <a:ext cx="19091" cy="33160"/>
          </a:xfrm>
          <a:custGeom>
            <a:avLst/>
            <a:gdLst/>
            <a:ahLst/>
            <a:cxnLst/>
            <a:rect l="l" t="t" r="r" b="b"/>
            <a:pathLst>
              <a:path w="612" h="1063" extrusionOk="0">
                <a:moveTo>
                  <a:pt x="378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180" y="85"/>
                  <a:pt x="180" y="144"/>
                  <a:pt x="120" y="219"/>
                </a:cubicBezTo>
                <a:cubicBezTo>
                  <a:pt x="60" y="338"/>
                  <a:pt x="60" y="397"/>
                  <a:pt x="1" y="457"/>
                </a:cubicBezTo>
                <a:cubicBezTo>
                  <a:pt x="1" y="651"/>
                  <a:pt x="1" y="830"/>
                  <a:pt x="120" y="1023"/>
                </a:cubicBezTo>
                <a:lnTo>
                  <a:pt x="180" y="1023"/>
                </a:lnTo>
                <a:cubicBezTo>
                  <a:pt x="204" y="1048"/>
                  <a:pt x="242" y="1062"/>
                  <a:pt x="281" y="1062"/>
                </a:cubicBezTo>
                <a:cubicBezTo>
                  <a:pt x="338" y="1062"/>
                  <a:pt x="398" y="1033"/>
                  <a:pt x="433" y="964"/>
                </a:cubicBezTo>
                <a:cubicBezTo>
                  <a:pt x="552" y="830"/>
                  <a:pt x="612" y="710"/>
                  <a:pt x="612" y="591"/>
                </a:cubicBezTo>
                <a:lnTo>
                  <a:pt x="612" y="397"/>
                </a:lnTo>
                <a:cubicBezTo>
                  <a:pt x="612" y="278"/>
                  <a:pt x="612" y="219"/>
                  <a:pt x="552" y="144"/>
                </a:cubicBezTo>
                <a:lnTo>
                  <a:pt x="552" y="85"/>
                </a:lnTo>
                <a:cubicBezTo>
                  <a:pt x="510" y="42"/>
                  <a:pt x="438" y="0"/>
                  <a:pt x="37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2"/>
          <p:cNvSpPr/>
          <p:nvPr/>
        </p:nvSpPr>
        <p:spPr>
          <a:xfrm>
            <a:off x="4716834" y="746444"/>
            <a:ext cx="19559" cy="37496"/>
          </a:xfrm>
          <a:custGeom>
            <a:avLst/>
            <a:gdLst/>
            <a:ahLst/>
            <a:cxnLst/>
            <a:rect l="l" t="t" r="r" b="b"/>
            <a:pathLst>
              <a:path w="627" h="1202" extrusionOk="0">
                <a:moveTo>
                  <a:pt x="375" y="1"/>
                </a:moveTo>
                <a:cubicBezTo>
                  <a:pt x="329" y="1"/>
                  <a:pt x="284" y="16"/>
                  <a:pt x="254" y="45"/>
                </a:cubicBezTo>
                <a:cubicBezTo>
                  <a:pt x="195" y="105"/>
                  <a:pt x="135" y="239"/>
                  <a:pt x="61" y="299"/>
                </a:cubicBezTo>
                <a:cubicBezTo>
                  <a:pt x="61" y="358"/>
                  <a:pt x="1" y="477"/>
                  <a:pt x="1" y="552"/>
                </a:cubicBezTo>
                <a:cubicBezTo>
                  <a:pt x="1" y="790"/>
                  <a:pt x="61" y="984"/>
                  <a:pt x="195" y="1103"/>
                </a:cubicBezTo>
                <a:lnTo>
                  <a:pt x="254" y="1163"/>
                </a:lnTo>
                <a:cubicBezTo>
                  <a:pt x="279" y="1187"/>
                  <a:pt x="314" y="1202"/>
                  <a:pt x="346" y="1202"/>
                </a:cubicBezTo>
                <a:cubicBezTo>
                  <a:pt x="392" y="1202"/>
                  <a:pt x="433" y="1173"/>
                  <a:pt x="433" y="1103"/>
                </a:cubicBezTo>
                <a:cubicBezTo>
                  <a:pt x="567" y="924"/>
                  <a:pt x="627" y="790"/>
                  <a:pt x="627" y="611"/>
                </a:cubicBezTo>
                <a:lnTo>
                  <a:pt x="627" y="358"/>
                </a:lnTo>
                <a:cubicBezTo>
                  <a:pt x="627" y="299"/>
                  <a:pt x="567" y="179"/>
                  <a:pt x="567" y="105"/>
                </a:cubicBezTo>
                <a:lnTo>
                  <a:pt x="507" y="105"/>
                </a:lnTo>
                <a:lnTo>
                  <a:pt x="507" y="45"/>
                </a:lnTo>
                <a:cubicBezTo>
                  <a:pt x="470" y="16"/>
                  <a:pt x="422" y="1"/>
                  <a:pt x="37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2"/>
          <p:cNvSpPr/>
          <p:nvPr/>
        </p:nvSpPr>
        <p:spPr>
          <a:xfrm>
            <a:off x="4769366" y="701835"/>
            <a:ext cx="19091" cy="37247"/>
          </a:xfrm>
          <a:custGeom>
            <a:avLst/>
            <a:gdLst/>
            <a:ahLst/>
            <a:cxnLst/>
            <a:rect l="l" t="t" r="r" b="b"/>
            <a:pathLst>
              <a:path w="612" h="1194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20" y="179"/>
                  <a:pt x="60" y="239"/>
                  <a:pt x="60" y="358"/>
                </a:cubicBezTo>
                <a:cubicBezTo>
                  <a:pt x="0" y="418"/>
                  <a:pt x="0" y="492"/>
                  <a:pt x="0" y="611"/>
                </a:cubicBezTo>
                <a:cubicBezTo>
                  <a:pt x="60" y="790"/>
                  <a:pt x="60" y="924"/>
                  <a:pt x="179" y="1103"/>
                </a:cubicBezTo>
                <a:lnTo>
                  <a:pt x="239" y="1163"/>
                </a:lnTo>
                <a:cubicBezTo>
                  <a:pt x="261" y="1185"/>
                  <a:pt x="287" y="1194"/>
                  <a:pt x="315" y="1194"/>
                </a:cubicBezTo>
                <a:cubicBezTo>
                  <a:pt x="379" y="1194"/>
                  <a:pt x="450" y="1145"/>
                  <a:pt x="492" y="1103"/>
                </a:cubicBezTo>
                <a:cubicBezTo>
                  <a:pt x="611" y="924"/>
                  <a:pt x="611" y="731"/>
                  <a:pt x="611" y="611"/>
                </a:cubicBezTo>
                <a:cubicBezTo>
                  <a:pt x="611" y="492"/>
                  <a:pt x="611" y="418"/>
                  <a:pt x="552" y="298"/>
                </a:cubicBezTo>
                <a:cubicBezTo>
                  <a:pt x="552" y="239"/>
                  <a:pt x="492" y="179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2"/>
          <p:cNvSpPr/>
          <p:nvPr/>
        </p:nvSpPr>
        <p:spPr>
          <a:xfrm>
            <a:off x="4767495" y="808366"/>
            <a:ext cx="19091" cy="31351"/>
          </a:xfrm>
          <a:custGeom>
            <a:avLst/>
            <a:gdLst/>
            <a:ahLst/>
            <a:cxnLst/>
            <a:rect l="l" t="t" r="r" b="b"/>
            <a:pathLst>
              <a:path w="612" h="1005" extrusionOk="0">
                <a:moveTo>
                  <a:pt x="358" y="1"/>
                </a:moveTo>
                <a:cubicBezTo>
                  <a:pt x="302" y="1"/>
                  <a:pt x="239" y="19"/>
                  <a:pt x="180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20" y="921"/>
                </a:cubicBezTo>
                <a:lnTo>
                  <a:pt x="180" y="980"/>
                </a:lnTo>
                <a:cubicBezTo>
                  <a:pt x="197" y="998"/>
                  <a:pt x="221" y="1005"/>
                  <a:pt x="247" y="1005"/>
                </a:cubicBezTo>
                <a:cubicBezTo>
                  <a:pt x="311" y="1005"/>
                  <a:pt x="391" y="963"/>
                  <a:pt x="433" y="921"/>
                </a:cubicBezTo>
                <a:cubicBezTo>
                  <a:pt x="552" y="802"/>
                  <a:pt x="552" y="667"/>
                  <a:pt x="552" y="489"/>
                </a:cubicBezTo>
                <a:cubicBezTo>
                  <a:pt x="612" y="429"/>
                  <a:pt x="612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3" y="19"/>
                  <a:pt x="414" y="1"/>
                  <a:pt x="35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2"/>
          <p:cNvSpPr/>
          <p:nvPr/>
        </p:nvSpPr>
        <p:spPr>
          <a:xfrm>
            <a:off x="4817687" y="754960"/>
            <a:ext cx="19559" cy="48071"/>
          </a:xfrm>
          <a:custGeom>
            <a:avLst/>
            <a:gdLst/>
            <a:ahLst/>
            <a:cxnLst/>
            <a:rect l="l" t="t" r="r" b="b"/>
            <a:pathLst>
              <a:path w="627" h="1541" extrusionOk="0">
                <a:moveTo>
                  <a:pt x="341" y="1"/>
                </a:moveTo>
                <a:cubicBezTo>
                  <a:pt x="277" y="1"/>
                  <a:pt x="232" y="43"/>
                  <a:pt x="179" y="85"/>
                </a:cubicBezTo>
                <a:cubicBezTo>
                  <a:pt x="120" y="204"/>
                  <a:pt x="60" y="338"/>
                  <a:pt x="60" y="398"/>
                </a:cubicBezTo>
                <a:cubicBezTo>
                  <a:pt x="60" y="517"/>
                  <a:pt x="60" y="651"/>
                  <a:pt x="1" y="771"/>
                </a:cubicBezTo>
                <a:cubicBezTo>
                  <a:pt x="60" y="1024"/>
                  <a:pt x="60" y="1203"/>
                  <a:pt x="179" y="1456"/>
                </a:cubicBezTo>
                <a:lnTo>
                  <a:pt x="254" y="1515"/>
                </a:lnTo>
                <a:cubicBezTo>
                  <a:pt x="271" y="1533"/>
                  <a:pt x="294" y="1540"/>
                  <a:pt x="319" y="1540"/>
                </a:cubicBezTo>
                <a:cubicBezTo>
                  <a:pt x="378" y="1540"/>
                  <a:pt x="450" y="1498"/>
                  <a:pt x="492" y="1456"/>
                </a:cubicBezTo>
                <a:cubicBezTo>
                  <a:pt x="626" y="1203"/>
                  <a:pt x="626" y="1024"/>
                  <a:pt x="626" y="771"/>
                </a:cubicBezTo>
                <a:lnTo>
                  <a:pt x="626" y="398"/>
                </a:lnTo>
                <a:cubicBezTo>
                  <a:pt x="552" y="338"/>
                  <a:pt x="552" y="204"/>
                  <a:pt x="492" y="85"/>
                </a:cubicBezTo>
                <a:cubicBezTo>
                  <a:pt x="433" y="85"/>
                  <a:pt x="433" y="26"/>
                  <a:pt x="433" y="26"/>
                </a:cubicBezTo>
                <a:cubicBezTo>
                  <a:pt x="398" y="8"/>
                  <a:pt x="368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2"/>
          <p:cNvSpPr/>
          <p:nvPr/>
        </p:nvSpPr>
        <p:spPr>
          <a:xfrm>
            <a:off x="4866040" y="695034"/>
            <a:ext cx="19528" cy="40772"/>
          </a:xfrm>
          <a:custGeom>
            <a:avLst/>
            <a:gdLst/>
            <a:ahLst/>
            <a:cxnLst/>
            <a:rect l="l" t="t" r="r" b="b"/>
            <a:pathLst>
              <a:path w="626" h="1307" extrusionOk="0">
                <a:moveTo>
                  <a:pt x="367" y="0"/>
                </a:moveTo>
                <a:cubicBezTo>
                  <a:pt x="308" y="0"/>
                  <a:pt x="236" y="42"/>
                  <a:pt x="194" y="84"/>
                </a:cubicBezTo>
                <a:cubicBezTo>
                  <a:pt x="119" y="204"/>
                  <a:pt x="119" y="263"/>
                  <a:pt x="60" y="338"/>
                </a:cubicBezTo>
                <a:lnTo>
                  <a:pt x="60" y="636"/>
                </a:lnTo>
                <a:cubicBezTo>
                  <a:pt x="0" y="829"/>
                  <a:pt x="0" y="949"/>
                  <a:pt x="119" y="1202"/>
                </a:cubicBezTo>
                <a:lnTo>
                  <a:pt x="194" y="1261"/>
                </a:lnTo>
                <a:cubicBezTo>
                  <a:pt x="224" y="1291"/>
                  <a:pt x="253" y="1306"/>
                  <a:pt x="283" y="1306"/>
                </a:cubicBezTo>
                <a:cubicBezTo>
                  <a:pt x="313" y="1306"/>
                  <a:pt x="343" y="1291"/>
                  <a:pt x="373" y="1261"/>
                </a:cubicBezTo>
                <a:cubicBezTo>
                  <a:pt x="566" y="1083"/>
                  <a:pt x="626" y="889"/>
                  <a:pt x="626" y="710"/>
                </a:cubicBezTo>
                <a:lnTo>
                  <a:pt x="626" y="397"/>
                </a:lnTo>
                <a:cubicBezTo>
                  <a:pt x="626" y="263"/>
                  <a:pt x="566" y="204"/>
                  <a:pt x="492" y="84"/>
                </a:cubicBezTo>
                <a:lnTo>
                  <a:pt x="432" y="25"/>
                </a:lnTo>
                <a:cubicBezTo>
                  <a:pt x="415" y="7"/>
                  <a:pt x="392" y="0"/>
                  <a:pt x="36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" name="Google Shape;31;p2"/>
          <p:cNvSpPr/>
          <p:nvPr/>
        </p:nvSpPr>
        <p:spPr>
          <a:xfrm>
            <a:off x="4939441" y="677409"/>
            <a:ext cx="19559" cy="40553"/>
          </a:xfrm>
          <a:custGeom>
            <a:avLst/>
            <a:gdLst/>
            <a:ahLst/>
            <a:cxnLst/>
            <a:rect l="l" t="t" r="r" b="b"/>
            <a:pathLst>
              <a:path w="627" h="1300" extrusionOk="0">
                <a:moveTo>
                  <a:pt x="222" y="1"/>
                </a:moveTo>
                <a:cubicBezTo>
                  <a:pt x="140" y="1"/>
                  <a:pt x="75" y="59"/>
                  <a:pt x="75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75" y="1022"/>
                  <a:pt x="195" y="1201"/>
                </a:cubicBezTo>
                <a:lnTo>
                  <a:pt x="195" y="1275"/>
                </a:lnTo>
                <a:cubicBezTo>
                  <a:pt x="229" y="1292"/>
                  <a:pt x="258" y="1299"/>
                  <a:pt x="284" y="1299"/>
                </a:cubicBezTo>
                <a:cubicBezTo>
                  <a:pt x="349" y="1299"/>
                  <a:pt x="395" y="1254"/>
                  <a:pt x="448" y="1201"/>
                </a:cubicBezTo>
                <a:cubicBezTo>
                  <a:pt x="567" y="1022"/>
                  <a:pt x="627" y="828"/>
                  <a:pt x="627" y="649"/>
                </a:cubicBezTo>
                <a:cubicBezTo>
                  <a:pt x="567" y="530"/>
                  <a:pt x="567" y="396"/>
                  <a:pt x="507" y="337"/>
                </a:cubicBezTo>
                <a:cubicBezTo>
                  <a:pt x="507" y="217"/>
                  <a:pt x="448" y="158"/>
                  <a:pt x="314" y="24"/>
                </a:cubicBezTo>
                <a:cubicBezTo>
                  <a:pt x="282" y="8"/>
                  <a:pt x="251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32;p2"/>
          <p:cNvSpPr/>
          <p:nvPr/>
        </p:nvSpPr>
        <p:spPr>
          <a:xfrm>
            <a:off x="4887408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3" y="0"/>
                </a:moveTo>
                <a:cubicBezTo>
                  <a:pt x="328" y="0"/>
                  <a:pt x="283" y="15"/>
                  <a:pt x="254" y="45"/>
                </a:cubicBezTo>
                <a:cubicBezTo>
                  <a:pt x="179" y="105"/>
                  <a:pt x="120" y="224"/>
                  <a:pt x="60" y="283"/>
                </a:cubicBezTo>
                <a:cubicBezTo>
                  <a:pt x="0" y="417"/>
                  <a:pt x="0" y="477"/>
                  <a:pt x="0" y="596"/>
                </a:cubicBezTo>
                <a:cubicBezTo>
                  <a:pt x="0" y="790"/>
                  <a:pt x="60" y="1028"/>
                  <a:pt x="179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8" y="1247"/>
                </a:cubicBezTo>
                <a:cubicBezTo>
                  <a:pt x="378" y="1247"/>
                  <a:pt x="450" y="1204"/>
                  <a:pt x="492" y="1162"/>
                </a:cubicBezTo>
                <a:cubicBezTo>
                  <a:pt x="552" y="969"/>
                  <a:pt x="626" y="790"/>
                  <a:pt x="626" y="656"/>
                </a:cubicBezTo>
                <a:lnTo>
                  <a:pt x="626" y="417"/>
                </a:lnTo>
                <a:cubicBezTo>
                  <a:pt x="552" y="283"/>
                  <a:pt x="552" y="224"/>
                  <a:pt x="552" y="105"/>
                </a:cubicBezTo>
                <a:lnTo>
                  <a:pt x="492" y="45"/>
                </a:lnTo>
                <a:cubicBezTo>
                  <a:pt x="462" y="15"/>
                  <a:pt x="417" y="0"/>
                  <a:pt x="37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33;p2"/>
          <p:cNvSpPr/>
          <p:nvPr/>
        </p:nvSpPr>
        <p:spPr>
          <a:xfrm>
            <a:off x="4823271" y="859089"/>
            <a:ext cx="19559" cy="24020"/>
          </a:xfrm>
          <a:custGeom>
            <a:avLst/>
            <a:gdLst/>
            <a:ahLst/>
            <a:cxnLst/>
            <a:rect l="l" t="t" r="r" b="b"/>
            <a:pathLst>
              <a:path w="627" h="770" extrusionOk="0">
                <a:moveTo>
                  <a:pt x="344" y="0"/>
                </a:moveTo>
                <a:cubicBezTo>
                  <a:pt x="295" y="0"/>
                  <a:pt x="244" y="15"/>
                  <a:pt x="194" y="40"/>
                </a:cubicBezTo>
                <a:cubicBezTo>
                  <a:pt x="135" y="99"/>
                  <a:pt x="135" y="99"/>
                  <a:pt x="75" y="159"/>
                </a:cubicBezTo>
                <a:cubicBezTo>
                  <a:pt x="0" y="218"/>
                  <a:pt x="0" y="293"/>
                  <a:pt x="0" y="352"/>
                </a:cubicBezTo>
                <a:cubicBezTo>
                  <a:pt x="0" y="531"/>
                  <a:pt x="75" y="665"/>
                  <a:pt x="194" y="725"/>
                </a:cubicBezTo>
                <a:cubicBezTo>
                  <a:pt x="224" y="755"/>
                  <a:pt x="269" y="770"/>
                  <a:pt x="315" y="770"/>
                </a:cubicBezTo>
                <a:cubicBezTo>
                  <a:pt x="362" y="770"/>
                  <a:pt x="410" y="755"/>
                  <a:pt x="447" y="725"/>
                </a:cubicBezTo>
                <a:cubicBezTo>
                  <a:pt x="567" y="591"/>
                  <a:pt x="626" y="531"/>
                  <a:pt x="626" y="412"/>
                </a:cubicBezTo>
                <a:lnTo>
                  <a:pt x="626" y="293"/>
                </a:lnTo>
                <a:cubicBezTo>
                  <a:pt x="567" y="218"/>
                  <a:pt x="567" y="159"/>
                  <a:pt x="507" y="99"/>
                </a:cubicBezTo>
                <a:cubicBezTo>
                  <a:pt x="472" y="29"/>
                  <a:pt x="412" y="0"/>
                  <a:pt x="34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Google Shape;34;p2"/>
          <p:cNvSpPr/>
          <p:nvPr/>
        </p:nvSpPr>
        <p:spPr>
          <a:xfrm>
            <a:off x="4713122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04" y="0"/>
                </a:moveTo>
                <a:cubicBezTo>
                  <a:pt x="250" y="0"/>
                  <a:pt x="187" y="19"/>
                  <a:pt x="120" y="56"/>
                </a:cubicBezTo>
                <a:cubicBezTo>
                  <a:pt x="60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1" y="428"/>
                  <a:pt x="60" y="488"/>
                  <a:pt x="180" y="607"/>
                </a:cubicBezTo>
                <a:cubicBezTo>
                  <a:pt x="210" y="632"/>
                  <a:pt x="249" y="646"/>
                  <a:pt x="292" y="646"/>
                </a:cubicBezTo>
                <a:cubicBezTo>
                  <a:pt x="353" y="646"/>
                  <a:pt x="423" y="617"/>
                  <a:pt x="492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52" y="175"/>
                </a:cubicBezTo>
                <a:cubicBezTo>
                  <a:pt x="552" y="116"/>
                  <a:pt x="492" y="56"/>
                  <a:pt x="433" y="56"/>
                </a:cubicBezTo>
                <a:cubicBezTo>
                  <a:pt x="403" y="19"/>
                  <a:pt x="358" y="0"/>
                  <a:pt x="30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2"/>
          <p:cNvSpPr/>
          <p:nvPr/>
        </p:nvSpPr>
        <p:spPr>
          <a:xfrm>
            <a:off x="5299619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81" y="0"/>
                </a:moveTo>
                <a:cubicBezTo>
                  <a:pt x="355" y="0"/>
                  <a:pt x="331" y="8"/>
                  <a:pt x="313" y="25"/>
                </a:cubicBezTo>
                <a:cubicBezTo>
                  <a:pt x="194" y="85"/>
                  <a:pt x="194" y="144"/>
                  <a:pt x="135" y="219"/>
                </a:cubicBezTo>
                <a:cubicBezTo>
                  <a:pt x="75" y="338"/>
                  <a:pt x="75" y="397"/>
                  <a:pt x="0" y="457"/>
                </a:cubicBezTo>
                <a:cubicBezTo>
                  <a:pt x="0" y="651"/>
                  <a:pt x="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5" y="1062"/>
                  <a:pt x="404" y="1033"/>
                  <a:pt x="447" y="964"/>
                </a:cubicBezTo>
                <a:cubicBezTo>
                  <a:pt x="567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24" y="42"/>
                  <a:pt x="445" y="0"/>
                  <a:pt x="38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2"/>
          <p:cNvSpPr/>
          <p:nvPr/>
        </p:nvSpPr>
        <p:spPr>
          <a:xfrm>
            <a:off x="5340516" y="746444"/>
            <a:ext cx="19559" cy="37496"/>
          </a:xfrm>
          <a:custGeom>
            <a:avLst/>
            <a:gdLst/>
            <a:ahLst/>
            <a:cxnLst/>
            <a:rect l="l" t="t" r="r" b="b"/>
            <a:pathLst>
              <a:path w="627" h="1202" extrusionOk="0">
                <a:moveTo>
                  <a:pt x="373" y="1"/>
                </a:moveTo>
                <a:cubicBezTo>
                  <a:pt x="328" y="1"/>
                  <a:pt x="284" y="16"/>
                  <a:pt x="254" y="45"/>
                </a:cubicBezTo>
                <a:cubicBezTo>
                  <a:pt x="179" y="105"/>
                  <a:pt x="120" y="239"/>
                  <a:pt x="60" y="299"/>
                </a:cubicBezTo>
                <a:cubicBezTo>
                  <a:pt x="60" y="358"/>
                  <a:pt x="0" y="477"/>
                  <a:pt x="0" y="552"/>
                </a:cubicBezTo>
                <a:cubicBezTo>
                  <a:pt x="0" y="790"/>
                  <a:pt x="60" y="984"/>
                  <a:pt x="179" y="1103"/>
                </a:cubicBezTo>
                <a:lnTo>
                  <a:pt x="254" y="1163"/>
                </a:lnTo>
                <a:cubicBezTo>
                  <a:pt x="278" y="1187"/>
                  <a:pt x="313" y="1202"/>
                  <a:pt x="346" y="1202"/>
                </a:cubicBezTo>
                <a:cubicBezTo>
                  <a:pt x="392" y="1202"/>
                  <a:pt x="433" y="1173"/>
                  <a:pt x="433" y="1103"/>
                </a:cubicBezTo>
                <a:cubicBezTo>
                  <a:pt x="552" y="924"/>
                  <a:pt x="626" y="790"/>
                  <a:pt x="626" y="611"/>
                </a:cubicBezTo>
                <a:lnTo>
                  <a:pt x="626" y="358"/>
                </a:lnTo>
                <a:cubicBezTo>
                  <a:pt x="626" y="299"/>
                  <a:pt x="552" y="179"/>
                  <a:pt x="552" y="105"/>
                </a:cubicBezTo>
                <a:lnTo>
                  <a:pt x="492" y="45"/>
                </a:lnTo>
                <a:cubicBezTo>
                  <a:pt x="462" y="16"/>
                  <a:pt x="418" y="1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2"/>
          <p:cNvSpPr/>
          <p:nvPr/>
        </p:nvSpPr>
        <p:spPr>
          <a:xfrm>
            <a:off x="5392549" y="701835"/>
            <a:ext cx="19559" cy="37247"/>
          </a:xfrm>
          <a:custGeom>
            <a:avLst/>
            <a:gdLst/>
            <a:ahLst/>
            <a:cxnLst/>
            <a:rect l="l" t="t" r="r" b="b"/>
            <a:pathLst>
              <a:path w="627" h="1194" extrusionOk="0">
                <a:moveTo>
                  <a:pt x="316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79"/>
                  <a:pt x="75" y="239"/>
                  <a:pt x="75" y="358"/>
                </a:cubicBezTo>
                <a:cubicBezTo>
                  <a:pt x="75" y="418"/>
                  <a:pt x="1" y="492"/>
                  <a:pt x="1" y="611"/>
                </a:cubicBezTo>
                <a:cubicBezTo>
                  <a:pt x="75" y="790"/>
                  <a:pt x="75" y="924"/>
                  <a:pt x="195" y="1103"/>
                </a:cubicBezTo>
                <a:lnTo>
                  <a:pt x="254" y="1163"/>
                </a:lnTo>
                <a:cubicBezTo>
                  <a:pt x="272" y="1185"/>
                  <a:pt x="297" y="1194"/>
                  <a:pt x="324" y="1194"/>
                </a:cubicBezTo>
                <a:cubicBezTo>
                  <a:pt x="387" y="1194"/>
                  <a:pt x="466" y="1145"/>
                  <a:pt x="508" y="1103"/>
                </a:cubicBezTo>
                <a:cubicBezTo>
                  <a:pt x="627" y="924"/>
                  <a:pt x="627" y="731"/>
                  <a:pt x="627" y="611"/>
                </a:cubicBezTo>
                <a:lnTo>
                  <a:pt x="627" y="298"/>
                </a:lnTo>
                <a:cubicBezTo>
                  <a:pt x="567" y="239"/>
                  <a:pt x="567" y="179"/>
                  <a:pt x="448" y="45"/>
                </a:cubicBezTo>
                <a:cubicBezTo>
                  <a:pt x="411" y="15"/>
                  <a:pt x="362" y="1"/>
                  <a:pt x="31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" name="Google Shape;38;p2"/>
          <p:cNvSpPr/>
          <p:nvPr/>
        </p:nvSpPr>
        <p:spPr>
          <a:xfrm>
            <a:off x="5390708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7" y="1"/>
                </a:moveTo>
                <a:cubicBezTo>
                  <a:pt x="313" y="1"/>
                  <a:pt x="254" y="19"/>
                  <a:pt x="194" y="57"/>
                </a:cubicBezTo>
                <a:cubicBezTo>
                  <a:pt x="134" y="116"/>
                  <a:pt x="60" y="176"/>
                  <a:pt x="60" y="235"/>
                </a:cubicBezTo>
                <a:cubicBezTo>
                  <a:pt x="0" y="295"/>
                  <a:pt x="0" y="429"/>
                  <a:pt x="0" y="489"/>
                </a:cubicBezTo>
                <a:cubicBezTo>
                  <a:pt x="0" y="608"/>
                  <a:pt x="0" y="802"/>
                  <a:pt x="134" y="921"/>
                </a:cubicBezTo>
                <a:lnTo>
                  <a:pt x="194" y="980"/>
                </a:lnTo>
                <a:cubicBezTo>
                  <a:pt x="212" y="998"/>
                  <a:pt x="234" y="1005"/>
                  <a:pt x="259" y="1005"/>
                </a:cubicBezTo>
                <a:cubicBezTo>
                  <a:pt x="318" y="1005"/>
                  <a:pt x="390" y="963"/>
                  <a:pt x="432" y="921"/>
                </a:cubicBezTo>
                <a:cubicBezTo>
                  <a:pt x="567" y="802"/>
                  <a:pt x="567" y="667"/>
                  <a:pt x="626" y="489"/>
                </a:cubicBezTo>
                <a:cubicBezTo>
                  <a:pt x="626" y="429"/>
                  <a:pt x="626" y="355"/>
                  <a:pt x="567" y="295"/>
                </a:cubicBezTo>
                <a:cubicBezTo>
                  <a:pt x="567" y="235"/>
                  <a:pt x="567" y="176"/>
                  <a:pt x="507" y="116"/>
                </a:cubicBezTo>
                <a:lnTo>
                  <a:pt x="507" y="57"/>
                </a:lnTo>
                <a:cubicBezTo>
                  <a:pt x="470" y="19"/>
                  <a:pt x="421" y="1"/>
                  <a:pt x="36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2"/>
          <p:cNvSpPr/>
          <p:nvPr/>
        </p:nvSpPr>
        <p:spPr>
          <a:xfrm>
            <a:off x="5443210" y="754960"/>
            <a:ext cx="17251" cy="48071"/>
          </a:xfrm>
          <a:custGeom>
            <a:avLst/>
            <a:gdLst/>
            <a:ahLst/>
            <a:cxnLst/>
            <a:rect l="l" t="t" r="r" b="b"/>
            <a:pathLst>
              <a:path w="553" h="1541" extrusionOk="0">
                <a:moveTo>
                  <a:pt x="273" y="1"/>
                </a:moveTo>
                <a:cubicBezTo>
                  <a:pt x="204" y="1"/>
                  <a:pt x="162" y="43"/>
                  <a:pt x="120" y="85"/>
                </a:cubicBezTo>
                <a:cubicBezTo>
                  <a:pt x="60" y="204"/>
                  <a:pt x="1" y="338"/>
                  <a:pt x="1" y="398"/>
                </a:cubicBezTo>
                <a:lnTo>
                  <a:pt x="1" y="771"/>
                </a:lnTo>
                <a:cubicBezTo>
                  <a:pt x="1" y="1024"/>
                  <a:pt x="1" y="1203"/>
                  <a:pt x="120" y="1456"/>
                </a:cubicBezTo>
                <a:lnTo>
                  <a:pt x="180" y="1515"/>
                </a:lnTo>
                <a:cubicBezTo>
                  <a:pt x="197" y="1533"/>
                  <a:pt x="221" y="1540"/>
                  <a:pt x="247" y="1540"/>
                </a:cubicBezTo>
                <a:cubicBezTo>
                  <a:pt x="311" y="1540"/>
                  <a:pt x="391" y="1498"/>
                  <a:pt x="433" y="1456"/>
                </a:cubicBezTo>
                <a:cubicBezTo>
                  <a:pt x="552" y="1203"/>
                  <a:pt x="552" y="1024"/>
                  <a:pt x="552" y="771"/>
                </a:cubicBezTo>
                <a:lnTo>
                  <a:pt x="552" y="398"/>
                </a:lnTo>
                <a:cubicBezTo>
                  <a:pt x="492" y="338"/>
                  <a:pt x="492" y="204"/>
                  <a:pt x="433" y="85"/>
                </a:cubicBezTo>
                <a:cubicBezTo>
                  <a:pt x="373" y="85"/>
                  <a:pt x="373" y="26"/>
                  <a:pt x="373" y="26"/>
                </a:cubicBezTo>
                <a:cubicBezTo>
                  <a:pt x="334" y="8"/>
                  <a:pt x="301" y="1"/>
                  <a:pt x="2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" name="Google Shape;40;p2"/>
          <p:cNvSpPr/>
          <p:nvPr/>
        </p:nvSpPr>
        <p:spPr>
          <a:xfrm>
            <a:off x="5489690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65" y="0"/>
                </a:moveTo>
                <a:cubicBezTo>
                  <a:pt x="301" y="0"/>
                  <a:pt x="221" y="42"/>
                  <a:pt x="179" y="84"/>
                </a:cubicBezTo>
                <a:cubicBezTo>
                  <a:pt x="120" y="204"/>
                  <a:pt x="120" y="263"/>
                  <a:pt x="60" y="338"/>
                </a:cubicBezTo>
                <a:lnTo>
                  <a:pt x="60" y="636"/>
                </a:lnTo>
                <a:cubicBezTo>
                  <a:pt x="1" y="829"/>
                  <a:pt x="60" y="949"/>
                  <a:pt x="120" y="1202"/>
                </a:cubicBezTo>
                <a:lnTo>
                  <a:pt x="179" y="1261"/>
                </a:lnTo>
                <a:cubicBezTo>
                  <a:pt x="209" y="1291"/>
                  <a:pt x="243" y="1306"/>
                  <a:pt x="276" y="1306"/>
                </a:cubicBezTo>
                <a:cubicBezTo>
                  <a:pt x="310" y="1306"/>
                  <a:pt x="343" y="1291"/>
                  <a:pt x="373" y="1261"/>
                </a:cubicBezTo>
                <a:cubicBezTo>
                  <a:pt x="552" y="1083"/>
                  <a:pt x="611" y="889"/>
                  <a:pt x="611" y="710"/>
                </a:cubicBezTo>
                <a:lnTo>
                  <a:pt x="611" y="397"/>
                </a:lnTo>
                <a:cubicBezTo>
                  <a:pt x="611" y="263"/>
                  <a:pt x="552" y="204"/>
                  <a:pt x="492" y="84"/>
                </a:cubicBezTo>
                <a:lnTo>
                  <a:pt x="433" y="25"/>
                </a:lnTo>
                <a:cubicBezTo>
                  <a:pt x="415" y="7"/>
                  <a:pt x="391" y="0"/>
                  <a:pt x="3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" name="Google Shape;41;p2"/>
          <p:cNvSpPr/>
          <p:nvPr/>
        </p:nvSpPr>
        <p:spPr>
          <a:xfrm>
            <a:off x="5563123" y="677409"/>
            <a:ext cx="19559" cy="40553"/>
          </a:xfrm>
          <a:custGeom>
            <a:avLst/>
            <a:gdLst/>
            <a:ahLst/>
            <a:cxnLst/>
            <a:rect l="l" t="t" r="r" b="b"/>
            <a:pathLst>
              <a:path w="627" h="1300" extrusionOk="0">
                <a:moveTo>
                  <a:pt x="228" y="1"/>
                </a:moveTo>
                <a:cubicBezTo>
                  <a:pt x="156" y="1"/>
                  <a:pt x="104" y="59"/>
                  <a:pt x="60" y="158"/>
                </a:cubicBezTo>
                <a:cubicBezTo>
                  <a:pt x="0" y="217"/>
                  <a:pt x="0" y="337"/>
                  <a:pt x="0" y="396"/>
                </a:cubicBezTo>
                <a:lnTo>
                  <a:pt x="0" y="649"/>
                </a:lnTo>
                <a:cubicBezTo>
                  <a:pt x="0" y="828"/>
                  <a:pt x="60" y="1022"/>
                  <a:pt x="194" y="1201"/>
                </a:cubicBezTo>
                <a:lnTo>
                  <a:pt x="194" y="1275"/>
                </a:lnTo>
                <a:cubicBezTo>
                  <a:pt x="228" y="1292"/>
                  <a:pt x="257" y="1299"/>
                  <a:pt x="283" y="1299"/>
                </a:cubicBezTo>
                <a:cubicBezTo>
                  <a:pt x="347" y="1299"/>
                  <a:pt x="390" y="1254"/>
                  <a:pt x="432" y="1201"/>
                </a:cubicBezTo>
                <a:cubicBezTo>
                  <a:pt x="567" y="1022"/>
                  <a:pt x="626" y="828"/>
                  <a:pt x="626" y="649"/>
                </a:cubicBezTo>
                <a:cubicBezTo>
                  <a:pt x="567" y="530"/>
                  <a:pt x="567" y="396"/>
                  <a:pt x="492" y="337"/>
                </a:cubicBezTo>
                <a:cubicBezTo>
                  <a:pt x="492" y="217"/>
                  <a:pt x="432" y="158"/>
                  <a:pt x="313" y="24"/>
                </a:cubicBezTo>
                <a:cubicBezTo>
                  <a:pt x="282" y="8"/>
                  <a:pt x="254" y="1"/>
                  <a:pt x="22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42;p2"/>
          <p:cNvSpPr/>
          <p:nvPr/>
        </p:nvSpPr>
        <p:spPr>
          <a:xfrm>
            <a:off x="5511059" y="775736"/>
            <a:ext cx="19091" cy="38900"/>
          </a:xfrm>
          <a:custGeom>
            <a:avLst/>
            <a:gdLst/>
            <a:ahLst/>
            <a:cxnLst/>
            <a:rect l="l" t="t" r="r" b="b"/>
            <a:pathLst>
              <a:path w="612" h="1247" extrusionOk="0">
                <a:moveTo>
                  <a:pt x="366" y="0"/>
                </a:moveTo>
                <a:cubicBezTo>
                  <a:pt x="317" y="0"/>
                  <a:pt x="269" y="15"/>
                  <a:pt x="239" y="45"/>
                </a:cubicBezTo>
                <a:cubicBezTo>
                  <a:pt x="180" y="105"/>
                  <a:pt x="120" y="224"/>
                  <a:pt x="60" y="283"/>
                </a:cubicBezTo>
                <a:cubicBezTo>
                  <a:pt x="60" y="417"/>
                  <a:pt x="1" y="477"/>
                  <a:pt x="1" y="596"/>
                </a:cubicBezTo>
                <a:cubicBezTo>
                  <a:pt x="1" y="790"/>
                  <a:pt x="60" y="1028"/>
                  <a:pt x="180" y="1222"/>
                </a:cubicBezTo>
                <a:lnTo>
                  <a:pt x="239" y="1222"/>
                </a:lnTo>
                <a:cubicBezTo>
                  <a:pt x="257" y="1239"/>
                  <a:pt x="281" y="1247"/>
                  <a:pt x="307" y="1247"/>
                </a:cubicBezTo>
                <a:cubicBezTo>
                  <a:pt x="371" y="1247"/>
                  <a:pt x="450" y="1204"/>
                  <a:pt x="492" y="1162"/>
                </a:cubicBezTo>
                <a:cubicBezTo>
                  <a:pt x="552" y="969"/>
                  <a:pt x="612" y="790"/>
                  <a:pt x="612" y="656"/>
                </a:cubicBezTo>
                <a:lnTo>
                  <a:pt x="612" y="417"/>
                </a:lnTo>
                <a:cubicBezTo>
                  <a:pt x="612" y="283"/>
                  <a:pt x="552" y="224"/>
                  <a:pt x="552" y="105"/>
                </a:cubicBezTo>
                <a:lnTo>
                  <a:pt x="492" y="45"/>
                </a:lnTo>
                <a:cubicBezTo>
                  <a:pt x="463" y="15"/>
                  <a:pt x="414" y="0"/>
                  <a:pt x="36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43;p2"/>
          <p:cNvSpPr/>
          <p:nvPr/>
        </p:nvSpPr>
        <p:spPr>
          <a:xfrm>
            <a:off x="5446953" y="859089"/>
            <a:ext cx="19528" cy="24020"/>
          </a:xfrm>
          <a:custGeom>
            <a:avLst/>
            <a:gdLst/>
            <a:ahLst/>
            <a:cxnLst/>
            <a:rect l="l" t="t" r="r" b="b"/>
            <a:pathLst>
              <a:path w="626" h="770" extrusionOk="0">
                <a:moveTo>
                  <a:pt x="350" y="0"/>
                </a:moveTo>
                <a:cubicBezTo>
                  <a:pt x="313" y="0"/>
                  <a:pt x="278" y="15"/>
                  <a:pt x="253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0" y="218"/>
                  <a:pt x="0" y="293"/>
                  <a:pt x="0" y="352"/>
                </a:cubicBezTo>
                <a:cubicBezTo>
                  <a:pt x="0" y="531"/>
                  <a:pt x="60" y="665"/>
                  <a:pt x="194" y="725"/>
                </a:cubicBezTo>
                <a:cubicBezTo>
                  <a:pt x="223" y="755"/>
                  <a:pt x="268" y="770"/>
                  <a:pt x="313" y="770"/>
                </a:cubicBezTo>
                <a:cubicBezTo>
                  <a:pt x="358" y="770"/>
                  <a:pt x="402" y="755"/>
                  <a:pt x="432" y="725"/>
                </a:cubicBezTo>
                <a:lnTo>
                  <a:pt x="492" y="725"/>
                </a:lnTo>
                <a:cubicBezTo>
                  <a:pt x="566" y="591"/>
                  <a:pt x="626" y="531"/>
                  <a:pt x="626" y="412"/>
                </a:cubicBezTo>
                <a:lnTo>
                  <a:pt x="626" y="293"/>
                </a:lnTo>
                <a:cubicBezTo>
                  <a:pt x="566" y="218"/>
                  <a:pt x="566" y="159"/>
                  <a:pt x="492" y="99"/>
                </a:cubicBezTo>
                <a:cubicBezTo>
                  <a:pt x="457" y="29"/>
                  <a:pt x="401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44;p2"/>
          <p:cNvSpPr/>
          <p:nvPr/>
        </p:nvSpPr>
        <p:spPr>
          <a:xfrm>
            <a:off x="5336803" y="843242"/>
            <a:ext cx="19091" cy="20183"/>
          </a:xfrm>
          <a:custGeom>
            <a:avLst/>
            <a:gdLst/>
            <a:ahLst/>
            <a:cxnLst/>
            <a:rect l="l" t="t" r="r" b="b"/>
            <a:pathLst>
              <a:path w="612" h="647" extrusionOk="0">
                <a:moveTo>
                  <a:pt x="298" y="0"/>
                </a:moveTo>
                <a:cubicBezTo>
                  <a:pt x="242" y="0"/>
                  <a:pt x="179" y="19"/>
                  <a:pt x="119" y="56"/>
                </a:cubicBezTo>
                <a:cubicBezTo>
                  <a:pt x="60" y="116"/>
                  <a:pt x="60" y="116"/>
                  <a:pt x="60" y="175"/>
                </a:cubicBezTo>
                <a:cubicBezTo>
                  <a:pt x="0" y="235"/>
                  <a:pt x="0" y="294"/>
                  <a:pt x="0" y="354"/>
                </a:cubicBezTo>
                <a:cubicBezTo>
                  <a:pt x="0" y="428"/>
                  <a:pt x="60" y="488"/>
                  <a:pt x="179" y="607"/>
                </a:cubicBezTo>
                <a:cubicBezTo>
                  <a:pt x="228" y="632"/>
                  <a:pt x="270" y="646"/>
                  <a:pt x="311" y="646"/>
                </a:cubicBezTo>
                <a:cubicBezTo>
                  <a:pt x="368" y="646"/>
                  <a:pt x="422" y="617"/>
                  <a:pt x="492" y="548"/>
                </a:cubicBezTo>
                <a:cubicBezTo>
                  <a:pt x="611" y="488"/>
                  <a:pt x="611" y="354"/>
                  <a:pt x="611" y="294"/>
                </a:cubicBezTo>
                <a:cubicBezTo>
                  <a:pt x="611" y="235"/>
                  <a:pt x="611" y="175"/>
                  <a:pt x="552" y="175"/>
                </a:cubicBezTo>
                <a:cubicBezTo>
                  <a:pt x="552" y="116"/>
                  <a:pt x="492" y="56"/>
                  <a:pt x="432" y="56"/>
                </a:cubicBezTo>
                <a:cubicBezTo>
                  <a:pt x="403" y="19"/>
                  <a:pt x="354" y="0"/>
                  <a:pt x="29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2"/>
          <p:cNvSpPr/>
          <p:nvPr/>
        </p:nvSpPr>
        <p:spPr>
          <a:xfrm>
            <a:off x="5999501" y="698746"/>
            <a:ext cx="19528" cy="33160"/>
          </a:xfrm>
          <a:custGeom>
            <a:avLst/>
            <a:gdLst/>
            <a:ahLst/>
            <a:cxnLst/>
            <a:rect l="l" t="t" r="r" b="b"/>
            <a:pathLst>
              <a:path w="626" h="1063" extrusionOk="0">
                <a:moveTo>
                  <a:pt x="378" y="0"/>
                </a:moveTo>
                <a:cubicBezTo>
                  <a:pt x="353" y="0"/>
                  <a:pt x="330" y="8"/>
                  <a:pt x="313" y="25"/>
                </a:cubicBezTo>
                <a:cubicBezTo>
                  <a:pt x="194" y="85"/>
                  <a:pt x="194" y="144"/>
                  <a:pt x="119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0" y="651"/>
                  <a:pt x="60" y="830"/>
                  <a:pt x="194" y="1023"/>
                </a:cubicBezTo>
                <a:cubicBezTo>
                  <a:pt x="218" y="1048"/>
                  <a:pt x="253" y="1062"/>
                  <a:pt x="290" y="1062"/>
                </a:cubicBezTo>
                <a:cubicBezTo>
                  <a:pt x="342" y="1062"/>
                  <a:pt x="397" y="1033"/>
                  <a:pt x="432" y="964"/>
                </a:cubicBezTo>
                <a:cubicBezTo>
                  <a:pt x="566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6" y="144"/>
                </a:cubicBezTo>
                <a:lnTo>
                  <a:pt x="566" y="85"/>
                </a:lnTo>
                <a:cubicBezTo>
                  <a:pt x="513" y="42"/>
                  <a:pt x="438" y="0"/>
                  <a:pt x="37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46;p2"/>
          <p:cNvSpPr/>
          <p:nvPr/>
        </p:nvSpPr>
        <p:spPr>
          <a:xfrm>
            <a:off x="6040366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8" y="1"/>
                  <a:pt x="269" y="16"/>
                  <a:pt x="239" y="45"/>
                </a:cubicBezTo>
                <a:cubicBezTo>
                  <a:pt x="180" y="105"/>
                  <a:pt x="120" y="239"/>
                  <a:pt x="61" y="299"/>
                </a:cubicBezTo>
                <a:cubicBezTo>
                  <a:pt x="61" y="358"/>
                  <a:pt x="1" y="477"/>
                  <a:pt x="1" y="552"/>
                </a:cubicBezTo>
                <a:cubicBezTo>
                  <a:pt x="1" y="790"/>
                  <a:pt x="61" y="984"/>
                  <a:pt x="180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37" y="1202"/>
                </a:cubicBezTo>
                <a:cubicBezTo>
                  <a:pt x="387" y="1202"/>
                  <a:pt x="433" y="1173"/>
                  <a:pt x="433" y="1103"/>
                </a:cubicBezTo>
                <a:lnTo>
                  <a:pt x="493" y="1103"/>
                </a:lnTo>
                <a:cubicBezTo>
                  <a:pt x="552" y="924"/>
                  <a:pt x="612" y="790"/>
                  <a:pt x="612" y="611"/>
                </a:cubicBezTo>
                <a:lnTo>
                  <a:pt x="612" y="358"/>
                </a:lnTo>
                <a:cubicBezTo>
                  <a:pt x="612" y="299"/>
                  <a:pt x="552" y="179"/>
                  <a:pt x="552" y="105"/>
                </a:cubicBezTo>
                <a:lnTo>
                  <a:pt x="493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2"/>
          <p:cNvSpPr/>
          <p:nvPr/>
        </p:nvSpPr>
        <p:spPr>
          <a:xfrm>
            <a:off x="6094302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3" y="1"/>
                </a:moveTo>
                <a:cubicBezTo>
                  <a:pt x="209" y="1"/>
                  <a:pt x="164" y="15"/>
                  <a:pt x="134" y="45"/>
                </a:cubicBezTo>
                <a:cubicBezTo>
                  <a:pt x="60" y="179"/>
                  <a:pt x="0" y="239"/>
                  <a:pt x="0" y="358"/>
                </a:cubicBezTo>
                <a:lnTo>
                  <a:pt x="0" y="611"/>
                </a:lnTo>
                <a:cubicBezTo>
                  <a:pt x="0" y="790"/>
                  <a:pt x="0" y="924"/>
                  <a:pt x="134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0" y="1194"/>
                </a:cubicBezTo>
                <a:cubicBezTo>
                  <a:pt x="319" y="1194"/>
                  <a:pt x="390" y="1145"/>
                  <a:pt x="432" y="1103"/>
                </a:cubicBezTo>
                <a:cubicBezTo>
                  <a:pt x="566" y="924"/>
                  <a:pt x="566" y="731"/>
                  <a:pt x="566" y="611"/>
                </a:cubicBezTo>
                <a:lnTo>
                  <a:pt x="566" y="298"/>
                </a:lnTo>
                <a:cubicBezTo>
                  <a:pt x="507" y="239"/>
                  <a:pt x="507" y="179"/>
                  <a:pt x="432" y="45"/>
                </a:cubicBezTo>
                <a:lnTo>
                  <a:pt x="373" y="45"/>
                </a:lnTo>
                <a:cubicBezTo>
                  <a:pt x="343" y="15"/>
                  <a:pt x="298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2"/>
          <p:cNvSpPr/>
          <p:nvPr/>
        </p:nvSpPr>
        <p:spPr>
          <a:xfrm>
            <a:off x="6090559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7" y="19"/>
                  <a:pt x="180" y="57"/>
                </a:cubicBezTo>
                <a:cubicBezTo>
                  <a:pt x="120" y="116"/>
                  <a:pt x="61" y="176"/>
                  <a:pt x="61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80" y="921"/>
                </a:cubicBezTo>
                <a:lnTo>
                  <a:pt x="180" y="980"/>
                </a:lnTo>
                <a:cubicBezTo>
                  <a:pt x="202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7" y="489"/>
                </a:cubicBezTo>
                <a:cubicBezTo>
                  <a:pt x="627" y="429"/>
                  <a:pt x="627" y="355"/>
                  <a:pt x="552" y="295"/>
                </a:cubicBezTo>
                <a:cubicBezTo>
                  <a:pt x="552" y="235"/>
                  <a:pt x="552" y="176"/>
                  <a:pt x="493" y="116"/>
                </a:cubicBezTo>
                <a:lnTo>
                  <a:pt x="493" y="57"/>
                </a:lnTo>
                <a:cubicBezTo>
                  <a:pt x="463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49;p2"/>
          <p:cNvSpPr/>
          <p:nvPr/>
        </p:nvSpPr>
        <p:spPr>
          <a:xfrm>
            <a:off x="6142623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282" y="1"/>
                </a:moveTo>
                <a:cubicBezTo>
                  <a:pt x="219" y="1"/>
                  <a:pt x="177" y="43"/>
                  <a:pt x="135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5" y="1456"/>
                </a:cubicBezTo>
                <a:lnTo>
                  <a:pt x="194" y="1515"/>
                </a:ln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5" y="1498"/>
                  <a:pt x="447" y="1456"/>
                </a:cubicBezTo>
                <a:cubicBezTo>
                  <a:pt x="567" y="1203"/>
                  <a:pt x="567" y="1024"/>
                  <a:pt x="567" y="771"/>
                </a:cubicBezTo>
                <a:lnTo>
                  <a:pt x="567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38" y="8"/>
                  <a:pt x="308" y="1"/>
                  <a:pt x="28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2"/>
          <p:cNvSpPr/>
          <p:nvPr/>
        </p:nvSpPr>
        <p:spPr>
          <a:xfrm>
            <a:off x="6189104" y="695034"/>
            <a:ext cx="19528" cy="40772"/>
          </a:xfrm>
          <a:custGeom>
            <a:avLst/>
            <a:gdLst/>
            <a:ahLst/>
            <a:cxnLst/>
            <a:rect l="l" t="t" r="r" b="b"/>
            <a:pathLst>
              <a:path w="626" h="1307" extrusionOk="0">
                <a:moveTo>
                  <a:pt x="373" y="0"/>
                </a:moveTo>
                <a:cubicBezTo>
                  <a:pt x="308" y="0"/>
                  <a:pt x="236" y="42"/>
                  <a:pt x="194" y="84"/>
                </a:cubicBezTo>
                <a:cubicBezTo>
                  <a:pt x="134" y="204"/>
                  <a:pt x="134" y="263"/>
                  <a:pt x="75" y="338"/>
                </a:cubicBezTo>
                <a:lnTo>
                  <a:pt x="75" y="636"/>
                </a:lnTo>
                <a:cubicBezTo>
                  <a:pt x="0" y="829"/>
                  <a:pt x="75" y="949"/>
                  <a:pt x="134" y="1202"/>
                </a:cubicBezTo>
                <a:lnTo>
                  <a:pt x="194" y="1261"/>
                </a:lnTo>
                <a:cubicBezTo>
                  <a:pt x="224" y="1291"/>
                  <a:pt x="253" y="1306"/>
                  <a:pt x="293" y="1306"/>
                </a:cubicBezTo>
                <a:cubicBezTo>
                  <a:pt x="332" y="1306"/>
                  <a:pt x="380" y="1291"/>
                  <a:pt x="447" y="1261"/>
                </a:cubicBezTo>
                <a:cubicBezTo>
                  <a:pt x="566" y="1083"/>
                  <a:pt x="626" y="889"/>
                  <a:pt x="626" y="710"/>
                </a:cubicBezTo>
                <a:lnTo>
                  <a:pt x="626" y="397"/>
                </a:lnTo>
                <a:cubicBezTo>
                  <a:pt x="626" y="263"/>
                  <a:pt x="566" y="204"/>
                  <a:pt x="507" y="84"/>
                </a:cubicBezTo>
                <a:lnTo>
                  <a:pt x="447" y="25"/>
                </a:lnTo>
                <a:cubicBezTo>
                  <a:pt x="425" y="7"/>
                  <a:pt x="400" y="0"/>
                  <a:pt x="37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2"/>
          <p:cNvSpPr/>
          <p:nvPr/>
        </p:nvSpPr>
        <p:spPr>
          <a:xfrm>
            <a:off x="6186774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1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1" y="1022"/>
                  <a:pt x="180" y="1201"/>
                </a:cubicBezTo>
                <a:lnTo>
                  <a:pt x="239" y="1275"/>
                </a:lnTo>
                <a:cubicBezTo>
                  <a:pt x="261" y="1292"/>
                  <a:pt x="281" y="1299"/>
                  <a:pt x="300" y="1299"/>
                </a:cubicBezTo>
                <a:cubicBezTo>
                  <a:pt x="348" y="1299"/>
                  <a:pt x="390" y="1254"/>
                  <a:pt x="433" y="1201"/>
                </a:cubicBezTo>
                <a:cubicBezTo>
                  <a:pt x="552" y="1022"/>
                  <a:pt x="612" y="828"/>
                  <a:pt x="612" y="649"/>
                </a:cubicBezTo>
                <a:cubicBezTo>
                  <a:pt x="552" y="530"/>
                  <a:pt x="552" y="396"/>
                  <a:pt x="493" y="337"/>
                </a:cubicBezTo>
                <a:cubicBezTo>
                  <a:pt x="493" y="217"/>
                  <a:pt x="433" y="158"/>
                  <a:pt x="314" y="24"/>
                </a:cubicBezTo>
                <a:cubicBezTo>
                  <a:pt x="279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" name="Google Shape;52;p2"/>
          <p:cNvSpPr/>
          <p:nvPr/>
        </p:nvSpPr>
        <p:spPr>
          <a:xfrm>
            <a:off x="6210472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5" y="0"/>
                </a:moveTo>
                <a:cubicBezTo>
                  <a:pt x="328" y="0"/>
                  <a:pt x="284" y="15"/>
                  <a:pt x="254" y="45"/>
                </a:cubicBezTo>
                <a:cubicBezTo>
                  <a:pt x="194" y="105"/>
                  <a:pt x="135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7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7" y="224"/>
                  <a:pt x="567" y="105"/>
                </a:cubicBezTo>
                <a:lnTo>
                  <a:pt x="507" y="45"/>
                </a:lnTo>
                <a:cubicBezTo>
                  <a:pt x="470" y="15"/>
                  <a:pt x="421" y="0"/>
                  <a:pt x="37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" name="Google Shape;53;p2"/>
          <p:cNvSpPr/>
          <p:nvPr/>
        </p:nvSpPr>
        <p:spPr>
          <a:xfrm>
            <a:off x="6146803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70" y="15"/>
                  <a:pt x="239" y="40"/>
                </a:cubicBezTo>
                <a:cubicBezTo>
                  <a:pt x="120" y="99"/>
                  <a:pt x="120" y="99"/>
                  <a:pt x="60" y="159"/>
                </a:cubicBezTo>
                <a:cubicBezTo>
                  <a:pt x="60" y="218"/>
                  <a:pt x="1" y="293"/>
                  <a:pt x="1" y="352"/>
                </a:cubicBezTo>
                <a:cubicBezTo>
                  <a:pt x="1" y="531"/>
                  <a:pt x="60" y="665"/>
                  <a:pt x="179" y="725"/>
                </a:cubicBezTo>
                <a:cubicBezTo>
                  <a:pt x="209" y="755"/>
                  <a:pt x="258" y="770"/>
                  <a:pt x="306" y="770"/>
                </a:cubicBezTo>
                <a:cubicBezTo>
                  <a:pt x="354" y="770"/>
                  <a:pt x="403" y="755"/>
                  <a:pt x="433" y="725"/>
                </a:cubicBezTo>
                <a:lnTo>
                  <a:pt x="492" y="725"/>
                </a:lnTo>
                <a:cubicBezTo>
                  <a:pt x="552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2" y="218"/>
                  <a:pt x="552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" name="Google Shape;54;p2"/>
          <p:cNvSpPr/>
          <p:nvPr/>
        </p:nvSpPr>
        <p:spPr>
          <a:xfrm>
            <a:off x="6036186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06" y="0"/>
                </a:moveTo>
                <a:cubicBezTo>
                  <a:pt x="254" y="0"/>
                  <a:pt x="195" y="19"/>
                  <a:pt x="135" y="56"/>
                </a:cubicBezTo>
                <a:cubicBezTo>
                  <a:pt x="61" y="116"/>
                  <a:pt x="61" y="116"/>
                  <a:pt x="61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1" y="428"/>
                  <a:pt x="61" y="488"/>
                  <a:pt x="195" y="607"/>
                </a:cubicBezTo>
                <a:cubicBezTo>
                  <a:pt x="244" y="632"/>
                  <a:pt x="283" y="646"/>
                  <a:pt x="322" y="646"/>
                </a:cubicBezTo>
                <a:cubicBezTo>
                  <a:pt x="376" y="646"/>
                  <a:pt x="429" y="617"/>
                  <a:pt x="507" y="548"/>
                </a:cubicBezTo>
                <a:cubicBezTo>
                  <a:pt x="627" y="488"/>
                  <a:pt x="627" y="354"/>
                  <a:pt x="627" y="294"/>
                </a:cubicBezTo>
                <a:cubicBezTo>
                  <a:pt x="627" y="235"/>
                  <a:pt x="627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0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" name="Google Shape;55;p2"/>
          <p:cNvSpPr/>
          <p:nvPr/>
        </p:nvSpPr>
        <p:spPr>
          <a:xfrm>
            <a:off x="6626863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79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254" y="85"/>
                  <a:pt x="194" y="144"/>
                  <a:pt x="120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1" y="651"/>
                  <a:pt x="6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2" y="1062"/>
                  <a:pt x="398" y="1033"/>
                  <a:pt x="433" y="964"/>
                </a:cubicBezTo>
                <a:cubicBezTo>
                  <a:pt x="567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14" y="42"/>
                  <a:pt x="439" y="0"/>
                  <a:pt x="379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" name="Google Shape;56;p2"/>
          <p:cNvSpPr/>
          <p:nvPr/>
        </p:nvSpPr>
        <p:spPr>
          <a:xfrm>
            <a:off x="6667760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7" y="1"/>
                  <a:pt x="269" y="16"/>
                  <a:pt x="239" y="45"/>
                </a:cubicBezTo>
                <a:cubicBezTo>
                  <a:pt x="179" y="105"/>
                  <a:pt x="120" y="239"/>
                  <a:pt x="60" y="299"/>
                </a:cubicBezTo>
                <a:cubicBezTo>
                  <a:pt x="60" y="358"/>
                  <a:pt x="60" y="477"/>
                  <a:pt x="1" y="552"/>
                </a:cubicBezTo>
                <a:cubicBezTo>
                  <a:pt x="1" y="790"/>
                  <a:pt x="60" y="984"/>
                  <a:pt x="179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7" y="1173"/>
                  <a:pt x="492" y="1103"/>
                </a:cubicBezTo>
                <a:cubicBezTo>
                  <a:pt x="552" y="924"/>
                  <a:pt x="611" y="790"/>
                  <a:pt x="611" y="611"/>
                </a:cubicBezTo>
                <a:lnTo>
                  <a:pt x="611" y="358"/>
                </a:lnTo>
                <a:cubicBezTo>
                  <a:pt x="611" y="299"/>
                  <a:pt x="611" y="179"/>
                  <a:pt x="552" y="105"/>
                </a:cubicBezTo>
                <a:lnTo>
                  <a:pt x="492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" name="Google Shape;57;p2"/>
          <p:cNvSpPr/>
          <p:nvPr/>
        </p:nvSpPr>
        <p:spPr>
          <a:xfrm>
            <a:off x="6721665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4" y="1"/>
                </a:moveTo>
                <a:cubicBezTo>
                  <a:pt x="209" y="1"/>
                  <a:pt x="165" y="15"/>
                  <a:pt x="135" y="45"/>
                </a:cubicBezTo>
                <a:cubicBezTo>
                  <a:pt x="60" y="179"/>
                  <a:pt x="1" y="239"/>
                  <a:pt x="1" y="358"/>
                </a:cubicBezTo>
                <a:lnTo>
                  <a:pt x="1" y="611"/>
                </a:lnTo>
                <a:cubicBezTo>
                  <a:pt x="1" y="790"/>
                  <a:pt x="1" y="924"/>
                  <a:pt x="135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1" y="1194"/>
                </a:cubicBezTo>
                <a:cubicBezTo>
                  <a:pt x="320" y="1194"/>
                  <a:pt x="391" y="1145"/>
                  <a:pt x="433" y="1103"/>
                </a:cubicBezTo>
                <a:cubicBezTo>
                  <a:pt x="567" y="924"/>
                  <a:pt x="567" y="731"/>
                  <a:pt x="567" y="611"/>
                </a:cubicBezTo>
                <a:lnTo>
                  <a:pt x="567" y="298"/>
                </a:lnTo>
                <a:cubicBezTo>
                  <a:pt x="507" y="239"/>
                  <a:pt x="507" y="179"/>
                  <a:pt x="433" y="45"/>
                </a:cubicBezTo>
                <a:lnTo>
                  <a:pt x="373" y="45"/>
                </a:lnTo>
                <a:cubicBezTo>
                  <a:pt x="343" y="15"/>
                  <a:pt x="299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" name="Google Shape;58;p2"/>
          <p:cNvSpPr/>
          <p:nvPr/>
        </p:nvSpPr>
        <p:spPr>
          <a:xfrm>
            <a:off x="6717953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6" y="19"/>
                  <a:pt x="179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79" y="921"/>
                </a:cubicBezTo>
                <a:lnTo>
                  <a:pt x="179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6" y="489"/>
                </a:cubicBezTo>
                <a:cubicBezTo>
                  <a:pt x="626" y="429"/>
                  <a:pt x="626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2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2"/>
          <p:cNvSpPr/>
          <p:nvPr/>
        </p:nvSpPr>
        <p:spPr>
          <a:xfrm>
            <a:off x="6770017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8" y="1"/>
                  <a:pt x="176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cubicBezTo>
                  <a:pt x="194" y="1456"/>
                  <a:pt x="194" y="1515"/>
                  <a:pt x="194" y="1515"/>
                </a:cubicBez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4" y="1498"/>
                  <a:pt x="447" y="1456"/>
                </a:cubicBezTo>
                <a:cubicBezTo>
                  <a:pt x="566" y="1203"/>
                  <a:pt x="566" y="1024"/>
                  <a:pt x="566" y="771"/>
                </a:cubicBezTo>
                <a:lnTo>
                  <a:pt x="566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" name="Google Shape;60;p2"/>
          <p:cNvSpPr/>
          <p:nvPr/>
        </p:nvSpPr>
        <p:spPr>
          <a:xfrm>
            <a:off x="6818806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21" y="0"/>
                </a:moveTo>
                <a:cubicBezTo>
                  <a:pt x="239" y="0"/>
                  <a:pt x="179" y="42"/>
                  <a:pt x="179" y="84"/>
                </a:cubicBezTo>
                <a:cubicBezTo>
                  <a:pt x="120" y="204"/>
                  <a:pt x="60" y="263"/>
                  <a:pt x="60" y="338"/>
                </a:cubicBezTo>
                <a:cubicBezTo>
                  <a:pt x="0" y="457"/>
                  <a:pt x="0" y="516"/>
                  <a:pt x="0" y="636"/>
                </a:cubicBezTo>
                <a:cubicBezTo>
                  <a:pt x="0" y="829"/>
                  <a:pt x="0" y="949"/>
                  <a:pt x="60" y="1202"/>
                </a:cubicBezTo>
                <a:lnTo>
                  <a:pt x="120" y="1261"/>
                </a:lnTo>
                <a:cubicBezTo>
                  <a:pt x="149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cubicBezTo>
                  <a:pt x="611" y="576"/>
                  <a:pt x="611" y="457"/>
                  <a:pt x="552" y="397"/>
                </a:cubicBezTo>
                <a:cubicBezTo>
                  <a:pt x="552" y="263"/>
                  <a:pt x="492" y="204"/>
                  <a:pt x="432" y="84"/>
                </a:cubicBezTo>
                <a:lnTo>
                  <a:pt x="432" y="25"/>
                </a:lnTo>
                <a:cubicBezTo>
                  <a:pt x="393" y="7"/>
                  <a:pt x="355" y="0"/>
                  <a:pt x="32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" name="Google Shape;61;p2"/>
          <p:cNvSpPr/>
          <p:nvPr/>
        </p:nvSpPr>
        <p:spPr>
          <a:xfrm>
            <a:off x="6814167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0" y="1022"/>
                  <a:pt x="179" y="1201"/>
                </a:cubicBezTo>
                <a:lnTo>
                  <a:pt x="239" y="1275"/>
                </a:lnTo>
                <a:cubicBezTo>
                  <a:pt x="260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1" y="1022"/>
                  <a:pt x="611" y="828"/>
                  <a:pt x="611" y="649"/>
                </a:cubicBezTo>
                <a:cubicBezTo>
                  <a:pt x="611" y="530"/>
                  <a:pt x="552" y="396"/>
                  <a:pt x="55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3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2"/>
          <p:cNvSpPr/>
          <p:nvPr/>
        </p:nvSpPr>
        <p:spPr>
          <a:xfrm>
            <a:off x="6837866" y="775736"/>
            <a:ext cx="19528" cy="38900"/>
          </a:xfrm>
          <a:custGeom>
            <a:avLst/>
            <a:gdLst/>
            <a:ahLst/>
            <a:cxnLst/>
            <a:rect l="l" t="t" r="r" b="b"/>
            <a:pathLst>
              <a:path w="626" h="1247" extrusionOk="0">
                <a:moveTo>
                  <a:pt x="374" y="0"/>
                </a:moveTo>
                <a:cubicBezTo>
                  <a:pt x="328" y="0"/>
                  <a:pt x="283" y="15"/>
                  <a:pt x="253" y="45"/>
                </a:cubicBezTo>
                <a:cubicBezTo>
                  <a:pt x="194" y="105"/>
                  <a:pt x="134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3" y="1222"/>
                </a:lnTo>
                <a:cubicBezTo>
                  <a:pt x="271" y="1239"/>
                  <a:pt x="293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6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6" y="224"/>
                  <a:pt x="566" y="105"/>
                </a:cubicBezTo>
                <a:lnTo>
                  <a:pt x="507" y="45"/>
                </a:lnTo>
                <a:cubicBezTo>
                  <a:pt x="469" y="15"/>
                  <a:pt x="421" y="0"/>
                  <a:pt x="37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" name="Google Shape;63;p2"/>
          <p:cNvSpPr/>
          <p:nvPr/>
        </p:nvSpPr>
        <p:spPr>
          <a:xfrm>
            <a:off x="6774197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69" y="15"/>
                  <a:pt x="239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60" y="218"/>
                  <a:pt x="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13" y="770"/>
                </a:cubicBezTo>
                <a:cubicBezTo>
                  <a:pt x="369" y="770"/>
                  <a:pt x="432" y="755"/>
                  <a:pt x="492" y="725"/>
                </a:cubicBezTo>
                <a:cubicBezTo>
                  <a:pt x="551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1" y="218"/>
                  <a:pt x="551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" name="Google Shape;64;p2"/>
          <p:cNvSpPr/>
          <p:nvPr/>
        </p:nvSpPr>
        <p:spPr>
          <a:xfrm>
            <a:off x="6663580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3" y="0"/>
                </a:moveTo>
                <a:cubicBezTo>
                  <a:pt x="269" y="0"/>
                  <a:pt x="224" y="19"/>
                  <a:pt x="194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4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5" y="646"/>
                  <a:pt x="463" y="617"/>
                  <a:pt x="507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" name="Google Shape;65;p2"/>
          <p:cNvSpPr/>
          <p:nvPr/>
        </p:nvSpPr>
        <p:spPr>
          <a:xfrm>
            <a:off x="7870015" y="698746"/>
            <a:ext cx="21400" cy="33160"/>
          </a:xfrm>
          <a:custGeom>
            <a:avLst/>
            <a:gdLst/>
            <a:ahLst/>
            <a:cxnLst/>
            <a:rect l="l" t="t" r="r" b="b"/>
            <a:pathLst>
              <a:path w="686" h="1063" extrusionOk="0">
                <a:moveTo>
                  <a:pt x="405" y="0"/>
                </a:moveTo>
                <a:cubicBezTo>
                  <a:pt x="378" y="0"/>
                  <a:pt x="348" y="8"/>
                  <a:pt x="314" y="25"/>
                </a:cubicBezTo>
                <a:cubicBezTo>
                  <a:pt x="254" y="85"/>
                  <a:pt x="194" y="144"/>
                  <a:pt x="120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1" y="651"/>
                  <a:pt x="6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2" y="1062"/>
                  <a:pt x="398" y="1033"/>
                  <a:pt x="433" y="964"/>
                </a:cubicBezTo>
                <a:cubicBezTo>
                  <a:pt x="567" y="830"/>
                  <a:pt x="626" y="710"/>
                  <a:pt x="626" y="591"/>
                </a:cubicBezTo>
                <a:cubicBezTo>
                  <a:pt x="626" y="517"/>
                  <a:pt x="686" y="457"/>
                  <a:pt x="626" y="397"/>
                </a:cubicBez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14" y="42"/>
                  <a:pt x="469" y="0"/>
                  <a:pt x="40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" name="Google Shape;66;p2"/>
          <p:cNvSpPr/>
          <p:nvPr/>
        </p:nvSpPr>
        <p:spPr>
          <a:xfrm>
            <a:off x="7910912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7" y="1"/>
                  <a:pt x="269" y="16"/>
                  <a:pt x="239" y="45"/>
                </a:cubicBezTo>
                <a:cubicBezTo>
                  <a:pt x="179" y="105"/>
                  <a:pt x="120" y="239"/>
                  <a:pt x="120" y="299"/>
                </a:cubicBezTo>
                <a:cubicBezTo>
                  <a:pt x="60" y="358"/>
                  <a:pt x="60" y="477"/>
                  <a:pt x="1" y="552"/>
                </a:cubicBezTo>
                <a:cubicBezTo>
                  <a:pt x="1" y="790"/>
                  <a:pt x="60" y="984"/>
                  <a:pt x="179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7" y="1173"/>
                  <a:pt x="492" y="1103"/>
                </a:cubicBezTo>
                <a:cubicBezTo>
                  <a:pt x="552" y="924"/>
                  <a:pt x="611" y="790"/>
                  <a:pt x="611" y="611"/>
                </a:cubicBezTo>
                <a:lnTo>
                  <a:pt x="611" y="358"/>
                </a:lnTo>
                <a:cubicBezTo>
                  <a:pt x="611" y="299"/>
                  <a:pt x="611" y="179"/>
                  <a:pt x="552" y="105"/>
                </a:cubicBezTo>
                <a:lnTo>
                  <a:pt x="492" y="45"/>
                </a:lnTo>
                <a:cubicBezTo>
                  <a:pt x="462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2"/>
          <p:cNvSpPr/>
          <p:nvPr/>
        </p:nvSpPr>
        <p:spPr>
          <a:xfrm>
            <a:off x="7964817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4" y="1"/>
                </a:moveTo>
                <a:cubicBezTo>
                  <a:pt x="209" y="1"/>
                  <a:pt x="165" y="15"/>
                  <a:pt x="135" y="45"/>
                </a:cubicBezTo>
                <a:cubicBezTo>
                  <a:pt x="60" y="179"/>
                  <a:pt x="60" y="239"/>
                  <a:pt x="1" y="358"/>
                </a:cubicBezTo>
                <a:lnTo>
                  <a:pt x="1" y="611"/>
                </a:lnTo>
                <a:cubicBezTo>
                  <a:pt x="1" y="790"/>
                  <a:pt x="1" y="924"/>
                  <a:pt x="135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1" y="1194"/>
                </a:cubicBezTo>
                <a:cubicBezTo>
                  <a:pt x="320" y="1194"/>
                  <a:pt x="391" y="1145"/>
                  <a:pt x="433" y="1103"/>
                </a:cubicBezTo>
                <a:cubicBezTo>
                  <a:pt x="567" y="924"/>
                  <a:pt x="567" y="731"/>
                  <a:pt x="567" y="611"/>
                </a:cubicBezTo>
                <a:lnTo>
                  <a:pt x="567" y="298"/>
                </a:lnTo>
                <a:cubicBezTo>
                  <a:pt x="507" y="239"/>
                  <a:pt x="507" y="179"/>
                  <a:pt x="433" y="45"/>
                </a:cubicBezTo>
                <a:lnTo>
                  <a:pt x="373" y="45"/>
                </a:lnTo>
                <a:cubicBezTo>
                  <a:pt x="343" y="15"/>
                  <a:pt x="299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" name="Google Shape;68;p2"/>
          <p:cNvSpPr/>
          <p:nvPr/>
        </p:nvSpPr>
        <p:spPr>
          <a:xfrm>
            <a:off x="7961105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73" y="1"/>
                </a:moveTo>
                <a:cubicBezTo>
                  <a:pt x="328" y="1"/>
                  <a:pt x="284" y="19"/>
                  <a:pt x="254" y="57"/>
                </a:cubicBezTo>
                <a:cubicBezTo>
                  <a:pt x="120" y="116"/>
                  <a:pt x="12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60" y="802"/>
                  <a:pt x="179" y="921"/>
                </a:cubicBezTo>
                <a:lnTo>
                  <a:pt x="179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0" y="963"/>
                  <a:pt x="433" y="921"/>
                </a:cubicBezTo>
                <a:cubicBezTo>
                  <a:pt x="552" y="802"/>
                  <a:pt x="626" y="667"/>
                  <a:pt x="626" y="489"/>
                </a:cubicBezTo>
                <a:cubicBezTo>
                  <a:pt x="626" y="429"/>
                  <a:pt x="626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2" y="19"/>
                  <a:pt x="418" y="1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p2"/>
          <p:cNvSpPr/>
          <p:nvPr/>
        </p:nvSpPr>
        <p:spPr>
          <a:xfrm>
            <a:off x="8013169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8" y="1"/>
                  <a:pt x="176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cubicBezTo>
                  <a:pt x="194" y="1456"/>
                  <a:pt x="194" y="1515"/>
                  <a:pt x="194" y="1515"/>
                </a:cubicBezTo>
                <a:cubicBezTo>
                  <a:pt x="229" y="1533"/>
                  <a:pt x="258" y="1540"/>
                  <a:pt x="285" y="1540"/>
                </a:cubicBezTo>
                <a:cubicBezTo>
                  <a:pt x="349" y="1540"/>
                  <a:pt x="394" y="1498"/>
                  <a:pt x="447" y="1456"/>
                </a:cubicBezTo>
                <a:cubicBezTo>
                  <a:pt x="566" y="1203"/>
                  <a:pt x="566" y="1024"/>
                  <a:pt x="566" y="771"/>
                </a:cubicBezTo>
                <a:lnTo>
                  <a:pt x="566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70;p2"/>
          <p:cNvSpPr/>
          <p:nvPr/>
        </p:nvSpPr>
        <p:spPr>
          <a:xfrm>
            <a:off x="8061958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32" y="0"/>
                </a:moveTo>
                <a:cubicBezTo>
                  <a:pt x="263" y="0"/>
                  <a:pt x="221" y="42"/>
                  <a:pt x="179" y="84"/>
                </a:cubicBezTo>
                <a:cubicBezTo>
                  <a:pt x="120" y="204"/>
                  <a:pt x="60" y="263"/>
                  <a:pt x="60" y="338"/>
                </a:cubicBezTo>
                <a:cubicBezTo>
                  <a:pt x="0" y="457"/>
                  <a:pt x="0" y="516"/>
                  <a:pt x="0" y="636"/>
                </a:cubicBezTo>
                <a:cubicBezTo>
                  <a:pt x="0" y="829"/>
                  <a:pt x="0" y="949"/>
                  <a:pt x="60" y="1202"/>
                </a:cubicBezTo>
                <a:lnTo>
                  <a:pt x="120" y="1261"/>
                </a:lnTo>
                <a:cubicBezTo>
                  <a:pt x="149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cubicBezTo>
                  <a:pt x="611" y="576"/>
                  <a:pt x="611" y="457"/>
                  <a:pt x="552" y="397"/>
                </a:cubicBezTo>
                <a:cubicBezTo>
                  <a:pt x="552" y="263"/>
                  <a:pt x="492" y="204"/>
                  <a:pt x="432" y="84"/>
                </a:cubicBezTo>
                <a:lnTo>
                  <a:pt x="432" y="25"/>
                </a:lnTo>
                <a:cubicBezTo>
                  <a:pt x="393" y="7"/>
                  <a:pt x="360" y="0"/>
                  <a:pt x="332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2"/>
          <p:cNvSpPr/>
          <p:nvPr/>
        </p:nvSpPr>
        <p:spPr>
          <a:xfrm>
            <a:off x="8057319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60" y="828"/>
                  <a:pt x="60" y="1022"/>
                  <a:pt x="179" y="1201"/>
                </a:cubicBezTo>
                <a:lnTo>
                  <a:pt x="239" y="1275"/>
                </a:lnTo>
                <a:cubicBezTo>
                  <a:pt x="260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1" y="1022"/>
                  <a:pt x="611" y="828"/>
                  <a:pt x="611" y="649"/>
                </a:cubicBezTo>
                <a:cubicBezTo>
                  <a:pt x="611" y="530"/>
                  <a:pt x="552" y="396"/>
                  <a:pt x="55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3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2"/>
          <p:cNvSpPr/>
          <p:nvPr/>
        </p:nvSpPr>
        <p:spPr>
          <a:xfrm>
            <a:off x="8081018" y="775736"/>
            <a:ext cx="19528" cy="38900"/>
          </a:xfrm>
          <a:custGeom>
            <a:avLst/>
            <a:gdLst/>
            <a:ahLst/>
            <a:cxnLst/>
            <a:rect l="l" t="t" r="r" b="b"/>
            <a:pathLst>
              <a:path w="626" h="1247" extrusionOk="0">
                <a:moveTo>
                  <a:pt x="397" y="0"/>
                </a:moveTo>
                <a:cubicBezTo>
                  <a:pt x="358" y="0"/>
                  <a:pt x="313" y="15"/>
                  <a:pt x="253" y="45"/>
                </a:cubicBezTo>
                <a:cubicBezTo>
                  <a:pt x="194" y="105"/>
                  <a:pt x="134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3" y="1222"/>
                </a:lnTo>
                <a:cubicBezTo>
                  <a:pt x="271" y="1239"/>
                  <a:pt x="293" y="1247"/>
                  <a:pt x="318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6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626" y="224"/>
                  <a:pt x="566" y="105"/>
                </a:cubicBezTo>
                <a:lnTo>
                  <a:pt x="507" y="45"/>
                </a:lnTo>
                <a:cubicBezTo>
                  <a:pt x="469" y="15"/>
                  <a:pt x="436" y="0"/>
                  <a:pt x="39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" name="Google Shape;73;p2"/>
          <p:cNvSpPr/>
          <p:nvPr/>
        </p:nvSpPr>
        <p:spPr>
          <a:xfrm>
            <a:off x="8017349" y="859089"/>
            <a:ext cx="19060" cy="24020"/>
          </a:xfrm>
          <a:custGeom>
            <a:avLst/>
            <a:gdLst/>
            <a:ahLst/>
            <a:cxnLst/>
            <a:rect l="l" t="t" r="r" b="b"/>
            <a:pathLst>
              <a:path w="611" h="770" extrusionOk="0">
                <a:moveTo>
                  <a:pt x="347" y="0"/>
                </a:moveTo>
                <a:cubicBezTo>
                  <a:pt x="308" y="0"/>
                  <a:pt x="269" y="15"/>
                  <a:pt x="239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60" y="218"/>
                  <a:pt x="6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13" y="770"/>
                </a:cubicBezTo>
                <a:cubicBezTo>
                  <a:pt x="369" y="770"/>
                  <a:pt x="432" y="755"/>
                  <a:pt x="492" y="725"/>
                </a:cubicBezTo>
                <a:cubicBezTo>
                  <a:pt x="611" y="591"/>
                  <a:pt x="611" y="531"/>
                  <a:pt x="611" y="412"/>
                </a:cubicBezTo>
                <a:lnTo>
                  <a:pt x="611" y="293"/>
                </a:lnTo>
                <a:cubicBezTo>
                  <a:pt x="611" y="218"/>
                  <a:pt x="551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2"/>
          <p:cNvSpPr/>
          <p:nvPr/>
        </p:nvSpPr>
        <p:spPr>
          <a:xfrm>
            <a:off x="7906732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3" y="0"/>
                </a:moveTo>
                <a:cubicBezTo>
                  <a:pt x="269" y="0"/>
                  <a:pt x="224" y="19"/>
                  <a:pt x="194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4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4" y="646"/>
                  <a:pt x="463" y="617"/>
                  <a:pt x="507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2"/>
          <p:cNvSpPr/>
          <p:nvPr/>
        </p:nvSpPr>
        <p:spPr>
          <a:xfrm>
            <a:off x="3421649" y="694566"/>
            <a:ext cx="21400" cy="31476"/>
          </a:xfrm>
          <a:custGeom>
            <a:avLst/>
            <a:gdLst/>
            <a:ahLst/>
            <a:cxnLst/>
            <a:rect l="l" t="t" r="r" b="b"/>
            <a:pathLst>
              <a:path w="686" h="1009" extrusionOk="0">
                <a:moveTo>
                  <a:pt x="435" y="1"/>
                </a:moveTo>
                <a:cubicBezTo>
                  <a:pt x="402" y="1"/>
                  <a:pt x="363" y="15"/>
                  <a:pt x="313" y="40"/>
                </a:cubicBezTo>
                <a:cubicBezTo>
                  <a:pt x="239" y="99"/>
                  <a:pt x="179" y="159"/>
                  <a:pt x="120" y="219"/>
                </a:cubicBezTo>
                <a:cubicBezTo>
                  <a:pt x="60" y="278"/>
                  <a:pt x="60" y="412"/>
                  <a:pt x="60" y="472"/>
                </a:cubicBezTo>
                <a:cubicBezTo>
                  <a:pt x="0" y="651"/>
                  <a:pt x="60" y="844"/>
                  <a:pt x="179" y="964"/>
                </a:cubicBezTo>
                <a:cubicBezTo>
                  <a:pt x="246" y="993"/>
                  <a:pt x="295" y="1008"/>
                  <a:pt x="334" y="1008"/>
                </a:cubicBezTo>
                <a:cubicBezTo>
                  <a:pt x="373" y="1008"/>
                  <a:pt x="403" y="993"/>
                  <a:pt x="432" y="964"/>
                </a:cubicBezTo>
                <a:cubicBezTo>
                  <a:pt x="552" y="844"/>
                  <a:pt x="611" y="651"/>
                  <a:pt x="611" y="531"/>
                </a:cubicBezTo>
                <a:cubicBezTo>
                  <a:pt x="686" y="472"/>
                  <a:pt x="686" y="412"/>
                  <a:pt x="611" y="353"/>
                </a:cubicBezTo>
                <a:lnTo>
                  <a:pt x="611" y="99"/>
                </a:lnTo>
                <a:lnTo>
                  <a:pt x="552" y="99"/>
                </a:lnTo>
                <a:cubicBezTo>
                  <a:pt x="517" y="30"/>
                  <a:pt x="482" y="1"/>
                  <a:pt x="4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p2"/>
          <p:cNvSpPr/>
          <p:nvPr/>
        </p:nvSpPr>
        <p:spPr>
          <a:xfrm>
            <a:off x="3462077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77" y="0"/>
                </a:moveTo>
                <a:cubicBezTo>
                  <a:pt x="342" y="0"/>
                  <a:pt x="303" y="15"/>
                  <a:pt x="254" y="40"/>
                </a:cubicBezTo>
                <a:cubicBezTo>
                  <a:pt x="194" y="159"/>
                  <a:pt x="135" y="218"/>
                  <a:pt x="135" y="278"/>
                </a:cubicBezTo>
                <a:cubicBezTo>
                  <a:pt x="60" y="412"/>
                  <a:pt x="60" y="472"/>
                  <a:pt x="60" y="591"/>
                </a:cubicBezTo>
                <a:cubicBezTo>
                  <a:pt x="1" y="784"/>
                  <a:pt x="60" y="963"/>
                  <a:pt x="194" y="1157"/>
                </a:cubicBezTo>
                <a:lnTo>
                  <a:pt x="254" y="1217"/>
                </a:lnTo>
                <a:cubicBezTo>
                  <a:pt x="313" y="1217"/>
                  <a:pt x="433" y="1217"/>
                  <a:pt x="507" y="1157"/>
                </a:cubicBezTo>
                <a:cubicBezTo>
                  <a:pt x="626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626" y="218"/>
                  <a:pt x="567" y="99"/>
                </a:cubicBezTo>
                <a:lnTo>
                  <a:pt x="507" y="99"/>
                </a:lnTo>
                <a:cubicBezTo>
                  <a:pt x="463" y="29"/>
                  <a:pt x="425" y="0"/>
                  <a:pt x="37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2"/>
          <p:cNvSpPr/>
          <p:nvPr/>
        </p:nvSpPr>
        <p:spPr>
          <a:xfrm>
            <a:off x="3516450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71" y="0"/>
                </a:moveTo>
                <a:cubicBezTo>
                  <a:pt x="215" y="0"/>
                  <a:pt x="155" y="29"/>
                  <a:pt x="120" y="99"/>
                </a:cubicBezTo>
                <a:cubicBezTo>
                  <a:pt x="60" y="159"/>
                  <a:pt x="60" y="293"/>
                  <a:pt x="1" y="352"/>
                </a:cubicBezTo>
                <a:lnTo>
                  <a:pt x="1" y="591"/>
                </a:lnTo>
                <a:cubicBezTo>
                  <a:pt x="1" y="784"/>
                  <a:pt x="1" y="963"/>
                  <a:pt x="179" y="1157"/>
                </a:cubicBezTo>
                <a:cubicBezTo>
                  <a:pt x="246" y="1187"/>
                  <a:pt x="295" y="1201"/>
                  <a:pt x="334" y="1201"/>
                </a:cubicBezTo>
                <a:cubicBezTo>
                  <a:pt x="373" y="1201"/>
                  <a:pt x="403" y="1187"/>
                  <a:pt x="433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3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2"/>
          <p:cNvSpPr/>
          <p:nvPr/>
        </p:nvSpPr>
        <p:spPr>
          <a:xfrm>
            <a:off x="3512738" y="802844"/>
            <a:ext cx="19091" cy="31944"/>
          </a:xfrm>
          <a:custGeom>
            <a:avLst/>
            <a:gdLst/>
            <a:ahLst/>
            <a:cxnLst/>
            <a:rect l="l" t="t" r="r" b="b"/>
            <a:pathLst>
              <a:path w="612" h="1024" extrusionOk="0">
                <a:moveTo>
                  <a:pt x="341" y="1"/>
                </a:moveTo>
                <a:cubicBezTo>
                  <a:pt x="301" y="1"/>
                  <a:pt x="263" y="15"/>
                  <a:pt x="239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9" y="1008"/>
                  <a:pt x="287" y="1023"/>
                  <a:pt x="328" y="1023"/>
                </a:cubicBezTo>
                <a:cubicBezTo>
                  <a:pt x="369" y="1023"/>
                  <a:pt x="403" y="1008"/>
                  <a:pt x="432" y="979"/>
                </a:cubicBezTo>
                <a:cubicBezTo>
                  <a:pt x="552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2" y="293"/>
                  <a:pt x="552" y="159"/>
                  <a:pt x="492" y="100"/>
                </a:cubicBezTo>
                <a:cubicBezTo>
                  <a:pt x="457" y="30"/>
                  <a:pt x="397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" name="Google Shape;79;p2"/>
          <p:cNvSpPr/>
          <p:nvPr/>
        </p:nvSpPr>
        <p:spPr>
          <a:xfrm>
            <a:off x="3564771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4" y="1"/>
                  <a:pt x="195" y="1"/>
                  <a:pt x="120" y="75"/>
                </a:cubicBezTo>
                <a:cubicBezTo>
                  <a:pt x="61" y="195"/>
                  <a:pt x="61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5" y="1491"/>
                  <a:pt x="195" y="1491"/>
                  <a:pt x="254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67" y="1252"/>
                  <a:pt x="567" y="999"/>
                  <a:pt x="627" y="746"/>
                </a:cubicBezTo>
                <a:cubicBezTo>
                  <a:pt x="627" y="686"/>
                  <a:pt x="567" y="567"/>
                  <a:pt x="567" y="448"/>
                </a:cubicBezTo>
                <a:cubicBezTo>
                  <a:pt x="567" y="314"/>
                  <a:pt x="493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" name="Google Shape;80;p2"/>
          <p:cNvSpPr/>
          <p:nvPr/>
        </p:nvSpPr>
        <p:spPr>
          <a:xfrm>
            <a:off x="3613124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314" y="1"/>
                </a:moveTo>
                <a:cubicBezTo>
                  <a:pt x="265" y="1"/>
                  <a:pt x="230" y="33"/>
                  <a:pt x="194" y="113"/>
                </a:cubicBezTo>
                <a:cubicBezTo>
                  <a:pt x="134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34" y="1231"/>
                </a:lnTo>
                <a:cubicBezTo>
                  <a:pt x="164" y="1260"/>
                  <a:pt x="209" y="1275"/>
                  <a:pt x="254" y="1275"/>
                </a:cubicBezTo>
                <a:cubicBezTo>
                  <a:pt x="298" y="1275"/>
                  <a:pt x="343" y="1260"/>
                  <a:pt x="373" y="1231"/>
                </a:cubicBezTo>
                <a:cubicBezTo>
                  <a:pt x="507" y="1037"/>
                  <a:pt x="566" y="858"/>
                  <a:pt x="626" y="664"/>
                </a:cubicBezTo>
                <a:cubicBezTo>
                  <a:pt x="626" y="545"/>
                  <a:pt x="626" y="486"/>
                  <a:pt x="566" y="352"/>
                </a:cubicBezTo>
                <a:cubicBezTo>
                  <a:pt x="566" y="292"/>
                  <a:pt x="507" y="173"/>
                  <a:pt x="432" y="113"/>
                </a:cubicBezTo>
                <a:lnTo>
                  <a:pt x="432" y="39"/>
                </a:lnTo>
                <a:cubicBezTo>
                  <a:pt x="385" y="15"/>
                  <a:pt x="346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" name="Google Shape;81;p2"/>
          <p:cNvSpPr/>
          <p:nvPr/>
        </p:nvSpPr>
        <p:spPr>
          <a:xfrm>
            <a:off x="3684685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35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4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7" y="433"/>
                  <a:pt x="567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82;p2"/>
          <p:cNvSpPr/>
          <p:nvPr/>
        </p:nvSpPr>
        <p:spPr>
          <a:xfrm>
            <a:off x="3632621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9" y="1"/>
                  <a:pt x="289" y="8"/>
                  <a:pt x="254" y="25"/>
                </a:cubicBezTo>
                <a:cubicBezTo>
                  <a:pt x="180" y="159"/>
                  <a:pt x="120" y="219"/>
                  <a:pt x="120" y="338"/>
                </a:cubicBezTo>
                <a:cubicBezTo>
                  <a:pt x="61" y="398"/>
                  <a:pt x="61" y="532"/>
                  <a:pt x="1" y="651"/>
                </a:cubicBezTo>
                <a:cubicBezTo>
                  <a:pt x="1" y="830"/>
                  <a:pt x="61" y="1023"/>
                  <a:pt x="180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3" y="1202"/>
                </a:cubicBezTo>
                <a:lnTo>
                  <a:pt x="493" y="1143"/>
                </a:lnTo>
                <a:cubicBezTo>
                  <a:pt x="627" y="964"/>
                  <a:pt x="627" y="830"/>
                  <a:pt x="627" y="651"/>
                </a:cubicBezTo>
                <a:lnTo>
                  <a:pt x="627" y="398"/>
                </a:lnTo>
                <a:cubicBezTo>
                  <a:pt x="627" y="338"/>
                  <a:pt x="627" y="219"/>
                  <a:pt x="552" y="159"/>
                </a:cubicBezTo>
                <a:lnTo>
                  <a:pt x="493" y="85"/>
                </a:lnTo>
                <a:cubicBezTo>
                  <a:pt x="450" y="43"/>
                  <a:pt x="408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" name="Google Shape;83;p2"/>
          <p:cNvSpPr/>
          <p:nvPr/>
        </p:nvSpPr>
        <p:spPr>
          <a:xfrm>
            <a:off x="3570823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20" y="75"/>
                  <a:pt x="60" y="135"/>
                  <a:pt x="1" y="195"/>
                </a:cubicBezTo>
                <a:lnTo>
                  <a:pt x="1" y="373"/>
                </a:lnTo>
                <a:cubicBezTo>
                  <a:pt x="1" y="507"/>
                  <a:pt x="1" y="627"/>
                  <a:pt x="120" y="746"/>
                </a:cubicBezTo>
                <a:cubicBezTo>
                  <a:pt x="179" y="783"/>
                  <a:pt x="224" y="802"/>
                  <a:pt x="271" y="802"/>
                </a:cubicBezTo>
                <a:cubicBezTo>
                  <a:pt x="317" y="802"/>
                  <a:pt x="366" y="783"/>
                  <a:pt x="433" y="746"/>
                </a:cubicBezTo>
                <a:lnTo>
                  <a:pt x="433" y="686"/>
                </a:lnTo>
                <a:cubicBezTo>
                  <a:pt x="552" y="627"/>
                  <a:pt x="552" y="507"/>
                  <a:pt x="552" y="448"/>
                </a:cubicBezTo>
                <a:lnTo>
                  <a:pt x="552" y="254"/>
                </a:lnTo>
                <a:cubicBezTo>
                  <a:pt x="552" y="195"/>
                  <a:pt x="492" y="135"/>
                  <a:pt x="433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" name="Google Shape;84;p2"/>
          <p:cNvSpPr/>
          <p:nvPr/>
        </p:nvSpPr>
        <p:spPr>
          <a:xfrm>
            <a:off x="3460206" y="837533"/>
            <a:ext cx="17719" cy="20495"/>
          </a:xfrm>
          <a:custGeom>
            <a:avLst/>
            <a:gdLst/>
            <a:ahLst/>
            <a:cxnLst/>
            <a:rect l="l" t="t" r="r" b="b"/>
            <a:pathLst>
              <a:path w="568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1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20" y="611"/>
                </a:cubicBezTo>
                <a:cubicBezTo>
                  <a:pt x="187" y="641"/>
                  <a:pt x="250" y="656"/>
                  <a:pt x="304" y="656"/>
                </a:cubicBezTo>
                <a:cubicBezTo>
                  <a:pt x="359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3" y="105"/>
                  <a:pt x="433" y="105"/>
                  <a:pt x="373" y="45"/>
                </a:cubicBezTo>
                <a:cubicBezTo>
                  <a:pt x="344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" name="Google Shape;85;p2"/>
          <p:cNvSpPr/>
          <p:nvPr/>
        </p:nvSpPr>
        <p:spPr>
          <a:xfrm>
            <a:off x="912115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415" y="1"/>
                </a:moveTo>
                <a:cubicBezTo>
                  <a:pt x="375" y="1"/>
                  <a:pt x="338" y="15"/>
                  <a:pt x="313" y="40"/>
                </a:cubicBezTo>
                <a:cubicBezTo>
                  <a:pt x="254" y="99"/>
                  <a:pt x="194" y="159"/>
                  <a:pt x="135" y="219"/>
                </a:cubicBezTo>
                <a:cubicBezTo>
                  <a:pt x="75" y="278"/>
                  <a:pt x="75" y="412"/>
                  <a:pt x="75" y="472"/>
                </a:cubicBezTo>
                <a:cubicBezTo>
                  <a:pt x="0" y="651"/>
                  <a:pt x="75" y="844"/>
                  <a:pt x="194" y="964"/>
                </a:cubicBezTo>
                <a:cubicBezTo>
                  <a:pt x="224" y="993"/>
                  <a:pt x="269" y="1008"/>
                  <a:pt x="315" y="1008"/>
                </a:cubicBezTo>
                <a:cubicBezTo>
                  <a:pt x="362" y="1008"/>
                  <a:pt x="410" y="993"/>
                  <a:pt x="447" y="964"/>
                </a:cubicBezTo>
                <a:cubicBezTo>
                  <a:pt x="567" y="844"/>
                  <a:pt x="626" y="651"/>
                  <a:pt x="626" y="531"/>
                </a:cubicBezTo>
                <a:lnTo>
                  <a:pt x="626" y="353"/>
                </a:lnTo>
                <a:cubicBezTo>
                  <a:pt x="626" y="278"/>
                  <a:pt x="626" y="219"/>
                  <a:pt x="567" y="99"/>
                </a:cubicBezTo>
                <a:cubicBezTo>
                  <a:pt x="532" y="30"/>
                  <a:pt x="471" y="1"/>
                  <a:pt x="4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" name="Google Shape;86;p2"/>
          <p:cNvSpPr/>
          <p:nvPr/>
        </p:nvSpPr>
        <p:spPr>
          <a:xfrm>
            <a:off x="953011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50" y="0"/>
                </a:moveTo>
                <a:cubicBezTo>
                  <a:pt x="313" y="0"/>
                  <a:pt x="278" y="15"/>
                  <a:pt x="254" y="40"/>
                </a:cubicBezTo>
                <a:cubicBezTo>
                  <a:pt x="179" y="159"/>
                  <a:pt x="120" y="218"/>
                  <a:pt x="60" y="278"/>
                </a:cubicBezTo>
                <a:cubicBezTo>
                  <a:pt x="60" y="412"/>
                  <a:pt x="60" y="472"/>
                  <a:pt x="0" y="591"/>
                </a:cubicBezTo>
                <a:cubicBezTo>
                  <a:pt x="0" y="784"/>
                  <a:pt x="60" y="963"/>
                  <a:pt x="179" y="1157"/>
                </a:cubicBezTo>
                <a:lnTo>
                  <a:pt x="254" y="1217"/>
                </a:lnTo>
                <a:cubicBezTo>
                  <a:pt x="313" y="1217"/>
                  <a:pt x="432" y="1217"/>
                  <a:pt x="492" y="1157"/>
                </a:cubicBezTo>
                <a:cubicBezTo>
                  <a:pt x="552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552" y="218"/>
                  <a:pt x="552" y="99"/>
                </a:cubicBezTo>
                <a:lnTo>
                  <a:pt x="492" y="99"/>
                </a:lnTo>
                <a:cubicBezTo>
                  <a:pt x="457" y="29"/>
                  <a:pt x="402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" name="Google Shape;87;p2"/>
          <p:cNvSpPr/>
          <p:nvPr/>
        </p:nvSpPr>
        <p:spPr>
          <a:xfrm>
            <a:off x="1007384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65" y="0"/>
                </a:moveTo>
                <a:cubicBezTo>
                  <a:pt x="210" y="0"/>
                  <a:pt x="155" y="29"/>
                  <a:pt x="120" y="99"/>
                </a:cubicBezTo>
                <a:cubicBezTo>
                  <a:pt x="60" y="159"/>
                  <a:pt x="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20" y="1157"/>
                </a:cubicBezTo>
                <a:lnTo>
                  <a:pt x="179" y="1157"/>
                </a:lnTo>
                <a:cubicBezTo>
                  <a:pt x="209" y="1187"/>
                  <a:pt x="257" y="1201"/>
                  <a:pt x="306" y="1201"/>
                </a:cubicBezTo>
                <a:cubicBezTo>
                  <a:pt x="354" y="1201"/>
                  <a:pt x="403" y="1187"/>
                  <a:pt x="432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2" y="15"/>
                  <a:pt x="304" y="0"/>
                  <a:pt x="2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" name="Google Shape;88;p2"/>
          <p:cNvSpPr/>
          <p:nvPr/>
        </p:nvSpPr>
        <p:spPr>
          <a:xfrm>
            <a:off x="993679" y="802844"/>
            <a:ext cx="19559" cy="31944"/>
          </a:xfrm>
          <a:custGeom>
            <a:avLst/>
            <a:gdLst/>
            <a:ahLst/>
            <a:cxnLst/>
            <a:rect l="l" t="t" r="r" b="b"/>
            <a:pathLst>
              <a:path w="627" h="1024" extrusionOk="0">
                <a:moveTo>
                  <a:pt x="339" y="1"/>
                </a:moveTo>
                <a:cubicBezTo>
                  <a:pt x="293" y="1"/>
                  <a:pt x="243" y="15"/>
                  <a:pt x="194" y="40"/>
                </a:cubicBezTo>
                <a:cubicBezTo>
                  <a:pt x="134" y="100"/>
                  <a:pt x="6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0" y="844"/>
                  <a:pt x="194" y="979"/>
                </a:cubicBezTo>
                <a:cubicBezTo>
                  <a:pt x="224" y="1008"/>
                  <a:pt x="269" y="1023"/>
                  <a:pt x="313" y="1023"/>
                </a:cubicBezTo>
                <a:cubicBezTo>
                  <a:pt x="358" y="1023"/>
                  <a:pt x="403" y="1008"/>
                  <a:pt x="432" y="979"/>
                </a:cubicBezTo>
                <a:cubicBezTo>
                  <a:pt x="566" y="785"/>
                  <a:pt x="566" y="666"/>
                  <a:pt x="626" y="532"/>
                </a:cubicBezTo>
                <a:cubicBezTo>
                  <a:pt x="626" y="472"/>
                  <a:pt x="626" y="412"/>
                  <a:pt x="566" y="353"/>
                </a:cubicBezTo>
                <a:cubicBezTo>
                  <a:pt x="566" y="293"/>
                  <a:pt x="566" y="159"/>
                  <a:pt x="507" y="100"/>
                </a:cubicBezTo>
                <a:cubicBezTo>
                  <a:pt x="463" y="30"/>
                  <a:pt x="404" y="1"/>
                  <a:pt x="33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" name="Google Shape;89;p2"/>
          <p:cNvSpPr/>
          <p:nvPr/>
        </p:nvSpPr>
        <p:spPr>
          <a:xfrm>
            <a:off x="1046180" y="749688"/>
            <a:ext cx="17251" cy="48851"/>
          </a:xfrm>
          <a:custGeom>
            <a:avLst/>
            <a:gdLst/>
            <a:ahLst/>
            <a:cxnLst/>
            <a:rect l="l" t="t" r="r" b="b"/>
            <a:pathLst>
              <a:path w="553" h="1566" extrusionOk="0">
                <a:moveTo>
                  <a:pt x="373" y="1"/>
                </a:moveTo>
                <a:cubicBezTo>
                  <a:pt x="314" y="1"/>
                  <a:pt x="180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20" y="1491"/>
                  <a:pt x="180" y="1491"/>
                  <a:pt x="180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52" y="1252"/>
                  <a:pt x="552" y="999"/>
                  <a:pt x="552" y="746"/>
                </a:cubicBezTo>
                <a:lnTo>
                  <a:pt x="552" y="448"/>
                </a:lnTo>
                <a:cubicBezTo>
                  <a:pt x="492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" name="Google Shape;90;p2"/>
          <p:cNvSpPr/>
          <p:nvPr/>
        </p:nvSpPr>
        <p:spPr>
          <a:xfrm>
            <a:off x="1104058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292" y="1"/>
                </a:moveTo>
                <a:cubicBezTo>
                  <a:pt x="227" y="1"/>
                  <a:pt x="179" y="33"/>
                  <a:pt x="179" y="113"/>
                </a:cubicBezTo>
                <a:cubicBezTo>
                  <a:pt x="60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19" y="1231"/>
                </a:lnTo>
                <a:cubicBezTo>
                  <a:pt x="149" y="1260"/>
                  <a:pt x="198" y="1275"/>
                  <a:pt x="246" y="1275"/>
                </a:cubicBezTo>
                <a:cubicBezTo>
                  <a:pt x="294" y="1275"/>
                  <a:pt x="343" y="1260"/>
                  <a:pt x="373" y="1231"/>
                </a:cubicBezTo>
                <a:cubicBezTo>
                  <a:pt x="492" y="1037"/>
                  <a:pt x="551" y="858"/>
                  <a:pt x="551" y="664"/>
                </a:cubicBezTo>
                <a:cubicBezTo>
                  <a:pt x="551" y="545"/>
                  <a:pt x="626" y="486"/>
                  <a:pt x="551" y="352"/>
                </a:cubicBezTo>
                <a:cubicBezTo>
                  <a:pt x="551" y="292"/>
                  <a:pt x="492" y="173"/>
                  <a:pt x="432" y="113"/>
                </a:cubicBezTo>
                <a:lnTo>
                  <a:pt x="432" y="39"/>
                </a:lnTo>
                <a:cubicBezTo>
                  <a:pt x="385" y="15"/>
                  <a:pt x="334" y="1"/>
                  <a:pt x="29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2"/>
          <p:cNvSpPr/>
          <p:nvPr/>
        </p:nvSpPr>
        <p:spPr>
          <a:xfrm>
            <a:off x="1175619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20" y="61"/>
                  <a:pt x="60" y="120"/>
                </a:cubicBezTo>
                <a:cubicBezTo>
                  <a:pt x="0" y="239"/>
                  <a:pt x="0" y="314"/>
                  <a:pt x="0" y="433"/>
                </a:cubicBezTo>
                <a:lnTo>
                  <a:pt x="0" y="686"/>
                </a:lnTo>
                <a:cubicBezTo>
                  <a:pt x="0" y="865"/>
                  <a:pt x="60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3" y="1267"/>
                  <a:pt x="328" y="1282"/>
                  <a:pt x="365" y="1282"/>
                </a:cubicBezTo>
                <a:cubicBezTo>
                  <a:pt x="403" y="1282"/>
                  <a:pt x="432" y="1267"/>
                  <a:pt x="432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6" y="433"/>
                  <a:pt x="566" y="314"/>
                </a:cubicBezTo>
                <a:cubicBezTo>
                  <a:pt x="492" y="239"/>
                  <a:pt x="432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2"/>
          <p:cNvSpPr/>
          <p:nvPr/>
        </p:nvSpPr>
        <p:spPr>
          <a:xfrm>
            <a:off x="1114029" y="770308"/>
            <a:ext cx="19091" cy="39836"/>
          </a:xfrm>
          <a:custGeom>
            <a:avLst/>
            <a:gdLst/>
            <a:ahLst/>
            <a:cxnLst/>
            <a:rect l="l" t="t" r="r" b="b"/>
            <a:pathLst>
              <a:path w="612" h="1277" extrusionOk="0">
                <a:moveTo>
                  <a:pt x="307" y="1"/>
                </a:moveTo>
                <a:cubicBezTo>
                  <a:pt x="281" y="1"/>
                  <a:pt x="257" y="8"/>
                  <a:pt x="239" y="25"/>
                </a:cubicBezTo>
                <a:cubicBezTo>
                  <a:pt x="180" y="159"/>
                  <a:pt x="120" y="219"/>
                  <a:pt x="60" y="338"/>
                </a:cubicBezTo>
                <a:cubicBezTo>
                  <a:pt x="60" y="398"/>
                  <a:pt x="1" y="532"/>
                  <a:pt x="1" y="651"/>
                </a:cubicBezTo>
                <a:cubicBezTo>
                  <a:pt x="1" y="830"/>
                  <a:pt x="60" y="1023"/>
                  <a:pt x="180" y="1202"/>
                </a:cubicBezTo>
                <a:lnTo>
                  <a:pt x="239" y="1277"/>
                </a:lnTo>
                <a:cubicBezTo>
                  <a:pt x="299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552" y="964"/>
                  <a:pt x="612" y="830"/>
                  <a:pt x="612" y="651"/>
                </a:cubicBezTo>
                <a:lnTo>
                  <a:pt x="612" y="398"/>
                </a:lnTo>
                <a:cubicBezTo>
                  <a:pt x="612" y="338"/>
                  <a:pt x="552" y="219"/>
                  <a:pt x="552" y="159"/>
                </a:cubicBezTo>
                <a:lnTo>
                  <a:pt x="492" y="85"/>
                </a:lnTo>
                <a:cubicBezTo>
                  <a:pt x="450" y="43"/>
                  <a:pt x="371" y="1"/>
                  <a:pt x="30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" name="Google Shape;93;p2"/>
          <p:cNvSpPr/>
          <p:nvPr/>
        </p:nvSpPr>
        <p:spPr>
          <a:xfrm>
            <a:off x="1049892" y="854253"/>
            <a:ext cx="19559" cy="25018"/>
          </a:xfrm>
          <a:custGeom>
            <a:avLst/>
            <a:gdLst/>
            <a:ahLst/>
            <a:cxnLst/>
            <a:rect l="l" t="t" r="r" b="b"/>
            <a:pathLst>
              <a:path w="627" h="802" extrusionOk="0">
                <a:moveTo>
                  <a:pt x="254" y="1"/>
                </a:moveTo>
                <a:cubicBezTo>
                  <a:pt x="120" y="75"/>
                  <a:pt x="120" y="135"/>
                  <a:pt x="61" y="195"/>
                </a:cubicBezTo>
                <a:cubicBezTo>
                  <a:pt x="61" y="254"/>
                  <a:pt x="1" y="314"/>
                  <a:pt x="1" y="373"/>
                </a:cubicBezTo>
                <a:cubicBezTo>
                  <a:pt x="1" y="507"/>
                  <a:pt x="61" y="627"/>
                  <a:pt x="195" y="746"/>
                </a:cubicBezTo>
                <a:cubicBezTo>
                  <a:pt x="224" y="783"/>
                  <a:pt x="269" y="802"/>
                  <a:pt x="321" y="802"/>
                </a:cubicBezTo>
                <a:cubicBezTo>
                  <a:pt x="373" y="802"/>
                  <a:pt x="433" y="783"/>
                  <a:pt x="493" y="746"/>
                </a:cubicBezTo>
                <a:lnTo>
                  <a:pt x="493" y="686"/>
                </a:lnTo>
                <a:cubicBezTo>
                  <a:pt x="567" y="627"/>
                  <a:pt x="627" y="507"/>
                  <a:pt x="627" y="448"/>
                </a:cubicBezTo>
                <a:lnTo>
                  <a:pt x="627" y="254"/>
                </a:lnTo>
                <a:cubicBezTo>
                  <a:pt x="567" y="195"/>
                  <a:pt x="567" y="135"/>
                  <a:pt x="493" y="75"/>
                </a:cubicBezTo>
                <a:cubicBezTo>
                  <a:pt x="433" y="1"/>
                  <a:pt x="314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Google Shape;94;p2"/>
          <p:cNvSpPr/>
          <p:nvPr/>
        </p:nvSpPr>
        <p:spPr>
          <a:xfrm>
            <a:off x="949299" y="837533"/>
            <a:ext cx="19091" cy="20495"/>
          </a:xfrm>
          <a:custGeom>
            <a:avLst/>
            <a:gdLst/>
            <a:ahLst/>
            <a:cxnLst/>
            <a:rect l="l" t="t" r="r" b="b"/>
            <a:pathLst>
              <a:path w="612" h="657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19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39" y="641"/>
                  <a:pt x="302" y="656"/>
                  <a:pt x="358" y="656"/>
                </a:cubicBezTo>
                <a:cubicBezTo>
                  <a:pt x="414" y="656"/>
                  <a:pt x="462" y="641"/>
                  <a:pt x="492" y="611"/>
                </a:cubicBezTo>
                <a:cubicBezTo>
                  <a:pt x="611" y="477"/>
                  <a:pt x="611" y="418"/>
                  <a:pt x="611" y="299"/>
                </a:cubicBezTo>
                <a:cubicBezTo>
                  <a:pt x="611" y="299"/>
                  <a:pt x="611" y="239"/>
                  <a:pt x="551" y="164"/>
                </a:cubicBezTo>
                <a:cubicBezTo>
                  <a:pt x="551" y="105"/>
                  <a:pt x="492" y="105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" name="Google Shape;95;p2"/>
          <p:cNvSpPr/>
          <p:nvPr/>
        </p:nvSpPr>
        <p:spPr>
          <a:xfrm>
            <a:off x="1535765" y="694566"/>
            <a:ext cx="21431" cy="31476"/>
          </a:xfrm>
          <a:custGeom>
            <a:avLst/>
            <a:gdLst/>
            <a:ahLst/>
            <a:cxnLst/>
            <a:rect l="l" t="t" r="r" b="b"/>
            <a:pathLst>
              <a:path w="687" h="1009" extrusionOk="0">
                <a:moveTo>
                  <a:pt x="411" y="1"/>
                </a:moveTo>
                <a:cubicBezTo>
                  <a:pt x="373" y="1"/>
                  <a:pt x="339" y="15"/>
                  <a:pt x="314" y="40"/>
                </a:cubicBezTo>
                <a:lnTo>
                  <a:pt x="120" y="219"/>
                </a:lnTo>
                <a:cubicBezTo>
                  <a:pt x="61" y="278"/>
                  <a:pt x="61" y="412"/>
                  <a:pt x="61" y="472"/>
                </a:cubicBezTo>
                <a:cubicBezTo>
                  <a:pt x="1" y="651"/>
                  <a:pt x="61" y="844"/>
                  <a:pt x="195" y="964"/>
                </a:cubicBezTo>
                <a:cubicBezTo>
                  <a:pt x="224" y="993"/>
                  <a:pt x="269" y="1008"/>
                  <a:pt x="314" y="1008"/>
                </a:cubicBezTo>
                <a:cubicBezTo>
                  <a:pt x="359" y="1008"/>
                  <a:pt x="403" y="993"/>
                  <a:pt x="433" y="964"/>
                </a:cubicBezTo>
                <a:cubicBezTo>
                  <a:pt x="567" y="844"/>
                  <a:pt x="627" y="651"/>
                  <a:pt x="627" y="531"/>
                </a:cubicBezTo>
                <a:cubicBezTo>
                  <a:pt x="627" y="472"/>
                  <a:pt x="686" y="412"/>
                  <a:pt x="627" y="353"/>
                </a:cubicBezTo>
                <a:cubicBezTo>
                  <a:pt x="627" y="278"/>
                  <a:pt x="627" y="219"/>
                  <a:pt x="567" y="99"/>
                </a:cubicBezTo>
                <a:cubicBezTo>
                  <a:pt x="523" y="30"/>
                  <a:pt x="464" y="1"/>
                  <a:pt x="4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" name="Google Shape;96;p2"/>
          <p:cNvSpPr/>
          <p:nvPr/>
        </p:nvSpPr>
        <p:spPr>
          <a:xfrm>
            <a:off x="1576662" y="741047"/>
            <a:ext cx="19091" cy="37964"/>
          </a:xfrm>
          <a:custGeom>
            <a:avLst/>
            <a:gdLst/>
            <a:ahLst/>
            <a:cxnLst/>
            <a:rect l="l" t="t" r="r" b="b"/>
            <a:pathLst>
              <a:path w="612" h="1217" extrusionOk="0">
                <a:moveTo>
                  <a:pt x="341" y="0"/>
                </a:moveTo>
                <a:cubicBezTo>
                  <a:pt x="301" y="0"/>
                  <a:pt x="264" y="15"/>
                  <a:pt x="239" y="40"/>
                </a:cubicBezTo>
                <a:cubicBezTo>
                  <a:pt x="180" y="159"/>
                  <a:pt x="120" y="218"/>
                  <a:pt x="120" y="278"/>
                </a:cubicBezTo>
                <a:cubicBezTo>
                  <a:pt x="61" y="412"/>
                  <a:pt x="61" y="472"/>
                  <a:pt x="1" y="591"/>
                </a:cubicBezTo>
                <a:cubicBezTo>
                  <a:pt x="1" y="784"/>
                  <a:pt x="61" y="963"/>
                  <a:pt x="180" y="1157"/>
                </a:cubicBezTo>
                <a:lnTo>
                  <a:pt x="239" y="1217"/>
                </a:lnTo>
                <a:cubicBezTo>
                  <a:pt x="299" y="1217"/>
                  <a:pt x="433" y="1217"/>
                  <a:pt x="493" y="1157"/>
                </a:cubicBezTo>
                <a:cubicBezTo>
                  <a:pt x="552" y="963"/>
                  <a:pt x="612" y="784"/>
                  <a:pt x="612" y="650"/>
                </a:cubicBezTo>
                <a:lnTo>
                  <a:pt x="612" y="412"/>
                </a:lnTo>
                <a:cubicBezTo>
                  <a:pt x="612" y="278"/>
                  <a:pt x="612" y="218"/>
                  <a:pt x="552" y="99"/>
                </a:cubicBezTo>
                <a:lnTo>
                  <a:pt x="493" y="99"/>
                </a:lnTo>
                <a:cubicBezTo>
                  <a:pt x="458" y="29"/>
                  <a:pt x="397" y="0"/>
                  <a:pt x="34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2"/>
          <p:cNvSpPr/>
          <p:nvPr/>
        </p:nvSpPr>
        <p:spPr>
          <a:xfrm>
            <a:off x="1630598" y="696438"/>
            <a:ext cx="17688" cy="37496"/>
          </a:xfrm>
          <a:custGeom>
            <a:avLst/>
            <a:gdLst/>
            <a:ahLst/>
            <a:cxnLst/>
            <a:rect l="l" t="t" r="r" b="b"/>
            <a:pathLst>
              <a:path w="567" h="1202" extrusionOk="0">
                <a:moveTo>
                  <a:pt x="276" y="0"/>
                </a:moveTo>
                <a:cubicBezTo>
                  <a:pt x="224" y="0"/>
                  <a:pt x="169" y="29"/>
                  <a:pt x="134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34" y="1157"/>
                </a:cubicBezTo>
                <a:lnTo>
                  <a:pt x="194" y="1157"/>
                </a:lnTo>
                <a:cubicBezTo>
                  <a:pt x="224" y="1187"/>
                  <a:pt x="268" y="1201"/>
                  <a:pt x="313" y="1201"/>
                </a:cubicBezTo>
                <a:cubicBezTo>
                  <a:pt x="358" y="1201"/>
                  <a:pt x="402" y="1187"/>
                  <a:pt x="432" y="1157"/>
                </a:cubicBezTo>
                <a:cubicBezTo>
                  <a:pt x="566" y="963"/>
                  <a:pt x="566" y="784"/>
                  <a:pt x="566" y="591"/>
                </a:cubicBezTo>
                <a:lnTo>
                  <a:pt x="566" y="352"/>
                </a:lnTo>
                <a:cubicBezTo>
                  <a:pt x="507" y="218"/>
                  <a:pt x="507" y="159"/>
                  <a:pt x="432" y="99"/>
                </a:cubicBezTo>
                <a:lnTo>
                  <a:pt x="373" y="39"/>
                </a:lnTo>
                <a:cubicBezTo>
                  <a:pt x="348" y="15"/>
                  <a:pt x="313" y="0"/>
                  <a:pt x="27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p2"/>
          <p:cNvSpPr/>
          <p:nvPr/>
        </p:nvSpPr>
        <p:spPr>
          <a:xfrm>
            <a:off x="1626855" y="802844"/>
            <a:ext cx="19559" cy="31944"/>
          </a:xfrm>
          <a:custGeom>
            <a:avLst/>
            <a:gdLst/>
            <a:ahLst/>
            <a:cxnLst/>
            <a:rect l="l" t="t" r="r" b="b"/>
            <a:pathLst>
              <a:path w="627" h="1024" extrusionOk="0">
                <a:moveTo>
                  <a:pt x="335" y="1"/>
                </a:moveTo>
                <a:cubicBezTo>
                  <a:pt x="288" y="1"/>
                  <a:pt x="235" y="15"/>
                  <a:pt x="180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1" y="353"/>
                  <a:pt x="1" y="412"/>
                  <a:pt x="1" y="472"/>
                </a:cubicBezTo>
                <a:cubicBezTo>
                  <a:pt x="1" y="666"/>
                  <a:pt x="60" y="844"/>
                  <a:pt x="180" y="979"/>
                </a:cubicBezTo>
                <a:cubicBezTo>
                  <a:pt x="217" y="1008"/>
                  <a:pt x="265" y="1023"/>
                  <a:pt x="312" y="1023"/>
                </a:cubicBezTo>
                <a:cubicBezTo>
                  <a:pt x="358" y="1023"/>
                  <a:pt x="403" y="1008"/>
                  <a:pt x="433" y="979"/>
                </a:cubicBezTo>
                <a:cubicBezTo>
                  <a:pt x="552" y="785"/>
                  <a:pt x="627" y="666"/>
                  <a:pt x="627" y="532"/>
                </a:cubicBezTo>
                <a:cubicBezTo>
                  <a:pt x="627" y="472"/>
                  <a:pt x="627" y="412"/>
                  <a:pt x="552" y="353"/>
                </a:cubicBezTo>
                <a:cubicBezTo>
                  <a:pt x="552" y="293"/>
                  <a:pt x="552" y="159"/>
                  <a:pt x="493" y="100"/>
                </a:cubicBezTo>
                <a:cubicBezTo>
                  <a:pt x="458" y="30"/>
                  <a:pt x="402" y="1"/>
                  <a:pt x="3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" name="Google Shape;99;p2"/>
          <p:cNvSpPr/>
          <p:nvPr/>
        </p:nvSpPr>
        <p:spPr>
          <a:xfrm>
            <a:off x="1678919" y="749688"/>
            <a:ext cx="17688" cy="48851"/>
          </a:xfrm>
          <a:custGeom>
            <a:avLst/>
            <a:gdLst/>
            <a:ahLst/>
            <a:cxnLst/>
            <a:rect l="l" t="t" r="r" b="b"/>
            <a:pathLst>
              <a:path w="567" h="1566" extrusionOk="0">
                <a:moveTo>
                  <a:pt x="373" y="1"/>
                </a:moveTo>
                <a:cubicBezTo>
                  <a:pt x="313" y="1"/>
                  <a:pt x="194" y="1"/>
                  <a:pt x="135" y="75"/>
                </a:cubicBezTo>
                <a:cubicBezTo>
                  <a:pt x="75" y="195"/>
                  <a:pt x="75" y="314"/>
                  <a:pt x="0" y="448"/>
                </a:cubicBezTo>
                <a:lnTo>
                  <a:pt x="0" y="746"/>
                </a:lnTo>
                <a:cubicBezTo>
                  <a:pt x="0" y="999"/>
                  <a:pt x="0" y="1252"/>
                  <a:pt x="135" y="1491"/>
                </a:cubicBezTo>
                <a:cubicBezTo>
                  <a:pt x="194" y="1491"/>
                  <a:pt x="194" y="1491"/>
                  <a:pt x="194" y="1565"/>
                </a:cubicBezTo>
                <a:cubicBezTo>
                  <a:pt x="313" y="1565"/>
                  <a:pt x="373" y="1565"/>
                  <a:pt x="447" y="1431"/>
                </a:cubicBezTo>
                <a:cubicBezTo>
                  <a:pt x="567" y="1252"/>
                  <a:pt x="567" y="999"/>
                  <a:pt x="567" y="746"/>
                </a:cubicBezTo>
                <a:lnTo>
                  <a:pt x="567" y="448"/>
                </a:lnTo>
                <a:cubicBezTo>
                  <a:pt x="507" y="314"/>
                  <a:pt x="507" y="195"/>
                  <a:pt x="447" y="75"/>
                </a:cubicBezTo>
                <a:cubicBezTo>
                  <a:pt x="447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" name="Google Shape;100;p2"/>
          <p:cNvSpPr/>
          <p:nvPr/>
        </p:nvSpPr>
        <p:spPr>
          <a:xfrm>
            <a:off x="1727708" y="690417"/>
            <a:ext cx="19091" cy="39805"/>
          </a:xfrm>
          <a:custGeom>
            <a:avLst/>
            <a:gdLst/>
            <a:ahLst/>
            <a:cxnLst/>
            <a:rect l="l" t="t" r="r" b="b"/>
            <a:pathLst>
              <a:path w="612" h="1276" extrusionOk="0">
                <a:moveTo>
                  <a:pt x="303" y="1"/>
                </a:moveTo>
                <a:cubicBezTo>
                  <a:pt x="251" y="1"/>
                  <a:pt x="215" y="33"/>
                  <a:pt x="179" y="113"/>
                </a:cubicBezTo>
                <a:cubicBezTo>
                  <a:pt x="120" y="173"/>
                  <a:pt x="60" y="292"/>
                  <a:pt x="60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0" y="1156"/>
                </a:cubicBezTo>
                <a:lnTo>
                  <a:pt x="120" y="1231"/>
                </a:lnTo>
                <a:cubicBezTo>
                  <a:pt x="150" y="1260"/>
                  <a:pt x="194" y="1275"/>
                  <a:pt x="241" y="1275"/>
                </a:cubicBezTo>
                <a:cubicBezTo>
                  <a:pt x="287" y="1275"/>
                  <a:pt x="336" y="1260"/>
                  <a:pt x="373" y="1231"/>
                </a:cubicBezTo>
                <a:cubicBezTo>
                  <a:pt x="492" y="1037"/>
                  <a:pt x="552" y="858"/>
                  <a:pt x="552" y="664"/>
                </a:cubicBezTo>
                <a:cubicBezTo>
                  <a:pt x="611" y="545"/>
                  <a:pt x="611" y="486"/>
                  <a:pt x="552" y="352"/>
                </a:cubicBezTo>
                <a:cubicBezTo>
                  <a:pt x="552" y="292"/>
                  <a:pt x="492" y="173"/>
                  <a:pt x="433" y="113"/>
                </a:cubicBezTo>
                <a:lnTo>
                  <a:pt x="433" y="39"/>
                </a:lnTo>
                <a:cubicBezTo>
                  <a:pt x="379" y="15"/>
                  <a:pt x="337" y="1"/>
                  <a:pt x="30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" name="Google Shape;101;p2"/>
          <p:cNvSpPr/>
          <p:nvPr/>
        </p:nvSpPr>
        <p:spPr>
          <a:xfrm>
            <a:off x="1799269" y="672543"/>
            <a:ext cx="19091" cy="40023"/>
          </a:xfrm>
          <a:custGeom>
            <a:avLst/>
            <a:gdLst/>
            <a:ahLst/>
            <a:cxnLst/>
            <a:rect l="l" t="t" r="r" b="b"/>
            <a:pathLst>
              <a:path w="612" h="1283" extrusionOk="0">
                <a:moveTo>
                  <a:pt x="314" y="1"/>
                </a:moveTo>
                <a:cubicBezTo>
                  <a:pt x="180" y="1"/>
                  <a:pt x="120" y="61"/>
                  <a:pt x="60" y="120"/>
                </a:cubicBezTo>
                <a:cubicBezTo>
                  <a:pt x="1" y="239"/>
                  <a:pt x="1" y="314"/>
                  <a:pt x="1" y="433"/>
                </a:cubicBezTo>
                <a:lnTo>
                  <a:pt x="1" y="686"/>
                </a:lnTo>
                <a:cubicBezTo>
                  <a:pt x="60" y="865"/>
                  <a:pt x="60" y="984"/>
                  <a:pt x="180" y="1178"/>
                </a:cubicBezTo>
                <a:lnTo>
                  <a:pt x="180" y="1237"/>
                </a:lnTo>
                <a:lnTo>
                  <a:pt x="239" y="1237"/>
                </a:lnTo>
                <a:cubicBezTo>
                  <a:pt x="277" y="1267"/>
                  <a:pt x="325" y="1282"/>
                  <a:pt x="364" y="1282"/>
                </a:cubicBezTo>
                <a:cubicBezTo>
                  <a:pt x="403" y="1282"/>
                  <a:pt x="433" y="1267"/>
                  <a:pt x="433" y="1237"/>
                </a:cubicBezTo>
                <a:cubicBezTo>
                  <a:pt x="612" y="1059"/>
                  <a:pt x="612" y="805"/>
                  <a:pt x="612" y="612"/>
                </a:cubicBezTo>
                <a:cubicBezTo>
                  <a:pt x="612" y="493"/>
                  <a:pt x="552" y="433"/>
                  <a:pt x="552" y="314"/>
                </a:cubicBezTo>
                <a:cubicBezTo>
                  <a:pt x="493" y="239"/>
                  <a:pt x="433" y="120"/>
                  <a:pt x="373" y="61"/>
                </a:cubicBezTo>
                <a:lnTo>
                  <a:pt x="314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" name="Google Shape;102;p2"/>
          <p:cNvSpPr/>
          <p:nvPr/>
        </p:nvSpPr>
        <p:spPr>
          <a:xfrm>
            <a:off x="1746768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8" y="1"/>
                  <a:pt x="289" y="8"/>
                  <a:pt x="254" y="25"/>
                </a:cubicBezTo>
                <a:cubicBezTo>
                  <a:pt x="194" y="159"/>
                  <a:pt x="135" y="219"/>
                  <a:pt x="60" y="338"/>
                </a:cubicBezTo>
                <a:cubicBezTo>
                  <a:pt x="60" y="398"/>
                  <a:pt x="0" y="532"/>
                  <a:pt x="0" y="651"/>
                </a:cubicBezTo>
                <a:cubicBezTo>
                  <a:pt x="0" y="830"/>
                  <a:pt x="60" y="1023"/>
                  <a:pt x="194" y="1202"/>
                </a:cubicBezTo>
                <a:lnTo>
                  <a:pt x="254" y="1277"/>
                </a:lnTo>
                <a:cubicBezTo>
                  <a:pt x="313" y="1277"/>
                  <a:pt x="433" y="1277"/>
                  <a:pt x="507" y="1202"/>
                </a:cubicBezTo>
                <a:lnTo>
                  <a:pt x="507" y="1143"/>
                </a:lnTo>
                <a:cubicBezTo>
                  <a:pt x="567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67" y="159"/>
                </a:cubicBezTo>
                <a:lnTo>
                  <a:pt x="507" y="85"/>
                </a:lnTo>
                <a:cubicBezTo>
                  <a:pt x="454" y="43"/>
                  <a:pt x="409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2"/>
          <p:cNvSpPr/>
          <p:nvPr/>
        </p:nvSpPr>
        <p:spPr>
          <a:xfrm>
            <a:off x="1683099" y="854253"/>
            <a:ext cx="19091" cy="25018"/>
          </a:xfrm>
          <a:custGeom>
            <a:avLst/>
            <a:gdLst/>
            <a:ahLst/>
            <a:cxnLst/>
            <a:rect l="l" t="t" r="r" b="b"/>
            <a:pathLst>
              <a:path w="612" h="802" extrusionOk="0">
                <a:moveTo>
                  <a:pt x="239" y="1"/>
                </a:moveTo>
                <a:cubicBezTo>
                  <a:pt x="120" y="75"/>
                  <a:pt x="120" y="135"/>
                  <a:pt x="60" y="195"/>
                </a:cubicBezTo>
                <a:cubicBezTo>
                  <a:pt x="60" y="254"/>
                  <a:pt x="60" y="314"/>
                  <a:pt x="1" y="373"/>
                </a:cubicBezTo>
                <a:cubicBezTo>
                  <a:pt x="1" y="507"/>
                  <a:pt x="60" y="627"/>
                  <a:pt x="179" y="746"/>
                </a:cubicBezTo>
                <a:cubicBezTo>
                  <a:pt x="209" y="783"/>
                  <a:pt x="257" y="802"/>
                  <a:pt x="313" y="802"/>
                </a:cubicBezTo>
                <a:cubicBezTo>
                  <a:pt x="369" y="802"/>
                  <a:pt x="433" y="783"/>
                  <a:pt x="492" y="746"/>
                </a:cubicBezTo>
                <a:lnTo>
                  <a:pt x="492" y="686"/>
                </a:lnTo>
                <a:cubicBezTo>
                  <a:pt x="611" y="627"/>
                  <a:pt x="611" y="507"/>
                  <a:pt x="611" y="448"/>
                </a:cubicBezTo>
                <a:lnTo>
                  <a:pt x="611" y="254"/>
                </a:lnTo>
                <a:cubicBezTo>
                  <a:pt x="552" y="195"/>
                  <a:pt x="552" y="135"/>
                  <a:pt x="492" y="75"/>
                </a:cubicBezTo>
                <a:cubicBezTo>
                  <a:pt x="433" y="1"/>
                  <a:pt x="313" y="1"/>
                  <a:pt x="23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2"/>
          <p:cNvSpPr/>
          <p:nvPr/>
        </p:nvSpPr>
        <p:spPr>
          <a:xfrm>
            <a:off x="1572482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4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05"/>
                  <a:pt x="60" y="164"/>
                  <a:pt x="60" y="239"/>
                </a:cubicBezTo>
                <a:cubicBezTo>
                  <a:pt x="1" y="299"/>
                  <a:pt x="1" y="299"/>
                  <a:pt x="1" y="358"/>
                </a:cubicBezTo>
                <a:cubicBezTo>
                  <a:pt x="60" y="418"/>
                  <a:pt x="60" y="537"/>
                  <a:pt x="195" y="611"/>
                </a:cubicBezTo>
                <a:cubicBezTo>
                  <a:pt x="254" y="641"/>
                  <a:pt x="314" y="656"/>
                  <a:pt x="368" y="656"/>
                </a:cubicBezTo>
                <a:cubicBezTo>
                  <a:pt x="422" y="656"/>
                  <a:pt x="470" y="641"/>
                  <a:pt x="507" y="611"/>
                </a:cubicBezTo>
                <a:cubicBezTo>
                  <a:pt x="627" y="477"/>
                  <a:pt x="627" y="418"/>
                  <a:pt x="627" y="299"/>
                </a:cubicBezTo>
                <a:cubicBezTo>
                  <a:pt x="627" y="299"/>
                  <a:pt x="627" y="239"/>
                  <a:pt x="567" y="164"/>
                </a:cubicBezTo>
                <a:cubicBezTo>
                  <a:pt x="567" y="105"/>
                  <a:pt x="507" y="105"/>
                  <a:pt x="433" y="45"/>
                </a:cubicBezTo>
                <a:cubicBezTo>
                  <a:pt x="403" y="15"/>
                  <a:pt x="358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" name="Google Shape;105;p2"/>
          <p:cNvSpPr/>
          <p:nvPr/>
        </p:nvSpPr>
        <p:spPr>
          <a:xfrm>
            <a:off x="2178497" y="694566"/>
            <a:ext cx="21400" cy="31476"/>
          </a:xfrm>
          <a:custGeom>
            <a:avLst/>
            <a:gdLst/>
            <a:ahLst/>
            <a:cxnLst/>
            <a:rect l="l" t="t" r="r" b="b"/>
            <a:pathLst>
              <a:path w="686" h="1009" extrusionOk="0">
                <a:moveTo>
                  <a:pt x="435" y="1"/>
                </a:moveTo>
                <a:cubicBezTo>
                  <a:pt x="402" y="1"/>
                  <a:pt x="363" y="15"/>
                  <a:pt x="313" y="40"/>
                </a:cubicBezTo>
                <a:cubicBezTo>
                  <a:pt x="239" y="99"/>
                  <a:pt x="179" y="159"/>
                  <a:pt x="120" y="219"/>
                </a:cubicBezTo>
                <a:cubicBezTo>
                  <a:pt x="60" y="278"/>
                  <a:pt x="60" y="412"/>
                  <a:pt x="60" y="472"/>
                </a:cubicBezTo>
                <a:cubicBezTo>
                  <a:pt x="1" y="651"/>
                  <a:pt x="60" y="844"/>
                  <a:pt x="179" y="964"/>
                </a:cubicBezTo>
                <a:cubicBezTo>
                  <a:pt x="209" y="993"/>
                  <a:pt x="257" y="1008"/>
                  <a:pt x="306" y="1008"/>
                </a:cubicBezTo>
                <a:cubicBezTo>
                  <a:pt x="354" y="1008"/>
                  <a:pt x="403" y="993"/>
                  <a:pt x="433" y="964"/>
                </a:cubicBezTo>
                <a:cubicBezTo>
                  <a:pt x="552" y="844"/>
                  <a:pt x="611" y="651"/>
                  <a:pt x="611" y="531"/>
                </a:cubicBezTo>
                <a:cubicBezTo>
                  <a:pt x="611" y="472"/>
                  <a:pt x="686" y="412"/>
                  <a:pt x="611" y="353"/>
                </a:cubicBezTo>
                <a:cubicBezTo>
                  <a:pt x="611" y="278"/>
                  <a:pt x="611" y="219"/>
                  <a:pt x="552" y="99"/>
                </a:cubicBezTo>
                <a:cubicBezTo>
                  <a:pt x="517" y="30"/>
                  <a:pt x="482" y="1"/>
                  <a:pt x="4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2"/>
          <p:cNvSpPr/>
          <p:nvPr/>
        </p:nvSpPr>
        <p:spPr>
          <a:xfrm>
            <a:off x="2218925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77" y="0"/>
                </a:moveTo>
                <a:cubicBezTo>
                  <a:pt x="342" y="0"/>
                  <a:pt x="303" y="15"/>
                  <a:pt x="254" y="40"/>
                </a:cubicBezTo>
                <a:cubicBezTo>
                  <a:pt x="194" y="159"/>
                  <a:pt x="135" y="218"/>
                  <a:pt x="135" y="278"/>
                </a:cubicBezTo>
                <a:cubicBezTo>
                  <a:pt x="60" y="412"/>
                  <a:pt x="60" y="472"/>
                  <a:pt x="60" y="591"/>
                </a:cubicBezTo>
                <a:cubicBezTo>
                  <a:pt x="1" y="784"/>
                  <a:pt x="60" y="963"/>
                  <a:pt x="194" y="1157"/>
                </a:cubicBezTo>
                <a:lnTo>
                  <a:pt x="254" y="1217"/>
                </a:lnTo>
                <a:cubicBezTo>
                  <a:pt x="313" y="1217"/>
                  <a:pt x="433" y="1217"/>
                  <a:pt x="507" y="1157"/>
                </a:cubicBezTo>
                <a:cubicBezTo>
                  <a:pt x="567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626" y="218"/>
                  <a:pt x="567" y="99"/>
                </a:cubicBezTo>
                <a:lnTo>
                  <a:pt x="507" y="99"/>
                </a:lnTo>
                <a:cubicBezTo>
                  <a:pt x="463" y="29"/>
                  <a:pt x="425" y="0"/>
                  <a:pt x="37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" name="Google Shape;107;p2"/>
          <p:cNvSpPr/>
          <p:nvPr/>
        </p:nvSpPr>
        <p:spPr>
          <a:xfrm>
            <a:off x="2273298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71" y="0"/>
                </a:moveTo>
                <a:cubicBezTo>
                  <a:pt x="215" y="0"/>
                  <a:pt x="155" y="29"/>
                  <a:pt x="120" y="99"/>
                </a:cubicBezTo>
                <a:cubicBezTo>
                  <a:pt x="60" y="159"/>
                  <a:pt x="60" y="293"/>
                  <a:pt x="1" y="352"/>
                </a:cubicBezTo>
                <a:lnTo>
                  <a:pt x="1" y="591"/>
                </a:lnTo>
                <a:cubicBezTo>
                  <a:pt x="1" y="784"/>
                  <a:pt x="1" y="963"/>
                  <a:pt x="120" y="1157"/>
                </a:cubicBezTo>
                <a:lnTo>
                  <a:pt x="179" y="1157"/>
                </a:lnTo>
                <a:cubicBezTo>
                  <a:pt x="217" y="1187"/>
                  <a:pt x="265" y="1201"/>
                  <a:pt x="312" y="1201"/>
                </a:cubicBezTo>
                <a:cubicBezTo>
                  <a:pt x="358" y="1201"/>
                  <a:pt x="403" y="1187"/>
                  <a:pt x="433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3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" name="Google Shape;108;p2"/>
          <p:cNvSpPr/>
          <p:nvPr/>
        </p:nvSpPr>
        <p:spPr>
          <a:xfrm>
            <a:off x="2269586" y="802844"/>
            <a:ext cx="19091" cy="31944"/>
          </a:xfrm>
          <a:custGeom>
            <a:avLst/>
            <a:gdLst/>
            <a:ahLst/>
            <a:cxnLst/>
            <a:rect l="l" t="t" r="r" b="b"/>
            <a:pathLst>
              <a:path w="612" h="1024" extrusionOk="0">
                <a:moveTo>
                  <a:pt x="341" y="1"/>
                </a:moveTo>
                <a:cubicBezTo>
                  <a:pt x="301" y="1"/>
                  <a:pt x="263" y="15"/>
                  <a:pt x="239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09" y="1008"/>
                  <a:pt x="257" y="1023"/>
                  <a:pt x="306" y="1023"/>
                </a:cubicBezTo>
                <a:cubicBezTo>
                  <a:pt x="354" y="1023"/>
                  <a:pt x="403" y="1008"/>
                  <a:pt x="432" y="979"/>
                </a:cubicBezTo>
                <a:cubicBezTo>
                  <a:pt x="552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2" y="293"/>
                  <a:pt x="552" y="159"/>
                  <a:pt x="492" y="100"/>
                </a:cubicBezTo>
                <a:cubicBezTo>
                  <a:pt x="457" y="30"/>
                  <a:pt x="397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2"/>
          <p:cNvSpPr/>
          <p:nvPr/>
        </p:nvSpPr>
        <p:spPr>
          <a:xfrm>
            <a:off x="2321619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4" y="1"/>
                  <a:pt x="195" y="1"/>
                  <a:pt x="120" y="75"/>
                </a:cubicBezTo>
                <a:cubicBezTo>
                  <a:pt x="61" y="195"/>
                  <a:pt x="61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5" y="1491"/>
                  <a:pt x="195" y="1491"/>
                  <a:pt x="195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67" y="1252"/>
                  <a:pt x="567" y="999"/>
                  <a:pt x="627" y="746"/>
                </a:cubicBezTo>
                <a:cubicBezTo>
                  <a:pt x="567" y="686"/>
                  <a:pt x="567" y="567"/>
                  <a:pt x="567" y="448"/>
                </a:cubicBezTo>
                <a:cubicBezTo>
                  <a:pt x="567" y="314"/>
                  <a:pt x="493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2"/>
          <p:cNvSpPr/>
          <p:nvPr/>
        </p:nvSpPr>
        <p:spPr>
          <a:xfrm>
            <a:off x="2369972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314" y="1"/>
                </a:moveTo>
                <a:cubicBezTo>
                  <a:pt x="265" y="1"/>
                  <a:pt x="230" y="33"/>
                  <a:pt x="194" y="113"/>
                </a:cubicBezTo>
                <a:cubicBezTo>
                  <a:pt x="134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34" y="1231"/>
                </a:lnTo>
                <a:cubicBezTo>
                  <a:pt x="164" y="1260"/>
                  <a:pt x="209" y="1275"/>
                  <a:pt x="254" y="1275"/>
                </a:cubicBezTo>
                <a:cubicBezTo>
                  <a:pt x="298" y="1275"/>
                  <a:pt x="343" y="1260"/>
                  <a:pt x="373" y="1231"/>
                </a:cubicBezTo>
                <a:cubicBezTo>
                  <a:pt x="507" y="1037"/>
                  <a:pt x="566" y="858"/>
                  <a:pt x="626" y="664"/>
                </a:cubicBezTo>
                <a:cubicBezTo>
                  <a:pt x="626" y="545"/>
                  <a:pt x="626" y="486"/>
                  <a:pt x="566" y="352"/>
                </a:cubicBezTo>
                <a:cubicBezTo>
                  <a:pt x="566" y="292"/>
                  <a:pt x="507" y="173"/>
                  <a:pt x="432" y="113"/>
                </a:cubicBezTo>
                <a:lnTo>
                  <a:pt x="432" y="39"/>
                </a:lnTo>
                <a:cubicBezTo>
                  <a:pt x="385" y="15"/>
                  <a:pt x="347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2"/>
          <p:cNvSpPr/>
          <p:nvPr/>
        </p:nvSpPr>
        <p:spPr>
          <a:xfrm>
            <a:off x="2441533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35" y="61"/>
                  <a:pt x="75" y="120"/>
                </a:cubicBezTo>
                <a:cubicBezTo>
                  <a:pt x="75" y="239"/>
                  <a:pt x="1" y="314"/>
                  <a:pt x="1" y="433"/>
                </a:cubicBezTo>
                <a:lnTo>
                  <a:pt x="1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4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7" y="433"/>
                  <a:pt x="567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" name="Google Shape;112;p2"/>
          <p:cNvSpPr/>
          <p:nvPr/>
        </p:nvSpPr>
        <p:spPr>
          <a:xfrm>
            <a:off x="2389469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9" y="1"/>
                  <a:pt x="289" y="8"/>
                  <a:pt x="254" y="25"/>
                </a:cubicBezTo>
                <a:cubicBezTo>
                  <a:pt x="180" y="159"/>
                  <a:pt x="120" y="219"/>
                  <a:pt x="61" y="338"/>
                </a:cubicBezTo>
                <a:cubicBezTo>
                  <a:pt x="61" y="398"/>
                  <a:pt x="61" y="532"/>
                  <a:pt x="1" y="651"/>
                </a:cubicBezTo>
                <a:cubicBezTo>
                  <a:pt x="1" y="830"/>
                  <a:pt x="61" y="1023"/>
                  <a:pt x="180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3" y="1202"/>
                </a:cubicBezTo>
                <a:lnTo>
                  <a:pt x="493" y="1143"/>
                </a:lnTo>
                <a:cubicBezTo>
                  <a:pt x="552" y="964"/>
                  <a:pt x="627" y="830"/>
                  <a:pt x="627" y="651"/>
                </a:cubicBezTo>
                <a:lnTo>
                  <a:pt x="627" y="398"/>
                </a:lnTo>
                <a:cubicBezTo>
                  <a:pt x="627" y="338"/>
                  <a:pt x="627" y="219"/>
                  <a:pt x="552" y="159"/>
                </a:cubicBezTo>
                <a:lnTo>
                  <a:pt x="493" y="85"/>
                </a:lnTo>
                <a:cubicBezTo>
                  <a:pt x="450" y="43"/>
                  <a:pt x="408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" name="Google Shape;113;p2"/>
          <p:cNvSpPr/>
          <p:nvPr/>
        </p:nvSpPr>
        <p:spPr>
          <a:xfrm>
            <a:off x="2325363" y="854253"/>
            <a:ext cx="19528" cy="25018"/>
          </a:xfrm>
          <a:custGeom>
            <a:avLst/>
            <a:gdLst/>
            <a:ahLst/>
            <a:cxnLst/>
            <a:rect l="l" t="t" r="r" b="b"/>
            <a:pathLst>
              <a:path w="626" h="802" extrusionOk="0">
                <a:moveTo>
                  <a:pt x="253" y="1"/>
                </a:moveTo>
                <a:cubicBezTo>
                  <a:pt x="194" y="75"/>
                  <a:pt x="134" y="135"/>
                  <a:pt x="75" y="195"/>
                </a:cubicBezTo>
                <a:cubicBezTo>
                  <a:pt x="75" y="254"/>
                  <a:pt x="75" y="314"/>
                  <a:pt x="0" y="373"/>
                </a:cubicBezTo>
                <a:cubicBezTo>
                  <a:pt x="0" y="507"/>
                  <a:pt x="75" y="627"/>
                  <a:pt x="194" y="746"/>
                </a:cubicBezTo>
                <a:cubicBezTo>
                  <a:pt x="224" y="783"/>
                  <a:pt x="268" y="802"/>
                  <a:pt x="322" y="802"/>
                </a:cubicBezTo>
                <a:cubicBezTo>
                  <a:pt x="376" y="802"/>
                  <a:pt x="440" y="783"/>
                  <a:pt x="507" y="746"/>
                </a:cubicBezTo>
                <a:lnTo>
                  <a:pt x="507" y="686"/>
                </a:lnTo>
                <a:cubicBezTo>
                  <a:pt x="626" y="627"/>
                  <a:pt x="626" y="507"/>
                  <a:pt x="626" y="448"/>
                </a:cubicBezTo>
                <a:lnTo>
                  <a:pt x="626" y="254"/>
                </a:lnTo>
                <a:cubicBezTo>
                  <a:pt x="626" y="195"/>
                  <a:pt x="566" y="135"/>
                  <a:pt x="507" y="75"/>
                </a:cubicBezTo>
                <a:cubicBezTo>
                  <a:pt x="447" y="1"/>
                  <a:pt x="313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2"/>
          <p:cNvSpPr/>
          <p:nvPr/>
        </p:nvSpPr>
        <p:spPr>
          <a:xfrm>
            <a:off x="2215213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1" y="1"/>
                </a:moveTo>
                <a:cubicBezTo>
                  <a:pt x="265" y="1"/>
                  <a:pt x="216" y="15"/>
                  <a:pt x="179" y="45"/>
                </a:cubicBezTo>
                <a:cubicBezTo>
                  <a:pt x="120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46" y="641"/>
                  <a:pt x="310" y="656"/>
                  <a:pt x="364" y="656"/>
                </a:cubicBezTo>
                <a:cubicBezTo>
                  <a:pt x="418" y="656"/>
                  <a:pt x="462" y="641"/>
                  <a:pt x="492" y="611"/>
                </a:cubicBezTo>
                <a:cubicBezTo>
                  <a:pt x="626" y="477"/>
                  <a:pt x="626" y="418"/>
                  <a:pt x="626" y="299"/>
                </a:cubicBezTo>
                <a:cubicBezTo>
                  <a:pt x="626" y="299"/>
                  <a:pt x="626" y="239"/>
                  <a:pt x="552" y="164"/>
                </a:cubicBezTo>
                <a:cubicBezTo>
                  <a:pt x="552" y="105"/>
                  <a:pt x="492" y="105"/>
                  <a:pt x="432" y="45"/>
                </a:cubicBezTo>
                <a:cubicBezTo>
                  <a:pt x="403" y="15"/>
                  <a:pt x="358" y="1"/>
                  <a:pt x="3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" name="Google Shape;115;p2"/>
          <p:cNvSpPr/>
          <p:nvPr/>
        </p:nvSpPr>
        <p:spPr>
          <a:xfrm>
            <a:off x="2807731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376" y="1"/>
                </a:moveTo>
                <a:cubicBezTo>
                  <a:pt x="343" y="1"/>
                  <a:pt x="303" y="15"/>
                  <a:pt x="254" y="40"/>
                </a:cubicBezTo>
                <a:cubicBezTo>
                  <a:pt x="180" y="99"/>
                  <a:pt x="120" y="159"/>
                  <a:pt x="60" y="219"/>
                </a:cubicBezTo>
                <a:cubicBezTo>
                  <a:pt x="1" y="278"/>
                  <a:pt x="1" y="412"/>
                  <a:pt x="1" y="472"/>
                </a:cubicBezTo>
                <a:cubicBezTo>
                  <a:pt x="1" y="651"/>
                  <a:pt x="1" y="844"/>
                  <a:pt x="120" y="964"/>
                </a:cubicBezTo>
                <a:cubicBezTo>
                  <a:pt x="187" y="993"/>
                  <a:pt x="235" y="1008"/>
                  <a:pt x="275" y="1008"/>
                </a:cubicBezTo>
                <a:cubicBezTo>
                  <a:pt x="314" y="1008"/>
                  <a:pt x="343" y="993"/>
                  <a:pt x="373" y="964"/>
                </a:cubicBezTo>
                <a:lnTo>
                  <a:pt x="433" y="964"/>
                </a:lnTo>
                <a:cubicBezTo>
                  <a:pt x="492" y="844"/>
                  <a:pt x="552" y="651"/>
                  <a:pt x="552" y="531"/>
                </a:cubicBezTo>
                <a:cubicBezTo>
                  <a:pt x="626" y="472"/>
                  <a:pt x="626" y="412"/>
                  <a:pt x="626" y="353"/>
                </a:cubicBezTo>
                <a:cubicBezTo>
                  <a:pt x="552" y="278"/>
                  <a:pt x="552" y="219"/>
                  <a:pt x="552" y="99"/>
                </a:cubicBezTo>
                <a:lnTo>
                  <a:pt x="492" y="99"/>
                </a:lnTo>
                <a:cubicBezTo>
                  <a:pt x="458" y="30"/>
                  <a:pt x="423" y="1"/>
                  <a:pt x="37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" name="Google Shape;116;p2"/>
          <p:cNvSpPr/>
          <p:nvPr/>
        </p:nvSpPr>
        <p:spPr>
          <a:xfrm>
            <a:off x="2848160" y="741047"/>
            <a:ext cx="17688" cy="37964"/>
          </a:xfrm>
          <a:custGeom>
            <a:avLst/>
            <a:gdLst/>
            <a:ahLst/>
            <a:cxnLst/>
            <a:rect l="l" t="t" r="r" b="b"/>
            <a:pathLst>
              <a:path w="567" h="1217" extrusionOk="0">
                <a:moveTo>
                  <a:pt x="317" y="0"/>
                </a:moveTo>
                <a:cubicBezTo>
                  <a:pt x="283" y="0"/>
                  <a:pt x="244" y="15"/>
                  <a:pt x="195" y="40"/>
                </a:cubicBezTo>
                <a:cubicBezTo>
                  <a:pt x="135" y="159"/>
                  <a:pt x="75" y="218"/>
                  <a:pt x="75" y="278"/>
                </a:cubicBezTo>
                <a:cubicBezTo>
                  <a:pt x="1" y="412"/>
                  <a:pt x="1" y="472"/>
                  <a:pt x="1" y="591"/>
                </a:cubicBezTo>
                <a:cubicBezTo>
                  <a:pt x="1" y="784"/>
                  <a:pt x="1" y="963"/>
                  <a:pt x="135" y="1157"/>
                </a:cubicBezTo>
                <a:lnTo>
                  <a:pt x="195" y="1217"/>
                </a:lnTo>
                <a:cubicBezTo>
                  <a:pt x="254" y="1217"/>
                  <a:pt x="373" y="1217"/>
                  <a:pt x="448" y="1157"/>
                </a:cubicBezTo>
                <a:cubicBezTo>
                  <a:pt x="567" y="963"/>
                  <a:pt x="567" y="784"/>
                  <a:pt x="567" y="650"/>
                </a:cubicBezTo>
                <a:lnTo>
                  <a:pt x="567" y="412"/>
                </a:lnTo>
                <a:cubicBezTo>
                  <a:pt x="567" y="278"/>
                  <a:pt x="567" y="218"/>
                  <a:pt x="507" y="99"/>
                </a:cubicBezTo>
                <a:lnTo>
                  <a:pt x="448" y="99"/>
                </a:lnTo>
                <a:cubicBezTo>
                  <a:pt x="404" y="29"/>
                  <a:pt x="366" y="0"/>
                  <a:pt x="31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Google Shape;117;p2"/>
          <p:cNvSpPr/>
          <p:nvPr/>
        </p:nvSpPr>
        <p:spPr>
          <a:xfrm>
            <a:off x="2900692" y="696438"/>
            <a:ext cx="19528" cy="37496"/>
          </a:xfrm>
          <a:custGeom>
            <a:avLst/>
            <a:gdLst/>
            <a:ahLst/>
            <a:cxnLst/>
            <a:rect l="l" t="t" r="r" b="b"/>
            <a:pathLst>
              <a:path w="626" h="1202" extrusionOk="0">
                <a:moveTo>
                  <a:pt x="271" y="0"/>
                </a:moveTo>
                <a:cubicBezTo>
                  <a:pt x="215" y="0"/>
                  <a:pt x="154" y="29"/>
                  <a:pt x="119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60" y="963"/>
                  <a:pt x="179" y="1157"/>
                </a:cubicBezTo>
                <a:cubicBezTo>
                  <a:pt x="246" y="1187"/>
                  <a:pt x="295" y="1201"/>
                  <a:pt x="334" y="1201"/>
                </a:cubicBezTo>
                <a:cubicBezTo>
                  <a:pt x="373" y="1201"/>
                  <a:pt x="403" y="1187"/>
                  <a:pt x="432" y="1157"/>
                </a:cubicBezTo>
                <a:cubicBezTo>
                  <a:pt x="552" y="963"/>
                  <a:pt x="552" y="784"/>
                  <a:pt x="626" y="591"/>
                </a:cubicBezTo>
                <a:cubicBezTo>
                  <a:pt x="552" y="531"/>
                  <a:pt x="552" y="412"/>
                  <a:pt x="552" y="352"/>
                </a:cubicBez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" name="Google Shape;118;p2"/>
          <p:cNvSpPr/>
          <p:nvPr/>
        </p:nvSpPr>
        <p:spPr>
          <a:xfrm>
            <a:off x="2896980" y="802844"/>
            <a:ext cx="19060" cy="31944"/>
          </a:xfrm>
          <a:custGeom>
            <a:avLst/>
            <a:gdLst/>
            <a:ahLst/>
            <a:cxnLst/>
            <a:rect l="l" t="t" r="r" b="b"/>
            <a:pathLst>
              <a:path w="611" h="1024" extrusionOk="0">
                <a:moveTo>
                  <a:pt x="340" y="1"/>
                </a:moveTo>
                <a:cubicBezTo>
                  <a:pt x="301" y="1"/>
                  <a:pt x="263" y="15"/>
                  <a:pt x="238" y="40"/>
                </a:cubicBezTo>
                <a:cubicBezTo>
                  <a:pt x="119" y="100"/>
                  <a:pt x="119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8" y="1008"/>
                  <a:pt x="287" y="1023"/>
                  <a:pt x="328" y="1023"/>
                </a:cubicBezTo>
                <a:cubicBezTo>
                  <a:pt x="369" y="1023"/>
                  <a:pt x="402" y="1008"/>
                  <a:pt x="432" y="979"/>
                </a:cubicBezTo>
                <a:cubicBezTo>
                  <a:pt x="551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1" y="293"/>
                  <a:pt x="551" y="159"/>
                  <a:pt x="492" y="100"/>
                </a:cubicBezTo>
                <a:cubicBezTo>
                  <a:pt x="457" y="30"/>
                  <a:pt x="396" y="1"/>
                  <a:pt x="340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2"/>
          <p:cNvSpPr/>
          <p:nvPr/>
        </p:nvSpPr>
        <p:spPr>
          <a:xfrm>
            <a:off x="2949013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3" y="1"/>
                  <a:pt x="194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4" y="1491"/>
                  <a:pt x="194" y="1491"/>
                  <a:pt x="254" y="1565"/>
                </a:cubicBezTo>
                <a:cubicBezTo>
                  <a:pt x="313" y="1565"/>
                  <a:pt x="373" y="1565"/>
                  <a:pt x="433" y="1431"/>
                </a:cubicBezTo>
                <a:cubicBezTo>
                  <a:pt x="567" y="1252"/>
                  <a:pt x="626" y="999"/>
                  <a:pt x="626" y="746"/>
                </a:cubicBezTo>
                <a:cubicBezTo>
                  <a:pt x="626" y="686"/>
                  <a:pt x="567" y="567"/>
                  <a:pt x="567" y="448"/>
                </a:cubicBezTo>
                <a:cubicBezTo>
                  <a:pt x="567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0" name="Google Shape;120;p2"/>
          <p:cNvSpPr/>
          <p:nvPr/>
        </p:nvSpPr>
        <p:spPr>
          <a:xfrm>
            <a:off x="2997334" y="690417"/>
            <a:ext cx="19559" cy="39805"/>
          </a:xfrm>
          <a:custGeom>
            <a:avLst/>
            <a:gdLst/>
            <a:ahLst/>
            <a:cxnLst/>
            <a:rect l="l" t="t" r="r" b="b"/>
            <a:pathLst>
              <a:path w="627" h="1276" extrusionOk="0">
                <a:moveTo>
                  <a:pt x="315" y="1"/>
                </a:moveTo>
                <a:cubicBezTo>
                  <a:pt x="266" y="1"/>
                  <a:pt x="230" y="33"/>
                  <a:pt x="195" y="113"/>
                </a:cubicBezTo>
                <a:cubicBezTo>
                  <a:pt x="135" y="173"/>
                  <a:pt x="61" y="292"/>
                  <a:pt x="61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1" y="1156"/>
                </a:cubicBezTo>
                <a:lnTo>
                  <a:pt x="135" y="1231"/>
                </a:lnTo>
                <a:cubicBezTo>
                  <a:pt x="165" y="1260"/>
                  <a:pt x="210" y="1275"/>
                  <a:pt x="254" y="1275"/>
                </a:cubicBezTo>
                <a:cubicBezTo>
                  <a:pt x="299" y="1275"/>
                  <a:pt x="344" y="1260"/>
                  <a:pt x="373" y="1231"/>
                </a:cubicBezTo>
                <a:cubicBezTo>
                  <a:pt x="508" y="1037"/>
                  <a:pt x="567" y="858"/>
                  <a:pt x="627" y="664"/>
                </a:cubicBezTo>
                <a:cubicBezTo>
                  <a:pt x="627" y="545"/>
                  <a:pt x="627" y="486"/>
                  <a:pt x="567" y="352"/>
                </a:cubicBezTo>
                <a:cubicBezTo>
                  <a:pt x="567" y="292"/>
                  <a:pt x="508" y="173"/>
                  <a:pt x="433" y="113"/>
                </a:cubicBezTo>
                <a:lnTo>
                  <a:pt x="433" y="39"/>
                </a:lnTo>
                <a:cubicBezTo>
                  <a:pt x="385" y="15"/>
                  <a:pt x="347" y="1"/>
                  <a:pt x="3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2"/>
          <p:cNvSpPr/>
          <p:nvPr/>
        </p:nvSpPr>
        <p:spPr>
          <a:xfrm>
            <a:off x="3068927" y="672543"/>
            <a:ext cx="19528" cy="40023"/>
          </a:xfrm>
          <a:custGeom>
            <a:avLst/>
            <a:gdLst/>
            <a:ahLst/>
            <a:cxnLst/>
            <a:rect l="l" t="t" r="r" b="b"/>
            <a:pathLst>
              <a:path w="626" h="1283" extrusionOk="0">
                <a:moveTo>
                  <a:pt x="313" y="1"/>
                </a:moveTo>
                <a:cubicBezTo>
                  <a:pt x="253" y="1"/>
                  <a:pt x="134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3" y="1237"/>
                </a:lnTo>
                <a:cubicBezTo>
                  <a:pt x="283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6" y="433"/>
                  <a:pt x="566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" name="Google Shape;122;p2"/>
          <p:cNvSpPr/>
          <p:nvPr/>
        </p:nvSpPr>
        <p:spPr>
          <a:xfrm>
            <a:off x="3016862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66" y="1"/>
                </a:moveTo>
                <a:cubicBezTo>
                  <a:pt x="348" y="1"/>
                  <a:pt x="331" y="8"/>
                  <a:pt x="314" y="25"/>
                </a:cubicBezTo>
                <a:cubicBezTo>
                  <a:pt x="179" y="159"/>
                  <a:pt x="120" y="219"/>
                  <a:pt x="120" y="338"/>
                </a:cubicBezTo>
                <a:cubicBezTo>
                  <a:pt x="60" y="398"/>
                  <a:pt x="60" y="532"/>
                  <a:pt x="60" y="651"/>
                </a:cubicBezTo>
                <a:cubicBezTo>
                  <a:pt x="1" y="830"/>
                  <a:pt x="60" y="1023"/>
                  <a:pt x="179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626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52" y="159"/>
                </a:cubicBezTo>
                <a:lnTo>
                  <a:pt x="492" y="85"/>
                </a:lnTo>
                <a:cubicBezTo>
                  <a:pt x="450" y="43"/>
                  <a:pt x="408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" name="Google Shape;123;p2"/>
          <p:cNvSpPr/>
          <p:nvPr/>
        </p:nvSpPr>
        <p:spPr>
          <a:xfrm>
            <a:off x="2955065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19" y="75"/>
                  <a:pt x="60" y="135"/>
                  <a:pt x="0" y="195"/>
                </a:cubicBezTo>
                <a:lnTo>
                  <a:pt x="0" y="373"/>
                </a:lnTo>
                <a:cubicBezTo>
                  <a:pt x="0" y="507"/>
                  <a:pt x="0" y="627"/>
                  <a:pt x="119" y="746"/>
                </a:cubicBezTo>
                <a:cubicBezTo>
                  <a:pt x="179" y="783"/>
                  <a:pt x="242" y="802"/>
                  <a:pt x="298" y="802"/>
                </a:cubicBezTo>
                <a:cubicBezTo>
                  <a:pt x="354" y="802"/>
                  <a:pt x="403" y="783"/>
                  <a:pt x="432" y="746"/>
                </a:cubicBezTo>
                <a:lnTo>
                  <a:pt x="432" y="686"/>
                </a:lnTo>
                <a:cubicBezTo>
                  <a:pt x="552" y="627"/>
                  <a:pt x="552" y="507"/>
                  <a:pt x="552" y="448"/>
                </a:cubicBezTo>
                <a:lnTo>
                  <a:pt x="552" y="254"/>
                </a:lnTo>
                <a:cubicBezTo>
                  <a:pt x="552" y="195"/>
                  <a:pt x="492" y="135"/>
                  <a:pt x="432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" name="Google Shape;124;p2"/>
          <p:cNvSpPr/>
          <p:nvPr/>
        </p:nvSpPr>
        <p:spPr>
          <a:xfrm>
            <a:off x="2844448" y="837533"/>
            <a:ext cx="17688" cy="20495"/>
          </a:xfrm>
          <a:custGeom>
            <a:avLst/>
            <a:gdLst/>
            <a:ahLst/>
            <a:cxnLst/>
            <a:rect l="l" t="t" r="r" b="b"/>
            <a:pathLst>
              <a:path w="567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0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20" y="611"/>
                </a:cubicBezTo>
                <a:cubicBezTo>
                  <a:pt x="187" y="641"/>
                  <a:pt x="250" y="656"/>
                  <a:pt x="304" y="656"/>
                </a:cubicBezTo>
                <a:cubicBezTo>
                  <a:pt x="358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2" y="105"/>
                  <a:pt x="492" y="105"/>
                  <a:pt x="373" y="45"/>
                </a:cubicBezTo>
                <a:cubicBezTo>
                  <a:pt x="343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2"/>
          <p:cNvSpPr/>
          <p:nvPr/>
        </p:nvSpPr>
        <p:spPr>
          <a:xfrm>
            <a:off x="4050883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394" y="1"/>
                </a:moveTo>
                <a:cubicBezTo>
                  <a:pt x="353" y="1"/>
                  <a:pt x="303" y="15"/>
                  <a:pt x="254" y="40"/>
                </a:cubicBezTo>
                <a:cubicBezTo>
                  <a:pt x="180" y="99"/>
                  <a:pt x="120" y="159"/>
                  <a:pt x="60" y="219"/>
                </a:cubicBezTo>
                <a:cubicBezTo>
                  <a:pt x="1" y="278"/>
                  <a:pt x="1" y="412"/>
                  <a:pt x="1" y="472"/>
                </a:cubicBezTo>
                <a:cubicBezTo>
                  <a:pt x="1" y="651"/>
                  <a:pt x="1" y="844"/>
                  <a:pt x="120" y="964"/>
                </a:cubicBezTo>
                <a:cubicBezTo>
                  <a:pt x="187" y="993"/>
                  <a:pt x="235" y="1008"/>
                  <a:pt x="274" y="1008"/>
                </a:cubicBezTo>
                <a:cubicBezTo>
                  <a:pt x="314" y="1008"/>
                  <a:pt x="343" y="993"/>
                  <a:pt x="373" y="964"/>
                </a:cubicBezTo>
                <a:lnTo>
                  <a:pt x="433" y="964"/>
                </a:lnTo>
                <a:cubicBezTo>
                  <a:pt x="492" y="844"/>
                  <a:pt x="552" y="651"/>
                  <a:pt x="552" y="531"/>
                </a:cubicBezTo>
                <a:cubicBezTo>
                  <a:pt x="626" y="472"/>
                  <a:pt x="626" y="412"/>
                  <a:pt x="626" y="353"/>
                </a:cubicBezTo>
                <a:cubicBezTo>
                  <a:pt x="552" y="278"/>
                  <a:pt x="552" y="219"/>
                  <a:pt x="552" y="99"/>
                </a:cubicBezTo>
                <a:lnTo>
                  <a:pt x="492" y="99"/>
                </a:lnTo>
                <a:cubicBezTo>
                  <a:pt x="492" y="30"/>
                  <a:pt x="451" y="1"/>
                  <a:pt x="39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2"/>
          <p:cNvSpPr/>
          <p:nvPr/>
        </p:nvSpPr>
        <p:spPr>
          <a:xfrm>
            <a:off x="4091312" y="741047"/>
            <a:ext cx="17688" cy="37964"/>
          </a:xfrm>
          <a:custGeom>
            <a:avLst/>
            <a:gdLst/>
            <a:ahLst/>
            <a:cxnLst/>
            <a:rect l="l" t="t" r="r" b="b"/>
            <a:pathLst>
              <a:path w="567" h="1217" extrusionOk="0">
                <a:moveTo>
                  <a:pt x="321" y="0"/>
                </a:moveTo>
                <a:cubicBezTo>
                  <a:pt x="283" y="0"/>
                  <a:pt x="244" y="15"/>
                  <a:pt x="195" y="40"/>
                </a:cubicBezTo>
                <a:cubicBezTo>
                  <a:pt x="135" y="159"/>
                  <a:pt x="75" y="218"/>
                  <a:pt x="75" y="278"/>
                </a:cubicBezTo>
                <a:cubicBezTo>
                  <a:pt x="1" y="412"/>
                  <a:pt x="1" y="472"/>
                  <a:pt x="1" y="591"/>
                </a:cubicBezTo>
                <a:cubicBezTo>
                  <a:pt x="1" y="784"/>
                  <a:pt x="1" y="963"/>
                  <a:pt x="135" y="1157"/>
                </a:cubicBezTo>
                <a:lnTo>
                  <a:pt x="195" y="1217"/>
                </a:lnTo>
                <a:cubicBezTo>
                  <a:pt x="254" y="1217"/>
                  <a:pt x="373" y="1217"/>
                  <a:pt x="448" y="1157"/>
                </a:cubicBezTo>
                <a:cubicBezTo>
                  <a:pt x="567" y="963"/>
                  <a:pt x="567" y="784"/>
                  <a:pt x="567" y="650"/>
                </a:cubicBezTo>
                <a:lnTo>
                  <a:pt x="567" y="412"/>
                </a:lnTo>
                <a:cubicBezTo>
                  <a:pt x="567" y="278"/>
                  <a:pt x="567" y="218"/>
                  <a:pt x="507" y="99"/>
                </a:cubicBezTo>
                <a:cubicBezTo>
                  <a:pt x="429" y="29"/>
                  <a:pt x="376" y="0"/>
                  <a:pt x="32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2"/>
          <p:cNvSpPr/>
          <p:nvPr/>
        </p:nvSpPr>
        <p:spPr>
          <a:xfrm>
            <a:off x="4143844" y="696438"/>
            <a:ext cx="19528" cy="37496"/>
          </a:xfrm>
          <a:custGeom>
            <a:avLst/>
            <a:gdLst/>
            <a:ahLst/>
            <a:cxnLst/>
            <a:rect l="l" t="t" r="r" b="b"/>
            <a:pathLst>
              <a:path w="626" h="1202" extrusionOk="0">
                <a:moveTo>
                  <a:pt x="271" y="0"/>
                </a:moveTo>
                <a:cubicBezTo>
                  <a:pt x="215" y="0"/>
                  <a:pt x="154" y="29"/>
                  <a:pt x="119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60" y="963"/>
                  <a:pt x="179" y="1157"/>
                </a:cubicBezTo>
                <a:cubicBezTo>
                  <a:pt x="246" y="1187"/>
                  <a:pt x="294" y="1201"/>
                  <a:pt x="334" y="1201"/>
                </a:cubicBezTo>
                <a:cubicBezTo>
                  <a:pt x="373" y="1201"/>
                  <a:pt x="403" y="1187"/>
                  <a:pt x="432" y="1157"/>
                </a:cubicBezTo>
                <a:cubicBezTo>
                  <a:pt x="551" y="963"/>
                  <a:pt x="626" y="784"/>
                  <a:pt x="626" y="591"/>
                </a:cubicBezTo>
                <a:cubicBezTo>
                  <a:pt x="626" y="531"/>
                  <a:pt x="551" y="412"/>
                  <a:pt x="551" y="352"/>
                </a:cubicBez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2"/>
          <p:cNvSpPr/>
          <p:nvPr/>
        </p:nvSpPr>
        <p:spPr>
          <a:xfrm>
            <a:off x="4140132" y="802844"/>
            <a:ext cx="19060" cy="31944"/>
          </a:xfrm>
          <a:custGeom>
            <a:avLst/>
            <a:gdLst/>
            <a:ahLst/>
            <a:cxnLst/>
            <a:rect l="l" t="t" r="r" b="b"/>
            <a:pathLst>
              <a:path w="611" h="1024" extrusionOk="0">
                <a:moveTo>
                  <a:pt x="340" y="1"/>
                </a:moveTo>
                <a:cubicBezTo>
                  <a:pt x="301" y="1"/>
                  <a:pt x="263" y="15"/>
                  <a:pt x="238" y="40"/>
                </a:cubicBezTo>
                <a:cubicBezTo>
                  <a:pt x="119" y="100"/>
                  <a:pt x="119" y="159"/>
                  <a:pt x="60" y="293"/>
                </a:cubicBezTo>
                <a:cubicBezTo>
                  <a:pt x="6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8" y="1008"/>
                  <a:pt x="287" y="1023"/>
                  <a:pt x="328" y="1023"/>
                </a:cubicBezTo>
                <a:cubicBezTo>
                  <a:pt x="369" y="1023"/>
                  <a:pt x="402" y="1008"/>
                  <a:pt x="432" y="979"/>
                </a:cubicBezTo>
                <a:lnTo>
                  <a:pt x="492" y="979"/>
                </a:lnTo>
                <a:cubicBezTo>
                  <a:pt x="551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1" y="293"/>
                  <a:pt x="551" y="159"/>
                  <a:pt x="492" y="100"/>
                </a:cubicBezTo>
                <a:cubicBezTo>
                  <a:pt x="457" y="30"/>
                  <a:pt x="396" y="1"/>
                  <a:pt x="340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" name="Google Shape;129;p2"/>
          <p:cNvSpPr/>
          <p:nvPr/>
        </p:nvSpPr>
        <p:spPr>
          <a:xfrm>
            <a:off x="4192165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3" y="1"/>
                  <a:pt x="194" y="1"/>
                  <a:pt x="120" y="75"/>
                </a:cubicBezTo>
                <a:cubicBezTo>
                  <a:pt x="60" y="195"/>
                  <a:pt x="60" y="314"/>
                  <a:pt x="60" y="448"/>
                </a:cubicBezTo>
                <a:cubicBezTo>
                  <a:pt x="1" y="567"/>
                  <a:pt x="1" y="686"/>
                  <a:pt x="1" y="746"/>
                </a:cubicBezTo>
                <a:cubicBezTo>
                  <a:pt x="1" y="999"/>
                  <a:pt x="60" y="1252"/>
                  <a:pt x="194" y="1491"/>
                </a:cubicBezTo>
                <a:lnTo>
                  <a:pt x="254" y="1565"/>
                </a:lnTo>
                <a:cubicBezTo>
                  <a:pt x="313" y="1565"/>
                  <a:pt x="373" y="1565"/>
                  <a:pt x="433" y="1431"/>
                </a:cubicBezTo>
                <a:cubicBezTo>
                  <a:pt x="567" y="1252"/>
                  <a:pt x="626" y="999"/>
                  <a:pt x="626" y="746"/>
                </a:cubicBezTo>
                <a:cubicBezTo>
                  <a:pt x="626" y="686"/>
                  <a:pt x="626" y="567"/>
                  <a:pt x="567" y="448"/>
                </a:cubicBezTo>
                <a:cubicBezTo>
                  <a:pt x="567" y="314"/>
                  <a:pt x="492" y="195"/>
                  <a:pt x="433" y="75"/>
                </a:cubicBezTo>
                <a:lnTo>
                  <a:pt x="37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" name="Google Shape;130;p2"/>
          <p:cNvSpPr/>
          <p:nvPr/>
        </p:nvSpPr>
        <p:spPr>
          <a:xfrm>
            <a:off x="4240486" y="690417"/>
            <a:ext cx="19559" cy="39805"/>
          </a:xfrm>
          <a:custGeom>
            <a:avLst/>
            <a:gdLst/>
            <a:ahLst/>
            <a:cxnLst/>
            <a:rect l="l" t="t" r="r" b="b"/>
            <a:pathLst>
              <a:path w="627" h="1276" extrusionOk="0">
                <a:moveTo>
                  <a:pt x="341" y="1"/>
                </a:moveTo>
                <a:cubicBezTo>
                  <a:pt x="288" y="1"/>
                  <a:pt x="230" y="33"/>
                  <a:pt x="195" y="113"/>
                </a:cubicBezTo>
                <a:cubicBezTo>
                  <a:pt x="135" y="173"/>
                  <a:pt x="61" y="292"/>
                  <a:pt x="61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1" y="1156"/>
                </a:cubicBezTo>
                <a:lnTo>
                  <a:pt x="135" y="1231"/>
                </a:lnTo>
                <a:cubicBezTo>
                  <a:pt x="165" y="1260"/>
                  <a:pt x="210" y="1275"/>
                  <a:pt x="254" y="1275"/>
                </a:cubicBezTo>
                <a:cubicBezTo>
                  <a:pt x="299" y="1275"/>
                  <a:pt x="344" y="1260"/>
                  <a:pt x="373" y="1231"/>
                </a:cubicBezTo>
                <a:cubicBezTo>
                  <a:pt x="507" y="1037"/>
                  <a:pt x="567" y="858"/>
                  <a:pt x="627" y="664"/>
                </a:cubicBezTo>
                <a:cubicBezTo>
                  <a:pt x="627" y="545"/>
                  <a:pt x="627" y="486"/>
                  <a:pt x="567" y="352"/>
                </a:cubicBezTo>
                <a:cubicBezTo>
                  <a:pt x="567" y="292"/>
                  <a:pt x="567" y="173"/>
                  <a:pt x="433" y="113"/>
                </a:cubicBezTo>
                <a:lnTo>
                  <a:pt x="433" y="39"/>
                </a:lnTo>
                <a:cubicBezTo>
                  <a:pt x="409" y="15"/>
                  <a:pt x="376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" name="Google Shape;131;p2"/>
          <p:cNvSpPr/>
          <p:nvPr/>
        </p:nvSpPr>
        <p:spPr>
          <a:xfrm>
            <a:off x="4312079" y="672543"/>
            <a:ext cx="19528" cy="40023"/>
          </a:xfrm>
          <a:custGeom>
            <a:avLst/>
            <a:gdLst/>
            <a:ahLst/>
            <a:cxnLst/>
            <a:rect l="l" t="t" r="r" b="b"/>
            <a:pathLst>
              <a:path w="626" h="1283" extrusionOk="0">
                <a:moveTo>
                  <a:pt x="313" y="1"/>
                </a:moveTo>
                <a:cubicBezTo>
                  <a:pt x="253" y="1"/>
                  <a:pt x="134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3" y="1237"/>
                </a:lnTo>
                <a:cubicBezTo>
                  <a:pt x="283" y="1267"/>
                  <a:pt x="332" y="1282"/>
                  <a:pt x="380" y="1282"/>
                </a:cubicBezTo>
                <a:cubicBezTo>
                  <a:pt x="428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626" y="433"/>
                  <a:pt x="566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2"/>
          <p:cNvSpPr/>
          <p:nvPr/>
        </p:nvSpPr>
        <p:spPr>
          <a:xfrm>
            <a:off x="4260014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78" y="1"/>
                </a:moveTo>
                <a:cubicBezTo>
                  <a:pt x="354" y="1"/>
                  <a:pt x="331" y="8"/>
                  <a:pt x="314" y="25"/>
                </a:cubicBezTo>
                <a:cubicBezTo>
                  <a:pt x="179" y="159"/>
                  <a:pt x="120" y="219"/>
                  <a:pt x="120" y="338"/>
                </a:cubicBezTo>
                <a:cubicBezTo>
                  <a:pt x="60" y="398"/>
                  <a:pt x="60" y="532"/>
                  <a:pt x="60" y="651"/>
                </a:cubicBezTo>
                <a:cubicBezTo>
                  <a:pt x="1" y="830"/>
                  <a:pt x="60" y="1023"/>
                  <a:pt x="179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626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52" y="159"/>
                </a:cubicBezTo>
                <a:lnTo>
                  <a:pt x="552" y="85"/>
                </a:lnTo>
                <a:cubicBezTo>
                  <a:pt x="510" y="43"/>
                  <a:pt x="438" y="1"/>
                  <a:pt x="37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" name="Google Shape;133;p2"/>
          <p:cNvSpPr/>
          <p:nvPr/>
        </p:nvSpPr>
        <p:spPr>
          <a:xfrm>
            <a:off x="4198217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19" y="75"/>
                  <a:pt x="60" y="135"/>
                  <a:pt x="0" y="195"/>
                </a:cubicBezTo>
                <a:lnTo>
                  <a:pt x="0" y="373"/>
                </a:lnTo>
                <a:cubicBezTo>
                  <a:pt x="0" y="507"/>
                  <a:pt x="0" y="627"/>
                  <a:pt x="119" y="746"/>
                </a:cubicBezTo>
                <a:cubicBezTo>
                  <a:pt x="179" y="783"/>
                  <a:pt x="242" y="802"/>
                  <a:pt x="298" y="802"/>
                </a:cubicBezTo>
                <a:cubicBezTo>
                  <a:pt x="354" y="802"/>
                  <a:pt x="403" y="783"/>
                  <a:pt x="432" y="746"/>
                </a:cubicBezTo>
                <a:lnTo>
                  <a:pt x="432" y="686"/>
                </a:lnTo>
                <a:cubicBezTo>
                  <a:pt x="551" y="627"/>
                  <a:pt x="551" y="507"/>
                  <a:pt x="551" y="448"/>
                </a:cubicBezTo>
                <a:lnTo>
                  <a:pt x="551" y="254"/>
                </a:lnTo>
                <a:cubicBezTo>
                  <a:pt x="551" y="195"/>
                  <a:pt x="492" y="135"/>
                  <a:pt x="432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" name="Google Shape;134;p2"/>
          <p:cNvSpPr/>
          <p:nvPr/>
        </p:nvSpPr>
        <p:spPr>
          <a:xfrm>
            <a:off x="4087600" y="837533"/>
            <a:ext cx="17688" cy="20495"/>
          </a:xfrm>
          <a:custGeom>
            <a:avLst/>
            <a:gdLst/>
            <a:ahLst/>
            <a:cxnLst/>
            <a:rect l="l" t="t" r="r" b="b"/>
            <a:pathLst>
              <a:path w="567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0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94" y="611"/>
                </a:cubicBezTo>
                <a:cubicBezTo>
                  <a:pt x="224" y="641"/>
                  <a:pt x="269" y="656"/>
                  <a:pt x="314" y="656"/>
                </a:cubicBezTo>
                <a:cubicBezTo>
                  <a:pt x="358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2" y="105"/>
                  <a:pt x="492" y="105"/>
                  <a:pt x="373" y="45"/>
                </a:cubicBezTo>
                <a:cubicBezTo>
                  <a:pt x="343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p2"/>
          <p:cNvSpPr/>
          <p:nvPr/>
        </p:nvSpPr>
        <p:spPr>
          <a:xfrm>
            <a:off x="334903" y="316443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" name="Google Shape;136;p2"/>
          <p:cNvSpPr/>
          <p:nvPr/>
        </p:nvSpPr>
        <p:spPr>
          <a:xfrm>
            <a:off x="334903" y="2926475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10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10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" name="Google Shape;137;p2"/>
          <p:cNvSpPr/>
          <p:nvPr/>
        </p:nvSpPr>
        <p:spPr>
          <a:xfrm>
            <a:off x="334903" y="268808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2"/>
          <p:cNvSpPr/>
          <p:nvPr/>
        </p:nvSpPr>
        <p:spPr>
          <a:xfrm>
            <a:off x="334903" y="3881042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"/>
          <p:cNvSpPr/>
          <p:nvPr/>
        </p:nvSpPr>
        <p:spPr>
          <a:xfrm>
            <a:off x="334903" y="364261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" name="Google Shape;140;p2"/>
          <p:cNvSpPr/>
          <p:nvPr/>
        </p:nvSpPr>
        <p:spPr>
          <a:xfrm>
            <a:off x="334903" y="3402823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69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69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" name="Google Shape;141;p2"/>
          <p:cNvSpPr/>
          <p:nvPr/>
        </p:nvSpPr>
        <p:spPr>
          <a:xfrm>
            <a:off x="334903" y="4595314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2"/>
          <p:cNvSpPr/>
          <p:nvPr/>
        </p:nvSpPr>
        <p:spPr>
          <a:xfrm>
            <a:off x="334903" y="4357390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" name="Google Shape;143;p2"/>
          <p:cNvSpPr/>
          <p:nvPr/>
        </p:nvSpPr>
        <p:spPr>
          <a:xfrm>
            <a:off x="334903" y="4118966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" name="Google Shape;144;p2"/>
          <p:cNvSpPr/>
          <p:nvPr/>
        </p:nvSpPr>
        <p:spPr>
          <a:xfrm>
            <a:off x="334903" y="125904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1"/>
                </a:moveTo>
                <a:cubicBezTo>
                  <a:pt x="9803" y="1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5" name="Google Shape;145;p2"/>
          <p:cNvSpPr/>
          <p:nvPr/>
        </p:nvSpPr>
        <p:spPr>
          <a:xfrm>
            <a:off x="334903" y="1021116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548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6" name="Google Shape;146;p2"/>
          <p:cNvSpPr/>
          <p:nvPr/>
        </p:nvSpPr>
        <p:spPr>
          <a:xfrm>
            <a:off x="334903" y="782692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2"/>
          <p:cNvSpPr/>
          <p:nvPr/>
        </p:nvSpPr>
        <p:spPr>
          <a:xfrm>
            <a:off x="334903" y="1975651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8" name="Google Shape;148;p2"/>
          <p:cNvSpPr/>
          <p:nvPr/>
        </p:nvSpPr>
        <p:spPr>
          <a:xfrm>
            <a:off x="334903" y="1737259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" name="Google Shape;149;p2"/>
          <p:cNvSpPr/>
          <p:nvPr/>
        </p:nvSpPr>
        <p:spPr>
          <a:xfrm>
            <a:off x="334903" y="1497463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69"/>
                </a:cubicBezTo>
                <a:cubicBezTo>
                  <a:pt x="10429" y="2547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7"/>
                  <a:pt x="1" y="166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" name="Google Shape;150;p2"/>
          <p:cNvSpPr/>
          <p:nvPr/>
        </p:nvSpPr>
        <p:spPr>
          <a:xfrm>
            <a:off x="334903" y="268992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" name="Google Shape;151;p2"/>
          <p:cNvSpPr/>
          <p:nvPr/>
        </p:nvSpPr>
        <p:spPr>
          <a:xfrm>
            <a:off x="334903" y="245199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" name="Google Shape;152;p2"/>
          <p:cNvSpPr/>
          <p:nvPr/>
        </p:nvSpPr>
        <p:spPr>
          <a:xfrm>
            <a:off x="334903" y="2213607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" name="Google Shape;153;p2"/>
          <p:cNvSpPr/>
          <p:nvPr/>
        </p:nvSpPr>
        <p:spPr>
          <a:xfrm>
            <a:off x="495075" y="646175"/>
            <a:ext cx="8153847" cy="4261144"/>
          </a:xfrm>
          <a:custGeom>
            <a:avLst/>
            <a:gdLst/>
            <a:ahLst/>
            <a:cxnLst/>
            <a:rect l="l" t="t" r="r" b="b"/>
            <a:pathLst>
              <a:path w="254987" h="136313" extrusionOk="0">
                <a:moveTo>
                  <a:pt x="0" y="1"/>
                </a:moveTo>
                <a:lnTo>
                  <a:pt x="0" y="136313"/>
                </a:lnTo>
                <a:lnTo>
                  <a:pt x="254987" y="136313"/>
                </a:lnTo>
                <a:lnTo>
                  <a:pt x="254987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" name="Google Shape;154;p2"/>
          <p:cNvSpPr/>
          <p:nvPr/>
        </p:nvSpPr>
        <p:spPr>
          <a:xfrm>
            <a:off x="8155824" y="2903047"/>
            <a:ext cx="119009" cy="122004"/>
          </a:xfrm>
          <a:custGeom>
            <a:avLst/>
            <a:gdLst/>
            <a:ahLst/>
            <a:cxnLst/>
            <a:rect l="l" t="t" r="r" b="b"/>
            <a:pathLst>
              <a:path w="3815" h="3911" extrusionOk="0">
                <a:moveTo>
                  <a:pt x="2347" y="0"/>
                </a:moveTo>
                <a:cubicBezTo>
                  <a:pt x="977" y="0"/>
                  <a:pt x="0" y="3911"/>
                  <a:pt x="627" y="3911"/>
                </a:cubicBezTo>
                <a:cubicBezTo>
                  <a:pt x="632" y="3911"/>
                  <a:pt x="636" y="3910"/>
                  <a:pt x="641" y="3910"/>
                </a:cubicBezTo>
                <a:cubicBezTo>
                  <a:pt x="3010" y="3850"/>
                  <a:pt x="3814" y="186"/>
                  <a:pt x="2444" y="7"/>
                </a:cubicBezTo>
                <a:cubicBezTo>
                  <a:pt x="2411" y="3"/>
                  <a:pt x="2379" y="0"/>
                  <a:pt x="234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2"/>
          <p:cNvSpPr/>
          <p:nvPr/>
        </p:nvSpPr>
        <p:spPr>
          <a:xfrm>
            <a:off x="8135391" y="2938111"/>
            <a:ext cx="89249" cy="138974"/>
          </a:xfrm>
          <a:custGeom>
            <a:avLst/>
            <a:gdLst/>
            <a:ahLst/>
            <a:cxnLst/>
            <a:rect l="l" t="t" r="r" b="b"/>
            <a:pathLst>
              <a:path w="2861" h="4455" extrusionOk="0">
                <a:moveTo>
                  <a:pt x="2786" y="0"/>
                </a:moveTo>
                <a:cubicBezTo>
                  <a:pt x="2786" y="0"/>
                  <a:pt x="2726" y="0"/>
                  <a:pt x="2726" y="60"/>
                </a:cubicBezTo>
                <a:cubicBezTo>
                  <a:pt x="2726" y="60"/>
                  <a:pt x="2726" y="119"/>
                  <a:pt x="2667" y="239"/>
                </a:cubicBezTo>
                <a:cubicBezTo>
                  <a:pt x="2607" y="313"/>
                  <a:pt x="2607" y="373"/>
                  <a:pt x="2548" y="492"/>
                </a:cubicBezTo>
                <a:cubicBezTo>
                  <a:pt x="2548" y="551"/>
                  <a:pt x="2488" y="686"/>
                  <a:pt x="2414" y="805"/>
                </a:cubicBezTo>
                <a:cubicBezTo>
                  <a:pt x="2354" y="864"/>
                  <a:pt x="2294" y="983"/>
                  <a:pt x="2235" y="1118"/>
                </a:cubicBezTo>
                <a:cubicBezTo>
                  <a:pt x="2175" y="1237"/>
                  <a:pt x="2116" y="1356"/>
                  <a:pt x="2041" y="1490"/>
                </a:cubicBezTo>
                <a:cubicBezTo>
                  <a:pt x="1982" y="1609"/>
                  <a:pt x="1922" y="1803"/>
                  <a:pt x="1803" y="1922"/>
                </a:cubicBezTo>
                <a:cubicBezTo>
                  <a:pt x="1743" y="2041"/>
                  <a:pt x="1669" y="2175"/>
                  <a:pt x="1550" y="2294"/>
                </a:cubicBezTo>
                <a:cubicBezTo>
                  <a:pt x="1490" y="2414"/>
                  <a:pt x="1371" y="2607"/>
                  <a:pt x="1296" y="2726"/>
                </a:cubicBezTo>
                <a:cubicBezTo>
                  <a:pt x="1237" y="2846"/>
                  <a:pt x="1117" y="2980"/>
                  <a:pt x="1058" y="3099"/>
                </a:cubicBezTo>
                <a:cubicBezTo>
                  <a:pt x="924" y="3218"/>
                  <a:pt x="864" y="3352"/>
                  <a:pt x="745" y="3412"/>
                </a:cubicBezTo>
                <a:cubicBezTo>
                  <a:pt x="685" y="3531"/>
                  <a:pt x="626" y="3665"/>
                  <a:pt x="492" y="3725"/>
                </a:cubicBezTo>
                <a:cubicBezTo>
                  <a:pt x="179" y="4097"/>
                  <a:pt x="0" y="4335"/>
                  <a:pt x="0" y="4335"/>
                </a:cubicBezTo>
                <a:lnTo>
                  <a:pt x="0" y="4410"/>
                </a:lnTo>
                <a:cubicBezTo>
                  <a:pt x="0" y="4440"/>
                  <a:pt x="15" y="4455"/>
                  <a:pt x="30" y="4455"/>
                </a:cubicBezTo>
                <a:cubicBezTo>
                  <a:pt x="45" y="4455"/>
                  <a:pt x="60" y="4440"/>
                  <a:pt x="60" y="4410"/>
                </a:cubicBezTo>
                <a:cubicBezTo>
                  <a:pt x="60" y="4410"/>
                  <a:pt x="313" y="4216"/>
                  <a:pt x="626" y="3844"/>
                </a:cubicBezTo>
                <a:cubicBezTo>
                  <a:pt x="745" y="3725"/>
                  <a:pt x="805" y="3665"/>
                  <a:pt x="924" y="3531"/>
                </a:cubicBezTo>
                <a:cubicBezTo>
                  <a:pt x="998" y="3412"/>
                  <a:pt x="1117" y="3352"/>
                  <a:pt x="1177" y="3218"/>
                </a:cubicBezTo>
                <a:cubicBezTo>
                  <a:pt x="1296" y="3099"/>
                  <a:pt x="1371" y="2980"/>
                  <a:pt x="1490" y="2846"/>
                </a:cubicBezTo>
                <a:cubicBezTo>
                  <a:pt x="1550" y="2726"/>
                  <a:pt x="1669" y="2548"/>
                  <a:pt x="1743" y="2414"/>
                </a:cubicBezTo>
                <a:cubicBezTo>
                  <a:pt x="1803" y="2294"/>
                  <a:pt x="1922" y="2175"/>
                  <a:pt x="1982" y="2041"/>
                </a:cubicBezTo>
                <a:cubicBezTo>
                  <a:pt x="2041" y="1862"/>
                  <a:pt x="2175" y="1728"/>
                  <a:pt x="2235" y="1609"/>
                </a:cubicBezTo>
                <a:cubicBezTo>
                  <a:pt x="2294" y="1490"/>
                  <a:pt x="2354" y="1356"/>
                  <a:pt x="2414" y="1237"/>
                </a:cubicBezTo>
                <a:cubicBezTo>
                  <a:pt x="2488" y="1118"/>
                  <a:pt x="2548" y="983"/>
                  <a:pt x="2607" y="864"/>
                </a:cubicBezTo>
                <a:cubicBezTo>
                  <a:pt x="2607" y="745"/>
                  <a:pt x="2667" y="611"/>
                  <a:pt x="2726" y="551"/>
                </a:cubicBezTo>
                <a:cubicBezTo>
                  <a:pt x="2726" y="432"/>
                  <a:pt x="2786" y="373"/>
                  <a:pt x="2786" y="313"/>
                </a:cubicBezTo>
                <a:cubicBezTo>
                  <a:pt x="2861" y="179"/>
                  <a:pt x="2861" y="60"/>
                  <a:pt x="2861" y="60"/>
                </a:cubicBezTo>
                <a:cubicBezTo>
                  <a:pt x="2861" y="60"/>
                  <a:pt x="2861" y="0"/>
                  <a:pt x="2786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" name="Google Shape;156;p2"/>
          <p:cNvSpPr/>
          <p:nvPr/>
        </p:nvSpPr>
        <p:spPr>
          <a:xfrm>
            <a:off x="1018760" y="757424"/>
            <a:ext cx="290488" cy="182397"/>
          </a:xfrm>
          <a:custGeom>
            <a:avLst/>
            <a:gdLst/>
            <a:ahLst/>
            <a:cxnLst/>
            <a:rect l="l" t="t" r="r" b="b"/>
            <a:pathLst>
              <a:path w="9312" h="5847" extrusionOk="0">
                <a:moveTo>
                  <a:pt x="5731" y="1"/>
                </a:moveTo>
                <a:cubicBezTo>
                  <a:pt x="3403" y="1"/>
                  <a:pt x="1232" y="1731"/>
                  <a:pt x="627" y="2986"/>
                </a:cubicBezTo>
                <a:cubicBezTo>
                  <a:pt x="1" y="4356"/>
                  <a:pt x="2429" y="5846"/>
                  <a:pt x="4783" y="5846"/>
                </a:cubicBezTo>
                <a:cubicBezTo>
                  <a:pt x="4805" y="5847"/>
                  <a:pt x="4827" y="5847"/>
                  <a:pt x="4849" y="5847"/>
                </a:cubicBezTo>
                <a:cubicBezTo>
                  <a:pt x="7187" y="5847"/>
                  <a:pt x="9075" y="2727"/>
                  <a:pt x="9193" y="2122"/>
                </a:cubicBezTo>
                <a:cubicBezTo>
                  <a:pt x="9312" y="1615"/>
                  <a:pt x="8388" y="125"/>
                  <a:pt x="5960" y="6"/>
                </a:cubicBezTo>
                <a:cubicBezTo>
                  <a:pt x="5884" y="2"/>
                  <a:pt x="5807" y="1"/>
                  <a:pt x="5731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" name="Google Shape;157;p2"/>
          <p:cNvSpPr/>
          <p:nvPr/>
        </p:nvSpPr>
        <p:spPr>
          <a:xfrm>
            <a:off x="1102425" y="746444"/>
            <a:ext cx="313728" cy="113893"/>
          </a:xfrm>
          <a:custGeom>
            <a:avLst/>
            <a:gdLst/>
            <a:ahLst/>
            <a:cxnLst/>
            <a:rect l="l" t="t" r="r" b="b"/>
            <a:pathLst>
              <a:path w="10057" h="3651" extrusionOk="0">
                <a:moveTo>
                  <a:pt x="9863" y="1"/>
                </a:moveTo>
                <a:cubicBezTo>
                  <a:pt x="9818" y="1"/>
                  <a:pt x="9773" y="16"/>
                  <a:pt x="9743" y="45"/>
                </a:cubicBezTo>
                <a:cubicBezTo>
                  <a:pt x="9743" y="45"/>
                  <a:pt x="9609" y="105"/>
                  <a:pt x="9431" y="358"/>
                </a:cubicBezTo>
                <a:cubicBezTo>
                  <a:pt x="9311" y="418"/>
                  <a:pt x="9177" y="552"/>
                  <a:pt x="9058" y="671"/>
                </a:cubicBezTo>
                <a:cubicBezTo>
                  <a:pt x="8864" y="790"/>
                  <a:pt x="8686" y="924"/>
                  <a:pt x="8492" y="1044"/>
                </a:cubicBezTo>
                <a:cubicBezTo>
                  <a:pt x="8373" y="1103"/>
                  <a:pt x="8313" y="1163"/>
                  <a:pt x="8194" y="1222"/>
                </a:cubicBezTo>
                <a:cubicBezTo>
                  <a:pt x="8060" y="1297"/>
                  <a:pt x="7941" y="1356"/>
                  <a:pt x="7822" y="1416"/>
                </a:cubicBezTo>
                <a:cubicBezTo>
                  <a:pt x="7568" y="1535"/>
                  <a:pt x="7315" y="1669"/>
                  <a:pt x="7077" y="1788"/>
                </a:cubicBezTo>
                <a:cubicBezTo>
                  <a:pt x="6764" y="1848"/>
                  <a:pt x="6451" y="1967"/>
                  <a:pt x="6198" y="2101"/>
                </a:cubicBezTo>
                <a:cubicBezTo>
                  <a:pt x="5885" y="2161"/>
                  <a:pt x="5587" y="2280"/>
                  <a:pt x="5274" y="2340"/>
                </a:cubicBezTo>
                <a:cubicBezTo>
                  <a:pt x="4961" y="2414"/>
                  <a:pt x="4648" y="2533"/>
                  <a:pt x="4336" y="2593"/>
                </a:cubicBezTo>
                <a:cubicBezTo>
                  <a:pt x="3963" y="2652"/>
                  <a:pt x="3650" y="2712"/>
                  <a:pt x="3412" y="2787"/>
                </a:cubicBezTo>
                <a:cubicBezTo>
                  <a:pt x="3099" y="2846"/>
                  <a:pt x="2786" y="2906"/>
                  <a:pt x="2533" y="2906"/>
                </a:cubicBezTo>
                <a:cubicBezTo>
                  <a:pt x="2235" y="2965"/>
                  <a:pt x="1982" y="3025"/>
                  <a:pt x="1729" y="3084"/>
                </a:cubicBezTo>
                <a:cubicBezTo>
                  <a:pt x="1237" y="3159"/>
                  <a:pt x="864" y="3219"/>
                  <a:pt x="552" y="3278"/>
                </a:cubicBezTo>
                <a:cubicBezTo>
                  <a:pt x="298" y="3278"/>
                  <a:pt x="120" y="3338"/>
                  <a:pt x="120" y="3338"/>
                </a:cubicBezTo>
                <a:cubicBezTo>
                  <a:pt x="60" y="3338"/>
                  <a:pt x="0" y="3397"/>
                  <a:pt x="0" y="3457"/>
                </a:cubicBezTo>
                <a:cubicBezTo>
                  <a:pt x="0" y="3591"/>
                  <a:pt x="60" y="3651"/>
                  <a:pt x="179" y="3651"/>
                </a:cubicBezTo>
                <a:lnTo>
                  <a:pt x="1118" y="3651"/>
                </a:lnTo>
                <a:cubicBezTo>
                  <a:pt x="1297" y="3651"/>
                  <a:pt x="1550" y="3591"/>
                  <a:pt x="1788" y="3591"/>
                </a:cubicBezTo>
                <a:cubicBezTo>
                  <a:pt x="2041" y="3591"/>
                  <a:pt x="2295" y="3531"/>
                  <a:pt x="2607" y="3531"/>
                </a:cubicBezTo>
                <a:cubicBezTo>
                  <a:pt x="2905" y="3457"/>
                  <a:pt x="3159" y="3397"/>
                  <a:pt x="3472" y="3397"/>
                </a:cubicBezTo>
                <a:cubicBezTo>
                  <a:pt x="3784" y="3338"/>
                  <a:pt x="4097" y="3278"/>
                  <a:pt x="4470" y="3219"/>
                </a:cubicBezTo>
                <a:cubicBezTo>
                  <a:pt x="4768" y="3159"/>
                  <a:pt x="5080" y="3084"/>
                  <a:pt x="5393" y="2965"/>
                </a:cubicBezTo>
                <a:cubicBezTo>
                  <a:pt x="5766" y="2906"/>
                  <a:pt x="6079" y="2787"/>
                  <a:pt x="6391" y="2652"/>
                </a:cubicBezTo>
                <a:cubicBezTo>
                  <a:pt x="6704" y="2593"/>
                  <a:pt x="7002" y="2474"/>
                  <a:pt x="7256" y="2340"/>
                </a:cubicBezTo>
                <a:cubicBezTo>
                  <a:pt x="7568" y="2220"/>
                  <a:pt x="7881" y="2042"/>
                  <a:pt x="8120" y="1908"/>
                </a:cubicBezTo>
                <a:cubicBezTo>
                  <a:pt x="8254" y="1848"/>
                  <a:pt x="8373" y="1788"/>
                  <a:pt x="8432" y="1669"/>
                </a:cubicBezTo>
                <a:cubicBezTo>
                  <a:pt x="8567" y="1595"/>
                  <a:pt x="8686" y="1535"/>
                  <a:pt x="8805" y="1476"/>
                </a:cubicBezTo>
                <a:cubicBezTo>
                  <a:pt x="8999" y="1297"/>
                  <a:pt x="9177" y="1163"/>
                  <a:pt x="9311" y="984"/>
                </a:cubicBezTo>
                <a:cubicBezTo>
                  <a:pt x="9490" y="850"/>
                  <a:pt x="9609" y="731"/>
                  <a:pt x="9684" y="611"/>
                </a:cubicBezTo>
                <a:cubicBezTo>
                  <a:pt x="9803" y="477"/>
                  <a:pt x="9863" y="418"/>
                  <a:pt x="9922" y="358"/>
                </a:cubicBezTo>
                <a:lnTo>
                  <a:pt x="9982" y="299"/>
                </a:lnTo>
                <a:cubicBezTo>
                  <a:pt x="10056" y="179"/>
                  <a:pt x="10056" y="105"/>
                  <a:pt x="9982" y="45"/>
                </a:cubicBezTo>
                <a:cubicBezTo>
                  <a:pt x="9952" y="16"/>
                  <a:pt x="9907" y="1"/>
                  <a:pt x="9863" y="1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" name="Google Shape;158;p2"/>
          <p:cNvSpPr/>
          <p:nvPr/>
        </p:nvSpPr>
        <p:spPr>
          <a:xfrm>
            <a:off x="1320852" y="913493"/>
            <a:ext cx="160810" cy="183770"/>
          </a:xfrm>
          <a:custGeom>
            <a:avLst/>
            <a:gdLst/>
            <a:ahLst/>
            <a:cxnLst/>
            <a:rect l="l" t="t" r="r" b="b"/>
            <a:pathLst>
              <a:path w="5155" h="5891" extrusionOk="0">
                <a:moveTo>
                  <a:pt x="1850" y="0"/>
                </a:moveTo>
                <a:cubicBezTo>
                  <a:pt x="1611" y="0"/>
                  <a:pt x="1388" y="49"/>
                  <a:pt x="1192" y="158"/>
                </a:cubicBezTo>
                <a:cubicBezTo>
                  <a:pt x="0" y="843"/>
                  <a:pt x="447" y="4061"/>
                  <a:pt x="1058" y="4880"/>
                </a:cubicBezTo>
                <a:cubicBezTo>
                  <a:pt x="1599" y="5525"/>
                  <a:pt x="2364" y="5890"/>
                  <a:pt x="2888" y="5890"/>
                </a:cubicBezTo>
                <a:cubicBezTo>
                  <a:pt x="2970" y="5890"/>
                  <a:pt x="3046" y="5882"/>
                  <a:pt x="3114" y="5863"/>
                </a:cubicBezTo>
                <a:cubicBezTo>
                  <a:pt x="4097" y="5685"/>
                  <a:pt x="5155" y="4061"/>
                  <a:pt x="4976" y="2646"/>
                </a:cubicBezTo>
                <a:cubicBezTo>
                  <a:pt x="4813" y="1392"/>
                  <a:pt x="3119" y="0"/>
                  <a:pt x="185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2"/>
          <p:cNvSpPr/>
          <p:nvPr/>
        </p:nvSpPr>
        <p:spPr>
          <a:xfrm>
            <a:off x="1189334" y="1157219"/>
            <a:ext cx="158970" cy="220393"/>
          </a:xfrm>
          <a:custGeom>
            <a:avLst/>
            <a:gdLst/>
            <a:ahLst/>
            <a:cxnLst/>
            <a:rect l="l" t="t" r="r" b="b"/>
            <a:pathLst>
              <a:path w="5096" h="7065" extrusionOk="0">
                <a:moveTo>
                  <a:pt x="2710" y="1"/>
                </a:moveTo>
                <a:cubicBezTo>
                  <a:pt x="2569" y="1"/>
                  <a:pt x="2429" y="34"/>
                  <a:pt x="2294" y="106"/>
                </a:cubicBezTo>
                <a:cubicBezTo>
                  <a:pt x="1311" y="658"/>
                  <a:pt x="0" y="2654"/>
                  <a:pt x="254" y="4576"/>
                </a:cubicBezTo>
                <a:cubicBezTo>
                  <a:pt x="541" y="6343"/>
                  <a:pt x="1611" y="7065"/>
                  <a:pt x="2070" y="7065"/>
                </a:cubicBezTo>
                <a:cubicBezTo>
                  <a:pt x="2110" y="7065"/>
                  <a:pt x="2145" y="7059"/>
                  <a:pt x="2175" y="7049"/>
                </a:cubicBezTo>
                <a:cubicBezTo>
                  <a:pt x="2667" y="6929"/>
                  <a:pt x="5095" y="5186"/>
                  <a:pt x="4902" y="3265"/>
                </a:cubicBezTo>
                <a:cubicBezTo>
                  <a:pt x="4746" y="1587"/>
                  <a:pt x="3682" y="1"/>
                  <a:pt x="271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2"/>
          <p:cNvSpPr/>
          <p:nvPr/>
        </p:nvSpPr>
        <p:spPr>
          <a:xfrm>
            <a:off x="1451778" y="1143119"/>
            <a:ext cx="213935" cy="122222"/>
          </a:xfrm>
          <a:custGeom>
            <a:avLst/>
            <a:gdLst/>
            <a:ahLst/>
            <a:cxnLst/>
            <a:rect l="l" t="t" r="r" b="b"/>
            <a:pathLst>
              <a:path w="6858" h="3918" extrusionOk="0">
                <a:moveTo>
                  <a:pt x="5335" y="0"/>
                </a:moveTo>
                <a:cubicBezTo>
                  <a:pt x="3545" y="0"/>
                  <a:pt x="1" y="1073"/>
                  <a:pt x="94" y="3404"/>
                </a:cubicBezTo>
                <a:cubicBezTo>
                  <a:pt x="94" y="3746"/>
                  <a:pt x="809" y="3918"/>
                  <a:pt x="1710" y="3918"/>
                </a:cubicBezTo>
                <a:cubicBezTo>
                  <a:pt x="2611" y="3918"/>
                  <a:pt x="3699" y="3746"/>
                  <a:pt x="4444" y="3404"/>
                </a:cubicBezTo>
                <a:cubicBezTo>
                  <a:pt x="5934" y="2733"/>
                  <a:pt x="6857" y="990"/>
                  <a:pt x="6306" y="246"/>
                </a:cubicBezTo>
                <a:cubicBezTo>
                  <a:pt x="6196" y="83"/>
                  <a:pt x="5833" y="0"/>
                  <a:pt x="5335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2"/>
          <p:cNvSpPr/>
          <p:nvPr/>
        </p:nvSpPr>
        <p:spPr>
          <a:xfrm>
            <a:off x="1346401" y="1230216"/>
            <a:ext cx="133421" cy="89779"/>
          </a:xfrm>
          <a:custGeom>
            <a:avLst/>
            <a:gdLst/>
            <a:ahLst/>
            <a:cxnLst/>
            <a:rect l="l" t="t" r="r" b="b"/>
            <a:pathLst>
              <a:path w="4277" h="2878" extrusionOk="0">
                <a:moveTo>
                  <a:pt x="4023" y="1"/>
                </a:moveTo>
                <a:cubicBezTo>
                  <a:pt x="4023" y="1"/>
                  <a:pt x="3963" y="61"/>
                  <a:pt x="3844" y="61"/>
                </a:cubicBezTo>
                <a:cubicBezTo>
                  <a:pt x="3785" y="61"/>
                  <a:pt x="3725" y="120"/>
                  <a:pt x="3591" y="120"/>
                </a:cubicBezTo>
                <a:cubicBezTo>
                  <a:pt x="3531" y="180"/>
                  <a:pt x="3412" y="180"/>
                  <a:pt x="3278" y="239"/>
                </a:cubicBezTo>
                <a:cubicBezTo>
                  <a:pt x="3219" y="314"/>
                  <a:pt x="3099" y="373"/>
                  <a:pt x="2980" y="373"/>
                </a:cubicBezTo>
                <a:cubicBezTo>
                  <a:pt x="2846" y="433"/>
                  <a:pt x="2727" y="493"/>
                  <a:pt x="2608" y="552"/>
                </a:cubicBezTo>
                <a:cubicBezTo>
                  <a:pt x="2474" y="612"/>
                  <a:pt x="2354" y="746"/>
                  <a:pt x="2235" y="805"/>
                </a:cubicBezTo>
                <a:cubicBezTo>
                  <a:pt x="2101" y="865"/>
                  <a:pt x="1982" y="925"/>
                  <a:pt x="1863" y="1059"/>
                </a:cubicBezTo>
                <a:cubicBezTo>
                  <a:pt x="1729" y="1118"/>
                  <a:pt x="1610" y="1178"/>
                  <a:pt x="1490" y="1297"/>
                </a:cubicBezTo>
                <a:cubicBezTo>
                  <a:pt x="1416" y="1357"/>
                  <a:pt x="1297" y="1491"/>
                  <a:pt x="1178" y="1550"/>
                </a:cubicBezTo>
                <a:cubicBezTo>
                  <a:pt x="1043" y="1610"/>
                  <a:pt x="984" y="1729"/>
                  <a:pt x="865" y="1804"/>
                </a:cubicBezTo>
                <a:cubicBezTo>
                  <a:pt x="746" y="1863"/>
                  <a:pt x="671" y="1982"/>
                  <a:pt x="611" y="2042"/>
                </a:cubicBezTo>
                <a:cubicBezTo>
                  <a:pt x="299" y="2355"/>
                  <a:pt x="60" y="2608"/>
                  <a:pt x="60" y="2608"/>
                </a:cubicBezTo>
                <a:cubicBezTo>
                  <a:pt x="60" y="2668"/>
                  <a:pt x="1" y="2727"/>
                  <a:pt x="60" y="2787"/>
                </a:cubicBezTo>
                <a:cubicBezTo>
                  <a:pt x="102" y="2829"/>
                  <a:pt x="173" y="2878"/>
                  <a:pt x="232" y="2878"/>
                </a:cubicBezTo>
                <a:cubicBezTo>
                  <a:pt x="258" y="2878"/>
                  <a:pt x="281" y="2869"/>
                  <a:pt x="299" y="2846"/>
                </a:cubicBezTo>
                <a:cubicBezTo>
                  <a:pt x="299" y="2846"/>
                  <a:pt x="552" y="2727"/>
                  <a:pt x="924" y="2474"/>
                </a:cubicBezTo>
                <a:cubicBezTo>
                  <a:pt x="984" y="2414"/>
                  <a:pt x="1118" y="2355"/>
                  <a:pt x="1237" y="2236"/>
                </a:cubicBezTo>
                <a:cubicBezTo>
                  <a:pt x="1297" y="2176"/>
                  <a:pt x="1416" y="2102"/>
                  <a:pt x="1550" y="2042"/>
                </a:cubicBezTo>
                <a:cubicBezTo>
                  <a:pt x="1669" y="1982"/>
                  <a:pt x="1729" y="1863"/>
                  <a:pt x="1863" y="1804"/>
                </a:cubicBezTo>
                <a:cubicBezTo>
                  <a:pt x="1982" y="1729"/>
                  <a:pt x="2101" y="1669"/>
                  <a:pt x="2235" y="1550"/>
                </a:cubicBezTo>
                <a:cubicBezTo>
                  <a:pt x="2354" y="1491"/>
                  <a:pt x="2474" y="1431"/>
                  <a:pt x="2608" y="1357"/>
                </a:cubicBezTo>
                <a:cubicBezTo>
                  <a:pt x="2727" y="1237"/>
                  <a:pt x="2846" y="1178"/>
                  <a:pt x="2906" y="1118"/>
                </a:cubicBezTo>
                <a:cubicBezTo>
                  <a:pt x="3040" y="1059"/>
                  <a:pt x="3159" y="984"/>
                  <a:pt x="3278" y="925"/>
                </a:cubicBezTo>
                <a:cubicBezTo>
                  <a:pt x="3353" y="865"/>
                  <a:pt x="3472" y="805"/>
                  <a:pt x="3531" y="746"/>
                </a:cubicBezTo>
                <a:cubicBezTo>
                  <a:pt x="3725" y="612"/>
                  <a:pt x="3904" y="493"/>
                  <a:pt x="3963" y="433"/>
                </a:cubicBezTo>
                <a:cubicBezTo>
                  <a:pt x="4097" y="373"/>
                  <a:pt x="4157" y="373"/>
                  <a:pt x="4157" y="373"/>
                </a:cubicBezTo>
                <a:cubicBezTo>
                  <a:pt x="4217" y="314"/>
                  <a:pt x="4276" y="239"/>
                  <a:pt x="4217" y="180"/>
                </a:cubicBezTo>
                <a:cubicBezTo>
                  <a:pt x="4217" y="61"/>
                  <a:pt x="4157" y="1"/>
                  <a:pt x="4023" y="1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" name="Google Shape;162;p2"/>
          <p:cNvSpPr/>
          <p:nvPr/>
        </p:nvSpPr>
        <p:spPr>
          <a:xfrm>
            <a:off x="1384989" y="1077329"/>
            <a:ext cx="52064" cy="192723"/>
          </a:xfrm>
          <a:custGeom>
            <a:avLst/>
            <a:gdLst/>
            <a:ahLst/>
            <a:cxnLst/>
            <a:rect l="l" t="t" r="r" b="b"/>
            <a:pathLst>
              <a:path w="1669" h="6178" extrusionOk="0">
                <a:moveTo>
                  <a:pt x="1296" y="1"/>
                </a:moveTo>
                <a:cubicBezTo>
                  <a:pt x="1237" y="1"/>
                  <a:pt x="1117" y="60"/>
                  <a:pt x="1117" y="120"/>
                </a:cubicBezTo>
                <a:lnTo>
                  <a:pt x="1117" y="433"/>
                </a:lnTo>
                <a:lnTo>
                  <a:pt x="1117" y="746"/>
                </a:lnTo>
                <a:lnTo>
                  <a:pt x="1117" y="1118"/>
                </a:lnTo>
                <a:lnTo>
                  <a:pt x="1117" y="1550"/>
                </a:lnTo>
                <a:cubicBezTo>
                  <a:pt x="1058" y="1669"/>
                  <a:pt x="1058" y="1863"/>
                  <a:pt x="1058" y="2042"/>
                </a:cubicBezTo>
                <a:cubicBezTo>
                  <a:pt x="1058" y="2235"/>
                  <a:pt x="998" y="2355"/>
                  <a:pt x="998" y="2533"/>
                </a:cubicBezTo>
                <a:cubicBezTo>
                  <a:pt x="998" y="2667"/>
                  <a:pt x="924" y="2727"/>
                  <a:pt x="924" y="2846"/>
                </a:cubicBezTo>
                <a:lnTo>
                  <a:pt x="864" y="3099"/>
                </a:lnTo>
                <a:cubicBezTo>
                  <a:pt x="864" y="3278"/>
                  <a:pt x="805" y="3472"/>
                  <a:pt x="745" y="3651"/>
                </a:cubicBezTo>
                <a:cubicBezTo>
                  <a:pt x="745" y="3844"/>
                  <a:pt x="685" y="3963"/>
                  <a:pt x="626" y="4157"/>
                </a:cubicBezTo>
                <a:cubicBezTo>
                  <a:pt x="626" y="4336"/>
                  <a:pt x="551" y="4470"/>
                  <a:pt x="492" y="4649"/>
                </a:cubicBezTo>
                <a:cubicBezTo>
                  <a:pt x="432" y="4768"/>
                  <a:pt x="373" y="4902"/>
                  <a:pt x="373" y="5081"/>
                </a:cubicBezTo>
                <a:cubicBezTo>
                  <a:pt x="313" y="5215"/>
                  <a:pt x="253" y="5334"/>
                  <a:pt x="179" y="5394"/>
                </a:cubicBezTo>
                <a:cubicBezTo>
                  <a:pt x="179" y="5513"/>
                  <a:pt x="119" y="5647"/>
                  <a:pt x="119" y="5706"/>
                </a:cubicBezTo>
                <a:cubicBezTo>
                  <a:pt x="60" y="5826"/>
                  <a:pt x="0" y="5960"/>
                  <a:pt x="0" y="5960"/>
                </a:cubicBezTo>
                <a:cubicBezTo>
                  <a:pt x="0" y="6019"/>
                  <a:pt x="0" y="6079"/>
                  <a:pt x="60" y="6138"/>
                </a:cubicBezTo>
                <a:cubicBezTo>
                  <a:pt x="84" y="6163"/>
                  <a:pt x="122" y="6178"/>
                  <a:pt x="162" y="6178"/>
                </a:cubicBezTo>
                <a:cubicBezTo>
                  <a:pt x="218" y="6178"/>
                  <a:pt x="278" y="6149"/>
                  <a:pt x="313" y="6079"/>
                </a:cubicBezTo>
                <a:cubicBezTo>
                  <a:pt x="313" y="6079"/>
                  <a:pt x="373" y="6019"/>
                  <a:pt x="432" y="5885"/>
                </a:cubicBezTo>
                <a:cubicBezTo>
                  <a:pt x="492" y="5826"/>
                  <a:pt x="551" y="5706"/>
                  <a:pt x="626" y="5647"/>
                </a:cubicBezTo>
                <a:cubicBezTo>
                  <a:pt x="685" y="5513"/>
                  <a:pt x="745" y="5394"/>
                  <a:pt x="805" y="5274"/>
                </a:cubicBezTo>
                <a:cubicBezTo>
                  <a:pt x="864" y="5140"/>
                  <a:pt x="924" y="4962"/>
                  <a:pt x="998" y="4842"/>
                </a:cubicBezTo>
                <a:cubicBezTo>
                  <a:pt x="1058" y="4708"/>
                  <a:pt x="1177" y="4530"/>
                  <a:pt x="1237" y="4336"/>
                </a:cubicBezTo>
                <a:cubicBezTo>
                  <a:pt x="1237" y="4157"/>
                  <a:pt x="1296" y="3963"/>
                  <a:pt x="1371" y="3785"/>
                </a:cubicBezTo>
                <a:cubicBezTo>
                  <a:pt x="1430" y="3591"/>
                  <a:pt x="1490" y="3412"/>
                  <a:pt x="1549" y="3219"/>
                </a:cubicBezTo>
                <a:lnTo>
                  <a:pt x="1549" y="2906"/>
                </a:lnTo>
                <a:cubicBezTo>
                  <a:pt x="1609" y="2846"/>
                  <a:pt x="1609" y="2727"/>
                  <a:pt x="1609" y="2667"/>
                </a:cubicBezTo>
                <a:cubicBezTo>
                  <a:pt x="1609" y="2474"/>
                  <a:pt x="1669" y="2295"/>
                  <a:pt x="1669" y="2101"/>
                </a:cubicBezTo>
                <a:lnTo>
                  <a:pt x="1669" y="1550"/>
                </a:lnTo>
                <a:cubicBezTo>
                  <a:pt x="1669" y="1356"/>
                  <a:pt x="1669" y="1237"/>
                  <a:pt x="1609" y="1044"/>
                </a:cubicBezTo>
                <a:lnTo>
                  <a:pt x="1609" y="671"/>
                </a:lnTo>
                <a:cubicBezTo>
                  <a:pt x="1549" y="552"/>
                  <a:pt x="1549" y="433"/>
                  <a:pt x="1549" y="373"/>
                </a:cubicBezTo>
                <a:cubicBezTo>
                  <a:pt x="1490" y="179"/>
                  <a:pt x="1490" y="120"/>
                  <a:pt x="1490" y="120"/>
                </a:cubicBezTo>
                <a:cubicBezTo>
                  <a:pt x="1490" y="60"/>
                  <a:pt x="1371" y="1"/>
                  <a:pt x="1296" y="1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" name="Google Shape;163;p2"/>
          <p:cNvSpPr/>
          <p:nvPr/>
        </p:nvSpPr>
        <p:spPr>
          <a:xfrm>
            <a:off x="1206991" y="1350597"/>
            <a:ext cx="63700" cy="101633"/>
          </a:xfrm>
          <a:custGeom>
            <a:avLst/>
            <a:gdLst/>
            <a:ahLst/>
            <a:cxnLst/>
            <a:rect l="l" t="t" r="r" b="b"/>
            <a:pathLst>
              <a:path w="2042" h="3258" extrusionOk="0">
                <a:moveTo>
                  <a:pt x="1833" y="0"/>
                </a:moveTo>
                <a:cubicBezTo>
                  <a:pt x="1792" y="0"/>
                  <a:pt x="1758" y="15"/>
                  <a:pt x="1728" y="45"/>
                </a:cubicBezTo>
                <a:cubicBezTo>
                  <a:pt x="1728" y="45"/>
                  <a:pt x="1609" y="239"/>
                  <a:pt x="1416" y="552"/>
                </a:cubicBezTo>
                <a:cubicBezTo>
                  <a:pt x="1416" y="611"/>
                  <a:pt x="1356" y="671"/>
                  <a:pt x="1356" y="790"/>
                </a:cubicBezTo>
                <a:cubicBezTo>
                  <a:pt x="1296" y="850"/>
                  <a:pt x="1237" y="924"/>
                  <a:pt x="1177" y="1043"/>
                </a:cubicBezTo>
                <a:cubicBezTo>
                  <a:pt x="1118" y="1103"/>
                  <a:pt x="1118" y="1162"/>
                  <a:pt x="1043" y="1297"/>
                </a:cubicBezTo>
                <a:cubicBezTo>
                  <a:pt x="984" y="1356"/>
                  <a:pt x="984" y="1475"/>
                  <a:pt x="924" y="1535"/>
                </a:cubicBezTo>
                <a:cubicBezTo>
                  <a:pt x="805" y="1729"/>
                  <a:pt x="671" y="1907"/>
                  <a:pt x="611" y="2041"/>
                </a:cubicBezTo>
                <a:cubicBezTo>
                  <a:pt x="552" y="2101"/>
                  <a:pt x="552" y="2161"/>
                  <a:pt x="492" y="2161"/>
                </a:cubicBezTo>
                <a:cubicBezTo>
                  <a:pt x="492" y="2220"/>
                  <a:pt x="492" y="2280"/>
                  <a:pt x="432" y="2280"/>
                </a:cubicBezTo>
                <a:cubicBezTo>
                  <a:pt x="373" y="2339"/>
                  <a:pt x="373" y="2473"/>
                  <a:pt x="298" y="2533"/>
                </a:cubicBezTo>
                <a:cubicBezTo>
                  <a:pt x="120" y="2786"/>
                  <a:pt x="60" y="2965"/>
                  <a:pt x="60" y="2965"/>
                </a:cubicBezTo>
                <a:cubicBezTo>
                  <a:pt x="0" y="3025"/>
                  <a:pt x="0" y="3084"/>
                  <a:pt x="60" y="3159"/>
                </a:cubicBezTo>
                <a:cubicBezTo>
                  <a:pt x="95" y="3229"/>
                  <a:pt x="150" y="3257"/>
                  <a:pt x="202" y="3257"/>
                </a:cubicBezTo>
                <a:cubicBezTo>
                  <a:pt x="239" y="3257"/>
                  <a:pt x="274" y="3243"/>
                  <a:pt x="298" y="3218"/>
                </a:cubicBezTo>
                <a:cubicBezTo>
                  <a:pt x="298" y="3218"/>
                  <a:pt x="492" y="3084"/>
                  <a:pt x="745" y="2846"/>
                </a:cubicBezTo>
                <a:cubicBezTo>
                  <a:pt x="745" y="2786"/>
                  <a:pt x="864" y="2712"/>
                  <a:pt x="924" y="2652"/>
                </a:cubicBezTo>
                <a:cubicBezTo>
                  <a:pt x="924" y="2593"/>
                  <a:pt x="984" y="2593"/>
                  <a:pt x="984" y="2533"/>
                </a:cubicBezTo>
                <a:lnTo>
                  <a:pt x="1118" y="2414"/>
                </a:lnTo>
                <a:cubicBezTo>
                  <a:pt x="1237" y="2220"/>
                  <a:pt x="1356" y="2041"/>
                  <a:pt x="1490" y="1848"/>
                </a:cubicBezTo>
                <a:cubicBezTo>
                  <a:pt x="1550" y="1788"/>
                  <a:pt x="1550" y="1669"/>
                  <a:pt x="1609" y="1535"/>
                </a:cubicBezTo>
                <a:cubicBezTo>
                  <a:pt x="1669" y="1475"/>
                  <a:pt x="1728" y="1356"/>
                  <a:pt x="1728" y="1297"/>
                </a:cubicBezTo>
                <a:cubicBezTo>
                  <a:pt x="1788" y="1162"/>
                  <a:pt x="1863" y="1043"/>
                  <a:pt x="1863" y="984"/>
                </a:cubicBezTo>
                <a:cubicBezTo>
                  <a:pt x="1922" y="924"/>
                  <a:pt x="1922" y="790"/>
                  <a:pt x="1922" y="730"/>
                </a:cubicBezTo>
                <a:cubicBezTo>
                  <a:pt x="2041" y="418"/>
                  <a:pt x="2041" y="179"/>
                  <a:pt x="2041" y="179"/>
                </a:cubicBezTo>
                <a:cubicBezTo>
                  <a:pt x="2041" y="105"/>
                  <a:pt x="2041" y="45"/>
                  <a:pt x="1982" y="45"/>
                </a:cubicBezTo>
                <a:cubicBezTo>
                  <a:pt x="1922" y="15"/>
                  <a:pt x="1874" y="0"/>
                  <a:pt x="1833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4" name="Google Shape;164;p2"/>
          <p:cNvGrpSpPr/>
          <p:nvPr/>
        </p:nvGrpSpPr>
        <p:grpSpPr>
          <a:xfrm>
            <a:off x="877064" y="2755630"/>
            <a:ext cx="338809" cy="336313"/>
            <a:chOff x="999014" y="3047792"/>
            <a:chExt cx="338809" cy="336313"/>
          </a:xfrm>
        </p:grpSpPr>
        <p:sp>
          <p:nvSpPr>
            <p:cNvPr id="165" name="Google Shape;165;p2"/>
            <p:cNvSpPr/>
            <p:nvPr/>
          </p:nvSpPr>
          <p:spPr>
            <a:xfrm>
              <a:off x="1018542" y="3047792"/>
              <a:ext cx="319281" cy="325613"/>
            </a:xfrm>
            <a:custGeom>
              <a:avLst/>
              <a:gdLst/>
              <a:ahLst/>
              <a:cxnLst/>
              <a:rect l="l" t="t" r="r" b="b"/>
              <a:pathLst>
                <a:path w="10235" h="10438" extrusionOk="0">
                  <a:moveTo>
                    <a:pt x="9233" y="0"/>
                  </a:moveTo>
                  <a:cubicBezTo>
                    <a:pt x="8434" y="0"/>
                    <a:pt x="3320" y="2597"/>
                    <a:pt x="1177" y="4797"/>
                  </a:cubicBezTo>
                  <a:cubicBezTo>
                    <a:pt x="0" y="6034"/>
                    <a:pt x="0" y="9326"/>
                    <a:pt x="432" y="9832"/>
                  </a:cubicBezTo>
                  <a:cubicBezTo>
                    <a:pt x="748" y="10174"/>
                    <a:pt x="1322" y="10438"/>
                    <a:pt x="2091" y="10438"/>
                  </a:cubicBezTo>
                  <a:cubicBezTo>
                    <a:pt x="3134" y="10438"/>
                    <a:pt x="4535" y="9953"/>
                    <a:pt x="6138" y="8521"/>
                  </a:cubicBezTo>
                  <a:cubicBezTo>
                    <a:pt x="8879" y="6034"/>
                    <a:pt x="10235" y="521"/>
                    <a:pt x="9311" y="15"/>
                  </a:cubicBezTo>
                  <a:cubicBezTo>
                    <a:pt x="9293" y="5"/>
                    <a:pt x="9267" y="0"/>
                    <a:pt x="923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"/>
            <p:cNvSpPr/>
            <p:nvPr/>
          </p:nvSpPr>
          <p:spPr>
            <a:xfrm>
              <a:off x="999014" y="3054281"/>
              <a:ext cx="315569" cy="329825"/>
            </a:xfrm>
            <a:custGeom>
              <a:avLst/>
              <a:gdLst/>
              <a:ahLst/>
              <a:cxnLst/>
              <a:rect l="l" t="t" r="r" b="b"/>
              <a:pathLst>
                <a:path w="10116" h="10573" extrusionOk="0">
                  <a:moveTo>
                    <a:pt x="9937" y="1"/>
                  </a:moveTo>
                  <a:cubicBezTo>
                    <a:pt x="9878" y="1"/>
                    <a:pt x="9744" y="1"/>
                    <a:pt x="9684" y="60"/>
                  </a:cubicBezTo>
                  <a:cubicBezTo>
                    <a:pt x="9684" y="60"/>
                    <a:pt x="9192" y="686"/>
                    <a:pt x="8447" y="1610"/>
                  </a:cubicBezTo>
                  <a:cubicBezTo>
                    <a:pt x="8388" y="1490"/>
                    <a:pt x="8388" y="1431"/>
                    <a:pt x="8388" y="1356"/>
                  </a:cubicBezTo>
                  <a:cubicBezTo>
                    <a:pt x="8328" y="1237"/>
                    <a:pt x="8254" y="1058"/>
                    <a:pt x="8135" y="924"/>
                  </a:cubicBezTo>
                  <a:cubicBezTo>
                    <a:pt x="8098" y="851"/>
                    <a:pt x="8038" y="800"/>
                    <a:pt x="7966" y="800"/>
                  </a:cubicBezTo>
                  <a:cubicBezTo>
                    <a:pt x="7922" y="800"/>
                    <a:pt x="7873" y="819"/>
                    <a:pt x="7822" y="865"/>
                  </a:cubicBezTo>
                  <a:cubicBezTo>
                    <a:pt x="7762" y="865"/>
                    <a:pt x="7762" y="924"/>
                    <a:pt x="7762" y="984"/>
                  </a:cubicBezTo>
                  <a:lnTo>
                    <a:pt x="7762" y="1058"/>
                  </a:lnTo>
                  <a:cubicBezTo>
                    <a:pt x="7762" y="1356"/>
                    <a:pt x="7762" y="1610"/>
                    <a:pt x="7703" y="1922"/>
                  </a:cubicBezTo>
                  <a:lnTo>
                    <a:pt x="7703" y="2295"/>
                  </a:lnTo>
                  <a:cubicBezTo>
                    <a:pt x="7703" y="2354"/>
                    <a:pt x="7703" y="2414"/>
                    <a:pt x="7643" y="2474"/>
                  </a:cubicBezTo>
                  <a:lnTo>
                    <a:pt x="7643" y="2548"/>
                  </a:lnTo>
                  <a:cubicBezTo>
                    <a:pt x="7390" y="2846"/>
                    <a:pt x="7136" y="3159"/>
                    <a:pt x="6838" y="3472"/>
                  </a:cubicBezTo>
                  <a:cubicBezTo>
                    <a:pt x="6645" y="3725"/>
                    <a:pt x="6392" y="3963"/>
                    <a:pt x="6213" y="4217"/>
                  </a:cubicBezTo>
                  <a:lnTo>
                    <a:pt x="6213" y="3904"/>
                  </a:lnTo>
                  <a:cubicBezTo>
                    <a:pt x="6272" y="3591"/>
                    <a:pt x="6272" y="3218"/>
                    <a:pt x="6272" y="2921"/>
                  </a:cubicBezTo>
                  <a:lnTo>
                    <a:pt x="6272" y="1982"/>
                  </a:lnTo>
                  <a:cubicBezTo>
                    <a:pt x="6272" y="1863"/>
                    <a:pt x="6153" y="1729"/>
                    <a:pt x="6019" y="1729"/>
                  </a:cubicBezTo>
                  <a:cubicBezTo>
                    <a:pt x="5960" y="1729"/>
                    <a:pt x="5900" y="1863"/>
                    <a:pt x="5840" y="1922"/>
                  </a:cubicBezTo>
                  <a:cubicBezTo>
                    <a:pt x="5781" y="2235"/>
                    <a:pt x="5721" y="2548"/>
                    <a:pt x="5647" y="2846"/>
                  </a:cubicBezTo>
                  <a:lnTo>
                    <a:pt x="5468" y="3785"/>
                  </a:lnTo>
                  <a:cubicBezTo>
                    <a:pt x="5468" y="3963"/>
                    <a:pt x="5468" y="4097"/>
                    <a:pt x="5408" y="4276"/>
                  </a:cubicBezTo>
                  <a:cubicBezTo>
                    <a:pt x="5349" y="4410"/>
                    <a:pt x="5349" y="4589"/>
                    <a:pt x="5349" y="4708"/>
                  </a:cubicBezTo>
                  <a:lnTo>
                    <a:pt x="5215" y="5155"/>
                  </a:lnTo>
                  <a:lnTo>
                    <a:pt x="5155" y="5453"/>
                  </a:lnTo>
                  <a:cubicBezTo>
                    <a:pt x="4842" y="5766"/>
                    <a:pt x="4604" y="6079"/>
                    <a:pt x="4291" y="6392"/>
                  </a:cubicBezTo>
                  <a:cubicBezTo>
                    <a:pt x="4157" y="6511"/>
                    <a:pt x="4038" y="6704"/>
                    <a:pt x="3859" y="6883"/>
                  </a:cubicBezTo>
                  <a:cubicBezTo>
                    <a:pt x="3784" y="6943"/>
                    <a:pt x="3725" y="7017"/>
                    <a:pt x="3606" y="7077"/>
                  </a:cubicBezTo>
                  <a:cubicBezTo>
                    <a:pt x="3665" y="6943"/>
                    <a:pt x="3665" y="6764"/>
                    <a:pt x="3725" y="6645"/>
                  </a:cubicBezTo>
                  <a:cubicBezTo>
                    <a:pt x="3725" y="6392"/>
                    <a:pt x="3725" y="6198"/>
                    <a:pt x="3784" y="5960"/>
                  </a:cubicBezTo>
                  <a:cubicBezTo>
                    <a:pt x="3784" y="5587"/>
                    <a:pt x="3859" y="5155"/>
                    <a:pt x="3859" y="4708"/>
                  </a:cubicBezTo>
                  <a:cubicBezTo>
                    <a:pt x="3859" y="4276"/>
                    <a:pt x="3859" y="3904"/>
                    <a:pt x="3784" y="3472"/>
                  </a:cubicBezTo>
                  <a:cubicBezTo>
                    <a:pt x="3784" y="3353"/>
                    <a:pt x="3665" y="3293"/>
                    <a:pt x="3546" y="3293"/>
                  </a:cubicBezTo>
                  <a:cubicBezTo>
                    <a:pt x="3487" y="3293"/>
                    <a:pt x="3352" y="3353"/>
                    <a:pt x="3352" y="3472"/>
                  </a:cubicBezTo>
                  <a:cubicBezTo>
                    <a:pt x="3293" y="3844"/>
                    <a:pt x="3233" y="4276"/>
                    <a:pt x="3174" y="4649"/>
                  </a:cubicBezTo>
                  <a:cubicBezTo>
                    <a:pt x="3174" y="4902"/>
                    <a:pt x="3114" y="5081"/>
                    <a:pt x="3114" y="5274"/>
                  </a:cubicBezTo>
                  <a:cubicBezTo>
                    <a:pt x="3040" y="5528"/>
                    <a:pt x="3040" y="5706"/>
                    <a:pt x="2980" y="5900"/>
                  </a:cubicBezTo>
                  <a:cubicBezTo>
                    <a:pt x="2980" y="6079"/>
                    <a:pt x="2980" y="6272"/>
                    <a:pt x="2920" y="6511"/>
                  </a:cubicBezTo>
                  <a:cubicBezTo>
                    <a:pt x="2861" y="6704"/>
                    <a:pt x="2861" y="6883"/>
                    <a:pt x="2801" y="7077"/>
                  </a:cubicBezTo>
                  <a:lnTo>
                    <a:pt x="2667" y="7688"/>
                  </a:lnTo>
                  <a:lnTo>
                    <a:pt x="2548" y="8194"/>
                  </a:lnTo>
                  <a:lnTo>
                    <a:pt x="2488" y="8254"/>
                  </a:lnTo>
                  <a:cubicBezTo>
                    <a:pt x="2295" y="8433"/>
                    <a:pt x="2056" y="8686"/>
                    <a:pt x="1863" y="8880"/>
                  </a:cubicBezTo>
                  <a:cubicBezTo>
                    <a:pt x="1624" y="9058"/>
                    <a:pt x="1371" y="9252"/>
                    <a:pt x="1177" y="9431"/>
                  </a:cubicBezTo>
                  <a:cubicBezTo>
                    <a:pt x="999" y="9624"/>
                    <a:pt x="805" y="9744"/>
                    <a:pt x="626" y="9863"/>
                  </a:cubicBezTo>
                  <a:cubicBezTo>
                    <a:pt x="313" y="10056"/>
                    <a:pt x="194" y="10176"/>
                    <a:pt x="194" y="10176"/>
                  </a:cubicBezTo>
                  <a:lnTo>
                    <a:pt x="135" y="10176"/>
                  </a:lnTo>
                  <a:cubicBezTo>
                    <a:pt x="60" y="10235"/>
                    <a:pt x="1" y="10369"/>
                    <a:pt x="60" y="10488"/>
                  </a:cubicBezTo>
                  <a:cubicBezTo>
                    <a:pt x="113" y="10531"/>
                    <a:pt x="188" y="10573"/>
                    <a:pt x="269" y="10573"/>
                  </a:cubicBezTo>
                  <a:cubicBezTo>
                    <a:pt x="303" y="10573"/>
                    <a:pt x="338" y="10565"/>
                    <a:pt x="373" y="10548"/>
                  </a:cubicBezTo>
                  <a:cubicBezTo>
                    <a:pt x="373" y="10548"/>
                    <a:pt x="567" y="10429"/>
                    <a:pt x="939" y="10235"/>
                  </a:cubicBezTo>
                  <a:cubicBezTo>
                    <a:pt x="1118" y="10176"/>
                    <a:pt x="1311" y="10056"/>
                    <a:pt x="1490" y="9863"/>
                  </a:cubicBezTo>
                  <a:cubicBezTo>
                    <a:pt x="1744" y="9744"/>
                    <a:pt x="1997" y="9550"/>
                    <a:pt x="2235" y="9371"/>
                  </a:cubicBezTo>
                  <a:cubicBezTo>
                    <a:pt x="2488" y="9177"/>
                    <a:pt x="2742" y="8999"/>
                    <a:pt x="2980" y="8745"/>
                  </a:cubicBezTo>
                  <a:lnTo>
                    <a:pt x="6272" y="8745"/>
                  </a:lnTo>
                  <a:cubicBezTo>
                    <a:pt x="6392" y="8745"/>
                    <a:pt x="6526" y="8626"/>
                    <a:pt x="6526" y="8507"/>
                  </a:cubicBezTo>
                  <a:cubicBezTo>
                    <a:pt x="6466" y="8373"/>
                    <a:pt x="6392" y="8313"/>
                    <a:pt x="6332" y="8313"/>
                  </a:cubicBezTo>
                  <a:cubicBezTo>
                    <a:pt x="6019" y="8254"/>
                    <a:pt x="5781" y="8194"/>
                    <a:pt x="5468" y="8135"/>
                  </a:cubicBezTo>
                  <a:cubicBezTo>
                    <a:pt x="5155" y="8135"/>
                    <a:pt x="4902" y="8060"/>
                    <a:pt x="4604" y="8060"/>
                  </a:cubicBezTo>
                  <a:cubicBezTo>
                    <a:pt x="4351" y="8001"/>
                    <a:pt x="4097" y="8001"/>
                    <a:pt x="3859" y="8001"/>
                  </a:cubicBezTo>
                  <a:cubicBezTo>
                    <a:pt x="3859" y="7941"/>
                    <a:pt x="3919" y="7881"/>
                    <a:pt x="3978" y="7822"/>
                  </a:cubicBezTo>
                  <a:cubicBezTo>
                    <a:pt x="4291" y="7569"/>
                    <a:pt x="4604" y="7256"/>
                    <a:pt x="4902" y="6943"/>
                  </a:cubicBezTo>
                  <a:cubicBezTo>
                    <a:pt x="5155" y="6645"/>
                    <a:pt x="5408" y="6392"/>
                    <a:pt x="5721" y="6079"/>
                  </a:cubicBezTo>
                  <a:cubicBezTo>
                    <a:pt x="5781" y="6019"/>
                    <a:pt x="5840" y="6019"/>
                    <a:pt x="5960" y="5960"/>
                  </a:cubicBezTo>
                  <a:cubicBezTo>
                    <a:pt x="6094" y="5960"/>
                    <a:pt x="6213" y="5900"/>
                    <a:pt x="6332" y="5900"/>
                  </a:cubicBezTo>
                  <a:cubicBezTo>
                    <a:pt x="6466" y="5826"/>
                    <a:pt x="6585" y="5766"/>
                    <a:pt x="6704" y="5766"/>
                  </a:cubicBezTo>
                  <a:cubicBezTo>
                    <a:pt x="6838" y="5706"/>
                    <a:pt x="6958" y="5706"/>
                    <a:pt x="7077" y="5706"/>
                  </a:cubicBezTo>
                  <a:cubicBezTo>
                    <a:pt x="7211" y="5647"/>
                    <a:pt x="7330" y="5647"/>
                    <a:pt x="7449" y="5587"/>
                  </a:cubicBezTo>
                  <a:lnTo>
                    <a:pt x="7822" y="5528"/>
                  </a:lnTo>
                  <a:cubicBezTo>
                    <a:pt x="7956" y="5528"/>
                    <a:pt x="8075" y="5453"/>
                    <a:pt x="8194" y="5453"/>
                  </a:cubicBezTo>
                  <a:cubicBezTo>
                    <a:pt x="8328" y="5453"/>
                    <a:pt x="8447" y="5453"/>
                    <a:pt x="8567" y="5394"/>
                  </a:cubicBezTo>
                  <a:cubicBezTo>
                    <a:pt x="8701" y="5394"/>
                    <a:pt x="8760" y="5274"/>
                    <a:pt x="8760" y="5155"/>
                  </a:cubicBezTo>
                  <a:cubicBezTo>
                    <a:pt x="8760" y="5081"/>
                    <a:pt x="8626" y="5021"/>
                    <a:pt x="8567" y="4961"/>
                  </a:cubicBezTo>
                  <a:lnTo>
                    <a:pt x="8135" y="4961"/>
                  </a:lnTo>
                  <a:cubicBezTo>
                    <a:pt x="8015" y="4902"/>
                    <a:pt x="7881" y="4902"/>
                    <a:pt x="7762" y="4902"/>
                  </a:cubicBezTo>
                  <a:cubicBezTo>
                    <a:pt x="7449" y="4902"/>
                    <a:pt x="7211" y="4961"/>
                    <a:pt x="6958" y="4961"/>
                  </a:cubicBezTo>
                  <a:cubicBezTo>
                    <a:pt x="6838" y="4961"/>
                    <a:pt x="6704" y="5021"/>
                    <a:pt x="6585" y="5021"/>
                  </a:cubicBezTo>
                  <a:lnTo>
                    <a:pt x="6645" y="4961"/>
                  </a:lnTo>
                  <a:cubicBezTo>
                    <a:pt x="6898" y="4649"/>
                    <a:pt x="7211" y="4276"/>
                    <a:pt x="7449" y="3963"/>
                  </a:cubicBezTo>
                  <a:cubicBezTo>
                    <a:pt x="7643" y="3725"/>
                    <a:pt x="7822" y="3472"/>
                    <a:pt x="8015" y="3218"/>
                  </a:cubicBezTo>
                  <a:lnTo>
                    <a:pt x="8328" y="3218"/>
                  </a:lnTo>
                  <a:cubicBezTo>
                    <a:pt x="8507" y="3218"/>
                    <a:pt x="8626" y="3218"/>
                    <a:pt x="8760" y="3159"/>
                  </a:cubicBezTo>
                  <a:lnTo>
                    <a:pt x="8939" y="3159"/>
                  </a:lnTo>
                  <a:cubicBezTo>
                    <a:pt x="8999" y="3159"/>
                    <a:pt x="9073" y="3099"/>
                    <a:pt x="9133" y="3099"/>
                  </a:cubicBezTo>
                  <a:cubicBezTo>
                    <a:pt x="9311" y="3040"/>
                    <a:pt x="9446" y="3040"/>
                    <a:pt x="9565" y="2980"/>
                  </a:cubicBezTo>
                  <a:cubicBezTo>
                    <a:pt x="9684" y="2921"/>
                    <a:pt x="9684" y="2786"/>
                    <a:pt x="9684" y="2667"/>
                  </a:cubicBezTo>
                  <a:cubicBezTo>
                    <a:pt x="9624" y="2608"/>
                    <a:pt x="9565" y="2548"/>
                    <a:pt x="9505" y="2548"/>
                  </a:cubicBezTo>
                  <a:lnTo>
                    <a:pt x="9446" y="2548"/>
                  </a:lnTo>
                  <a:cubicBezTo>
                    <a:pt x="9311" y="2548"/>
                    <a:pt x="9192" y="2474"/>
                    <a:pt x="9073" y="2474"/>
                  </a:cubicBezTo>
                  <a:lnTo>
                    <a:pt x="8567" y="2474"/>
                  </a:lnTo>
                  <a:cubicBezTo>
                    <a:pt x="8626" y="2354"/>
                    <a:pt x="8760" y="2235"/>
                    <a:pt x="8820" y="2176"/>
                  </a:cubicBezTo>
                  <a:cubicBezTo>
                    <a:pt x="9192" y="1610"/>
                    <a:pt x="9505" y="1178"/>
                    <a:pt x="9684" y="865"/>
                  </a:cubicBezTo>
                  <a:cubicBezTo>
                    <a:pt x="9937" y="492"/>
                    <a:pt x="10056" y="313"/>
                    <a:pt x="10056" y="313"/>
                  </a:cubicBezTo>
                  <a:cubicBezTo>
                    <a:pt x="10116" y="239"/>
                    <a:pt x="10056" y="60"/>
                    <a:pt x="9937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7" name="Google Shape;167;p2"/>
          <p:cNvSpPr/>
          <p:nvPr/>
        </p:nvSpPr>
        <p:spPr>
          <a:xfrm>
            <a:off x="1023043" y="1617845"/>
            <a:ext cx="367103" cy="233027"/>
          </a:xfrm>
          <a:custGeom>
            <a:avLst/>
            <a:gdLst/>
            <a:ahLst/>
            <a:cxnLst/>
            <a:rect l="l" t="t" r="r" b="b"/>
            <a:pathLst>
              <a:path w="11768" h="7470" extrusionOk="0">
                <a:moveTo>
                  <a:pt x="4623" y="0"/>
                </a:moveTo>
                <a:cubicBezTo>
                  <a:pt x="1955" y="0"/>
                  <a:pt x="0" y="1999"/>
                  <a:pt x="1086" y="4394"/>
                </a:cubicBezTo>
                <a:cubicBezTo>
                  <a:pt x="2066" y="6577"/>
                  <a:pt x="7027" y="7470"/>
                  <a:pt x="9599" y="7470"/>
                </a:cubicBezTo>
                <a:cubicBezTo>
                  <a:pt x="10467" y="7470"/>
                  <a:pt x="11063" y="7368"/>
                  <a:pt x="11142" y="7180"/>
                </a:cubicBezTo>
                <a:cubicBezTo>
                  <a:pt x="11767" y="5824"/>
                  <a:pt x="9786" y="1161"/>
                  <a:pt x="6240" y="238"/>
                </a:cubicBezTo>
                <a:cubicBezTo>
                  <a:pt x="5686" y="76"/>
                  <a:pt x="5141" y="0"/>
                  <a:pt x="4623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2"/>
          <p:cNvSpPr/>
          <p:nvPr/>
        </p:nvSpPr>
        <p:spPr>
          <a:xfrm>
            <a:off x="1089894" y="1681482"/>
            <a:ext cx="311856" cy="201270"/>
          </a:xfrm>
          <a:custGeom>
            <a:avLst/>
            <a:gdLst/>
            <a:ahLst/>
            <a:cxnLst/>
            <a:rect l="l" t="t" r="r" b="b"/>
            <a:pathLst>
              <a:path w="9997" h="6452" extrusionOk="0">
                <a:moveTo>
                  <a:pt x="120" y="0"/>
                </a:moveTo>
                <a:cubicBezTo>
                  <a:pt x="120" y="0"/>
                  <a:pt x="60" y="60"/>
                  <a:pt x="0" y="60"/>
                </a:cubicBezTo>
                <a:cubicBezTo>
                  <a:pt x="0" y="120"/>
                  <a:pt x="60" y="179"/>
                  <a:pt x="120" y="239"/>
                </a:cubicBezTo>
                <a:cubicBezTo>
                  <a:pt x="120" y="239"/>
                  <a:pt x="254" y="298"/>
                  <a:pt x="566" y="373"/>
                </a:cubicBezTo>
                <a:cubicBezTo>
                  <a:pt x="864" y="492"/>
                  <a:pt x="1311" y="671"/>
                  <a:pt x="1803" y="864"/>
                </a:cubicBezTo>
                <a:cubicBezTo>
                  <a:pt x="2056" y="924"/>
                  <a:pt x="2354" y="1043"/>
                  <a:pt x="2607" y="1177"/>
                </a:cubicBezTo>
                <a:cubicBezTo>
                  <a:pt x="2920" y="1297"/>
                  <a:pt x="3233" y="1416"/>
                  <a:pt x="3546" y="1609"/>
                </a:cubicBezTo>
                <a:cubicBezTo>
                  <a:pt x="3844" y="1729"/>
                  <a:pt x="4157" y="1922"/>
                  <a:pt x="4470" y="2041"/>
                </a:cubicBezTo>
                <a:cubicBezTo>
                  <a:pt x="4782" y="2235"/>
                  <a:pt x="5095" y="2414"/>
                  <a:pt x="5408" y="2607"/>
                </a:cubicBezTo>
                <a:cubicBezTo>
                  <a:pt x="5706" y="2786"/>
                  <a:pt x="6079" y="2980"/>
                  <a:pt x="6332" y="3159"/>
                </a:cubicBezTo>
                <a:cubicBezTo>
                  <a:pt x="6645" y="3352"/>
                  <a:pt x="6958" y="3531"/>
                  <a:pt x="7196" y="3784"/>
                </a:cubicBezTo>
                <a:cubicBezTo>
                  <a:pt x="7330" y="3904"/>
                  <a:pt x="7449" y="3963"/>
                  <a:pt x="7568" y="4097"/>
                </a:cubicBezTo>
                <a:cubicBezTo>
                  <a:pt x="7762" y="4216"/>
                  <a:pt x="7881" y="4276"/>
                  <a:pt x="7941" y="4395"/>
                </a:cubicBezTo>
                <a:cubicBezTo>
                  <a:pt x="8194" y="4589"/>
                  <a:pt x="8447" y="4768"/>
                  <a:pt x="8626" y="5021"/>
                </a:cubicBezTo>
                <a:cubicBezTo>
                  <a:pt x="8820" y="5215"/>
                  <a:pt x="8939" y="5393"/>
                  <a:pt x="9133" y="5513"/>
                </a:cubicBezTo>
                <a:cubicBezTo>
                  <a:pt x="9252" y="5706"/>
                  <a:pt x="9371" y="5885"/>
                  <a:pt x="9431" y="6019"/>
                </a:cubicBezTo>
                <a:cubicBezTo>
                  <a:pt x="9684" y="6257"/>
                  <a:pt x="9743" y="6391"/>
                  <a:pt x="9743" y="6391"/>
                </a:cubicBezTo>
                <a:lnTo>
                  <a:pt x="9803" y="6391"/>
                </a:lnTo>
                <a:cubicBezTo>
                  <a:pt x="9803" y="6451"/>
                  <a:pt x="9877" y="6451"/>
                  <a:pt x="9937" y="6451"/>
                </a:cubicBezTo>
                <a:cubicBezTo>
                  <a:pt x="9997" y="6391"/>
                  <a:pt x="9997" y="6332"/>
                  <a:pt x="9997" y="6257"/>
                </a:cubicBezTo>
                <a:cubicBezTo>
                  <a:pt x="9997" y="6257"/>
                  <a:pt x="9877" y="6079"/>
                  <a:pt x="9684" y="5825"/>
                </a:cubicBezTo>
                <a:cubicBezTo>
                  <a:pt x="9565" y="5706"/>
                  <a:pt x="9505" y="5513"/>
                  <a:pt x="9371" y="5334"/>
                </a:cubicBezTo>
                <a:cubicBezTo>
                  <a:pt x="9192" y="5140"/>
                  <a:pt x="9058" y="4961"/>
                  <a:pt x="8879" y="4768"/>
                </a:cubicBezTo>
                <a:cubicBezTo>
                  <a:pt x="8686" y="4529"/>
                  <a:pt x="8447" y="4336"/>
                  <a:pt x="8194" y="4097"/>
                </a:cubicBezTo>
                <a:cubicBezTo>
                  <a:pt x="8134" y="4023"/>
                  <a:pt x="8015" y="3904"/>
                  <a:pt x="7822" y="3784"/>
                </a:cubicBezTo>
                <a:cubicBezTo>
                  <a:pt x="7702" y="3650"/>
                  <a:pt x="7568" y="3591"/>
                  <a:pt x="7449" y="3472"/>
                </a:cubicBezTo>
                <a:cubicBezTo>
                  <a:pt x="7196" y="3218"/>
                  <a:pt x="6898" y="3040"/>
                  <a:pt x="6585" y="2786"/>
                </a:cubicBezTo>
                <a:cubicBezTo>
                  <a:pt x="6272" y="2607"/>
                  <a:pt x="5959" y="2414"/>
                  <a:pt x="5647" y="2235"/>
                </a:cubicBezTo>
                <a:cubicBezTo>
                  <a:pt x="5334" y="2041"/>
                  <a:pt x="5036" y="1863"/>
                  <a:pt x="4663" y="1669"/>
                </a:cubicBezTo>
                <a:cubicBezTo>
                  <a:pt x="4350" y="1550"/>
                  <a:pt x="4038" y="1356"/>
                  <a:pt x="3725" y="1237"/>
                </a:cubicBezTo>
                <a:cubicBezTo>
                  <a:pt x="3546" y="1177"/>
                  <a:pt x="3412" y="1118"/>
                  <a:pt x="3233" y="984"/>
                </a:cubicBezTo>
                <a:cubicBezTo>
                  <a:pt x="3099" y="924"/>
                  <a:pt x="2920" y="924"/>
                  <a:pt x="2801" y="864"/>
                </a:cubicBezTo>
                <a:cubicBezTo>
                  <a:pt x="2488" y="745"/>
                  <a:pt x="2175" y="611"/>
                  <a:pt x="1922" y="552"/>
                </a:cubicBezTo>
                <a:cubicBezTo>
                  <a:pt x="864" y="179"/>
                  <a:pt x="120" y="0"/>
                  <a:pt x="120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2"/>
          <p:cNvSpPr/>
          <p:nvPr/>
        </p:nvSpPr>
        <p:spPr>
          <a:xfrm>
            <a:off x="1107550" y="1625238"/>
            <a:ext cx="129678" cy="147864"/>
          </a:xfrm>
          <a:custGeom>
            <a:avLst/>
            <a:gdLst/>
            <a:ahLst/>
            <a:cxnLst/>
            <a:rect l="l" t="t" r="r" b="b"/>
            <a:pathLst>
              <a:path w="4157" h="4740" extrusionOk="0">
                <a:moveTo>
                  <a:pt x="2414" y="1"/>
                </a:moveTo>
                <a:cubicBezTo>
                  <a:pt x="2354" y="1"/>
                  <a:pt x="2354" y="60"/>
                  <a:pt x="2354" y="120"/>
                </a:cubicBezTo>
                <a:cubicBezTo>
                  <a:pt x="2354" y="314"/>
                  <a:pt x="2354" y="433"/>
                  <a:pt x="2414" y="612"/>
                </a:cubicBezTo>
                <a:lnTo>
                  <a:pt x="2414" y="865"/>
                </a:lnTo>
                <a:cubicBezTo>
                  <a:pt x="2414" y="924"/>
                  <a:pt x="2473" y="1059"/>
                  <a:pt x="2473" y="1118"/>
                </a:cubicBezTo>
                <a:lnTo>
                  <a:pt x="2608" y="1610"/>
                </a:lnTo>
                <a:cubicBezTo>
                  <a:pt x="2667" y="1669"/>
                  <a:pt x="2667" y="1729"/>
                  <a:pt x="2727" y="1803"/>
                </a:cubicBezTo>
                <a:lnTo>
                  <a:pt x="2786" y="2042"/>
                </a:lnTo>
                <a:cubicBezTo>
                  <a:pt x="2846" y="2235"/>
                  <a:pt x="2906" y="2355"/>
                  <a:pt x="2980" y="2474"/>
                </a:cubicBezTo>
                <a:lnTo>
                  <a:pt x="3099" y="2727"/>
                </a:lnTo>
                <a:cubicBezTo>
                  <a:pt x="3099" y="2787"/>
                  <a:pt x="3159" y="2846"/>
                  <a:pt x="3218" y="2980"/>
                </a:cubicBezTo>
                <a:cubicBezTo>
                  <a:pt x="3278" y="3100"/>
                  <a:pt x="3352" y="3219"/>
                  <a:pt x="3472" y="3353"/>
                </a:cubicBezTo>
                <a:cubicBezTo>
                  <a:pt x="3478" y="3373"/>
                  <a:pt x="3486" y="3393"/>
                  <a:pt x="3494" y="3412"/>
                </a:cubicBezTo>
                <a:lnTo>
                  <a:pt x="3159" y="3412"/>
                </a:lnTo>
                <a:cubicBezTo>
                  <a:pt x="3099" y="3412"/>
                  <a:pt x="2980" y="3472"/>
                  <a:pt x="2906" y="3472"/>
                </a:cubicBezTo>
                <a:lnTo>
                  <a:pt x="2667" y="3472"/>
                </a:lnTo>
                <a:cubicBezTo>
                  <a:pt x="2533" y="3532"/>
                  <a:pt x="2473" y="3532"/>
                  <a:pt x="2414" y="3532"/>
                </a:cubicBezTo>
                <a:cubicBezTo>
                  <a:pt x="2235" y="3591"/>
                  <a:pt x="2101" y="3666"/>
                  <a:pt x="1922" y="3666"/>
                </a:cubicBezTo>
                <a:cubicBezTo>
                  <a:pt x="1609" y="3785"/>
                  <a:pt x="1297" y="3904"/>
                  <a:pt x="984" y="4038"/>
                </a:cubicBezTo>
                <a:cubicBezTo>
                  <a:pt x="805" y="4098"/>
                  <a:pt x="671" y="4217"/>
                  <a:pt x="492" y="4276"/>
                </a:cubicBezTo>
                <a:cubicBezTo>
                  <a:pt x="373" y="4336"/>
                  <a:pt x="239" y="4470"/>
                  <a:pt x="60" y="4530"/>
                </a:cubicBezTo>
                <a:cubicBezTo>
                  <a:pt x="60" y="4530"/>
                  <a:pt x="0" y="4589"/>
                  <a:pt x="60" y="4649"/>
                </a:cubicBezTo>
                <a:cubicBezTo>
                  <a:pt x="60" y="4691"/>
                  <a:pt x="89" y="4740"/>
                  <a:pt x="127" y="4740"/>
                </a:cubicBezTo>
                <a:cubicBezTo>
                  <a:pt x="144" y="4740"/>
                  <a:pt x="161" y="4731"/>
                  <a:pt x="179" y="4708"/>
                </a:cubicBezTo>
                <a:cubicBezTo>
                  <a:pt x="492" y="4589"/>
                  <a:pt x="805" y="4470"/>
                  <a:pt x="1118" y="4336"/>
                </a:cubicBezTo>
                <a:cubicBezTo>
                  <a:pt x="1416" y="4217"/>
                  <a:pt x="1729" y="4157"/>
                  <a:pt x="2041" y="4038"/>
                </a:cubicBezTo>
                <a:lnTo>
                  <a:pt x="2235" y="4038"/>
                </a:lnTo>
                <a:cubicBezTo>
                  <a:pt x="2354" y="3964"/>
                  <a:pt x="2414" y="3964"/>
                  <a:pt x="2473" y="3964"/>
                </a:cubicBezTo>
                <a:cubicBezTo>
                  <a:pt x="2533" y="3904"/>
                  <a:pt x="2667" y="3904"/>
                  <a:pt x="2727" y="3904"/>
                </a:cubicBezTo>
                <a:lnTo>
                  <a:pt x="2980" y="3844"/>
                </a:lnTo>
                <a:lnTo>
                  <a:pt x="4023" y="3844"/>
                </a:lnTo>
                <a:cubicBezTo>
                  <a:pt x="4157" y="3725"/>
                  <a:pt x="4157" y="3591"/>
                  <a:pt x="4097" y="3532"/>
                </a:cubicBezTo>
                <a:cubicBezTo>
                  <a:pt x="4023" y="3412"/>
                  <a:pt x="3904" y="3293"/>
                  <a:pt x="3844" y="3159"/>
                </a:cubicBezTo>
                <a:cubicBezTo>
                  <a:pt x="3725" y="3040"/>
                  <a:pt x="3650" y="2846"/>
                  <a:pt x="3591" y="2727"/>
                </a:cubicBezTo>
                <a:cubicBezTo>
                  <a:pt x="3531" y="2667"/>
                  <a:pt x="3472" y="2608"/>
                  <a:pt x="3472" y="2548"/>
                </a:cubicBezTo>
                <a:lnTo>
                  <a:pt x="3352" y="2355"/>
                </a:lnTo>
                <a:lnTo>
                  <a:pt x="3218" y="2101"/>
                </a:lnTo>
                <a:cubicBezTo>
                  <a:pt x="3218" y="2042"/>
                  <a:pt x="3159" y="1982"/>
                  <a:pt x="3159" y="1923"/>
                </a:cubicBezTo>
                <a:lnTo>
                  <a:pt x="3040" y="1669"/>
                </a:lnTo>
                <a:cubicBezTo>
                  <a:pt x="3040" y="1610"/>
                  <a:pt x="2980" y="1550"/>
                  <a:pt x="2980" y="1491"/>
                </a:cubicBezTo>
                <a:lnTo>
                  <a:pt x="2786" y="984"/>
                </a:lnTo>
                <a:cubicBezTo>
                  <a:pt x="2786" y="924"/>
                  <a:pt x="2727" y="865"/>
                  <a:pt x="2727" y="805"/>
                </a:cubicBezTo>
                <a:lnTo>
                  <a:pt x="2667" y="552"/>
                </a:lnTo>
                <a:cubicBezTo>
                  <a:pt x="2667" y="433"/>
                  <a:pt x="2608" y="239"/>
                  <a:pt x="2533" y="120"/>
                </a:cubicBezTo>
                <a:lnTo>
                  <a:pt x="2533" y="60"/>
                </a:lnTo>
                <a:cubicBezTo>
                  <a:pt x="2533" y="60"/>
                  <a:pt x="2473" y="1"/>
                  <a:pt x="2414" y="1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2"/>
          <p:cNvSpPr/>
          <p:nvPr/>
        </p:nvSpPr>
        <p:spPr>
          <a:xfrm>
            <a:off x="1173091" y="1666790"/>
            <a:ext cx="155226" cy="156006"/>
          </a:xfrm>
          <a:custGeom>
            <a:avLst/>
            <a:gdLst/>
            <a:ahLst/>
            <a:cxnLst/>
            <a:rect l="l" t="t" r="r" b="b"/>
            <a:pathLst>
              <a:path w="4976" h="5001" extrusionOk="0">
                <a:moveTo>
                  <a:pt x="3595" y="0"/>
                </a:moveTo>
                <a:cubicBezTo>
                  <a:pt x="3580" y="0"/>
                  <a:pt x="3563" y="7"/>
                  <a:pt x="3546" y="25"/>
                </a:cubicBezTo>
                <a:cubicBezTo>
                  <a:pt x="3486" y="25"/>
                  <a:pt x="3412" y="99"/>
                  <a:pt x="3412" y="159"/>
                </a:cubicBezTo>
                <a:lnTo>
                  <a:pt x="3486" y="650"/>
                </a:lnTo>
                <a:cubicBezTo>
                  <a:pt x="3546" y="769"/>
                  <a:pt x="3546" y="844"/>
                  <a:pt x="3546" y="903"/>
                </a:cubicBezTo>
                <a:lnTo>
                  <a:pt x="3605" y="1142"/>
                </a:lnTo>
                <a:cubicBezTo>
                  <a:pt x="3665" y="1335"/>
                  <a:pt x="3665" y="1514"/>
                  <a:pt x="3724" y="1708"/>
                </a:cubicBezTo>
                <a:cubicBezTo>
                  <a:pt x="3784" y="1827"/>
                  <a:pt x="3784" y="2021"/>
                  <a:pt x="3859" y="2200"/>
                </a:cubicBezTo>
                <a:lnTo>
                  <a:pt x="4037" y="2706"/>
                </a:lnTo>
                <a:lnTo>
                  <a:pt x="4156" y="3198"/>
                </a:lnTo>
                <a:cubicBezTo>
                  <a:pt x="4244" y="3401"/>
                  <a:pt x="4324" y="3604"/>
                  <a:pt x="4403" y="3823"/>
                </a:cubicBezTo>
                <a:lnTo>
                  <a:pt x="3546" y="3823"/>
                </a:lnTo>
                <a:cubicBezTo>
                  <a:pt x="3352" y="3883"/>
                  <a:pt x="3173" y="3883"/>
                  <a:pt x="2920" y="3943"/>
                </a:cubicBezTo>
                <a:lnTo>
                  <a:pt x="2667" y="3943"/>
                </a:lnTo>
                <a:cubicBezTo>
                  <a:pt x="2548" y="4002"/>
                  <a:pt x="2488" y="4002"/>
                  <a:pt x="2369" y="4002"/>
                </a:cubicBezTo>
                <a:cubicBezTo>
                  <a:pt x="1996" y="4121"/>
                  <a:pt x="1549" y="4255"/>
                  <a:pt x="1177" y="4375"/>
                </a:cubicBezTo>
                <a:cubicBezTo>
                  <a:pt x="998" y="4434"/>
                  <a:pt x="805" y="4494"/>
                  <a:pt x="626" y="4568"/>
                </a:cubicBezTo>
                <a:cubicBezTo>
                  <a:pt x="432" y="4628"/>
                  <a:pt x="253" y="4687"/>
                  <a:pt x="60" y="4747"/>
                </a:cubicBezTo>
                <a:cubicBezTo>
                  <a:pt x="60" y="4807"/>
                  <a:pt x="0" y="4866"/>
                  <a:pt x="0" y="4941"/>
                </a:cubicBezTo>
                <a:cubicBezTo>
                  <a:pt x="60" y="5000"/>
                  <a:pt x="134" y="5000"/>
                  <a:pt x="194" y="5000"/>
                </a:cubicBezTo>
                <a:cubicBezTo>
                  <a:pt x="566" y="4866"/>
                  <a:pt x="939" y="4747"/>
                  <a:pt x="1311" y="4687"/>
                </a:cubicBezTo>
                <a:cubicBezTo>
                  <a:pt x="1683" y="4568"/>
                  <a:pt x="2056" y="4494"/>
                  <a:pt x="2428" y="4434"/>
                </a:cubicBezTo>
                <a:cubicBezTo>
                  <a:pt x="2548" y="4375"/>
                  <a:pt x="2607" y="4375"/>
                  <a:pt x="2741" y="4375"/>
                </a:cubicBezTo>
                <a:cubicBezTo>
                  <a:pt x="2801" y="4375"/>
                  <a:pt x="2920" y="4315"/>
                  <a:pt x="2980" y="4315"/>
                </a:cubicBezTo>
                <a:cubicBezTo>
                  <a:pt x="3233" y="4315"/>
                  <a:pt x="3412" y="4255"/>
                  <a:pt x="3605" y="4255"/>
                </a:cubicBezTo>
                <a:lnTo>
                  <a:pt x="4410" y="4255"/>
                </a:lnTo>
                <a:lnTo>
                  <a:pt x="4723" y="4315"/>
                </a:lnTo>
                <a:lnTo>
                  <a:pt x="4842" y="4315"/>
                </a:lnTo>
                <a:cubicBezTo>
                  <a:pt x="4901" y="4255"/>
                  <a:pt x="4976" y="4121"/>
                  <a:pt x="4976" y="4002"/>
                </a:cubicBezTo>
                <a:cubicBezTo>
                  <a:pt x="4663" y="3376"/>
                  <a:pt x="4469" y="2706"/>
                  <a:pt x="4231" y="2080"/>
                </a:cubicBezTo>
                <a:cubicBezTo>
                  <a:pt x="4156" y="1887"/>
                  <a:pt x="4097" y="1768"/>
                  <a:pt x="4097" y="1589"/>
                </a:cubicBezTo>
                <a:cubicBezTo>
                  <a:pt x="4037" y="1395"/>
                  <a:pt x="3978" y="1276"/>
                  <a:pt x="3918" y="1082"/>
                </a:cubicBezTo>
                <a:lnTo>
                  <a:pt x="3859" y="844"/>
                </a:lnTo>
                <a:cubicBezTo>
                  <a:pt x="3859" y="769"/>
                  <a:pt x="3784" y="710"/>
                  <a:pt x="3784" y="591"/>
                </a:cubicBezTo>
                <a:lnTo>
                  <a:pt x="3665" y="99"/>
                </a:lnTo>
                <a:cubicBezTo>
                  <a:pt x="3665" y="46"/>
                  <a:pt x="3634" y="0"/>
                  <a:pt x="3595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1" name="Google Shape;171;p2"/>
          <p:cNvGrpSpPr/>
          <p:nvPr/>
        </p:nvGrpSpPr>
        <p:grpSpPr>
          <a:xfrm>
            <a:off x="7444886" y="967090"/>
            <a:ext cx="361363" cy="282159"/>
            <a:chOff x="7289361" y="1060140"/>
            <a:chExt cx="361363" cy="282159"/>
          </a:xfrm>
        </p:grpSpPr>
        <p:sp>
          <p:nvSpPr>
            <p:cNvPr id="172" name="Google Shape;172;p2"/>
            <p:cNvSpPr/>
            <p:nvPr/>
          </p:nvSpPr>
          <p:spPr>
            <a:xfrm>
              <a:off x="7289361" y="1096670"/>
              <a:ext cx="355311" cy="245629"/>
            </a:xfrm>
            <a:custGeom>
              <a:avLst/>
              <a:gdLst/>
              <a:ahLst/>
              <a:cxnLst/>
              <a:rect l="l" t="t" r="r" b="b"/>
              <a:pathLst>
                <a:path w="11390" h="7874" extrusionOk="0">
                  <a:moveTo>
                    <a:pt x="9762" y="1"/>
                  </a:moveTo>
                  <a:cubicBezTo>
                    <a:pt x="7516" y="1"/>
                    <a:pt x="1759" y="1272"/>
                    <a:pt x="842" y="3716"/>
                  </a:cubicBezTo>
                  <a:cubicBezTo>
                    <a:pt x="0" y="6087"/>
                    <a:pt x="1838" y="7873"/>
                    <a:pt x="4313" y="7873"/>
                  </a:cubicBezTo>
                  <a:cubicBezTo>
                    <a:pt x="4948" y="7873"/>
                    <a:pt x="5625" y="7755"/>
                    <a:pt x="6309" y="7500"/>
                  </a:cubicBezTo>
                  <a:cubicBezTo>
                    <a:pt x="9781" y="6263"/>
                    <a:pt x="11390" y="1481"/>
                    <a:pt x="10645" y="185"/>
                  </a:cubicBezTo>
                  <a:cubicBezTo>
                    <a:pt x="10578" y="62"/>
                    <a:pt x="10254" y="1"/>
                    <a:pt x="97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"/>
            <p:cNvSpPr/>
            <p:nvPr/>
          </p:nvSpPr>
          <p:spPr>
            <a:xfrm>
              <a:off x="7354184" y="1060140"/>
              <a:ext cx="296540" cy="224042"/>
            </a:xfrm>
            <a:custGeom>
              <a:avLst/>
              <a:gdLst/>
              <a:ahLst/>
              <a:cxnLst/>
              <a:rect l="l" t="t" r="r" b="b"/>
              <a:pathLst>
                <a:path w="9506" h="7182" extrusionOk="0">
                  <a:moveTo>
                    <a:pt x="9343" y="0"/>
                  </a:moveTo>
                  <a:cubicBezTo>
                    <a:pt x="9312" y="0"/>
                    <a:pt x="9282" y="15"/>
                    <a:pt x="9252" y="45"/>
                  </a:cubicBezTo>
                  <a:cubicBezTo>
                    <a:pt x="9252" y="45"/>
                    <a:pt x="9133" y="239"/>
                    <a:pt x="8939" y="477"/>
                  </a:cubicBezTo>
                  <a:cubicBezTo>
                    <a:pt x="8880" y="611"/>
                    <a:pt x="8820" y="790"/>
                    <a:pt x="8626" y="984"/>
                  </a:cubicBezTo>
                  <a:cubicBezTo>
                    <a:pt x="8507" y="1162"/>
                    <a:pt x="8388" y="1356"/>
                    <a:pt x="8194" y="1535"/>
                  </a:cubicBezTo>
                  <a:cubicBezTo>
                    <a:pt x="8015" y="1788"/>
                    <a:pt x="7822" y="1967"/>
                    <a:pt x="7583" y="2220"/>
                  </a:cubicBezTo>
                  <a:cubicBezTo>
                    <a:pt x="7509" y="2339"/>
                    <a:pt x="7390" y="2414"/>
                    <a:pt x="7271" y="2533"/>
                  </a:cubicBezTo>
                  <a:cubicBezTo>
                    <a:pt x="7137" y="2652"/>
                    <a:pt x="7017" y="2786"/>
                    <a:pt x="6898" y="2906"/>
                  </a:cubicBezTo>
                  <a:cubicBezTo>
                    <a:pt x="6645" y="3084"/>
                    <a:pt x="6332" y="3338"/>
                    <a:pt x="6094" y="3531"/>
                  </a:cubicBezTo>
                  <a:cubicBezTo>
                    <a:pt x="5781" y="3770"/>
                    <a:pt x="5528" y="3963"/>
                    <a:pt x="5215" y="4202"/>
                  </a:cubicBezTo>
                  <a:cubicBezTo>
                    <a:pt x="4902" y="4395"/>
                    <a:pt x="4604" y="4574"/>
                    <a:pt x="4291" y="4768"/>
                  </a:cubicBezTo>
                  <a:cubicBezTo>
                    <a:pt x="3978" y="4946"/>
                    <a:pt x="3665" y="5140"/>
                    <a:pt x="3412" y="5319"/>
                  </a:cubicBezTo>
                  <a:cubicBezTo>
                    <a:pt x="3114" y="5513"/>
                    <a:pt x="2801" y="5632"/>
                    <a:pt x="2548" y="5825"/>
                  </a:cubicBezTo>
                  <a:cubicBezTo>
                    <a:pt x="2235" y="5945"/>
                    <a:pt x="1997" y="6064"/>
                    <a:pt x="1744" y="6198"/>
                  </a:cubicBezTo>
                  <a:cubicBezTo>
                    <a:pt x="1252" y="6436"/>
                    <a:pt x="805" y="6630"/>
                    <a:pt x="507" y="6749"/>
                  </a:cubicBezTo>
                  <a:cubicBezTo>
                    <a:pt x="254" y="6883"/>
                    <a:pt x="60" y="6943"/>
                    <a:pt x="60" y="6943"/>
                  </a:cubicBezTo>
                  <a:cubicBezTo>
                    <a:pt x="1" y="7002"/>
                    <a:pt x="1" y="7062"/>
                    <a:pt x="1" y="7062"/>
                  </a:cubicBezTo>
                  <a:cubicBezTo>
                    <a:pt x="1" y="7121"/>
                    <a:pt x="60" y="7181"/>
                    <a:pt x="135" y="7181"/>
                  </a:cubicBezTo>
                  <a:cubicBezTo>
                    <a:pt x="135" y="7181"/>
                    <a:pt x="880" y="6943"/>
                    <a:pt x="1863" y="6511"/>
                  </a:cubicBezTo>
                  <a:cubicBezTo>
                    <a:pt x="2116" y="6377"/>
                    <a:pt x="2429" y="6257"/>
                    <a:pt x="2667" y="6138"/>
                  </a:cubicBezTo>
                  <a:cubicBezTo>
                    <a:pt x="2861" y="6064"/>
                    <a:pt x="2980" y="6004"/>
                    <a:pt x="3114" y="5945"/>
                  </a:cubicBezTo>
                  <a:cubicBezTo>
                    <a:pt x="3293" y="5825"/>
                    <a:pt x="3412" y="5766"/>
                    <a:pt x="3606" y="5691"/>
                  </a:cubicBezTo>
                  <a:cubicBezTo>
                    <a:pt x="3919" y="5513"/>
                    <a:pt x="4231" y="5319"/>
                    <a:pt x="4529" y="5140"/>
                  </a:cubicBezTo>
                  <a:cubicBezTo>
                    <a:pt x="4842" y="4946"/>
                    <a:pt x="5155" y="4768"/>
                    <a:pt x="5468" y="4514"/>
                  </a:cubicBezTo>
                  <a:cubicBezTo>
                    <a:pt x="5781" y="4336"/>
                    <a:pt x="6019" y="4082"/>
                    <a:pt x="6332" y="3904"/>
                  </a:cubicBezTo>
                  <a:cubicBezTo>
                    <a:pt x="6645" y="3650"/>
                    <a:pt x="6898" y="3397"/>
                    <a:pt x="7137" y="3159"/>
                  </a:cubicBezTo>
                  <a:cubicBezTo>
                    <a:pt x="7271" y="3025"/>
                    <a:pt x="7390" y="2906"/>
                    <a:pt x="7509" y="2846"/>
                  </a:cubicBezTo>
                  <a:cubicBezTo>
                    <a:pt x="7643" y="2712"/>
                    <a:pt x="7762" y="2593"/>
                    <a:pt x="7881" y="2473"/>
                  </a:cubicBezTo>
                  <a:cubicBezTo>
                    <a:pt x="8075" y="2220"/>
                    <a:pt x="8254" y="1967"/>
                    <a:pt x="8447" y="1788"/>
                  </a:cubicBezTo>
                  <a:cubicBezTo>
                    <a:pt x="8626" y="1535"/>
                    <a:pt x="8760" y="1356"/>
                    <a:pt x="8880" y="1162"/>
                  </a:cubicBezTo>
                  <a:cubicBezTo>
                    <a:pt x="8999" y="984"/>
                    <a:pt x="9133" y="790"/>
                    <a:pt x="9192" y="611"/>
                  </a:cubicBezTo>
                  <a:cubicBezTo>
                    <a:pt x="9371" y="358"/>
                    <a:pt x="9446" y="179"/>
                    <a:pt x="9446" y="179"/>
                  </a:cubicBezTo>
                  <a:cubicBezTo>
                    <a:pt x="9505" y="105"/>
                    <a:pt x="9446" y="45"/>
                    <a:pt x="9446" y="45"/>
                  </a:cubicBezTo>
                  <a:cubicBezTo>
                    <a:pt x="9408" y="15"/>
                    <a:pt x="9375" y="0"/>
                    <a:pt x="9343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"/>
            <p:cNvSpPr/>
            <p:nvPr/>
          </p:nvSpPr>
          <p:spPr>
            <a:xfrm>
              <a:off x="7365820" y="1191191"/>
              <a:ext cx="129678" cy="141781"/>
            </a:xfrm>
            <a:custGeom>
              <a:avLst/>
              <a:gdLst/>
              <a:ahLst/>
              <a:cxnLst/>
              <a:rect l="l" t="t" r="r" b="b"/>
              <a:pathLst>
                <a:path w="4157" h="4545" extrusionOk="0">
                  <a:moveTo>
                    <a:pt x="134" y="1"/>
                  </a:moveTo>
                  <a:cubicBezTo>
                    <a:pt x="60" y="1"/>
                    <a:pt x="0" y="1"/>
                    <a:pt x="0" y="75"/>
                  </a:cubicBezTo>
                  <a:cubicBezTo>
                    <a:pt x="0" y="135"/>
                    <a:pt x="0" y="194"/>
                    <a:pt x="60" y="194"/>
                  </a:cubicBezTo>
                  <a:cubicBezTo>
                    <a:pt x="194" y="313"/>
                    <a:pt x="372" y="373"/>
                    <a:pt x="507" y="448"/>
                  </a:cubicBezTo>
                  <a:cubicBezTo>
                    <a:pt x="685" y="507"/>
                    <a:pt x="804" y="567"/>
                    <a:pt x="998" y="626"/>
                  </a:cubicBezTo>
                  <a:cubicBezTo>
                    <a:pt x="1311" y="745"/>
                    <a:pt x="1624" y="820"/>
                    <a:pt x="1922" y="939"/>
                  </a:cubicBezTo>
                  <a:cubicBezTo>
                    <a:pt x="2115" y="939"/>
                    <a:pt x="2294" y="999"/>
                    <a:pt x="2428" y="999"/>
                  </a:cubicBezTo>
                  <a:cubicBezTo>
                    <a:pt x="2547" y="999"/>
                    <a:pt x="2607" y="1058"/>
                    <a:pt x="2667" y="1058"/>
                  </a:cubicBezTo>
                  <a:lnTo>
                    <a:pt x="3566" y="1058"/>
                  </a:lnTo>
                  <a:cubicBezTo>
                    <a:pt x="3559" y="1077"/>
                    <a:pt x="3553" y="1097"/>
                    <a:pt x="3546" y="1118"/>
                  </a:cubicBezTo>
                  <a:cubicBezTo>
                    <a:pt x="3412" y="1252"/>
                    <a:pt x="3352" y="1431"/>
                    <a:pt x="3292" y="1565"/>
                  </a:cubicBezTo>
                  <a:cubicBezTo>
                    <a:pt x="3233" y="1624"/>
                    <a:pt x="3233" y="1684"/>
                    <a:pt x="3173" y="1803"/>
                  </a:cubicBezTo>
                  <a:lnTo>
                    <a:pt x="3114" y="1997"/>
                  </a:lnTo>
                  <a:cubicBezTo>
                    <a:pt x="3039" y="2176"/>
                    <a:pt x="2980" y="2310"/>
                    <a:pt x="2920" y="2488"/>
                  </a:cubicBezTo>
                  <a:lnTo>
                    <a:pt x="2860" y="2742"/>
                  </a:lnTo>
                  <a:cubicBezTo>
                    <a:pt x="2860" y="2801"/>
                    <a:pt x="2801" y="2861"/>
                    <a:pt x="2801" y="2980"/>
                  </a:cubicBezTo>
                  <a:lnTo>
                    <a:pt x="2741" y="3427"/>
                  </a:lnTo>
                  <a:cubicBezTo>
                    <a:pt x="2741" y="3546"/>
                    <a:pt x="2667" y="3606"/>
                    <a:pt x="2667" y="3665"/>
                  </a:cubicBezTo>
                  <a:lnTo>
                    <a:pt x="2667" y="3919"/>
                  </a:lnTo>
                  <a:cubicBezTo>
                    <a:pt x="2667" y="4097"/>
                    <a:pt x="2607" y="4291"/>
                    <a:pt x="2607" y="4410"/>
                  </a:cubicBezTo>
                  <a:cubicBezTo>
                    <a:pt x="2607" y="4470"/>
                    <a:pt x="2667" y="4544"/>
                    <a:pt x="2741" y="4544"/>
                  </a:cubicBezTo>
                  <a:cubicBezTo>
                    <a:pt x="2801" y="4544"/>
                    <a:pt x="2860" y="4544"/>
                    <a:pt x="2860" y="4470"/>
                  </a:cubicBezTo>
                  <a:cubicBezTo>
                    <a:pt x="2860" y="4291"/>
                    <a:pt x="2920" y="4097"/>
                    <a:pt x="2920" y="3978"/>
                  </a:cubicBezTo>
                  <a:lnTo>
                    <a:pt x="2980" y="3725"/>
                  </a:lnTo>
                  <a:cubicBezTo>
                    <a:pt x="2980" y="3665"/>
                    <a:pt x="3039" y="3606"/>
                    <a:pt x="3039" y="3487"/>
                  </a:cubicBezTo>
                  <a:lnTo>
                    <a:pt x="3173" y="3055"/>
                  </a:lnTo>
                  <a:cubicBezTo>
                    <a:pt x="3173" y="2980"/>
                    <a:pt x="3233" y="2920"/>
                    <a:pt x="3233" y="2801"/>
                  </a:cubicBezTo>
                  <a:lnTo>
                    <a:pt x="3292" y="2608"/>
                  </a:lnTo>
                  <a:cubicBezTo>
                    <a:pt x="3352" y="2548"/>
                    <a:pt x="3352" y="2429"/>
                    <a:pt x="3352" y="2369"/>
                  </a:cubicBezTo>
                  <a:lnTo>
                    <a:pt x="3486" y="2176"/>
                  </a:lnTo>
                  <a:lnTo>
                    <a:pt x="3546" y="1937"/>
                  </a:lnTo>
                  <a:cubicBezTo>
                    <a:pt x="3605" y="1863"/>
                    <a:pt x="3605" y="1803"/>
                    <a:pt x="3665" y="1744"/>
                  </a:cubicBezTo>
                  <a:cubicBezTo>
                    <a:pt x="3724" y="1624"/>
                    <a:pt x="3784" y="1431"/>
                    <a:pt x="3918" y="1312"/>
                  </a:cubicBezTo>
                  <a:cubicBezTo>
                    <a:pt x="3978" y="1192"/>
                    <a:pt x="4037" y="1058"/>
                    <a:pt x="4097" y="939"/>
                  </a:cubicBezTo>
                  <a:cubicBezTo>
                    <a:pt x="4156" y="880"/>
                    <a:pt x="4156" y="820"/>
                    <a:pt x="4156" y="745"/>
                  </a:cubicBezTo>
                  <a:cubicBezTo>
                    <a:pt x="4156" y="626"/>
                    <a:pt x="4037" y="567"/>
                    <a:pt x="3918" y="567"/>
                  </a:cubicBezTo>
                  <a:lnTo>
                    <a:pt x="3665" y="626"/>
                  </a:lnTo>
                  <a:lnTo>
                    <a:pt x="3412" y="626"/>
                  </a:lnTo>
                  <a:cubicBezTo>
                    <a:pt x="3372" y="626"/>
                    <a:pt x="3332" y="653"/>
                    <a:pt x="3292" y="653"/>
                  </a:cubicBezTo>
                  <a:cubicBezTo>
                    <a:pt x="3273" y="653"/>
                    <a:pt x="3253" y="646"/>
                    <a:pt x="3233" y="626"/>
                  </a:cubicBezTo>
                  <a:lnTo>
                    <a:pt x="2488" y="626"/>
                  </a:lnTo>
                  <a:cubicBezTo>
                    <a:pt x="2428" y="626"/>
                    <a:pt x="2369" y="567"/>
                    <a:pt x="2235" y="567"/>
                  </a:cubicBezTo>
                  <a:lnTo>
                    <a:pt x="2056" y="567"/>
                  </a:lnTo>
                  <a:cubicBezTo>
                    <a:pt x="1683" y="507"/>
                    <a:pt x="1371" y="373"/>
                    <a:pt x="1058" y="313"/>
                  </a:cubicBezTo>
                  <a:cubicBezTo>
                    <a:pt x="745" y="254"/>
                    <a:pt x="432" y="135"/>
                    <a:pt x="134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"/>
            <p:cNvSpPr/>
            <p:nvPr/>
          </p:nvSpPr>
          <p:spPr>
            <a:xfrm>
              <a:off x="7425745" y="1137286"/>
              <a:ext cx="157129" cy="146897"/>
            </a:xfrm>
            <a:custGeom>
              <a:avLst/>
              <a:gdLst/>
              <a:ahLst/>
              <a:cxnLst/>
              <a:rect l="l" t="t" r="r" b="b"/>
              <a:pathLst>
                <a:path w="5037" h="4709" extrusionOk="0">
                  <a:moveTo>
                    <a:pt x="194" y="0"/>
                  </a:moveTo>
                  <a:cubicBezTo>
                    <a:pt x="135" y="0"/>
                    <a:pt x="75" y="0"/>
                    <a:pt x="75" y="60"/>
                  </a:cubicBezTo>
                  <a:cubicBezTo>
                    <a:pt x="1" y="120"/>
                    <a:pt x="75" y="179"/>
                    <a:pt x="135" y="179"/>
                  </a:cubicBezTo>
                  <a:cubicBezTo>
                    <a:pt x="314" y="313"/>
                    <a:pt x="507" y="373"/>
                    <a:pt x="686" y="373"/>
                  </a:cubicBezTo>
                  <a:cubicBezTo>
                    <a:pt x="880" y="433"/>
                    <a:pt x="1059" y="492"/>
                    <a:pt x="1252" y="552"/>
                  </a:cubicBezTo>
                  <a:cubicBezTo>
                    <a:pt x="1625" y="611"/>
                    <a:pt x="2057" y="745"/>
                    <a:pt x="2429" y="805"/>
                  </a:cubicBezTo>
                  <a:lnTo>
                    <a:pt x="2742" y="805"/>
                  </a:lnTo>
                  <a:cubicBezTo>
                    <a:pt x="2861" y="805"/>
                    <a:pt x="2921" y="865"/>
                    <a:pt x="3055" y="865"/>
                  </a:cubicBezTo>
                  <a:lnTo>
                    <a:pt x="4232" y="865"/>
                  </a:lnTo>
                  <a:cubicBezTo>
                    <a:pt x="4341" y="865"/>
                    <a:pt x="4451" y="865"/>
                    <a:pt x="4526" y="818"/>
                  </a:cubicBezTo>
                  <a:lnTo>
                    <a:pt x="4526" y="818"/>
                  </a:lnTo>
                  <a:cubicBezTo>
                    <a:pt x="4464" y="1045"/>
                    <a:pt x="4391" y="1281"/>
                    <a:pt x="4351" y="1490"/>
                  </a:cubicBezTo>
                  <a:lnTo>
                    <a:pt x="4172" y="1982"/>
                  </a:lnTo>
                  <a:lnTo>
                    <a:pt x="4098" y="2473"/>
                  </a:lnTo>
                  <a:cubicBezTo>
                    <a:pt x="4038" y="2667"/>
                    <a:pt x="4038" y="2846"/>
                    <a:pt x="3978" y="3040"/>
                  </a:cubicBezTo>
                  <a:cubicBezTo>
                    <a:pt x="3978" y="3159"/>
                    <a:pt x="3919" y="3352"/>
                    <a:pt x="3919" y="3531"/>
                  </a:cubicBezTo>
                  <a:lnTo>
                    <a:pt x="3859" y="3784"/>
                  </a:lnTo>
                  <a:lnTo>
                    <a:pt x="3859" y="4038"/>
                  </a:lnTo>
                  <a:lnTo>
                    <a:pt x="3800" y="4589"/>
                  </a:lnTo>
                  <a:cubicBezTo>
                    <a:pt x="3800" y="4648"/>
                    <a:pt x="3859" y="4708"/>
                    <a:pt x="3919" y="4708"/>
                  </a:cubicBezTo>
                  <a:cubicBezTo>
                    <a:pt x="3978" y="4708"/>
                    <a:pt x="4038" y="4648"/>
                    <a:pt x="4038" y="4589"/>
                  </a:cubicBezTo>
                  <a:lnTo>
                    <a:pt x="4098" y="4097"/>
                  </a:lnTo>
                  <a:cubicBezTo>
                    <a:pt x="4098" y="4038"/>
                    <a:pt x="4172" y="3904"/>
                    <a:pt x="4172" y="3844"/>
                  </a:cubicBezTo>
                  <a:lnTo>
                    <a:pt x="4232" y="3591"/>
                  </a:lnTo>
                  <a:cubicBezTo>
                    <a:pt x="4232" y="3412"/>
                    <a:pt x="4291" y="3218"/>
                    <a:pt x="4351" y="3099"/>
                  </a:cubicBezTo>
                  <a:cubicBezTo>
                    <a:pt x="4351" y="2920"/>
                    <a:pt x="4410" y="2727"/>
                    <a:pt x="4470" y="2608"/>
                  </a:cubicBezTo>
                  <a:cubicBezTo>
                    <a:pt x="4604" y="1922"/>
                    <a:pt x="4783" y="1237"/>
                    <a:pt x="5036" y="611"/>
                  </a:cubicBezTo>
                  <a:lnTo>
                    <a:pt x="5036" y="492"/>
                  </a:lnTo>
                  <a:cubicBezTo>
                    <a:pt x="4977" y="373"/>
                    <a:pt x="4917" y="313"/>
                    <a:pt x="4783" y="313"/>
                  </a:cubicBezTo>
                  <a:lnTo>
                    <a:pt x="4723" y="313"/>
                  </a:lnTo>
                  <a:lnTo>
                    <a:pt x="4470" y="373"/>
                  </a:lnTo>
                  <a:cubicBezTo>
                    <a:pt x="4410" y="433"/>
                    <a:pt x="4291" y="433"/>
                    <a:pt x="4232" y="433"/>
                  </a:cubicBezTo>
                  <a:lnTo>
                    <a:pt x="2802" y="433"/>
                  </a:lnTo>
                  <a:cubicBezTo>
                    <a:pt x="2682" y="433"/>
                    <a:pt x="2548" y="373"/>
                    <a:pt x="2489" y="373"/>
                  </a:cubicBezTo>
                  <a:cubicBezTo>
                    <a:pt x="2116" y="373"/>
                    <a:pt x="1684" y="313"/>
                    <a:pt x="1312" y="239"/>
                  </a:cubicBezTo>
                  <a:cubicBezTo>
                    <a:pt x="939" y="179"/>
                    <a:pt x="567" y="60"/>
                    <a:pt x="194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6" name="Google Shape;176;p2"/>
          <p:cNvSpPr/>
          <p:nvPr/>
        </p:nvSpPr>
        <p:spPr>
          <a:xfrm>
            <a:off x="7982192" y="3303354"/>
            <a:ext cx="391154" cy="321776"/>
          </a:xfrm>
          <a:custGeom>
            <a:avLst/>
            <a:gdLst/>
            <a:ahLst/>
            <a:cxnLst/>
            <a:rect l="l" t="t" r="r" b="b"/>
            <a:pathLst>
              <a:path w="12539" h="10315" extrusionOk="0">
                <a:moveTo>
                  <a:pt x="9230" y="1"/>
                </a:moveTo>
                <a:cubicBezTo>
                  <a:pt x="6986" y="1"/>
                  <a:pt x="4028" y="861"/>
                  <a:pt x="2364" y="3039"/>
                </a:cubicBezTo>
                <a:cubicBezTo>
                  <a:pt x="1" y="6263"/>
                  <a:pt x="1080" y="10315"/>
                  <a:pt x="4496" y="10315"/>
                </a:cubicBezTo>
                <a:cubicBezTo>
                  <a:pt x="4569" y="10315"/>
                  <a:pt x="4643" y="10313"/>
                  <a:pt x="4718" y="10309"/>
                </a:cubicBezTo>
                <a:cubicBezTo>
                  <a:pt x="8382" y="10116"/>
                  <a:pt x="12539" y="1371"/>
                  <a:pt x="11988" y="745"/>
                </a:cubicBezTo>
                <a:cubicBezTo>
                  <a:pt x="11541" y="277"/>
                  <a:pt x="10500" y="1"/>
                  <a:pt x="923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2"/>
          <p:cNvSpPr/>
          <p:nvPr/>
        </p:nvSpPr>
        <p:spPr>
          <a:xfrm>
            <a:off x="8011297" y="3354888"/>
            <a:ext cx="292360" cy="316567"/>
          </a:xfrm>
          <a:custGeom>
            <a:avLst/>
            <a:gdLst/>
            <a:ahLst/>
            <a:cxnLst/>
            <a:rect l="l" t="t" r="r" b="b"/>
            <a:pathLst>
              <a:path w="9372" h="10148" extrusionOk="0">
                <a:moveTo>
                  <a:pt x="9225" y="0"/>
                </a:moveTo>
                <a:cubicBezTo>
                  <a:pt x="9199" y="0"/>
                  <a:pt x="9168" y="9"/>
                  <a:pt x="9133" y="32"/>
                </a:cubicBezTo>
                <a:cubicBezTo>
                  <a:pt x="9133" y="32"/>
                  <a:pt x="8939" y="91"/>
                  <a:pt x="8626" y="270"/>
                </a:cubicBezTo>
                <a:cubicBezTo>
                  <a:pt x="8328" y="464"/>
                  <a:pt x="7822" y="777"/>
                  <a:pt x="7271" y="1149"/>
                </a:cubicBezTo>
                <a:cubicBezTo>
                  <a:pt x="6764" y="1447"/>
                  <a:pt x="6153" y="1894"/>
                  <a:pt x="5528" y="2386"/>
                </a:cubicBezTo>
                <a:cubicBezTo>
                  <a:pt x="5215" y="2639"/>
                  <a:pt x="4842" y="2937"/>
                  <a:pt x="4529" y="3190"/>
                </a:cubicBezTo>
                <a:cubicBezTo>
                  <a:pt x="4231" y="3503"/>
                  <a:pt x="3919" y="3816"/>
                  <a:pt x="3606" y="4054"/>
                </a:cubicBezTo>
                <a:cubicBezTo>
                  <a:pt x="3352" y="4367"/>
                  <a:pt x="3040" y="4739"/>
                  <a:pt x="2742" y="5052"/>
                </a:cubicBezTo>
                <a:cubicBezTo>
                  <a:pt x="2488" y="5365"/>
                  <a:pt x="2235" y="5678"/>
                  <a:pt x="1997" y="5991"/>
                </a:cubicBezTo>
                <a:cubicBezTo>
                  <a:pt x="1863" y="6169"/>
                  <a:pt x="1744" y="6363"/>
                  <a:pt x="1624" y="6482"/>
                </a:cubicBezTo>
                <a:cubicBezTo>
                  <a:pt x="1490" y="6661"/>
                  <a:pt x="1431" y="6795"/>
                  <a:pt x="1312" y="6974"/>
                </a:cubicBezTo>
                <a:cubicBezTo>
                  <a:pt x="1118" y="7287"/>
                  <a:pt x="939" y="7600"/>
                  <a:pt x="805" y="7912"/>
                </a:cubicBezTo>
                <a:cubicBezTo>
                  <a:pt x="745" y="8032"/>
                  <a:pt x="686" y="8151"/>
                  <a:pt x="626" y="8345"/>
                </a:cubicBezTo>
                <a:cubicBezTo>
                  <a:pt x="567" y="8464"/>
                  <a:pt x="507" y="8598"/>
                  <a:pt x="433" y="8717"/>
                </a:cubicBezTo>
                <a:cubicBezTo>
                  <a:pt x="313" y="8970"/>
                  <a:pt x="254" y="9149"/>
                  <a:pt x="194" y="9343"/>
                </a:cubicBezTo>
                <a:cubicBezTo>
                  <a:pt x="135" y="9521"/>
                  <a:pt x="135" y="9641"/>
                  <a:pt x="60" y="9775"/>
                </a:cubicBezTo>
                <a:cubicBezTo>
                  <a:pt x="60" y="9834"/>
                  <a:pt x="1" y="9894"/>
                  <a:pt x="1" y="9894"/>
                </a:cubicBezTo>
                <a:cubicBezTo>
                  <a:pt x="1" y="10013"/>
                  <a:pt x="60" y="10088"/>
                  <a:pt x="135" y="10147"/>
                </a:cubicBezTo>
                <a:cubicBezTo>
                  <a:pt x="194" y="10147"/>
                  <a:pt x="313" y="10147"/>
                  <a:pt x="373" y="10013"/>
                </a:cubicBezTo>
                <a:cubicBezTo>
                  <a:pt x="373" y="10013"/>
                  <a:pt x="433" y="9834"/>
                  <a:pt x="567" y="9462"/>
                </a:cubicBezTo>
                <a:cubicBezTo>
                  <a:pt x="626" y="9343"/>
                  <a:pt x="745" y="9089"/>
                  <a:pt x="879" y="8896"/>
                </a:cubicBezTo>
                <a:cubicBezTo>
                  <a:pt x="939" y="8777"/>
                  <a:pt x="999" y="8657"/>
                  <a:pt x="1058" y="8523"/>
                </a:cubicBezTo>
                <a:cubicBezTo>
                  <a:pt x="1118" y="8404"/>
                  <a:pt x="1177" y="8285"/>
                  <a:pt x="1252" y="8151"/>
                </a:cubicBezTo>
                <a:cubicBezTo>
                  <a:pt x="1431" y="7853"/>
                  <a:pt x="1624" y="7600"/>
                  <a:pt x="1803" y="7287"/>
                </a:cubicBezTo>
                <a:cubicBezTo>
                  <a:pt x="1997" y="6974"/>
                  <a:pt x="2235" y="6661"/>
                  <a:pt x="2488" y="6363"/>
                </a:cubicBezTo>
                <a:cubicBezTo>
                  <a:pt x="2667" y="6050"/>
                  <a:pt x="2980" y="5737"/>
                  <a:pt x="3233" y="5425"/>
                </a:cubicBezTo>
                <a:cubicBezTo>
                  <a:pt x="3487" y="5171"/>
                  <a:pt x="3785" y="4873"/>
                  <a:pt x="4097" y="4561"/>
                </a:cubicBezTo>
                <a:cubicBezTo>
                  <a:pt x="4410" y="4248"/>
                  <a:pt x="4663" y="3935"/>
                  <a:pt x="4976" y="3682"/>
                </a:cubicBezTo>
                <a:cubicBezTo>
                  <a:pt x="5274" y="3384"/>
                  <a:pt x="5587" y="3130"/>
                  <a:pt x="5900" y="2877"/>
                </a:cubicBezTo>
                <a:cubicBezTo>
                  <a:pt x="6526" y="2386"/>
                  <a:pt x="7077" y="1894"/>
                  <a:pt x="7583" y="1521"/>
                </a:cubicBezTo>
                <a:cubicBezTo>
                  <a:pt x="8075" y="1149"/>
                  <a:pt x="8507" y="836"/>
                  <a:pt x="8820" y="643"/>
                </a:cubicBezTo>
                <a:cubicBezTo>
                  <a:pt x="9133" y="464"/>
                  <a:pt x="9311" y="330"/>
                  <a:pt x="9311" y="330"/>
                </a:cubicBezTo>
                <a:cubicBezTo>
                  <a:pt x="9371" y="270"/>
                  <a:pt x="9371" y="210"/>
                  <a:pt x="9371" y="91"/>
                </a:cubicBezTo>
                <a:cubicBezTo>
                  <a:pt x="9329" y="50"/>
                  <a:pt x="9288" y="0"/>
                  <a:pt x="9225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" name="Google Shape;178;p2"/>
          <p:cNvSpPr/>
          <p:nvPr/>
        </p:nvSpPr>
        <p:spPr>
          <a:xfrm>
            <a:off x="8152579" y="3318671"/>
            <a:ext cx="157098" cy="151982"/>
          </a:xfrm>
          <a:custGeom>
            <a:avLst/>
            <a:gdLst/>
            <a:ahLst/>
            <a:cxnLst/>
            <a:rect l="l" t="t" r="r" b="b"/>
            <a:pathLst>
              <a:path w="5036" h="4872" extrusionOk="0">
                <a:moveTo>
                  <a:pt x="939" y="1"/>
                </a:moveTo>
                <a:cubicBezTo>
                  <a:pt x="879" y="1"/>
                  <a:pt x="745" y="75"/>
                  <a:pt x="745" y="195"/>
                </a:cubicBezTo>
                <a:lnTo>
                  <a:pt x="745" y="746"/>
                </a:lnTo>
                <a:lnTo>
                  <a:pt x="745" y="999"/>
                </a:lnTo>
                <a:lnTo>
                  <a:pt x="745" y="1312"/>
                </a:lnTo>
                <a:lnTo>
                  <a:pt x="686" y="1804"/>
                </a:lnTo>
                <a:lnTo>
                  <a:pt x="686" y="2116"/>
                </a:lnTo>
                <a:lnTo>
                  <a:pt x="626" y="2370"/>
                </a:lnTo>
                <a:cubicBezTo>
                  <a:pt x="626" y="2429"/>
                  <a:pt x="626" y="2548"/>
                  <a:pt x="566" y="2608"/>
                </a:cubicBezTo>
                <a:lnTo>
                  <a:pt x="507" y="2861"/>
                </a:lnTo>
                <a:lnTo>
                  <a:pt x="447" y="3174"/>
                </a:lnTo>
                <a:cubicBezTo>
                  <a:pt x="447" y="3234"/>
                  <a:pt x="447" y="3293"/>
                  <a:pt x="373" y="3427"/>
                </a:cubicBezTo>
                <a:lnTo>
                  <a:pt x="313" y="3666"/>
                </a:lnTo>
                <a:cubicBezTo>
                  <a:pt x="313" y="3725"/>
                  <a:pt x="254" y="3859"/>
                  <a:pt x="254" y="3919"/>
                </a:cubicBezTo>
                <a:cubicBezTo>
                  <a:pt x="194" y="4038"/>
                  <a:pt x="194" y="4098"/>
                  <a:pt x="134" y="4172"/>
                </a:cubicBezTo>
                <a:cubicBezTo>
                  <a:pt x="134" y="4232"/>
                  <a:pt x="75" y="4351"/>
                  <a:pt x="75" y="4411"/>
                </a:cubicBezTo>
                <a:cubicBezTo>
                  <a:pt x="0" y="4470"/>
                  <a:pt x="0" y="4604"/>
                  <a:pt x="0" y="4664"/>
                </a:cubicBezTo>
                <a:cubicBezTo>
                  <a:pt x="55" y="4796"/>
                  <a:pt x="168" y="4871"/>
                  <a:pt x="301" y="4871"/>
                </a:cubicBezTo>
                <a:cubicBezTo>
                  <a:pt x="348" y="4871"/>
                  <a:pt x="397" y="4862"/>
                  <a:pt x="447" y="4843"/>
                </a:cubicBezTo>
                <a:lnTo>
                  <a:pt x="686" y="4783"/>
                </a:lnTo>
                <a:cubicBezTo>
                  <a:pt x="820" y="4723"/>
                  <a:pt x="879" y="4723"/>
                  <a:pt x="939" y="4723"/>
                </a:cubicBezTo>
                <a:cubicBezTo>
                  <a:pt x="1058" y="4664"/>
                  <a:pt x="1118" y="4664"/>
                  <a:pt x="1252" y="4664"/>
                </a:cubicBezTo>
                <a:cubicBezTo>
                  <a:pt x="1311" y="4604"/>
                  <a:pt x="1371" y="4604"/>
                  <a:pt x="1490" y="4604"/>
                </a:cubicBezTo>
                <a:lnTo>
                  <a:pt x="1743" y="4545"/>
                </a:lnTo>
                <a:lnTo>
                  <a:pt x="3665" y="4545"/>
                </a:lnTo>
                <a:cubicBezTo>
                  <a:pt x="4038" y="4604"/>
                  <a:pt x="4410" y="4664"/>
                  <a:pt x="4782" y="4664"/>
                </a:cubicBezTo>
                <a:cubicBezTo>
                  <a:pt x="4822" y="4681"/>
                  <a:pt x="4855" y="4689"/>
                  <a:pt x="4882" y="4689"/>
                </a:cubicBezTo>
                <a:cubicBezTo>
                  <a:pt x="4946" y="4689"/>
                  <a:pt x="4976" y="4646"/>
                  <a:pt x="4976" y="4604"/>
                </a:cubicBezTo>
                <a:cubicBezTo>
                  <a:pt x="5036" y="4470"/>
                  <a:pt x="4976" y="4411"/>
                  <a:pt x="4917" y="4351"/>
                </a:cubicBezTo>
                <a:cubicBezTo>
                  <a:pt x="4723" y="4291"/>
                  <a:pt x="4544" y="4232"/>
                  <a:pt x="4350" y="4172"/>
                </a:cubicBezTo>
                <a:cubicBezTo>
                  <a:pt x="4172" y="4172"/>
                  <a:pt x="3978" y="4098"/>
                  <a:pt x="3725" y="4038"/>
                </a:cubicBezTo>
                <a:cubicBezTo>
                  <a:pt x="3546" y="4038"/>
                  <a:pt x="3352" y="3979"/>
                  <a:pt x="3174" y="3979"/>
                </a:cubicBezTo>
                <a:cubicBezTo>
                  <a:pt x="2980" y="3979"/>
                  <a:pt x="2801" y="3919"/>
                  <a:pt x="2607" y="3919"/>
                </a:cubicBezTo>
                <a:lnTo>
                  <a:pt x="1684" y="3919"/>
                </a:lnTo>
                <a:lnTo>
                  <a:pt x="1431" y="3979"/>
                </a:lnTo>
                <a:lnTo>
                  <a:pt x="1118" y="3979"/>
                </a:lnTo>
                <a:cubicBezTo>
                  <a:pt x="1025" y="4025"/>
                  <a:pt x="932" y="4035"/>
                  <a:pt x="868" y="4037"/>
                </a:cubicBezTo>
                <a:lnTo>
                  <a:pt x="868" y="4037"/>
                </a:lnTo>
                <a:cubicBezTo>
                  <a:pt x="940" y="3922"/>
                  <a:pt x="948" y="3769"/>
                  <a:pt x="999" y="3606"/>
                </a:cubicBezTo>
                <a:cubicBezTo>
                  <a:pt x="999" y="3487"/>
                  <a:pt x="1058" y="3427"/>
                  <a:pt x="1058" y="3293"/>
                </a:cubicBezTo>
                <a:lnTo>
                  <a:pt x="1118" y="2980"/>
                </a:lnTo>
                <a:cubicBezTo>
                  <a:pt x="1192" y="2802"/>
                  <a:pt x="1192" y="2608"/>
                  <a:pt x="1192" y="2429"/>
                </a:cubicBezTo>
                <a:lnTo>
                  <a:pt x="1252" y="2176"/>
                </a:lnTo>
                <a:lnTo>
                  <a:pt x="1252" y="1863"/>
                </a:lnTo>
                <a:lnTo>
                  <a:pt x="1252" y="1312"/>
                </a:lnTo>
                <a:lnTo>
                  <a:pt x="1252" y="999"/>
                </a:lnTo>
                <a:lnTo>
                  <a:pt x="1192" y="686"/>
                </a:lnTo>
                <a:cubicBezTo>
                  <a:pt x="1192" y="507"/>
                  <a:pt x="1118" y="314"/>
                  <a:pt x="1118" y="135"/>
                </a:cubicBezTo>
                <a:cubicBezTo>
                  <a:pt x="1118" y="75"/>
                  <a:pt x="1058" y="1"/>
                  <a:pt x="939" y="1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2"/>
          <p:cNvSpPr/>
          <p:nvPr/>
        </p:nvSpPr>
        <p:spPr>
          <a:xfrm>
            <a:off x="8067542" y="3394444"/>
            <a:ext cx="184051" cy="165022"/>
          </a:xfrm>
          <a:custGeom>
            <a:avLst/>
            <a:gdLst/>
            <a:ahLst/>
            <a:cxnLst/>
            <a:rect l="l" t="t" r="r" b="b"/>
            <a:pathLst>
              <a:path w="5900" h="5290" extrusionOk="0">
                <a:moveTo>
                  <a:pt x="492" y="0"/>
                </a:moveTo>
                <a:cubicBezTo>
                  <a:pt x="373" y="0"/>
                  <a:pt x="313" y="119"/>
                  <a:pt x="313" y="179"/>
                </a:cubicBezTo>
                <a:lnTo>
                  <a:pt x="313" y="805"/>
                </a:lnTo>
                <a:lnTo>
                  <a:pt x="313" y="1058"/>
                </a:lnTo>
                <a:lnTo>
                  <a:pt x="313" y="1371"/>
                </a:lnTo>
                <a:lnTo>
                  <a:pt x="313" y="1982"/>
                </a:lnTo>
                <a:cubicBezTo>
                  <a:pt x="253" y="2175"/>
                  <a:pt x="253" y="2354"/>
                  <a:pt x="253" y="2548"/>
                </a:cubicBezTo>
                <a:cubicBezTo>
                  <a:pt x="194" y="3352"/>
                  <a:pt x="119" y="4157"/>
                  <a:pt x="0" y="4901"/>
                </a:cubicBezTo>
                <a:lnTo>
                  <a:pt x="0" y="5095"/>
                </a:lnTo>
                <a:cubicBezTo>
                  <a:pt x="97" y="5192"/>
                  <a:pt x="244" y="5290"/>
                  <a:pt x="360" y="5290"/>
                </a:cubicBezTo>
                <a:cubicBezTo>
                  <a:pt x="386" y="5290"/>
                  <a:pt x="410" y="5285"/>
                  <a:pt x="432" y="5274"/>
                </a:cubicBezTo>
                <a:lnTo>
                  <a:pt x="492" y="5274"/>
                </a:lnTo>
                <a:lnTo>
                  <a:pt x="745" y="5155"/>
                </a:lnTo>
                <a:cubicBezTo>
                  <a:pt x="864" y="5095"/>
                  <a:pt x="939" y="5095"/>
                  <a:pt x="1058" y="5021"/>
                </a:cubicBezTo>
                <a:cubicBezTo>
                  <a:pt x="1177" y="5021"/>
                  <a:pt x="1237" y="4961"/>
                  <a:pt x="1371" y="4961"/>
                </a:cubicBezTo>
                <a:cubicBezTo>
                  <a:pt x="1490" y="4901"/>
                  <a:pt x="1549" y="4901"/>
                  <a:pt x="1684" y="4901"/>
                </a:cubicBezTo>
                <a:cubicBezTo>
                  <a:pt x="1922" y="4842"/>
                  <a:pt x="2116" y="4842"/>
                  <a:pt x="2354" y="4782"/>
                </a:cubicBezTo>
                <a:cubicBezTo>
                  <a:pt x="2428" y="4782"/>
                  <a:pt x="2548" y="4782"/>
                  <a:pt x="2667" y="4723"/>
                </a:cubicBezTo>
                <a:lnTo>
                  <a:pt x="2980" y="4723"/>
                </a:lnTo>
                <a:cubicBezTo>
                  <a:pt x="3471" y="4648"/>
                  <a:pt x="3918" y="4648"/>
                  <a:pt x="4350" y="4648"/>
                </a:cubicBezTo>
                <a:lnTo>
                  <a:pt x="5706" y="4648"/>
                </a:lnTo>
                <a:cubicBezTo>
                  <a:pt x="5780" y="4648"/>
                  <a:pt x="5840" y="4589"/>
                  <a:pt x="5900" y="4529"/>
                </a:cubicBezTo>
                <a:cubicBezTo>
                  <a:pt x="5900" y="4410"/>
                  <a:pt x="5840" y="4350"/>
                  <a:pt x="5706" y="4276"/>
                </a:cubicBezTo>
                <a:cubicBezTo>
                  <a:pt x="5527" y="4276"/>
                  <a:pt x="5274" y="4216"/>
                  <a:pt x="5036" y="4216"/>
                </a:cubicBezTo>
                <a:cubicBezTo>
                  <a:pt x="4842" y="4157"/>
                  <a:pt x="4589" y="4157"/>
                  <a:pt x="4350" y="4157"/>
                </a:cubicBezTo>
                <a:cubicBezTo>
                  <a:pt x="4097" y="4157"/>
                  <a:pt x="3918" y="4097"/>
                  <a:pt x="3665" y="4097"/>
                </a:cubicBezTo>
                <a:lnTo>
                  <a:pt x="2980" y="4097"/>
                </a:lnTo>
                <a:cubicBezTo>
                  <a:pt x="2860" y="4097"/>
                  <a:pt x="2726" y="4157"/>
                  <a:pt x="2607" y="4157"/>
                </a:cubicBezTo>
                <a:lnTo>
                  <a:pt x="2294" y="4157"/>
                </a:lnTo>
                <a:lnTo>
                  <a:pt x="1922" y="4216"/>
                </a:lnTo>
                <a:cubicBezTo>
                  <a:pt x="1803" y="4216"/>
                  <a:pt x="1684" y="4216"/>
                  <a:pt x="1549" y="4276"/>
                </a:cubicBezTo>
                <a:cubicBezTo>
                  <a:pt x="1430" y="4276"/>
                  <a:pt x="1371" y="4276"/>
                  <a:pt x="1237" y="4350"/>
                </a:cubicBezTo>
                <a:cubicBezTo>
                  <a:pt x="1117" y="4350"/>
                  <a:pt x="998" y="4350"/>
                  <a:pt x="864" y="4410"/>
                </a:cubicBezTo>
                <a:cubicBezTo>
                  <a:pt x="807" y="4438"/>
                  <a:pt x="751" y="4453"/>
                  <a:pt x="700" y="4467"/>
                </a:cubicBezTo>
                <a:lnTo>
                  <a:pt x="700" y="4467"/>
                </a:lnTo>
                <a:cubicBezTo>
                  <a:pt x="727" y="4244"/>
                  <a:pt x="745" y="4023"/>
                  <a:pt x="745" y="3784"/>
                </a:cubicBezTo>
                <a:lnTo>
                  <a:pt x="805" y="3158"/>
                </a:lnTo>
                <a:lnTo>
                  <a:pt x="805" y="2607"/>
                </a:lnTo>
                <a:lnTo>
                  <a:pt x="805" y="1982"/>
                </a:lnTo>
                <a:lnTo>
                  <a:pt x="805" y="1371"/>
                </a:lnTo>
                <a:lnTo>
                  <a:pt x="745" y="1058"/>
                </a:lnTo>
                <a:lnTo>
                  <a:pt x="745" y="745"/>
                </a:lnTo>
                <a:cubicBezTo>
                  <a:pt x="745" y="551"/>
                  <a:pt x="685" y="373"/>
                  <a:pt x="685" y="179"/>
                </a:cubicBezTo>
                <a:cubicBezTo>
                  <a:pt x="626" y="60"/>
                  <a:pt x="566" y="0"/>
                  <a:pt x="492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2"/>
          <p:cNvSpPr/>
          <p:nvPr/>
        </p:nvSpPr>
        <p:spPr>
          <a:xfrm>
            <a:off x="1151691" y="2025844"/>
            <a:ext cx="141781" cy="141313"/>
          </a:xfrm>
          <a:custGeom>
            <a:avLst/>
            <a:gdLst/>
            <a:ahLst/>
            <a:cxnLst/>
            <a:rect l="l" t="t" r="r" b="b"/>
            <a:pathLst>
              <a:path w="4545" h="4530" extrusionOk="0">
                <a:moveTo>
                  <a:pt x="1937" y="1684"/>
                </a:moveTo>
                <a:cubicBezTo>
                  <a:pt x="1937" y="1684"/>
                  <a:pt x="2116" y="1743"/>
                  <a:pt x="2310" y="1922"/>
                </a:cubicBezTo>
                <a:cubicBezTo>
                  <a:pt x="2429" y="1997"/>
                  <a:pt x="2548" y="2056"/>
                  <a:pt x="2682" y="2176"/>
                </a:cubicBezTo>
                <a:lnTo>
                  <a:pt x="3055" y="2548"/>
                </a:lnTo>
                <a:cubicBezTo>
                  <a:pt x="3174" y="2667"/>
                  <a:pt x="3293" y="2801"/>
                  <a:pt x="3353" y="2920"/>
                </a:cubicBezTo>
                <a:cubicBezTo>
                  <a:pt x="3427" y="2980"/>
                  <a:pt x="3487" y="3040"/>
                  <a:pt x="3487" y="3114"/>
                </a:cubicBezTo>
                <a:cubicBezTo>
                  <a:pt x="3546" y="3233"/>
                  <a:pt x="3546" y="3293"/>
                  <a:pt x="3606" y="3352"/>
                </a:cubicBezTo>
                <a:lnTo>
                  <a:pt x="3606" y="3546"/>
                </a:lnTo>
                <a:cubicBezTo>
                  <a:pt x="3666" y="3546"/>
                  <a:pt x="3666" y="3606"/>
                  <a:pt x="3666" y="3665"/>
                </a:cubicBezTo>
                <a:lnTo>
                  <a:pt x="3666" y="3784"/>
                </a:lnTo>
                <a:cubicBezTo>
                  <a:pt x="3666" y="3784"/>
                  <a:pt x="3666" y="3859"/>
                  <a:pt x="3606" y="3859"/>
                </a:cubicBezTo>
                <a:lnTo>
                  <a:pt x="3546" y="3784"/>
                </a:lnTo>
                <a:lnTo>
                  <a:pt x="3546" y="3665"/>
                </a:lnTo>
                <a:cubicBezTo>
                  <a:pt x="3546" y="3665"/>
                  <a:pt x="3546" y="3606"/>
                  <a:pt x="3487" y="3546"/>
                </a:cubicBezTo>
                <a:cubicBezTo>
                  <a:pt x="3487" y="3486"/>
                  <a:pt x="3427" y="3486"/>
                  <a:pt x="3427" y="3412"/>
                </a:cubicBezTo>
                <a:cubicBezTo>
                  <a:pt x="3427" y="3352"/>
                  <a:pt x="3353" y="3293"/>
                  <a:pt x="3353" y="3233"/>
                </a:cubicBezTo>
                <a:cubicBezTo>
                  <a:pt x="3293" y="3174"/>
                  <a:pt x="3234" y="3114"/>
                  <a:pt x="3234" y="3040"/>
                </a:cubicBezTo>
                <a:cubicBezTo>
                  <a:pt x="3114" y="2920"/>
                  <a:pt x="2980" y="2801"/>
                  <a:pt x="2921" y="2667"/>
                </a:cubicBezTo>
                <a:cubicBezTo>
                  <a:pt x="2682" y="2429"/>
                  <a:pt x="2429" y="2176"/>
                  <a:pt x="2235" y="2056"/>
                </a:cubicBezTo>
                <a:cubicBezTo>
                  <a:pt x="1997" y="1863"/>
                  <a:pt x="1863" y="1803"/>
                  <a:pt x="1863" y="1803"/>
                </a:cubicBezTo>
                <a:lnTo>
                  <a:pt x="1863" y="1684"/>
                </a:lnTo>
                <a:close/>
                <a:moveTo>
                  <a:pt x="2310" y="0"/>
                </a:moveTo>
                <a:cubicBezTo>
                  <a:pt x="194" y="60"/>
                  <a:pt x="1" y="2488"/>
                  <a:pt x="567" y="3293"/>
                </a:cubicBezTo>
                <a:cubicBezTo>
                  <a:pt x="1312" y="4470"/>
                  <a:pt x="2369" y="4529"/>
                  <a:pt x="2801" y="4529"/>
                </a:cubicBezTo>
                <a:lnTo>
                  <a:pt x="2921" y="4529"/>
                </a:lnTo>
                <a:cubicBezTo>
                  <a:pt x="3293" y="4529"/>
                  <a:pt x="4232" y="4097"/>
                  <a:pt x="4545" y="3486"/>
                </a:cubicBezTo>
                <a:cubicBezTo>
                  <a:pt x="4291" y="3352"/>
                  <a:pt x="4038" y="3293"/>
                  <a:pt x="3978" y="3174"/>
                </a:cubicBezTo>
                <a:cubicBezTo>
                  <a:pt x="3978" y="3174"/>
                  <a:pt x="2801" y="2369"/>
                  <a:pt x="3055" y="626"/>
                </a:cubicBezTo>
                <a:cubicBezTo>
                  <a:pt x="3055" y="507"/>
                  <a:pt x="3114" y="313"/>
                  <a:pt x="3234" y="194"/>
                </a:cubicBezTo>
                <a:cubicBezTo>
                  <a:pt x="2980" y="60"/>
                  <a:pt x="2742" y="0"/>
                  <a:pt x="2369" y="0"/>
                </a:cubicBezTo>
                <a:close/>
              </a:path>
            </a:pathLst>
          </a:custGeom>
          <a:solidFill>
            <a:srgbClr val="DAE6B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p2"/>
          <p:cNvSpPr/>
          <p:nvPr/>
        </p:nvSpPr>
        <p:spPr>
          <a:xfrm>
            <a:off x="1209776" y="2078345"/>
            <a:ext cx="56276" cy="67880"/>
          </a:xfrm>
          <a:custGeom>
            <a:avLst/>
            <a:gdLst/>
            <a:ahLst/>
            <a:cxnLst/>
            <a:rect l="l" t="t" r="r" b="b"/>
            <a:pathLst>
              <a:path w="1804" h="2176" extrusionOk="0">
                <a:moveTo>
                  <a:pt x="1" y="1"/>
                </a:moveTo>
                <a:lnTo>
                  <a:pt x="1" y="120"/>
                </a:lnTo>
                <a:cubicBezTo>
                  <a:pt x="1" y="120"/>
                  <a:pt x="135" y="180"/>
                  <a:pt x="373" y="373"/>
                </a:cubicBezTo>
                <a:cubicBezTo>
                  <a:pt x="567" y="493"/>
                  <a:pt x="820" y="746"/>
                  <a:pt x="1059" y="984"/>
                </a:cubicBezTo>
                <a:cubicBezTo>
                  <a:pt x="1118" y="1118"/>
                  <a:pt x="1252" y="1237"/>
                  <a:pt x="1372" y="1357"/>
                </a:cubicBezTo>
                <a:cubicBezTo>
                  <a:pt x="1372" y="1431"/>
                  <a:pt x="1431" y="1491"/>
                  <a:pt x="1491" y="1550"/>
                </a:cubicBezTo>
                <a:cubicBezTo>
                  <a:pt x="1491" y="1610"/>
                  <a:pt x="1565" y="1669"/>
                  <a:pt x="1565" y="1729"/>
                </a:cubicBezTo>
                <a:cubicBezTo>
                  <a:pt x="1565" y="1803"/>
                  <a:pt x="1625" y="1803"/>
                  <a:pt x="1625" y="1863"/>
                </a:cubicBezTo>
                <a:cubicBezTo>
                  <a:pt x="1684" y="1923"/>
                  <a:pt x="1684" y="1982"/>
                  <a:pt x="1684" y="1982"/>
                </a:cubicBezTo>
                <a:lnTo>
                  <a:pt x="1684" y="2101"/>
                </a:lnTo>
                <a:cubicBezTo>
                  <a:pt x="1684" y="2176"/>
                  <a:pt x="1744" y="2176"/>
                  <a:pt x="1744" y="2176"/>
                </a:cubicBezTo>
                <a:cubicBezTo>
                  <a:pt x="1804" y="2176"/>
                  <a:pt x="1804" y="2101"/>
                  <a:pt x="1804" y="2101"/>
                </a:cubicBezTo>
                <a:lnTo>
                  <a:pt x="1804" y="1982"/>
                </a:lnTo>
                <a:cubicBezTo>
                  <a:pt x="1804" y="1923"/>
                  <a:pt x="1804" y="1863"/>
                  <a:pt x="1744" y="1863"/>
                </a:cubicBezTo>
                <a:lnTo>
                  <a:pt x="1744" y="1669"/>
                </a:lnTo>
                <a:cubicBezTo>
                  <a:pt x="1684" y="1610"/>
                  <a:pt x="1684" y="1550"/>
                  <a:pt x="1625" y="1431"/>
                </a:cubicBezTo>
                <a:cubicBezTo>
                  <a:pt x="1625" y="1357"/>
                  <a:pt x="1565" y="1297"/>
                  <a:pt x="1491" y="1237"/>
                </a:cubicBezTo>
                <a:cubicBezTo>
                  <a:pt x="1431" y="1118"/>
                  <a:pt x="1312" y="984"/>
                  <a:pt x="1193" y="865"/>
                </a:cubicBezTo>
                <a:lnTo>
                  <a:pt x="820" y="493"/>
                </a:lnTo>
                <a:cubicBezTo>
                  <a:pt x="686" y="373"/>
                  <a:pt x="567" y="314"/>
                  <a:pt x="448" y="239"/>
                </a:cubicBezTo>
                <a:cubicBezTo>
                  <a:pt x="254" y="60"/>
                  <a:pt x="75" y="1"/>
                  <a:pt x="75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2"/>
          <p:cNvSpPr/>
          <p:nvPr/>
        </p:nvSpPr>
        <p:spPr>
          <a:xfrm>
            <a:off x="1252545" y="1990999"/>
            <a:ext cx="160841" cy="147334"/>
          </a:xfrm>
          <a:custGeom>
            <a:avLst/>
            <a:gdLst/>
            <a:ahLst/>
            <a:cxnLst/>
            <a:rect l="l" t="t" r="r" b="b"/>
            <a:pathLst>
              <a:path w="5156" h="4723" extrusionOk="0">
                <a:moveTo>
                  <a:pt x="1982" y="0"/>
                </a:moveTo>
                <a:cubicBezTo>
                  <a:pt x="1118" y="0"/>
                  <a:pt x="313" y="685"/>
                  <a:pt x="1" y="1311"/>
                </a:cubicBezTo>
                <a:cubicBezTo>
                  <a:pt x="1490" y="1862"/>
                  <a:pt x="1490" y="4097"/>
                  <a:pt x="1490" y="4097"/>
                </a:cubicBezTo>
                <a:cubicBezTo>
                  <a:pt x="1490" y="4231"/>
                  <a:pt x="1431" y="4410"/>
                  <a:pt x="1312" y="4603"/>
                </a:cubicBezTo>
                <a:cubicBezTo>
                  <a:pt x="1550" y="4663"/>
                  <a:pt x="1803" y="4723"/>
                  <a:pt x="2116" y="4723"/>
                </a:cubicBezTo>
                <a:cubicBezTo>
                  <a:pt x="2488" y="4723"/>
                  <a:pt x="2861" y="4603"/>
                  <a:pt x="3099" y="4350"/>
                </a:cubicBezTo>
                <a:cubicBezTo>
                  <a:pt x="3099" y="4350"/>
                  <a:pt x="5155" y="2175"/>
                  <a:pt x="3352" y="566"/>
                </a:cubicBezTo>
                <a:cubicBezTo>
                  <a:pt x="2861" y="194"/>
                  <a:pt x="2429" y="0"/>
                  <a:pt x="1982" y="0"/>
                </a:cubicBezTo>
                <a:close/>
              </a:path>
            </a:pathLst>
          </a:custGeom>
          <a:solidFill>
            <a:srgbClr val="E7EC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2"/>
          <p:cNvSpPr/>
          <p:nvPr/>
        </p:nvSpPr>
        <p:spPr>
          <a:xfrm>
            <a:off x="1239068" y="2031896"/>
            <a:ext cx="59988" cy="102725"/>
          </a:xfrm>
          <a:custGeom>
            <a:avLst/>
            <a:gdLst/>
            <a:ahLst/>
            <a:cxnLst/>
            <a:rect l="l" t="t" r="r" b="b"/>
            <a:pathLst>
              <a:path w="1923" h="3293" extrusionOk="0">
                <a:moveTo>
                  <a:pt x="433" y="0"/>
                </a:moveTo>
                <a:cubicBezTo>
                  <a:pt x="313" y="119"/>
                  <a:pt x="254" y="313"/>
                  <a:pt x="254" y="432"/>
                </a:cubicBezTo>
                <a:cubicBezTo>
                  <a:pt x="0" y="2175"/>
                  <a:pt x="1177" y="2980"/>
                  <a:pt x="1177" y="2980"/>
                </a:cubicBezTo>
                <a:cubicBezTo>
                  <a:pt x="1237" y="3099"/>
                  <a:pt x="1490" y="3158"/>
                  <a:pt x="1744" y="3292"/>
                </a:cubicBezTo>
                <a:cubicBezTo>
                  <a:pt x="1863" y="3099"/>
                  <a:pt x="1922" y="2920"/>
                  <a:pt x="1922" y="2786"/>
                </a:cubicBezTo>
                <a:cubicBezTo>
                  <a:pt x="1922" y="2786"/>
                  <a:pt x="1922" y="551"/>
                  <a:pt x="433" y="0"/>
                </a:cubicBezTo>
                <a:close/>
              </a:path>
            </a:pathLst>
          </a:custGeom>
          <a:solidFill>
            <a:srgbClr val="C5DCB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" name="Google Shape;184;p2"/>
          <p:cNvSpPr/>
          <p:nvPr/>
        </p:nvSpPr>
        <p:spPr>
          <a:xfrm>
            <a:off x="1305046" y="2037449"/>
            <a:ext cx="15379" cy="86940"/>
          </a:xfrm>
          <a:custGeom>
            <a:avLst/>
            <a:gdLst/>
            <a:ahLst/>
            <a:cxnLst/>
            <a:rect l="l" t="t" r="r" b="b"/>
            <a:pathLst>
              <a:path w="493" h="2787" extrusionOk="0">
                <a:moveTo>
                  <a:pt x="180" y="1"/>
                </a:moveTo>
                <a:lnTo>
                  <a:pt x="120" y="60"/>
                </a:lnTo>
                <a:cubicBezTo>
                  <a:pt x="120" y="60"/>
                  <a:pt x="180" y="254"/>
                  <a:pt x="180" y="507"/>
                </a:cubicBezTo>
                <a:cubicBezTo>
                  <a:pt x="239" y="746"/>
                  <a:pt x="299" y="1059"/>
                  <a:pt x="299" y="1431"/>
                </a:cubicBezTo>
                <a:cubicBezTo>
                  <a:pt x="299" y="1550"/>
                  <a:pt x="299" y="1744"/>
                  <a:pt x="239" y="1863"/>
                </a:cubicBezTo>
                <a:lnTo>
                  <a:pt x="239" y="2116"/>
                </a:lnTo>
                <a:cubicBezTo>
                  <a:pt x="180" y="2176"/>
                  <a:pt x="180" y="2236"/>
                  <a:pt x="180" y="2295"/>
                </a:cubicBezTo>
                <a:cubicBezTo>
                  <a:pt x="180" y="2370"/>
                  <a:pt x="120" y="2429"/>
                  <a:pt x="120" y="2489"/>
                </a:cubicBezTo>
                <a:lnTo>
                  <a:pt x="61" y="2548"/>
                </a:lnTo>
                <a:cubicBezTo>
                  <a:pt x="61" y="2668"/>
                  <a:pt x="1" y="2668"/>
                  <a:pt x="1" y="2668"/>
                </a:cubicBezTo>
                <a:lnTo>
                  <a:pt x="1" y="2742"/>
                </a:lnTo>
                <a:cubicBezTo>
                  <a:pt x="31" y="2772"/>
                  <a:pt x="46" y="2787"/>
                  <a:pt x="61" y="2787"/>
                </a:cubicBezTo>
                <a:cubicBezTo>
                  <a:pt x="75" y="2787"/>
                  <a:pt x="90" y="2772"/>
                  <a:pt x="120" y="2742"/>
                </a:cubicBezTo>
                <a:lnTo>
                  <a:pt x="180" y="2668"/>
                </a:lnTo>
                <a:cubicBezTo>
                  <a:pt x="180" y="2608"/>
                  <a:pt x="239" y="2548"/>
                  <a:pt x="239" y="2548"/>
                </a:cubicBezTo>
                <a:cubicBezTo>
                  <a:pt x="299" y="2489"/>
                  <a:pt x="299" y="2429"/>
                  <a:pt x="299" y="2370"/>
                </a:cubicBezTo>
                <a:cubicBezTo>
                  <a:pt x="373" y="2295"/>
                  <a:pt x="373" y="2236"/>
                  <a:pt x="433" y="2176"/>
                </a:cubicBezTo>
                <a:lnTo>
                  <a:pt x="433" y="1923"/>
                </a:lnTo>
                <a:cubicBezTo>
                  <a:pt x="493" y="1744"/>
                  <a:pt x="493" y="1550"/>
                  <a:pt x="493" y="1431"/>
                </a:cubicBezTo>
                <a:lnTo>
                  <a:pt x="493" y="880"/>
                </a:lnTo>
                <a:cubicBezTo>
                  <a:pt x="433" y="746"/>
                  <a:pt x="433" y="567"/>
                  <a:pt x="373" y="433"/>
                </a:cubicBezTo>
                <a:cubicBezTo>
                  <a:pt x="299" y="195"/>
                  <a:pt x="239" y="60"/>
                  <a:pt x="239" y="60"/>
                </a:cubicBezTo>
                <a:cubicBezTo>
                  <a:pt x="239" y="1"/>
                  <a:pt x="239" y="1"/>
                  <a:pt x="180" y="1"/>
                </a:cubicBezTo>
                <a:close/>
              </a:path>
            </a:pathLst>
          </a:custGeom>
          <a:solidFill>
            <a:srgbClr val="4E85B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2"/>
          <p:cNvSpPr/>
          <p:nvPr/>
        </p:nvSpPr>
        <p:spPr>
          <a:xfrm>
            <a:off x="1116846" y="2258216"/>
            <a:ext cx="95301" cy="48727"/>
          </a:xfrm>
          <a:custGeom>
            <a:avLst/>
            <a:gdLst/>
            <a:ahLst/>
            <a:cxnLst/>
            <a:rect l="l" t="t" r="r" b="b"/>
            <a:pathLst>
              <a:path w="3055" h="1562" extrusionOk="0">
                <a:moveTo>
                  <a:pt x="2742" y="0"/>
                </a:moveTo>
                <a:cubicBezTo>
                  <a:pt x="2742" y="0"/>
                  <a:pt x="0" y="1490"/>
                  <a:pt x="75" y="1550"/>
                </a:cubicBezTo>
                <a:cubicBezTo>
                  <a:pt x="75" y="1558"/>
                  <a:pt x="87" y="1562"/>
                  <a:pt x="109" y="1562"/>
                </a:cubicBezTo>
                <a:cubicBezTo>
                  <a:pt x="438" y="1562"/>
                  <a:pt x="3054" y="685"/>
                  <a:pt x="3054" y="685"/>
                </a:cubicBezTo>
                <a:cubicBezTo>
                  <a:pt x="2980" y="626"/>
                  <a:pt x="2980" y="566"/>
                  <a:pt x="2920" y="566"/>
                </a:cubicBezTo>
                <a:cubicBezTo>
                  <a:pt x="2861" y="373"/>
                  <a:pt x="2801" y="194"/>
                  <a:pt x="2742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2"/>
          <p:cNvSpPr/>
          <p:nvPr/>
        </p:nvSpPr>
        <p:spPr>
          <a:xfrm>
            <a:off x="1194460" y="2182911"/>
            <a:ext cx="92961" cy="125997"/>
          </a:xfrm>
          <a:custGeom>
            <a:avLst/>
            <a:gdLst/>
            <a:ahLst/>
            <a:cxnLst/>
            <a:rect l="l" t="t" r="r" b="b"/>
            <a:pathLst>
              <a:path w="2980" h="4039" extrusionOk="0">
                <a:moveTo>
                  <a:pt x="864" y="1"/>
                </a:moveTo>
                <a:cubicBezTo>
                  <a:pt x="254" y="924"/>
                  <a:pt x="0" y="1863"/>
                  <a:pt x="120" y="2474"/>
                </a:cubicBezTo>
                <a:cubicBezTo>
                  <a:pt x="194" y="2727"/>
                  <a:pt x="254" y="2846"/>
                  <a:pt x="313" y="3040"/>
                </a:cubicBezTo>
                <a:cubicBezTo>
                  <a:pt x="373" y="3040"/>
                  <a:pt x="373" y="3099"/>
                  <a:pt x="432" y="3159"/>
                </a:cubicBezTo>
                <a:cubicBezTo>
                  <a:pt x="939" y="3725"/>
                  <a:pt x="1863" y="4038"/>
                  <a:pt x="2980" y="4038"/>
                </a:cubicBezTo>
                <a:cubicBezTo>
                  <a:pt x="492" y="3040"/>
                  <a:pt x="939" y="60"/>
                  <a:pt x="939" y="60"/>
                </a:cubicBezTo>
                <a:lnTo>
                  <a:pt x="864" y="1"/>
                </a:ln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7" name="Google Shape;187;p2"/>
          <p:cNvSpPr/>
          <p:nvPr/>
        </p:nvSpPr>
        <p:spPr>
          <a:xfrm>
            <a:off x="1233017" y="2109041"/>
            <a:ext cx="139473" cy="195655"/>
          </a:xfrm>
          <a:custGeom>
            <a:avLst/>
            <a:gdLst/>
            <a:ahLst/>
            <a:cxnLst/>
            <a:rect l="l" t="t" r="r" b="b"/>
            <a:pathLst>
              <a:path w="4471" h="6272" extrusionOk="0">
                <a:moveTo>
                  <a:pt x="2802" y="0"/>
                </a:moveTo>
                <a:lnTo>
                  <a:pt x="2802" y="0"/>
                </a:lnTo>
                <a:cubicBezTo>
                  <a:pt x="2429" y="134"/>
                  <a:pt x="2116" y="253"/>
                  <a:pt x="1744" y="507"/>
                </a:cubicBezTo>
                <a:cubicBezTo>
                  <a:pt x="1565" y="626"/>
                  <a:pt x="1312" y="745"/>
                  <a:pt x="1118" y="879"/>
                </a:cubicBezTo>
                <a:cubicBezTo>
                  <a:pt x="939" y="1371"/>
                  <a:pt x="1" y="3978"/>
                  <a:pt x="3055" y="6212"/>
                </a:cubicBezTo>
                <a:lnTo>
                  <a:pt x="3055" y="6272"/>
                </a:lnTo>
                <a:cubicBezTo>
                  <a:pt x="3546" y="6153"/>
                  <a:pt x="4038" y="6034"/>
                  <a:pt x="4470" y="5780"/>
                </a:cubicBezTo>
                <a:cubicBezTo>
                  <a:pt x="1431" y="3546"/>
                  <a:pt x="2548" y="566"/>
                  <a:pt x="2802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8" name="Google Shape;188;p2"/>
          <p:cNvSpPr/>
          <p:nvPr/>
        </p:nvSpPr>
        <p:spPr>
          <a:xfrm>
            <a:off x="1209776" y="2136462"/>
            <a:ext cx="118541" cy="172446"/>
          </a:xfrm>
          <a:custGeom>
            <a:avLst/>
            <a:gdLst/>
            <a:ahLst/>
            <a:cxnLst/>
            <a:rect l="l" t="t" r="r" b="b"/>
            <a:pathLst>
              <a:path w="3800" h="5528" extrusionOk="0">
                <a:moveTo>
                  <a:pt x="1863" y="0"/>
                </a:moveTo>
                <a:cubicBezTo>
                  <a:pt x="1252" y="492"/>
                  <a:pt x="746" y="983"/>
                  <a:pt x="373" y="1490"/>
                </a:cubicBezTo>
                <a:lnTo>
                  <a:pt x="448" y="1549"/>
                </a:lnTo>
                <a:cubicBezTo>
                  <a:pt x="448" y="1549"/>
                  <a:pt x="1" y="4529"/>
                  <a:pt x="2489" y="5527"/>
                </a:cubicBezTo>
                <a:cubicBezTo>
                  <a:pt x="2921" y="5527"/>
                  <a:pt x="3353" y="5453"/>
                  <a:pt x="3800" y="5393"/>
                </a:cubicBezTo>
                <a:lnTo>
                  <a:pt x="3800" y="5333"/>
                </a:lnTo>
                <a:cubicBezTo>
                  <a:pt x="746" y="3099"/>
                  <a:pt x="1684" y="492"/>
                  <a:pt x="186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9" name="Google Shape;189;p2"/>
          <p:cNvSpPr/>
          <p:nvPr/>
        </p:nvSpPr>
        <p:spPr>
          <a:xfrm>
            <a:off x="1277625" y="2103364"/>
            <a:ext cx="170605" cy="186016"/>
          </a:xfrm>
          <a:custGeom>
            <a:avLst/>
            <a:gdLst/>
            <a:ahLst/>
            <a:cxnLst/>
            <a:rect l="l" t="t" r="r" b="b"/>
            <a:pathLst>
              <a:path w="5469" h="5963" extrusionOk="0">
                <a:moveTo>
                  <a:pt x="2485" y="0"/>
                </a:moveTo>
                <a:cubicBezTo>
                  <a:pt x="2134" y="0"/>
                  <a:pt x="1760" y="59"/>
                  <a:pt x="1372" y="182"/>
                </a:cubicBezTo>
                <a:cubicBezTo>
                  <a:pt x="1118" y="748"/>
                  <a:pt x="1" y="3728"/>
                  <a:pt x="3040" y="5962"/>
                </a:cubicBezTo>
                <a:cubicBezTo>
                  <a:pt x="4470" y="5277"/>
                  <a:pt x="5468" y="4041"/>
                  <a:pt x="5156" y="2298"/>
                </a:cubicBezTo>
                <a:cubicBezTo>
                  <a:pt x="4906" y="907"/>
                  <a:pt x="3870" y="0"/>
                  <a:pt x="2485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2"/>
          <p:cNvSpPr/>
          <p:nvPr/>
        </p:nvSpPr>
        <p:spPr>
          <a:xfrm>
            <a:off x="1337582" y="2171306"/>
            <a:ext cx="46512" cy="46512"/>
          </a:xfrm>
          <a:custGeom>
            <a:avLst/>
            <a:gdLst/>
            <a:ahLst/>
            <a:cxnLst/>
            <a:rect l="l" t="t" r="r" b="b"/>
            <a:pathLst>
              <a:path w="1491" h="1491" extrusionOk="0">
                <a:moveTo>
                  <a:pt x="746" y="0"/>
                </a:moveTo>
                <a:cubicBezTo>
                  <a:pt x="314" y="0"/>
                  <a:pt x="1" y="313"/>
                  <a:pt x="1" y="745"/>
                </a:cubicBezTo>
                <a:cubicBezTo>
                  <a:pt x="1" y="1118"/>
                  <a:pt x="314" y="1490"/>
                  <a:pt x="746" y="1490"/>
                </a:cubicBezTo>
                <a:cubicBezTo>
                  <a:pt x="1193" y="1490"/>
                  <a:pt x="1491" y="1118"/>
                  <a:pt x="1491" y="745"/>
                </a:cubicBezTo>
                <a:cubicBezTo>
                  <a:pt x="1491" y="313"/>
                  <a:pt x="1193" y="0"/>
                  <a:pt x="746" y="0"/>
                </a:cubicBezTo>
                <a:close/>
              </a:path>
            </a:pathLst>
          </a:custGeom>
          <a:solidFill>
            <a:srgbClr val="C6704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p2"/>
          <p:cNvSpPr/>
          <p:nvPr/>
        </p:nvSpPr>
        <p:spPr>
          <a:xfrm>
            <a:off x="1386402" y="2149938"/>
            <a:ext cx="46481" cy="30571"/>
          </a:xfrm>
          <a:custGeom>
            <a:avLst/>
            <a:gdLst/>
            <a:ahLst/>
            <a:cxnLst/>
            <a:rect l="l" t="t" r="r" b="b"/>
            <a:pathLst>
              <a:path w="1490" h="980" extrusionOk="0">
                <a:moveTo>
                  <a:pt x="1415" y="0"/>
                </a:moveTo>
                <a:cubicBezTo>
                  <a:pt x="1415" y="0"/>
                  <a:pt x="1356" y="0"/>
                  <a:pt x="1356" y="60"/>
                </a:cubicBezTo>
                <a:lnTo>
                  <a:pt x="1356" y="119"/>
                </a:lnTo>
                <a:cubicBezTo>
                  <a:pt x="1356" y="179"/>
                  <a:pt x="1356" y="253"/>
                  <a:pt x="1296" y="313"/>
                </a:cubicBezTo>
                <a:cubicBezTo>
                  <a:pt x="1296" y="373"/>
                  <a:pt x="1237" y="492"/>
                  <a:pt x="1177" y="551"/>
                </a:cubicBezTo>
                <a:cubicBezTo>
                  <a:pt x="1177" y="626"/>
                  <a:pt x="1117" y="626"/>
                  <a:pt x="1043" y="685"/>
                </a:cubicBezTo>
                <a:lnTo>
                  <a:pt x="983" y="685"/>
                </a:lnTo>
                <a:lnTo>
                  <a:pt x="924" y="745"/>
                </a:lnTo>
                <a:lnTo>
                  <a:pt x="611" y="745"/>
                </a:lnTo>
                <a:cubicBezTo>
                  <a:pt x="551" y="745"/>
                  <a:pt x="432" y="685"/>
                  <a:pt x="372" y="626"/>
                </a:cubicBezTo>
                <a:cubicBezTo>
                  <a:pt x="238" y="551"/>
                  <a:pt x="119" y="492"/>
                  <a:pt x="119" y="492"/>
                </a:cubicBezTo>
                <a:lnTo>
                  <a:pt x="60" y="492"/>
                </a:lnTo>
                <a:cubicBezTo>
                  <a:pt x="0" y="551"/>
                  <a:pt x="0" y="551"/>
                  <a:pt x="60" y="626"/>
                </a:cubicBezTo>
                <a:cubicBezTo>
                  <a:pt x="60" y="626"/>
                  <a:pt x="119" y="685"/>
                  <a:pt x="298" y="805"/>
                </a:cubicBezTo>
                <a:cubicBezTo>
                  <a:pt x="372" y="864"/>
                  <a:pt x="492" y="924"/>
                  <a:pt x="611" y="924"/>
                </a:cubicBezTo>
                <a:cubicBezTo>
                  <a:pt x="678" y="961"/>
                  <a:pt x="741" y="980"/>
                  <a:pt x="803" y="980"/>
                </a:cubicBezTo>
                <a:cubicBezTo>
                  <a:pt x="864" y="980"/>
                  <a:pt x="924" y="961"/>
                  <a:pt x="983" y="924"/>
                </a:cubicBezTo>
                <a:cubicBezTo>
                  <a:pt x="1043" y="924"/>
                  <a:pt x="1043" y="924"/>
                  <a:pt x="1117" y="864"/>
                </a:cubicBezTo>
                <a:cubicBezTo>
                  <a:pt x="1117" y="864"/>
                  <a:pt x="1177" y="864"/>
                  <a:pt x="1177" y="805"/>
                </a:cubicBezTo>
                <a:cubicBezTo>
                  <a:pt x="1237" y="805"/>
                  <a:pt x="1296" y="745"/>
                  <a:pt x="1356" y="685"/>
                </a:cubicBezTo>
                <a:cubicBezTo>
                  <a:pt x="1415" y="551"/>
                  <a:pt x="1415" y="432"/>
                  <a:pt x="1490" y="373"/>
                </a:cubicBezTo>
                <a:lnTo>
                  <a:pt x="1490" y="119"/>
                </a:lnTo>
                <a:lnTo>
                  <a:pt x="1490" y="60"/>
                </a:lnTo>
                <a:cubicBezTo>
                  <a:pt x="1490" y="0"/>
                  <a:pt x="1490" y="0"/>
                  <a:pt x="1415" y="0"/>
                </a:cubicBezTo>
                <a:close/>
              </a:path>
            </a:pathLst>
          </a:custGeom>
          <a:solidFill>
            <a:srgbClr val="3D281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Google Shape;192;p2"/>
          <p:cNvSpPr/>
          <p:nvPr/>
        </p:nvSpPr>
        <p:spPr>
          <a:xfrm>
            <a:off x="1365003" y="2149938"/>
            <a:ext cx="15379" cy="15348"/>
          </a:xfrm>
          <a:custGeom>
            <a:avLst/>
            <a:gdLst/>
            <a:ahLst/>
            <a:cxnLst/>
            <a:rect l="l" t="t" r="r" b="b"/>
            <a:pathLst>
              <a:path w="493" h="492" extrusionOk="0">
                <a:moveTo>
                  <a:pt x="239" y="0"/>
                </a:moveTo>
                <a:cubicBezTo>
                  <a:pt x="120" y="0"/>
                  <a:pt x="1" y="119"/>
                  <a:pt x="1" y="253"/>
                </a:cubicBezTo>
                <a:cubicBezTo>
                  <a:pt x="1" y="373"/>
                  <a:pt x="120" y="492"/>
                  <a:pt x="239" y="492"/>
                </a:cubicBezTo>
                <a:cubicBezTo>
                  <a:pt x="373" y="492"/>
                  <a:pt x="492" y="373"/>
                  <a:pt x="492" y="253"/>
                </a:cubicBezTo>
                <a:cubicBezTo>
                  <a:pt x="492" y="119"/>
                  <a:pt x="373" y="0"/>
                  <a:pt x="239" y="0"/>
                </a:cubicBezTo>
                <a:close/>
              </a:path>
            </a:pathLst>
          </a:custGeom>
          <a:solidFill>
            <a:srgbClr val="3D281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3" name="Google Shape;193;p2"/>
          <p:cNvSpPr/>
          <p:nvPr/>
        </p:nvSpPr>
        <p:spPr>
          <a:xfrm>
            <a:off x="1041573" y="2340009"/>
            <a:ext cx="31164" cy="26984"/>
          </a:xfrm>
          <a:custGeom>
            <a:avLst/>
            <a:gdLst/>
            <a:ahLst/>
            <a:cxnLst/>
            <a:rect l="l" t="t" r="r" b="b"/>
            <a:pathLst>
              <a:path w="999" h="865" extrusionOk="0">
                <a:moveTo>
                  <a:pt x="926" y="0"/>
                </a:moveTo>
                <a:cubicBezTo>
                  <a:pt x="909" y="0"/>
                  <a:pt x="894" y="15"/>
                  <a:pt x="864" y="45"/>
                </a:cubicBezTo>
                <a:cubicBezTo>
                  <a:pt x="864" y="45"/>
                  <a:pt x="805" y="45"/>
                  <a:pt x="745" y="119"/>
                </a:cubicBezTo>
                <a:cubicBezTo>
                  <a:pt x="685" y="179"/>
                  <a:pt x="626" y="179"/>
                  <a:pt x="626" y="239"/>
                </a:cubicBezTo>
                <a:cubicBezTo>
                  <a:pt x="551" y="239"/>
                  <a:pt x="492" y="298"/>
                  <a:pt x="432" y="358"/>
                </a:cubicBezTo>
                <a:cubicBezTo>
                  <a:pt x="253" y="551"/>
                  <a:pt x="0" y="730"/>
                  <a:pt x="0" y="730"/>
                </a:cubicBezTo>
                <a:lnTo>
                  <a:pt x="0" y="864"/>
                </a:lnTo>
                <a:lnTo>
                  <a:pt x="119" y="864"/>
                </a:lnTo>
                <a:cubicBezTo>
                  <a:pt x="119" y="864"/>
                  <a:pt x="313" y="671"/>
                  <a:pt x="551" y="492"/>
                </a:cubicBezTo>
                <a:cubicBezTo>
                  <a:pt x="626" y="417"/>
                  <a:pt x="626" y="358"/>
                  <a:pt x="685" y="358"/>
                </a:cubicBezTo>
                <a:cubicBezTo>
                  <a:pt x="745" y="298"/>
                  <a:pt x="805" y="298"/>
                  <a:pt x="805" y="239"/>
                </a:cubicBezTo>
                <a:cubicBezTo>
                  <a:pt x="924" y="179"/>
                  <a:pt x="924" y="119"/>
                  <a:pt x="924" y="119"/>
                </a:cubicBezTo>
                <a:cubicBezTo>
                  <a:pt x="998" y="119"/>
                  <a:pt x="998" y="45"/>
                  <a:pt x="998" y="45"/>
                </a:cubicBezTo>
                <a:cubicBezTo>
                  <a:pt x="961" y="15"/>
                  <a:pt x="942" y="0"/>
                  <a:pt x="92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2"/>
          <p:cNvSpPr/>
          <p:nvPr/>
        </p:nvSpPr>
        <p:spPr>
          <a:xfrm>
            <a:off x="996933" y="2392042"/>
            <a:ext cx="23271" cy="34876"/>
          </a:xfrm>
          <a:custGeom>
            <a:avLst/>
            <a:gdLst/>
            <a:ahLst/>
            <a:cxnLst/>
            <a:rect l="l" t="t" r="r" b="b"/>
            <a:pathLst>
              <a:path w="746" h="1118" extrusionOk="0">
                <a:moveTo>
                  <a:pt x="567" y="1"/>
                </a:moveTo>
                <a:cubicBezTo>
                  <a:pt x="567" y="1"/>
                  <a:pt x="433" y="239"/>
                  <a:pt x="254" y="492"/>
                </a:cubicBezTo>
                <a:cubicBezTo>
                  <a:pt x="120" y="746"/>
                  <a:pt x="1" y="984"/>
                  <a:pt x="1" y="984"/>
                </a:cubicBezTo>
                <a:cubicBezTo>
                  <a:pt x="1" y="1058"/>
                  <a:pt x="1" y="1118"/>
                  <a:pt x="60" y="1118"/>
                </a:cubicBezTo>
                <a:cubicBezTo>
                  <a:pt x="120" y="1118"/>
                  <a:pt x="195" y="1118"/>
                  <a:pt x="195" y="1058"/>
                </a:cubicBezTo>
                <a:cubicBezTo>
                  <a:pt x="195" y="1058"/>
                  <a:pt x="314" y="805"/>
                  <a:pt x="433" y="552"/>
                </a:cubicBezTo>
                <a:cubicBezTo>
                  <a:pt x="567" y="373"/>
                  <a:pt x="746" y="120"/>
                  <a:pt x="746" y="120"/>
                </a:cubicBezTo>
                <a:cubicBezTo>
                  <a:pt x="746" y="60"/>
                  <a:pt x="746" y="1"/>
                  <a:pt x="68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p2"/>
          <p:cNvSpPr/>
          <p:nvPr/>
        </p:nvSpPr>
        <p:spPr>
          <a:xfrm>
            <a:off x="985328" y="2459891"/>
            <a:ext cx="11636" cy="40460"/>
          </a:xfrm>
          <a:custGeom>
            <a:avLst/>
            <a:gdLst/>
            <a:ahLst/>
            <a:cxnLst/>
            <a:rect l="l" t="t" r="r" b="b"/>
            <a:pathLst>
              <a:path w="373" h="1297" extrusionOk="0">
                <a:moveTo>
                  <a:pt x="194" y="1"/>
                </a:moveTo>
                <a:cubicBezTo>
                  <a:pt x="120" y="1"/>
                  <a:pt x="60" y="1"/>
                  <a:pt x="60" y="60"/>
                </a:cubicBezTo>
                <a:lnTo>
                  <a:pt x="60" y="239"/>
                </a:lnTo>
                <a:cubicBezTo>
                  <a:pt x="0" y="373"/>
                  <a:pt x="60" y="492"/>
                  <a:pt x="60" y="612"/>
                </a:cubicBezTo>
                <a:lnTo>
                  <a:pt x="60" y="865"/>
                </a:lnTo>
                <a:cubicBezTo>
                  <a:pt x="60" y="924"/>
                  <a:pt x="60" y="984"/>
                  <a:pt x="120" y="1044"/>
                </a:cubicBezTo>
                <a:lnTo>
                  <a:pt x="120" y="1178"/>
                </a:lnTo>
                <a:cubicBezTo>
                  <a:pt x="120" y="1237"/>
                  <a:pt x="194" y="1297"/>
                  <a:pt x="313" y="1297"/>
                </a:cubicBezTo>
                <a:cubicBezTo>
                  <a:pt x="373" y="1297"/>
                  <a:pt x="373" y="1237"/>
                  <a:pt x="373" y="1118"/>
                </a:cubicBezTo>
                <a:cubicBezTo>
                  <a:pt x="373" y="1118"/>
                  <a:pt x="373" y="1044"/>
                  <a:pt x="313" y="984"/>
                </a:cubicBezTo>
                <a:lnTo>
                  <a:pt x="313" y="805"/>
                </a:lnTo>
                <a:lnTo>
                  <a:pt x="313" y="612"/>
                </a:lnTo>
                <a:cubicBezTo>
                  <a:pt x="254" y="492"/>
                  <a:pt x="254" y="373"/>
                  <a:pt x="254" y="239"/>
                </a:cubicBezTo>
                <a:lnTo>
                  <a:pt x="254" y="120"/>
                </a:lnTo>
                <a:cubicBezTo>
                  <a:pt x="254" y="60"/>
                  <a:pt x="254" y="1"/>
                  <a:pt x="19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6" name="Google Shape;196;p2"/>
          <p:cNvSpPr/>
          <p:nvPr/>
        </p:nvSpPr>
        <p:spPr>
          <a:xfrm>
            <a:off x="1004856" y="2529612"/>
            <a:ext cx="30696" cy="34876"/>
          </a:xfrm>
          <a:custGeom>
            <a:avLst/>
            <a:gdLst/>
            <a:ahLst/>
            <a:cxnLst/>
            <a:rect l="l" t="t" r="r" b="b"/>
            <a:pathLst>
              <a:path w="984" h="1118" extrusionOk="0">
                <a:moveTo>
                  <a:pt x="60" y="0"/>
                </a:moveTo>
                <a:cubicBezTo>
                  <a:pt x="0" y="60"/>
                  <a:pt x="0" y="120"/>
                  <a:pt x="0" y="179"/>
                </a:cubicBezTo>
                <a:cubicBezTo>
                  <a:pt x="0" y="179"/>
                  <a:pt x="179" y="432"/>
                  <a:pt x="313" y="611"/>
                </a:cubicBezTo>
                <a:cubicBezTo>
                  <a:pt x="492" y="864"/>
                  <a:pt x="685" y="1043"/>
                  <a:pt x="685" y="1043"/>
                </a:cubicBezTo>
                <a:cubicBezTo>
                  <a:pt x="745" y="1118"/>
                  <a:pt x="864" y="1118"/>
                  <a:pt x="924" y="1118"/>
                </a:cubicBezTo>
                <a:cubicBezTo>
                  <a:pt x="983" y="1043"/>
                  <a:pt x="983" y="924"/>
                  <a:pt x="924" y="864"/>
                </a:cubicBezTo>
                <a:lnTo>
                  <a:pt x="551" y="492"/>
                </a:lnTo>
                <a:cubicBezTo>
                  <a:pt x="432" y="239"/>
                  <a:pt x="238" y="60"/>
                  <a:pt x="238" y="60"/>
                </a:cubicBezTo>
                <a:cubicBezTo>
                  <a:pt x="179" y="0"/>
                  <a:pt x="119" y="0"/>
                  <a:pt x="6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" name="Google Shape;197;p2"/>
          <p:cNvSpPr/>
          <p:nvPr/>
        </p:nvSpPr>
        <p:spPr>
          <a:xfrm>
            <a:off x="1056890" y="2579025"/>
            <a:ext cx="42800" cy="22960"/>
          </a:xfrm>
          <a:custGeom>
            <a:avLst/>
            <a:gdLst/>
            <a:ahLst/>
            <a:cxnLst/>
            <a:rect l="l" t="t" r="r" b="b"/>
            <a:pathLst>
              <a:path w="1372" h="736" extrusionOk="0">
                <a:moveTo>
                  <a:pt x="188" y="1"/>
                </a:moveTo>
                <a:cubicBezTo>
                  <a:pt x="127" y="1"/>
                  <a:pt x="60" y="43"/>
                  <a:pt x="60" y="85"/>
                </a:cubicBezTo>
                <a:cubicBezTo>
                  <a:pt x="1" y="144"/>
                  <a:pt x="60" y="279"/>
                  <a:pt x="135" y="279"/>
                </a:cubicBezTo>
                <a:cubicBezTo>
                  <a:pt x="135" y="279"/>
                  <a:pt x="373" y="398"/>
                  <a:pt x="626" y="517"/>
                </a:cubicBezTo>
                <a:cubicBezTo>
                  <a:pt x="880" y="651"/>
                  <a:pt x="1118" y="711"/>
                  <a:pt x="1118" y="711"/>
                </a:cubicBezTo>
                <a:cubicBezTo>
                  <a:pt x="1135" y="728"/>
                  <a:pt x="1159" y="735"/>
                  <a:pt x="1184" y="735"/>
                </a:cubicBezTo>
                <a:cubicBezTo>
                  <a:pt x="1245" y="735"/>
                  <a:pt x="1312" y="693"/>
                  <a:pt x="1312" y="651"/>
                </a:cubicBezTo>
                <a:cubicBezTo>
                  <a:pt x="1371" y="576"/>
                  <a:pt x="1312" y="457"/>
                  <a:pt x="1252" y="457"/>
                </a:cubicBezTo>
                <a:lnTo>
                  <a:pt x="1252" y="398"/>
                </a:lnTo>
                <a:cubicBezTo>
                  <a:pt x="1252" y="398"/>
                  <a:pt x="999" y="338"/>
                  <a:pt x="746" y="279"/>
                </a:cubicBezTo>
                <a:cubicBezTo>
                  <a:pt x="507" y="144"/>
                  <a:pt x="254" y="25"/>
                  <a:pt x="254" y="25"/>
                </a:cubicBezTo>
                <a:cubicBezTo>
                  <a:pt x="236" y="8"/>
                  <a:pt x="213" y="1"/>
                  <a:pt x="188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2"/>
          <p:cNvSpPr/>
          <p:nvPr/>
        </p:nvSpPr>
        <p:spPr>
          <a:xfrm>
            <a:off x="1126610" y="2603045"/>
            <a:ext cx="44640" cy="15348"/>
          </a:xfrm>
          <a:custGeom>
            <a:avLst/>
            <a:gdLst/>
            <a:ahLst/>
            <a:cxnLst/>
            <a:rect l="l" t="t" r="r" b="b"/>
            <a:pathLst>
              <a:path w="1431" h="492" extrusionOk="0">
                <a:moveTo>
                  <a:pt x="194" y="0"/>
                </a:moveTo>
                <a:cubicBezTo>
                  <a:pt x="134" y="0"/>
                  <a:pt x="60" y="0"/>
                  <a:pt x="0" y="119"/>
                </a:cubicBezTo>
                <a:cubicBezTo>
                  <a:pt x="0" y="179"/>
                  <a:pt x="60" y="313"/>
                  <a:pt x="194" y="313"/>
                </a:cubicBezTo>
                <a:lnTo>
                  <a:pt x="1252" y="492"/>
                </a:lnTo>
                <a:cubicBezTo>
                  <a:pt x="1311" y="492"/>
                  <a:pt x="1430" y="432"/>
                  <a:pt x="1430" y="373"/>
                </a:cubicBezTo>
                <a:cubicBezTo>
                  <a:pt x="1430" y="313"/>
                  <a:pt x="1371" y="179"/>
                  <a:pt x="1311" y="179"/>
                </a:cubicBezTo>
                <a:lnTo>
                  <a:pt x="194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9" name="Google Shape;199;p2"/>
          <p:cNvSpPr/>
          <p:nvPr/>
        </p:nvSpPr>
        <p:spPr>
          <a:xfrm>
            <a:off x="1200480" y="2614151"/>
            <a:ext cx="44203" cy="15878"/>
          </a:xfrm>
          <a:custGeom>
            <a:avLst/>
            <a:gdLst/>
            <a:ahLst/>
            <a:cxnLst/>
            <a:rect l="l" t="t" r="r" b="b"/>
            <a:pathLst>
              <a:path w="1417" h="509" extrusionOk="0">
                <a:moveTo>
                  <a:pt x="140" y="0"/>
                </a:moveTo>
                <a:cubicBezTo>
                  <a:pt x="79" y="0"/>
                  <a:pt x="1" y="88"/>
                  <a:pt x="1" y="136"/>
                </a:cubicBezTo>
                <a:cubicBezTo>
                  <a:pt x="1" y="270"/>
                  <a:pt x="61" y="329"/>
                  <a:pt x="120" y="329"/>
                </a:cubicBezTo>
                <a:lnTo>
                  <a:pt x="1237" y="508"/>
                </a:lnTo>
                <a:cubicBezTo>
                  <a:pt x="1297" y="508"/>
                  <a:pt x="1416" y="449"/>
                  <a:pt x="1416" y="329"/>
                </a:cubicBezTo>
                <a:cubicBezTo>
                  <a:pt x="1416" y="270"/>
                  <a:pt x="1357" y="136"/>
                  <a:pt x="1297" y="136"/>
                </a:cubicBezTo>
                <a:lnTo>
                  <a:pt x="180" y="17"/>
                </a:lnTo>
                <a:cubicBezTo>
                  <a:pt x="168" y="5"/>
                  <a:pt x="155" y="0"/>
                  <a:pt x="14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0" name="Google Shape;200;p2"/>
          <p:cNvSpPr/>
          <p:nvPr/>
        </p:nvSpPr>
        <p:spPr>
          <a:xfrm>
            <a:off x="1272073" y="2625537"/>
            <a:ext cx="46481" cy="20277"/>
          </a:xfrm>
          <a:custGeom>
            <a:avLst/>
            <a:gdLst/>
            <a:ahLst/>
            <a:cxnLst/>
            <a:rect l="l" t="t" r="r" b="b"/>
            <a:pathLst>
              <a:path w="1490" h="650" extrusionOk="0">
                <a:moveTo>
                  <a:pt x="181" y="1"/>
                </a:moveTo>
                <a:cubicBezTo>
                  <a:pt x="124" y="1"/>
                  <a:pt x="60" y="56"/>
                  <a:pt x="60" y="143"/>
                </a:cubicBezTo>
                <a:cubicBezTo>
                  <a:pt x="0" y="203"/>
                  <a:pt x="60" y="337"/>
                  <a:pt x="179" y="396"/>
                </a:cubicBezTo>
                <a:lnTo>
                  <a:pt x="1237" y="650"/>
                </a:lnTo>
                <a:cubicBezTo>
                  <a:pt x="1356" y="650"/>
                  <a:pt x="1430" y="575"/>
                  <a:pt x="1490" y="456"/>
                </a:cubicBezTo>
                <a:cubicBezTo>
                  <a:pt x="1490" y="396"/>
                  <a:pt x="1430" y="277"/>
                  <a:pt x="1296" y="277"/>
                </a:cubicBezTo>
                <a:lnTo>
                  <a:pt x="239" y="24"/>
                </a:lnTo>
                <a:cubicBezTo>
                  <a:pt x="223" y="8"/>
                  <a:pt x="202" y="1"/>
                  <a:pt x="18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1" name="Google Shape;201;p2"/>
          <p:cNvSpPr/>
          <p:nvPr/>
        </p:nvSpPr>
        <p:spPr>
          <a:xfrm>
            <a:off x="1343634" y="2646905"/>
            <a:ext cx="42800" cy="28949"/>
          </a:xfrm>
          <a:custGeom>
            <a:avLst/>
            <a:gdLst/>
            <a:ahLst/>
            <a:cxnLst/>
            <a:rect l="l" t="t" r="r" b="b"/>
            <a:pathLst>
              <a:path w="1372" h="928" extrusionOk="0">
                <a:moveTo>
                  <a:pt x="210" y="1"/>
                </a:moveTo>
                <a:cubicBezTo>
                  <a:pt x="120" y="1"/>
                  <a:pt x="44" y="56"/>
                  <a:pt x="0" y="143"/>
                </a:cubicBezTo>
                <a:cubicBezTo>
                  <a:pt x="0" y="203"/>
                  <a:pt x="0" y="337"/>
                  <a:pt x="120" y="397"/>
                </a:cubicBezTo>
                <a:cubicBezTo>
                  <a:pt x="120" y="397"/>
                  <a:pt x="373" y="516"/>
                  <a:pt x="626" y="635"/>
                </a:cubicBezTo>
                <a:cubicBezTo>
                  <a:pt x="805" y="769"/>
                  <a:pt x="1058" y="888"/>
                  <a:pt x="1058" y="888"/>
                </a:cubicBezTo>
                <a:cubicBezTo>
                  <a:pt x="1083" y="913"/>
                  <a:pt x="1118" y="928"/>
                  <a:pt x="1154" y="928"/>
                </a:cubicBezTo>
                <a:cubicBezTo>
                  <a:pt x="1206" y="928"/>
                  <a:pt x="1262" y="899"/>
                  <a:pt x="1297" y="829"/>
                </a:cubicBezTo>
                <a:cubicBezTo>
                  <a:pt x="1371" y="769"/>
                  <a:pt x="1371" y="635"/>
                  <a:pt x="1237" y="576"/>
                </a:cubicBezTo>
                <a:cubicBezTo>
                  <a:pt x="1237" y="576"/>
                  <a:pt x="999" y="397"/>
                  <a:pt x="805" y="263"/>
                </a:cubicBezTo>
                <a:cubicBezTo>
                  <a:pt x="552" y="143"/>
                  <a:pt x="313" y="24"/>
                  <a:pt x="313" y="24"/>
                </a:cubicBezTo>
                <a:cubicBezTo>
                  <a:pt x="277" y="8"/>
                  <a:pt x="243" y="1"/>
                  <a:pt x="21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2" name="Google Shape;202;p2"/>
          <p:cNvSpPr/>
          <p:nvPr/>
        </p:nvSpPr>
        <p:spPr>
          <a:xfrm>
            <a:off x="1403591" y="2690516"/>
            <a:ext cx="33004" cy="39711"/>
          </a:xfrm>
          <a:custGeom>
            <a:avLst/>
            <a:gdLst/>
            <a:ahLst/>
            <a:cxnLst/>
            <a:rect l="l" t="t" r="r" b="b"/>
            <a:pathLst>
              <a:path w="1058" h="1273" extrusionOk="0">
                <a:moveTo>
                  <a:pt x="244" y="1"/>
                </a:moveTo>
                <a:cubicBezTo>
                  <a:pt x="190" y="1"/>
                  <a:pt x="127" y="19"/>
                  <a:pt x="60" y="56"/>
                </a:cubicBezTo>
                <a:cubicBezTo>
                  <a:pt x="0" y="116"/>
                  <a:pt x="0" y="235"/>
                  <a:pt x="60" y="295"/>
                </a:cubicBezTo>
                <a:cubicBezTo>
                  <a:pt x="60" y="295"/>
                  <a:pt x="194" y="548"/>
                  <a:pt x="373" y="727"/>
                </a:cubicBezTo>
                <a:cubicBezTo>
                  <a:pt x="492" y="980"/>
                  <a:pt x="686" y="1174"/>
                  <a:pt x="686" y="1174"/>
                </a:cubicBezTo>
                <a:cubicBezTo>
                  <a:pt x="720" y="1244"/>
                  <a:pt x="776" y="1273"/>
                  <a:pt x="831" y="1273"/>
                </a:cubicBezTo>
                <a:cubicBezTo>
                  <a:pt x="869" y="1273"/>
                  <a:pt x="908" y="1258"/>
                  <a:pt x="939" y="1233"/>
                </a:cubicBezTo>
                <a:cubicBezTo>
                  <a:pt x="1058" y="1174"/>
                  <a:pt x="1058" y="1040"/>
                  <a:pt x="998" y="980"/>
                </a:cubicBezTo>
                <a:cubicBezTo>
                  <a:pt x="998" y="980"/>
                  <a:pt x="864" y="727"/>
                  <a:pt x="686" y="488"/>
                </a:cubicBezTo>
                <a:cubicBezTo>
                  <a:pt x="492" y="295"/>
                  <a:pt x="373" y="56"/>
                  <a:pt x="373" y="56"/>
                </a:cubicBezTo>
                <a:cubicBezTo>
                  <a:pt x="343" y="19"/>
                  <a:pt x="298" y="1"/>
                  <a:pt x="24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3" name="Google Shape;203;p2"/>
          <p:cNvSpPr/>
          <p:nvPr/>
        </p:nvSpPr>
        <p:spPr>
          <a:xfrm>
            <a:off x="1449832" y="2754060"/>
            <a:ext cx="23271" cy="45389"/>
          </a:xfrm>
          <a:custGeom>
            <a:avLst/>
            <a:gdLst/>
            <a:ahLst/>
            <a:cxnLst/>
            <a:rect l="l" t="t" r="r" b="b"/>
            <a:pathLst>
              <a:path w="746" h="1455" extrusionOk="0">
                <a:moveTo>
                  <a:pt x="134" y="1"/>
                </a:moveTo>
                <a:cubicBezTo>
                  <a:pt x="60" y="60"/>
                  <a:pt x="0" y="120"/>
                  <a:pt x="0" y="254"/>
                </a:cubicBezTo>
                <a:cubicBezTo>
                  <a:pt x="0" y="254"/>
                  <a:pt x="60" y="492"/>
                  <a:pt x="194" y="805"/>
                </a:cubicBezTo>
                <a:cubicBezTo>
                  <a:pt x="194" y="865"/>
                  <a:pt x="194" y="924"/>
                  <a:pt x="253" y="999"/>
                </a:cubicBezTo>
                <a:lnTo>
                  <a:pt x="253" y="1059"/>
                </a:lnTo>
                <a:lnTo>
                  <a:pt x="253" y="1118"/>
                </a:lnTo>
                <a:cubicBezTo>
                  <a:pt x="313" y="1237"/>
                  <a:pt x="313" y="1297"/>
                  <a:pt x="313" y="1297"/>
                </a:cubicBezTo>
                <a:cubicBezTo>
                  <a:pt x="313" y="1396"/>
                  <a:pt x="378" y="1454"/>
                  <a:pt x="465" y="1454"/>
                </a:cubicBezTo>
                <a:cubicBezTo>
                  <a:pt x="497" y="1454"/>
                  <a:pt x="531" y="1447"/>
                  <a:pt x="566" y="1431"/>
                </a:cubicBezTo>
                <a:cubicBezTo>
                  <a:pt x="685" y="1431"/>
                  <a:pt x="745" y="1297"/>
                  <a:pt x="685" y="1178"/>
                </a:cubicBezTo>
                <a:lnTo>
                  <a:pt x="685" y="1059"/>
                </a:lnTo>
                <a:cubicBezTo>
                  <a:pt x="685" y="999"/>
                  <a:pt x="685" y="999"/>
                  <a:pt x="626" y="924"/>
                </a:cubicBezTo>
                <a:lnTo>
                  <a:pt x="626" y="865"/>
                </a:lnTo>
                <a:cubicBezTo>
                  <a:pt x="626" y="805"/>
                  <a:pt x="566" y="746"/>
                  <a:pt x="566" y="686"/>
                </a:cubicBezTo>
                <a:cubicBezTo>
                  <a:pt x="507" y="373"/>
                  <a:pt x="432" y="120"/>
                  <a:pt x="432" y="120"/>
                </a:cubicBezTo>
                <a:cubicBezTo>
                  <a:pt x="373" y="60"/>
                  <a:pt x="253" y="1"/>
                  <a:pt x="13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4" name="Google Shape;204;p2"/>
          <p:cNvSpPr/>
          <p:nvPr/>
        </p:nvSpPr>
        <p:spPr>
          <a:xfrm>
            <a:off x="1465617" y="2825653"/>
            <a:ext cx="13507" cy="46980"/>
          </a:xfrm>
          <a:custGeom>
            <a:avLst/>
            <a:gdLst/>
            <a:ahLst/>
            <a:cxnLst/>
            <a:rect l="l" t="t" r="r" b="b"/>
            <a:pathLst>
              <a:path w="433" h="1506" extrusionOk="0">
                <a:moveTo>
                  <a:pt x="179" y="0"/>
                </a:moveTo>
                <a:cubicBezTo>
                  <a:pt x="60" y="0"/>
                  <a:pt x="1" y="119"/>
                  <a:pt x="1" y="253"/>
                </a:cubicBezTo>
                <a:lnTo>
                  <a:pt x="60" y="1311"/>
                </a:lnTo>
                <a:cubicBezTo>
                  <a:pt x="60" y="1408"/>
                  <a:pt x="100" y="1506"/>
                  <a:pt x="179" y="1506"/>
                </a:cubicBezTo>
                <a:cubicBezTo>
                  <a:pt x="197" y="1506"/>
                  <a:pt x="217" y="1501"/>
                  <a:pt x="239" y="1490"/>
                </a:cubicBezTo>
                <a:cubicBezTo>
                  <a:pt x="373" y="1490"/>
                  <a:pt x="433" y="1430"/>
                  <a:pt x="433" y="1311"/>
                </a:cubicBezTo>
                <a:lnTo>
                  <a:pt x="433" y="253"/>
                </a:lnTo>
                <a:cubicBezTo>
                  <a:pt x="433" y="119"/>
                  <a:pt x="299" y="0"/>
                  <a:pt x="17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5" name="Google Shape;205;p2"/>
          <p:cNvSpPr/>
          <p:nvPr/>
        </p:nvSpPr>
        <p:spPr>
          <a:xfrm>
            <a:off x="1457725" y="2900708"/>
            <a:ext cx="19559" cy="47198"/>
          </a:xfrm>
          <a:custGeom>
            <a:avLst/>
            <a:gdLst/>
            <a:ahLst/>
            <a:cxnLst/>
            <a:rect l="l" t="t" r="r" b="b"/>
            <a:pathLst>
              <a:path w="627" h="1513" extrusionOk="0">
                <a:moveTo>
                  <a:pt x="357" y="0"/>
                </a:moveTo>
                <a:cubicBezTo>
                  <a:pt x="263" y="0"/>
                  <a:pt x="179" y="94"/>
                  <a:pt x="179" y="142"/>
                </a:cubicBezTo>
                <a:lnTo>
                  <a:pt x="0" y="1259"/>
                </a:lnTo>
                <a:cubicBezTo>
                  <a:pt x="0" y="1318"/>
                  <a:pt x="60" y="1438"/>
                  <a:pt x="179" y="1512"/>
                </a:cubicBezTo>
                <a:cubicBezTo>
                  <a:pt x="313" y="1512"/>
                  <a:pt x="432" y="1438"/>
                  <a:pt x="432" y="1318"/>
                </a:cubicBezTo>
                <a:lnTo>
                  <a:pt x="626" y="261"/>
                </a:lnTo>
                <a:cubicBezTo>
                  <a:pt x="626" y="142"/>
                  <a:pt x="552" y="22"/>
                  <a:pt x="432" y="22"/>
                </a:cubicBezTo>
                <a:cubicBezTo>
                  <a:pt x="408" y="7"/>
                  <a:pt x="382" y="0"/>
                  <a:pt x="357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2"/>
          <p:cNvSpPr/>
          <p:nvPr/>
        </p:nvSpPr>
        <p:spPr>
          <a:xfrm>
            <a:off x="1434484" y="2972238"/>
            <a:ext cx="26984" cy="46075"/>
          </a:xfrm>
          <a:custGeom>
            <a:avLst/>
            <a:gdLst/>
            <a:ahLst/>
            <a:cxnLst/>
            <a:rect l="l" t="t" r="r" b="b"/>
            <a:pathLst>
              <a:path w="865" h="1477" extrusionOk="0">
                <a:moveTo>
                  <a:pt x="583" y="0"/>
                </a:moveTo>
                <a:cubicBezTo>
                  <a:pt x="496" y="0"/>
                  <a:pt x="433" y="55"/>
                  <a:pt x="433" y="143"/>
                </a:cubicBezTo>
                <a:lnTo>
                  <a:pt x="60" y="1141"/>
                </a:lnTo>
                <a:lnTo>
                  <a:pt x="60" y="1200"/>
                </a:lnTo>
                <a:cubicBezTo>
                  <a:pt x="1" y="1260"/>
                  <a:pt x="60" y="1379"/>
                  <a:pt x="179" y="1454"/>
                </a:cubicBezTo>
                <a:cubicBezTo>
                  <a:pt x="215" y="1469"/>
                  <a:pt x="249" y="1477"/>
                  <a:pt x="280" y="1477"/>
                </a:cubicBezTo>
                <a:cubicBezTo>
                  <a:pt x="368" y="1477"/>
                  <a:pt x="433" y="1418"/>
                  <a:pt x="433" y="1320"/>
                </a:cubicBezTo>
                <a:lnTo>
                  <a:pt x="805" y="262"/>
                </a:lnTo>
                <a:cubicBezTo>
                  <a:pt x="865" y="202"/>
                  <a:pt x="805" y="83"/>
                  <a:pt x="686" y="24"/>
                </a:cubicBezTo>
                <a:cubicBezTo>
                  <a:pt x="650" y="8"/>
                  <a:pt x="615" y="0"/>
                  <a:pt x="58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7" name="Google Shape;207;p2"/>
          <p:cNvSpPr/>
          <p:nvPr/>
        </p:nvSpPr>
        <p:spPr>
          <a:xfrm>
            <a:off x="1393827" y="3041896"/>
            <a:ext cx="29292" cy="42456"/>
          </a:xfrm>
          <a:custGeom>
            <a:avLst/>
            <a:gdLst/>
            <a:ahLst/>
            <a:cxnLst/>
            <a:rect l="l" t="t" r="r" b="b"/>
            <a:pathLst>
              <a:path w="939" h="1361" extrusionOk="0">
                <a:moveTo>
                  <a:pt x="702" y="0"/>
                </a:moveTo>
                <a:cubicBezTo>
                  <a:pt x="621" y="0"/>
                  <a:pt x="549" y="43"/>
                  <a:pt x="507" y="85"/>
                </a:cubicBezTo>
                <a:lnTo>
                  <a:pt x="0" y="1083"/>
                </a:lnTo>
                <a:cubicBezTo>
                  <a:pt x="0" y="1142"/>
                  <a:pt x="0" y="1262"/>
                  <a:pt x="134" y="1321"/>
                </a:cubicBezTo>
                <a:cubicBezTo>
                  <a:pt x="184" y="1346"/>
                  <a:pt x="233" y="1360"/>
                  <a:pt x="274" y="1360"/>
                </a:cubicBezTo>
                <a:cubicBezTo>
                  <a:pt x="332" y="1360"/>
                  <a:pt x="373" y="1331"/>
                  <a:pt x="373" y="1262"/>
                </a:cubicBezTo>
                <a:lnTo>
                  <a:pt x="939" y="264"/>
                </a:lnTo>
                <a:cubicBezTo>
                  <a:pt x="939" y="204"/>
                  <a:pt x="939" y="85"/>
                  <a:pt x="805" y="25"/>
                </a:cubicBezTo>
                <a:cubicBezTo>
                  <a:pt x="770" y="8"/>
                  <a:pt x="735" y="0"/>
                  <a:pt x="702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8" name="Google Shape;208;p2"/>
          <p:cNvSpPr/>
          <p:nvPr/>
        </p:nvSpPr>
        <p:spPr>
          <a:xfrm>
            <a:off x="1355239" y="3107000"/>
            <a:ext cx="33036" cy="41021"/>
          </a:xfrm>
          <a:custGeom>
            <a:avLst/>
            <a:gdLst/>
            <a:ahLst/>
            <a:cxnLst/>
            <a:rect l="l" t="t" r="r" b="b"/>
            <a:pathLst>
              <a:path w="1059" h="1315" extrusionOk="0">
                <a:moveTo>
                  <a:pt x="785" y="1"/>
                </a:moveTo>
                <a:cubicBezTo>
                  <a:pt x="720" y="1"/>
                  <a:pt x="662" y="33"/>
                  <a:pt x="627" y="113"/>
                </a:cubicBezTo>
                <a:lnTo>
                  <a:pt x="60" y="977"/>
                </a:lnTo>
                <a:cubicBezTo>
                  <a:pt x="1" y="1096"/>
                  <a:pt x="1" y="1231"/>
                  <a:pt x="120" y="1290"/>
                </a:cubicBezTo>
                <a:cubicBezTo>
                  <a:pt x="138" y="1308"/>
                  <a:pt x="161" y="1315"/>
                  <a:pt x="188" y="1315"/>
                </a:cubicBezTo>
                <a:cubicBezTo>
                  <a:pt x="252" y="1315"/>
                  <a:pt x="331" y="1273"/>
                  <a:pt x="373" y="1231"/>
                </a:cubicBezTo>
                <a:lnTo>
                  <a:pt x="999" y="292"/>
                </a:lnTo>
                <a:cubicBezTo>
                  <a:pt x="1059" y="232"/>
                  <a:pt x="999" y="113"/>
                  <a:pt x="925" y="39"/>
                </a:cubicBezTo>
                <a:cubicBezTo>
                  <a:pt x="877" y="15"/>
                  <a:pt x="829" y="1"/>
                  <a:pt x="78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9" name="Google Shape;209;p2"/>
          <p:cNvSpPr/>
          <p:nvPr/>
        </p:nvSpPr>
        <p:spPr>
          <a:xfrm>
            <a:off x="1312501" y="3169234"/>
            <a:ext cx="34876" cy="39368"/>
          </a:xfrm>
          <a:custGeom>
            <a:avLst/>
            <a:gdLst/>
            <a:ahLst/>
            <a:cxnLst/>
            <a:rect l="l" t="t" r="r" b="b"/>
            <a:pathLst>
              <a:path w="1118" h="1262" extrusionOk="0">
                <a:moveTo>
                  <a:pt x="849" y="1"/>
                </a:moveTo>
                <a:cubicBezTo>
                  <a:pt x="781" y="1"/>
                  <a:pt x="721" y="30"/>
                  <a:pt x="686" y="100"/>
                </a:cubicBezTo>
                <a:lnTo>
                  <a:pt x="60" y="964"/>
                </a:lnTo>
                <a:cubicBezTo>
                  <a:pt x="0" y="1023"/>
                  <a:pt x="0" y="1157"/>
                  <a:pt x="134" y="1217"/>
                </a:cubicBezTo>
                <a:cubicBezTo>
                  <a:pt x="164" y="1247"/>
                  <a:pt x="209" y="1262"/>
                  <a:pt x="254" y="1262"/>
                </a:cubicBezTo>
                <a:cubicBezTo>
                  <a:pt x="298" y="1262"/>
                  <a:pt x="343" y="1247"/>
                  <a:pt x="373" y="1217"/>
                </a:cubicBezTo>
                <a:lnTo>
                  <a:pt x="1058" y="278"/>
                </a:lnTo>
                <a:cubicBezTo>
                  <a:pt x="1118" y="219"/>
                  <a:pt x="1058" y="100"/>
                  <a:pt x="998" y="40"/>
                </a:cubicBezTo>
                <a:cubicBezTo>
                  <a:pt x="949" y="15"/>
                  <a:pt x="897" y="1"/>
                  <a:pt x="84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" name="Google Shape;210;p2"/>
          <p:cNvSpPr/>
          <p:nvPr/>
        </p:nvSpPr>
        <p:spPr>
          <a:xfrm>
            <a:off x="1267893" y="3229035"/>
            <a:ext cx="34876" cy="39337"/>
          </a:xfrm>
          <a:custGeom>
            <a:avLst/>
            <a:gdLst/>
            <a:ahLst/>
            <a:cxnLst/>
            <a:rect l="l" t="t" r="r" b="b"/>
            <a:pathLst>
              <a:path w="1118" h="1261" extrusionOk="0">
                <a:moveTo>
                  <a:pt x="877" y="0"/>
                </a:moveTo>
                <a:cubicBezTo>
                  <a:pt x="831" y="0"/>
                  <a:pt x="782" y="15"/>
                  <a:pt x="745" y="45"/>
                </a:cubicBezTo>
                <a:lnTo>
                  <a:pt x="75" y="909"/>
                </a:lnTo>
                <a:cubicBezTo>
                  <a:pt x="0" y="1043"/>
                  <a:pt x="0" y="1162"/>
                  <a:pt x="134" y="1222"/>
                </a:cubicBezTo>
                <a:cubicBezTo>
                  <a:pt x="159" y="1246"/>
                  <a:pt x="194" y="1261"/>
                  <a:pt x="230" y="1261"/>
                </a:cubicBezTo>
                <a:cubicBezTo>
                  <a:pt x="282" y="1261"/>
                  <a:pt x="338" y="1232"/>
                  <a:pt x="373" y="1162"/>
                </a:cubicBezTo>
                <a:lnTo>
                  <a:pt x="1058" y="298"/>
                </a:lnTo>
                <a:cubicBezTo>
                  <a:pt x="1117" y="224"/>
                  <a:pt x="1117" y="104"/>
                  <a:pt x="998" y="45"/>
                </a:cubicBezTo>
                <a:cubicBezTo>
                  <a:pt x="968" y="15"/>
                  <a:pt x="924" y="0"/>
                  <a:pt x="877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2"/>
          <p:cNvSpPr/>
          <p:nvPr/>
        </p:nvSpPr>
        <p:spPr>
          <a:xfrm>
            <a:off x="1223720" y="3287744"/>
            <a:ext cx="34907" cy="38900"/>
          </a:xfrm>
          <a:custGeom>
            <a:avLst/>
            <a:gdLst/>
            <a:ahLst/>
            <a:cxnLst/>
            <a:rect l="l" t="t" r="r" b="b"/>
            <a:pathLst>
              <a:path w="1119" h="1247" extrusionOk="0">
                <a:moveTo>
                  <a:pt x="918" y="0"/>
                </a:moveTo>
                <a:cubicBezTo>
                  <a:pt x="853" y="0"/>
                  <a:pt x="766" y="42"/>
                  <a:pt x="671" y="85"/>
                </a:cubicBezTo>
                <a:lnTo>
                  <a:pt x="60" y="949"/>
                </a:lnTo>
                <a:cubicBezTo>
                  <a:pt x="1" y="1023"/>
                  <a:pt x="1" y="1142"/>
                  <a:pt x="60" y="1202"/>
                </a:cubicBezTo>
                <a:cubicBezTo>
                  <a:pt x="120" y="1232"/>
                  <a:pt x="180" y="1247"/>
                  <a:pt x="234" y="1247"/>
                </a:cubicBezTo>
                <a:cubicBezTo>
                  <a:pt x="288" y="1247"/>
                  <a:pt x="336" y="1232"/>
                  <a:pt x="373" y="1202"/>
                </a:cubicBezTo>
                <a:lnTo>
                  <a:pt x="1044" y="338"/>
                </a:lnTo>
                <a:cubicBezTo>
                  <a:pt x="1118" y="204"/>
                  <a:pt x="1044" y="85"/>
                  <a:pt x="984" y="25"/>
                </a:cubicBezTo>
                <a:cubicBezTo>
                  <a:pt x="967" y="7"/>
                  <a:pt x="944" y="0"/>
                  <a:pt x="91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" name="Google Shape;212;p2"/>
          <p:cNvSpPr/>
          <p:nvPr/>
        </p:nvSpPr>
        <p:spPr>
          <a:xfrm>
            <a:off x="1179112" y="3347233"/>
            <a:ext cx="33036" cy="39368"/>
          </a:xfrm>
          <a:custGeom>
            <a:avLst/>
            <a:gdLst/>
            <a:ahLst/>
            <a:cxnLst/>
            <a:rect l="l" t="t" r="r" b="b"/>
            <a:pathLst>
              <a:path w="1059" h="1262" extrusionOk="0">
                <a:moveTo>
                  <a:pt x="840" y="1"/>
                </a:moveTo>
                <a:cubicBezTo>
                  <a:pt x="776" y="1"/>
                  <a:pt x="721" y="29"/>
                  <a:pt x="686" y="99"/>
                </a:cubicBezTo>
                <a:lnTo>
                  <a:pt x="60" y="978"/>
                </a:lnTo>
                <a:cubicBezTo>
                  <a:pt x="1" y="1038"/>
                  <a:pt x="60" y="1157"/>
                  <a:pt x="120" y="1217"/>
                </a:cubicBezTo>
                <a:cubicBezTo>
                  <a:pt x="150" y="1246"/>
                  <a:pt x="198" y="1261"/>
                  <a:pt x="247" y="1261"/>
                </a:cubicBezTo>
                <a:cubicBezTo>
                  <a:pt x="295" y="1261"/>
                  <a:pt x="343" y="1246"/>
                  <a:pt x="373" y="1217"/>
                </a:cubicBezTo>
                <a:lnTo>
                  <a:pt x="984" y="293"/>
                </a:lnTo>
                <a:cubicBezTo>
                  <a:pt x="1058" y="233"/>
                  <a:pt x="1058" y="99"/>
                  <a:pt x="984" y="40"/>
                </a:cubicBezTo>
                <a:cubicBezTo>
                  <a:pt x="935" y="15"/>
                  <a:pt x="885" y="1"/>
                  <a:pt x="84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" name="Google Shape;213;p2"/>
          <p:cNvSpPr/>
          <p:nvPr/>
        </p:nvSpPr>
        <p:spPr>
          <a:xfrm>
            <a:off x="1140087" y="3408406"/>
            <a:ext cx="29292" cy="40273"/>
          </a:xfrm>
          <a:custGeom>
            <a:avLst/>
            <a:gdLst/>
            <a:ahLst/>
            <a:cxnLst/>
            <a:rect l="l" t="t" r="r" b="b"/>
            <a:pathLst>
              <a:path w="939" h="1291" extrusionOk="0">
                <a:moveTo>
                  <a:pt x="879" y="0"/>
                </a:moveTo>
                <a:cubicBezTo>
                  <a:pt x="745" y="0"/>
                  <a:pt x="626" y="0"/>
                  <a:pt x="566" y="135"/>
                </a:cubicBezTo>
                <a:lnTo>
                  <a:pt x="0" y="999"/>
                </a:lnTo>
                <a:cubicBezTo>
                  <a:pt x="0" y="1118"/>
                  <a:pt x="0" y="1252"/>
                  <a:pt x="75" y="1252"/>
                </a:cubicBezTo>
                <a:cubicBezTo>
                  <a:pt x="122" y="1276"/>
                  <a:pt x="161" y="1290"/>
                  <a:pt x="193" y="1290"/>
                </a:cubicBezTo>
                <a:cubicBezTo>
                  <a:pt x="242" y="1290"/>
                  <a:pt x="277" y="1258"/>
                  <a:pt x="313" y="1177"/>
                </a:cubicBezTo>
                <a:lnTo>
                  <a:pt x="939" y="313"/>
                </a:lnTo>
                <a:cubicBezTo>
                  <a:pt x="939" y="194"/>
                  <a:pt x="939" y="60"/>
                  <a:pt x="87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" name="Google Shape;214;p2"/>
          <p:cNvSpPr/>
          <p:nvPr/>
        </p:nvSpPr>
        <p:spPr>
          <a:xfrm>
            <a:off x="1107550" y="3473635"/>
            <a:ext cx="25112" cy="42207"/>
          </a:xfrm>
          <a:custGeom>
            <a:avLst/>
            <a:gdLst/>
            <a:ahLst/>
            <a:cxnLst/>
            <a:rect l="l" t="t" r="r" b="b"/>
            <a:pathLst>
              <a:path w="805" h="1353" extrusionOk="0">
                <a:moveTo>
                  <a:pt x="608" y="0"/>
                </a:moveTo>
                <a:cubicBezTo>
                  <a:pt x="552" y="0"/>
                  <a:pt x="492" y="42"/>
                  <a:pt x="492" y="85"/>
                </a:cubicBezTo>
                <a:lnTo>
                  <a:pt x="60" y="1142"/>
                </a:lnTo>
                <a:cubicBezTo>
                  <a:pt x="0" y="1202"/>
                  <a:pt x="60" y="1321"/>
                  <a:pt x="120" y="1321"/>
                </a:cubicBezTo>
                <a:cubicBezTo>
                  <a:pt x="155" y="1343"/>
                  <a:pt x="186" y="1352"/>
                  <a:pt x="213" y="1352"/>
                </a:cubicBezTo>
                <a:cubicBezTo>
                  <a:pt x="276" y="1352"/>
                  <a:pt x="321" y="1303"/>
                  <a:pt x="373" y="1261"/>
                </a:cubicBezTo>
                <a:lnTo>
                  <a:pt x="805" y="278"/>
                </a:lnTo>
                <a:lnTo>
                  <a:pt x="805" y="204"/>
                </a:lnTo>
                <a:cubicBezTo>
                  <a:pt x="805" y="144"/>
                  <a:pt x="805" y="25"/>
                  <a:pt x="671" y="25"/>
                </a:cubicBezTo>
                <a:cubicBezTo>
                  <a:pt x="653" y="7"/>
                  <a:pt x="631" y="0"/>
                  <a:pt x="60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"/>
          <p:cNvSpPr/>
          <p:nvPr/>
        </p:nvSpPr>
        <p:spPr>
          <a:xfrm>
            <a:off x="1097786" y="3544105"/>
            <a:ext cx="11667" cy="44640"/>
          </a:xfrm>
          <a:custGeom>
            <a:avLst/>
            <a:gdLst/>
            <a:ahLst/>
            <a:cxnLst/>
            <a:rect l="l" t="t" r="r" b="b"/>
            <a:pathLst>
              <a:path w="374" h="1431" extrusionOk="0">
                <a:moveTo>
                  <a:pt x="179" y="1"/>
                </a:moveTo>
                <a:cubicBezTo>
                  <a:pt x="120" y="1"/>
                  <a:pt x="60" y="60"/>
                  <a:pt x="60" y="179"/>
                </a:cubicBezTo>
                <a:cubicBezTo>
                  <a:pt x="60" y="179"/>
                  <a:pt x="1" y="433"/>
                  <a:pt x="1" y="686"/>
                </a:cubicBezTo>
                <a:lnTo>
                  <a:pt x="1" y="1237"/>
                </a:lnTo>
                <a:cubicBezTo>
                  <a:pt x="1" y="1371"/>
                  <a:pt x="60" y="1431"/>
                  <a:pt x="120" y="1431"/>
                </a:cubicBezTo>
                <a:cubicBezTo>
                  <a:pt x="179" y="1431"/>
                  <a:pt x="313" y="1371"/>
                  <a:pt x="313" y="1237"/>
                </a:cubicBezTo>
                <a:lnTo>
                  <a:pt x="313" y="745"/>
                </a:lnTo>
                <a:cubicBezTo>
                  <a:pt x="313" y="433"/>
                  <a:pt x="373" y="179"/>
                  <a:pt x="373" y="179"/>
                </a:cubicBezTo>
                <a:cubicBezTo>
                  <a:pt x="373" y="120"/>
                  <a:pt x="313" y="1"/>
                  <a:pt x="17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" name="Google Shape;216;p2"/>
          <p:cNvSpPr/>
          <p:nvPr/>
        </p:nvSpPr>
        <p:spPr>
          <a:xfrm>
            <a:off x="1103370" y="3618630"/>
            <a:ext cx="25112" cy="39836"/>
          </a:xfrm>
          <a:custGeom>
            <a:avLst/>
            <a:gdLst/>
            <a:ahLst/>
            <a:cxnLst/>
            <a:rect l="l" t="t" r="r" b="b"/>
            <a:pathLst>
              <a:path w="805" h="1277" extrusionOk="0">
                <a:moveTo>
                  <a:pt x="186" y="1"/>
                </a:moveTo>
                <a:cubicBezTo>
                  <a:pt x="169" y="1"/>
                  <a:pt x="152" y="8"/>
                  <a:pt x="134" y="25"/>
                </a:cubicBezTo>
                <a:cubicBezTo>
                  <a:pt x="60" y="25"/>
                  <a:pt x="0" y="99"/>
                  <a:pt x="60" y="219"/>
                </a:cubicBezTo>
                <a:cubicBezTo>
                  <a:pt x="60" y="219"/>
                  <a:pt x="134" y="472"/>
                  <a:pt x="254" y="710"/>
                </a:cubicBezTo>
                <a:cubicBezTo>
                  <a:pt x="373" y="963"/>
                  <a:pt x="507" y="1217"/>
                  <a:pt x="507" y="1217"/>
                </a:cubicBezTo>
                <a:cubicBezTo>
                  <a:pt x="567" y="1276"/>
                  <a:pt x="626" y="1276"/>
                  <a:pt x="686" y="1276"/>
                </a:cubicBezTo>
                <a:cubicBezTo>
                  <a:pt x="745" y="1217"/>
                  <a:pt x="805" y="1142"/>
                  <a:pt x="745" y="1083"/>
                </a:cubicBezTo>
                <a:lnTo>
                  <a:pt x="745" y="1023"/>
                </a:lnTo>
                <a:cubicBezTo>
                  <a:pt x="745" y="1023"/>
                  <a:pt x="626" y="844"/>
                  <a:pt x="507" y="591"/>
                </a:cubicBezTo>
                <a:cubicBezTo>
                  <a:pt x="432" y="338"/>
                  <a:pt x="313" y="99"/>
                  <a:pt x="313" y="99"/>
                </a:cubicBezTo>
                <a:cubicBezTo>
                  <a:pt x="271" y="46"/>
                  <a:pt x="228" y="1"/>
                  <a:pt x="18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" name="Google Shape;217;p2"/>
          <p:cNvSpPr/>
          <p:nvPr/>
        </p:nvSpPr>
        <p:spPr>
          <a:xfrm>
            <a:off x="1142395" y="3682143"/>
            <a:ext cx="36748" cy="29760"/>
          </a:xfrm>
          <a:custGeom>
            <a:avLst/>
            <a:gdLst/>
            <a:ahLst/>
            <a:cxnLst/>
            <a:rect l="l" t="t" r="r" b="b"/>
            <a:pathLst>
              <a:path w="1178" h="954" extrusionOk="0">
                <a:moveTo>
                  <a:pt x="150" y="0"/>
                </a:moveTo>
                <a:cubicBezTo>
                  <a:pt x="120" y="0"/>
                  <a:pt x="90" y="15"/>
                  <a:pt x="60" y="45"/>
                </a:cubicBezTo>
                <a:cubicBezTo>
                  <a:pt x="1" y="104"/>
                  <a:pt x="1" y="164"/>
                  <a:pt x="60" y="224"/>
                </a:cubicBezTo>
                <a:cubicBezTo>
                  <a:pt x="60" y="224"/>
                  <a:pt x="239" y="417"/>
                  <a:pt x="492" y="596"/>
                </a:cubicBezTo>
                <a:cubicBezTo>
                  <a:pt x="552" y="671"/>
                  <a:pt x="671" y="730"/>
                  <a:pt x="805" y="790"/>
                </a:cubicBezTo>
                <a:cubicBezTo>
                  <a:pt x="865" y="849"/>
                  <a:pt x="924" y="909"/>
                  <a:pt x="924" y="909"/>
                </a:cubicBezTo>
                <a:cubicBezTo>
                  <a:pt x="954" y="939"/>
                  <a:pt x="984" y="954"/>
                  <a:pt x="1016" y="954"/>
                </a:cubicBezTo>
                <a:cubicBezTo>
                  <a:pt x="1047" y="954"/>
                  <a:pt x="1081" y="939"/>
                  <a:pt x="1118" y="909"/>
                </a:cubicBezTo>
                <a:cubicBezTo>
                  <a:pt x="1178" y="849"/>
                  <a:pt x="1118" y="730"/>
                  <a:pt x="1044" y="730"/>
                </a:cubicBezTo>
                <a:cubicBezTo>
                  <a:pt x="1044" y="730"/>
                  <a:pt x="865" y="536"/>
                  <a:pt x="671" y="417"/>
                </a:cubicBezTo>
                <a:cubicBezTo>
                  <a:pt x="433" y="224"/>
                  <a:pt x="239" y="45"/>
                  <a:pt x="239" y="45"/>
                </a:cubicBezTo>
                <a:cubicBezTo>
                  <a:pt x="209" y="15"/>
                  <a:pt x="180" y="0"/>
                  <a:pt x="15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" name="Google Shape;218;p2"/>
          <p:cNvSpPr/>
          <p:nvPr/>
        </p:nvSpPr>
        <p:spPr>
          <a:xfrm>
            <a:off x="1206064" y="3720232"/>
            <a:ext cx="40928" cy="15379"/>
          </a:xfrm>
          <a:custGeom>
            <a:avLst/>
            <a:gdLst/>
            <a:ahLst/>
            <a:cxnLst/>
            <a:rect l="l" t="t" r="r" b="b"/>
            <a:pathLst>
              <a:path w="1312" h="493" extrusionOk="0">
                <a:moveTo>
                  <a:pt x="120" y="1"/>
                </a:moveTo>
                <a:cubicBezTo>
                  <a:pt x="60" y="1"/>
                  <a:pt x="1" y="60"/>
                  <a:pt x="1" y="120"/>
                </a:cubicBezTo>
                <a:cubicBezTo>
                  <a:pt x="1" y="194"/>
                  <a:pt x="1" y="254"/>
                  <a:pt x="60" y="254"/>
                </a:cubicBezTo>
                <a:cubicBezTo>
                  <a:pt x="60" y="254"/>
                  <a:pt x="373" y="314"/>
                  <a:pt x="626" y="373"/>
                </a:cubicBezTo>
                <a:cubicBezTo>
                  <a:pt x="865" y="433"/>
                  <a:pt x="1178" y="492"/>
                  <a:pt x="1178" y="492"/>
                </a:cubicBezTo>
                <a:cubicBezTo>
                  <a:pt x="1237" y="492"/>
                  <a:pt x="1312" y="433"/>
                  <a:pt x="1312" y="373"/>
                </a:cubicBezTo>
                <a:cubicBezTo>
                  <a:pt x="1312" y="314"/>
                  <a:pt x="1237" y="254"/>
                  <a:pt x="1178" y="254"/>
                </a:cubicBezTo>
                <a:cubicBezTo>
                  <a:pt x="1178" y="254"/>
                  <a:pt x="939" y="194"/>
                  <a:pt x="686" y="194"/>
                </a:cubicBezTo>
                <a:cubicBezTo>
                  <a:pt x="433" y="120"/>
                  <a:pt x="120" y="1"/>
                  <a:pt x="12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"/>
          <p:cNvSpPr/>
          <p:nvPr/>
        </p:nvSpPr>
        <p:spPr>
          <a:xfrm>
            <a:off x="1279497" y="3723944"/>
            <a:ext cx="40928" cy="11667"/>
          </a:xfrm>
          <a:custGeom>
            <a:avLst/>
            <a:gdLst/>
            <a:ahLst/>
            <a:cxnLst/>
            <a:rect l="l" t="t" r="r" b="b"/>
            <a:pathLst>
              <a:path w="1312" h="374" extrusionOk="0">
                <a:moveTo>
                  <a:pt x="1192" y="1"/>
                </a:moveTo>
                <a:cubicBezTo>
                  <a:pt x="1192" y="1"/>
                  <a:pt x="939" y="75"/>
                  <a:pt x="626" y="135"/>
                </a:cubicBezTo>
                <a:cubicBezTo>
                  <a:pt x="373" y="135"/>
                  <a:pt x="135" y="195"/>
                  <a:pt x="135" y="195"/>
                </a:cubicBezTo>
                <a:cubicBezTo>
                  <a:pt x="75" y="195"/>
                  <a:pt x="1" y="195"/>
                  <a:pt x="1" y="254"/>
                </a:cubicBezTo>
                <a:cubicBezTo>
                  <a:pt x="1" y="314"/>
                  <a:pt x="75" y="373"/>
                  <a:pt x="135" y="373"/>
                </a:cubicBezTo>
                <a:cubicBezTo>
                  <a:pt x="135" y="373"/>
                  <a:pt x="373" y="314"/>
                  <a:pt x="686" y="254"/>
                </a:cubicBezTo>
                <a:cubicBezTo>
                  <a:pt x="939" y="254"/>
                  <a:pt x="1192" y="195"/>
                  <a:pt x="1192" y="195"/>
                </a:cubicBezTo>
                <a:cubicBezTo>
                  <a:pt x="1252" y="195"/>
                  <a:pt x="1312" y="135"/>
                  <a:pt x="1312" y="75"/>
                </a:cubicBezTo>
                <a:cubicBezTo>
                  <a:pt x="1252" y="75"/>
                  <a:pt x="1252" y="1"/>
                  <a:pt x="11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0" name="Google Shape;220;p2"/>
          <p:cNvSpPr/>
          <p:nvPr/>
        </p:nvSpPr>
        <p:spPr>
          <a:xfrm>
            <a:off x="1353398" y="3702014"/>
            <a:ext cx="36748" cy="16409"/>
          </a:xfrm>
          <a:custGeom>
            <a:avLst/>
            <a:gdLst/>
            <a:ahLst/>
            <a:cxnLst/>
            <a:rect l="l" t="t" r="r" b="b"/>
            <a:pathLst>
              <a:path w="1178" h="526" extrusionOk="0">
                <a:moveTo>
                  <a:pt x="1102" y="0"/>
                </a:moveTo>
                <a:cubicBezTo>
                  <a:pt x="1091" y="0"/>
                  <a:pt x="1078" y="9"/>
                  <a:pt x="1058" y="34"/>
                </a:cubicBezTo>
                <a:lnTo>
                  <a:pt x="60" y="406"/>
                </a:lnTo>
                <a:cubicBezTo>
                  <a:pt x="0" y="406"/>
                  <a:pt x="0" y="466"/>
                  <a:pt x="0" y="466"/>
                </a:cubicBezTo>
                <a:cubicBezTo>
                  <a:pt x="0" y="525"/>
                  <a:pt x="60" y="525"/>
                  <a:pt x="119" y="525"/>
                </a:cubicBezTo>
                <a:lnTo>
                  <a:pt x="1118" y="153"/>
                </a:lnTo>
                <a:cubicBezTo>
                  <a:pt x="1177" y="93"/>
                  <a:pt x="1177" y="93"/>
                  <a:pt x="1177" y="34"/>
                </a:cubicBezTo>
                <a:cubicBezTo>
                  <a:pt x="1137" y="34"/>
                  <a:pt x="1124" y="0"/>
                  <a:pt x="1102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21" name="Google Shape;221;p2"/>
          <p:cNvGrpSpPr/>
          <p:nvPr/>
        </p:nvGrpSpPr>
        <p:grpSpPr>
          <a:xfrm>
            <a:off x="6572612" y="2790485"/>
            <a:ext cx="1620631" cy="2007409"/>
            <a:chOff x="6635701" y="3318066"/>
            <a:chExt cx="1194363" cy="1479953"/>
          </a:xfrm>
        </p:grpSpPr>
        <p:sp>
          <p:nvSpPr>
            <p:cNvPr id="222" name="Google Shape;222;p2"/>
            <p:cNvSpPr/>
            <p:nvPr/>
          </p:nvSpPr>
          <p:spPr>
            <a:xfrm>
              <a:off x="7278910" y="4603674"/>
              <a:ext cx="73433" cy="65572"/>
            </a:xfrm>
            <a:custGeom>
              <a:avLst/>
              <a:gdLst/>
              <a:ahLst/>
              <a:cxnLst/>
              <a:rect l="l" t="t" r="r" b="b"/>
              <a:pathLst>
                <a:path w="2354" h="2102" extrusionOk="0">
                  <a:moveTo>
                    <a:pt x="216" y="1"/>
                  </a:moveTo>
                  <a:cubicBezTo>
                    <a:pt x="153" y="1"/>
                    <a:pt x="90" y="16"/>
                    <a:pt x="60" y="46"/>
                  </a:cubicBezTo>
                  <a:cubicBezTo>
                    <a:pt x="0" y="180"/>
                    <a:pt x="0" y="299"/>
                    <a:pt x="60" y="418"/>
                  </a:cubicBezTo>
                  <a:lnTo>
                    <a:pt x="1922" y="2042"/>
                  </a:lnTo>
                  <a:cubicBezTo>
                    <a:pt x="1982" y="2101"/>
                    <a:pt x="2041" y="2101"/>
                    <a:pt x="2101" y="2101"/>
                  </a:cubicBezTo>
                  <a:cubicBezTo>
                    <a:pt x="2175" y="2101"/>
                    <a:pt x="2235" y="2042"/>
                    <a:pt x="2294" y="2042"/>
                  </a:cubicBezTo>
                  <a:cubicBezTo>
                    <a:pt x="2354" y="1908"/>
                    <a:pt x="2354" y="1789"/>
                    <a:pt x="2235" y="1669"/>
                  </a:cubicBezTo>
                  <a:lnTo>
                    <a:pt x="373" y="46"/>
                  </a:lnTo>
                  <a:cubicBezTo>
                    <a:pt x="343" y="16"/>
                    <a:pt x="280" y="1"/>
                    <a:pt x="216" y="1"/>
                  </a:cubicBezTo>
                  <a:close/>
                </a:path>
              </a:pathLst>
            </a:custGeom>
            <a:solidFill>
              <a:srgbClr val="0063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"/>
            <p:cNvSpPr/>
            <p:nvPr/>
          </p:nvSpPr>
          <p:spPr>
            <a:xfrm>
              <a:off x="7321180" y="4660480"/>
              <a:ext cx="83696" cy="27795"/>
            </a:xfrm>
            <a:custGeom>
              <a:avLst/>
              <a:gdLst/>
              <a:ahLst/>
              <a:cxnLst/>
              <a:rect l="l" t="t" r="r" b="b"/>
              <a:pathLst>
                <a:path w="2683" h="891" extrusionOk="0">
                  <a:moveTo>
                    <a:pt x="1039" y="1"/>
                  </a:moveTo>
                  <a:cubicBezTo>
                    <a:pt x="812" y="1"/>
                    <a:pt x="627" y="7"/>
                    <a:pt x="567" y="27"/>
                  </a:cubicBezTo>
                  <a:cubicBezTo>
                    <a:pt x="314" y="27"/>
                    <a:pt x="1" y="653"/>
                    <a:pt x="195" y="772"/>
                  </a:cubicBezTo>
                  <a:cubicBezTo>
                    <a:pt x="247" y="858"/>
                    <a:pt x="703" y="891"/>
                    <a:pt x="1200" y="891"/>
                  </a:cubicBezTo>
                  <a:cubicBezTo>
                    <a:pt x="1825" y="891"/>
                    <a:pt x="2515" y="838"/>
                    <a:pt x="2548" y="772"/>
                  </a:cubicBezTo>
                  <a:cubicBezTo>
                    <a:pt x="2682" y="712"/>
                    <a:pt x="2548" y="87"/>
                    <a:pt x="2235" y="27"/>
                  </a:cubicBezTo>
                  <a:cubicBezTo>
                    <a:pt x="2116" y="27"/>
                    <a:pt x="1494" y="1"/>
                    <a:pt x="103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"/>
            <p:cNvSpPr/>
            <p:nvPr/>
          </p:nvSpPr>
          <p:spPr>
            <a:xfrm>
              <a:off x="7017247" y="4184600"/>
              <a:ext cx="217055" cy="276013"/>
            </a:xfrm>
            <a:custGeom>
              <a:avLst/>
              <a:gdLst/>
              <a:ahLst/>
              <a:cxnLst/>
              <a:rect l="l" t="t" r="r" b="b"/>
              <a:pathLst>
                <a:path w="6958" h="8848" extrusionOk="0">
                  <a:moveTo>
                    <a:pt x="2390" y="1"/>
                  </a:moveTo>
                  <a:cubicBezTo>
                    <a:pt x="1793" y="1"/>
                    <a:pt x="1320" y="278"/>
                    <a:pt x="1118" y="951"/>
                  </a:cubicBezTo>
                  <a:cubicBezTo>
                    <a:pt x="195" y="4303"/>
                    <a:pt x="1431" y="6835"/>
                    <a:pt x="1431" y="6835"/>
                  </a:cubicBezTo>
                  <a:cubicBezTo>
                    <a:pt x="1431" y="6835"/>
                    <a:pt x="1107" y="6770"/>
                    <a:pt x="782" y="6770"/>
                  </a:cubicBezTo>
                  <a:cubicBezTo>
                    <a:pt x="487" y="6770"/>
                    <a:pt x="192" y="6824"/>
                    <a:pt x="135" y="7029"/>
                  </a:cubicBezTo>
                  <a:cubicBezTo>
                    <a:pt x="1" y="7401"/>
                    <a:pt x="1863" y="8697"/>
                    <a:pt x="2548" y="8832"/>
                  </a:cubicBezTo>
                  <a:cubicBezTo>
                    <a:pt x="2617" y="8842"/>
                    <a:pt x="2679" y="8848"/>
                    <a:pt x="2736" y="8848"/>
                  </a:cubicBezTo>
                  <a:cubicBezTo>
                    <a:pt x="3299" y="8848"/>
                    <a:pt x="3362" y="8331"/>
                    <a:pt x="4038" y="7655"/>
                  </a:cubicBezTo>
                  <a:cubicBezTo>
                    <a:pt x="4723" y="7029"/>
                    <a:pt x="6958" y="3737"/>
                    <a:pt x="6958" y="3737"/>
                  </a:cubicBezTo>
                  <a:cubicBezTo>
                    <a:pt x="6502" y="2019"/>
                    <a:pt x="3999" y="1"/>
                    <a:pt x="2390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"/>
            <p:cNvSpPr/>
            <p:nvPr/>
          </p:nvSpPr>
          <p:spPr>
            <a:xfrm>
              <a:off x="6885729" y="4157523"/>
              <a:ext cx="557704" cy="242635"/>
            </a:xfrm>
            <a:custGeom>
              <a:avLst/>
              <a:gdLst/>
              <a:ahLst/>
              <a:cxnLst/>
              <a:rect l="l" t="t" r="r" b="b"/>
              <a:pathLst>
                <a:path w="17878" h="7778" extrusionOk="0">
                  <a:moveTo>
                    <a:pt x="453" y="0"/>
                  </a:moveTo>
                  <a:cubicBezTo>
                    <a:pt x="305" y="0"/>
                    <a:pt x="158" y="98"/>
                    <a:pt x="60" y="195"/>
                  </a:cubicBezTo>
                  <a:cubicBezTo>
                    <a:pt x="1" y="389"/>
                    <a:pt x="120" y="567"/>
                    <a:pt x="254" y="701"/>
                  </a:cubicBezTo>
                  <a:lnTo>
                    <a:pt x="17386" y="7778"/>
                  </a:lnTo>
                  <a:lnTo>
                    <a:pt x="17505" y="7778"/>
                  </a:lnTo>
                  <a:cubicBezTo>
                    <a:pt x="17625" y="7778"/>
                    <a:pt x="17759" y="7703"/>
                    <a:pt x="17818" y="7584"/>
                  </a:cubicBezTo>
                  <a:cubicBezTo>
                    <a:pt x="17878" y="7405"/>
                    <a:pt x="17818" y="7212"/>
                    <a:pt x="17625" y="7152"/>
                  </a:cubicBezTo>
                  <a:lnTo>
                    <a:pt x="552" y="16"/>
                  </a:lnTo>
                  <a:cubicBezTo>
                    <a:pt x="519" y="5"/>
                    <a:pt x="486" y="0"/>
                    <a:pt x="45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"/>
            <p:cNvSpPr/>
            <p:nvPr/>
          </p:nvSpPr>
          <p:spPr>
            <a:xfrm>
              <a:off x="7272859" y="4307945"/>
              <a:ext cx="230531" cy="312979"/>
            </a:xfrm>
            <a:custGeom>
              <a:avLst/>
              <a:gdLst/>
              <a:ahLst/>
              <a:cxnLst/>
              <a:rect l="l" t="t" r="r" b="b"/>
              <a:pathLst>
                <a:path w="7390" h="10033" extrusionOk="0">
                  <a:moveTo>
                    <a:pt x="7032" y="0"/>
                  </a:moveTo>
                  <a:cubicBezTo>
                    <a:pt x="6916" y="0"/>
                    <a:pt x="6789" y="42"/>
                    <a:pt x="6704" y="155"/>
                  </a:cubicBezTo>
                  <a:lnTo>
                    <a:pt x="135" y="9526"/>
                  </a:lnTo>
                  <a:cubicBezTo>
                    <a:pt x="1" y="9660"/>
                    <a:pt x="60" y="9838"/>
                    <a:pt x="194" y="9958"/>
                  </a:cubicBezTo>
                  <a:cubicBezTo>
                    <a:pt x="254" y="10032"/>
                    <a:pt x="313" y="10032"/>
                    <a:pt x="433" y="10032"/>
                  </a:cubicBezTo>
                  <a:cubicBezTo>
                    <a:pt x="507" y="10032"/>
                    <a:pt x="626" y="9958"/>
                    <a:pt x="686" y="9898"/>
                  </a:cubicBezTo>
                  <a:lnTo>
                    <a:pt x="7271" y="527"/>
                  </a:lnTo>
                  <a:cubicBezTo>
                    <a:pt x="7390" y="408"/>
                    <a:pt x="7390" y="155"/>
                    <a:pt x="7211" y="36"/>
                  </a:cubicBezTo>
                  <a:cubicBezTo>
                    <a:pt x="7162" y="14"/>
                    <a:pt x="7099" y="0"/>
                    <a:pt x="703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"/>
            <p:cNvSpPr/>
            <p:nvPr/>
          </p:nvSpPr>
          <p:spPr>
            <a:xfrm>
              <a:off x="7609796" y="4407582"/>
              <a:ext cx="48352" cy="174286"/>
            </a:xfrm>
            <a:custGeom>
              <a:avLst/>
              <a:gdLst/>
              <a:ahLst/>
              <a:cxnLst/>
              <a:rect l="l" t="t" r="r" b="b"/>
              <a:pathLst>
                <a:path w="1550" h="5587" extrusionOk="0">
                  <a:moveTo>
                    <a:pt x="1430" y="0"/>
                  </a:moveTo>
                  <a:cubicBezTo>
                    <a:pt x="1430" y="0"/>
                    <a:pt x="1311" y="373"/>
                    <a:pt x="1177" y="879"/>
                  </a:cubicBezTo>
                  <a:cubicBezTo>
                    <a:pt x="1118" y="1117"/>
                    <a:pt x="998" y="1430"/>
                    <a:pt x="939" y="1743"/>
                  </a:cubicBezTo>
                  <a:cubicBezTo>
                    <a:pt x="879" y="2056"/>
                    <a:pt x="745" y="2428"/>
                    <a:pt x="686" y="2741"/>
                  </a:cubicBezTo>
                  <a:cubicBezTo>
                    <a:pt x="507" y="3412"/>
                    <a:pt x="313" y="4097"/>
                    <a:pt x="194" y="4663"/>
                  </a:cubicBezTo>
                  <a:cubicBezTo>
                    <a:pt x="60" y="5155"/>
                    <a:pt x="0" y="5467"/>
                    <a:pt x="0" y="5467"/>
                  </a:cubicBezTo>
                  <a:cubicBezTo>
                    <a:pt x="0" y="5527"/>
                    <a:pt x="0" y="5527"/>
                    <a:pt x="60" y="5587"/>
                  </a:cubicBezTo>
                  <a:lnTo>
                    <a:pt x="134" y="5527"/>
                  </a:lnTo>
                  <a:cubicBezTo>
                    <a:pt x="134" y="5527"/>
                    <a:pt x="194" y="5214"/>
                    <a:pt x="373" y="4663"/>
                  </a:cubicBezTo>
                  <a:cubicBezTo>
                    <a:pt x="507" y="4156"/>
                    <a:pt x="686" y="3486"/>
                    <a:pt x="879" y="2801"/>
                  </a:cubicBezTo>
                  <a:cubicBezTo>
                    <a:pt x="998" y="2488"/>
                    <a:pt x="1058" y="2116"/>
                    <a:pt x="1118" y="1803"/>
                  </a:cubicBezTo>
                  <a:cubicBezTo>
                    <a:pt x="1177" y="1490"/>
                    <a:pt x="1311" y="1177"/>
                    <a:pt x="1371" y="939"/>
                  </a:cubicBezTo>
                  <a:cubicBezTo>
                    <a:pt x="1490" y="432"/>
                    <a:pt x="1550" y="60"/>
                    <a:pt x="1550" y="60"/>
                  </a:cubicBezTo>
                  <a:cubicBezTo>
                    <a:pt x="1550" y="0"/>
                    <a:pt x="1550" y="0"/>
                    <a:pt x="1490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"/>
            <p:cNvSpPr/>
            <p:nvPr/>
          </p:nvSpPr>
          <p:spPr>
            <a:xfrm>
              <a:off x="7615816" y="4511306"/>
              <a:ext cx="154790" cy="80327"/>
            </a:xfrm>
            <a:custGeom>
              <a:avLst/>
              <a:gdLst/>
              <a:ahLst/>
              <a:cxnLst/>
              <a:rect l="l" t="t" r="r" b="b"/>
              <a:pathLst>
                <a:path w="4962" h="2575" extrusionOk="0">
                  <a:moveTo>
                    <a:pt x="4887" y="1"/>
                  </a:moveTo>
                  <a:cubicBezTo>
                    <a:pt x="4876" y="1"/>
                    <a:pt x="4862" y="7"/>
                    <a:pt x="4843" y="27"/>
                  </a:cubicBezTo>
                  <a:cubicBezTo>
                    <a:pt x="4843" y="27"/>
                    <a:pt x="4530" y="161"/>
                    <a:pt x="4098" y="340"/>
                  </a:cubicBezTo>
                  <a:cubicBezTo>
                    <a:pt x="3591" y="593"/>
                    <a:pt x="3040" y="906"/>
                    <a:pt x="2414" y="1204"/>
                  </a:cubicBezTo>
                  <a:cubicBezTo>
                    <a:pt x="2101" y="1338"/>
                    <a:pt x="1804" y="1517"/>
                    <a:pt x="1550" y="1651"/>
                  </a:cubicBezTo>
                  <a:cubicBezTo>
                    <a:pt x="1237" y="1830"/>
                    <a:pt x="984" y="1949"/>
                    <a:pt x="746" y="2083"/>
                  </a:cubicBezTo>
                  <a:cubicBezTo>
                    <a:pt x="314" y="2321"/>
                    <a:pt x="1" y="2455"/>
                    <a:pt x="1" y="2455"/>
                  </a:cubicBezTo>
                  <a:lnTo>
                    <a:pt x="1" y="2574"/>
                  </a:lnTo>
                  <a:lnTo>
                    <a:pt x="60" y="2574"/>
                  </a:lnTo>
                  <a:cubicBezTo>
                    <a:pt x="60" y="2574"/>
                    <a:pt x="373" y="2455"/>
                    <a:pt x="805" y="2202"/>
                  </a:cubicBezTo>
                  <a:cubicBezTo>
                    <a:pt x="1059" y="2142"/>
                    <a:pt x="1297" y="1949"/>
                    <a:pt x="1610" y="1830"/>
                  </a:cubicBezTo>
                  <a:cubicBezTo>
                    <a:pt x="1923" y="1710"/>
                    <a:pt x="2236" y="1517"/>
                    <a:pt x="2548" y="1398"/>
                  </a:cubicBezTo>
                  <a:cubicBezTo>
                    <a:pt x="3100" y="1085"/>
                    <a:pt x="3725" y="772"/>
                    <a:pt x="4157" y="534"/>
                  </a:cubicBezTo>
                  <a:cubicBezTo>
                    <a:pt x="4589" y="280"/>
                    <a:pt x="4902" y="87"/>
                    <a:pt x="4902" y="87"/>
                  </a:cubicBezTo>
                  <a:cubicBezTo>
                    <a:pt x="4962" y="87"/>
                    <a:pt x="4962" y="27"/>
                    <a:pt x="4962" y="27"/>
                  </a:cubicBezTo>
                  <a:cubicBezTo>
                    <a:pt x="4922" y="27"/>
                    <a:pt x="4909" y="1"/>
                    <a:pt x="4887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"/>
            <p:cNvSpPr/>
            <p:nvPr/>
          </p:nvSpPr>
          <p:spPr>
            <a:xfrm>
              <a:off x="7615816" y="4599494"/>
              <a:ext cx="137601" cy="86940"/>
            </a:xfrm>
            <a:custGeom>
              <a:avLst/>
              <a:gdLst/>
              <a:ahLst/>
              <a:cxnLst/>
              <a:rect l="l" t="t" r="r" b="b"/>
              <a:pathLst>
                <a:path w="4411" h="2787" extrusionOk="0">
                  <a:moveTo>
                    <a:pt x="1" y="1"/>
                  </a:moveTo>
                  <a:lnTo>
                    <a:pt x="1" y="120"/>
                  </a:lnTo>
                  <a:cubicBezTo>
                    <a:pt x="1" y="120"/>
                    <a:pt x="239" y="314"/>
                    <a:pt x="686" y="552"/>
                  </a:cubicBezTo>
                  <a:cubicBezTo>
                    <a:pt x="865" y="686"/>
                    <a:pt x="1118" y="805"/>
                    <a:pt x="1357" y="984"/>
                  </a:cubicBezTo>
                  <a:cubicBezTo>
                    <a:pt x="1610" y="1178"/>
                    <a:pt x="1863" y="1297"/>
                    <a:pt x="2176" y="1490"/>
                  </a:cubicBezTo>
                  <a:cubicBezTo>
                    <a:pt x="2668" y="1803"/>
                    <a:pt x="3219" y="2176"/>
                    <a:pt x="3666" y="2414"/>
                  </a:cubicBezTo>
                  <a:cubicBezTo>
                    <a:pt x="4038" y="2667"/>
                    <a:pt x="4336" y="2787"/>
                    <a:pt x="4336" y="2787"/>
                  </a:cubicBezTo>
                  <a:lnTo>
                    <a:pt x="4411" y="2787"/>
                  </a:lnTo>
                  <a:lnTo>
                    <a:pt x="4411" y="2667"/>
                  </a:lnTo>
                  <a:cubicBezTo>
                    <a:pt x="4411" y="2667"/>
                    <a:pt x="4157" y="2474"/>
                    <a:pt x="3725" y="2235"/>
                  </a:cubicBezTo>
                  <a:cubicBezTo>
                    <a:pt x="3353" y="1982"/>
                    <a:pt x="2787" y="1610"/>
                    <a:pt x="2236" y="1297"/>
                  </a:cubicBezTo>
                  <a:cubicBezTo>
                    <a:pt x="1982" y="1118"/>
                    <a:pt x="1729" y="984"/>
                    <a:pt x="1491" y="805"/>
                  </a:cubicBezTo>
                  <a:cubicBezTo>
                    <a:pt x="1178" y="686"/>
                    <a:pt x="984" y="492"/>
                    <a:pt x="746" y="373"/>
                  </a:cubicBezTo>
                  <a:cubicBezTo>
                    <a:pt x="373" y="180"/>
                    <a:pt x="60" y="1"/>
                    <a:pt x="60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"/>
            <p:cNvSpPr/>
            <p:nvPr/>
          </p:nvSpPr>
          <p:spPr>
            <a:xfrm>
              <a:off x="7602340" y="4612970"/>
              <a:ext cx="17251" cy="156661"/>
            </a:xfrm>
            <a:custGeom>
              <a:avLst/>
              <a:gdLst/>
              <a:ahLst/>
              <a:cxnLst/>
              <a:rect l="l" t="t" r="r" b="b"/>
              <a:pathLst>
                <a:path w="553" h="5022" extrusionOk="0">
                  <a:moveTo>
                    <a:pt x="1" y="1"/>
                  </a:moveTo>
                  <a:lnTo>
                    <a:pt x="1" y="60"/>
                  </a:lnTo>
                  <a:lnTo>
                    <a:pt x="1" y="865"/>
                  </a:lnTo>
                  <a:cubicBezTo>
                    <a:pt x="60" y="1058"/>
                    <a:pt x="60" y="1371"/>
                    <a:pt x="60" y="1610"/>
                  </a:cubicBezTo>
                  <a:cubicBezTo>
                    <a:pt x="60" y="1923"/>
                    <a:pt x="120" y="2235"/>
                    <a:pt x="120" y="2548"/>
                  </a:cubicBezTo>
                  <a:cubicBezTo>
                    <a:pt x="180" y="3159"/>
                    <a:pt x="239" y="3725"/>
                    <a:pt x="299" y="4217"/>
                  </a:cubicBezTo>
                  <a:cubicBezTo>
                    <a:pt x="373" y="4649"/>
                    <a:pt x="433" y="4962"/>
                    <a:pt x="433" y="4962"/>
                  </a:cubicBezTo>
                  <a:cubicBezTo>
                    <a:pt x="433" y="4962"/>
                    <a:pt x="433" y="5021"/>
                    <a:pt x="492" y="5021"/>
                  </a:cubicBezTo>
                  <a:lnTo>
                    <a:pt x="552" y="4962"/>
                  </a:lnTo>
                  <a:cubicBezTo>
                    <a:pt x="552" y="4962"/>
                    <a:pt x="492" y="4649"/>
                    <a:pt x="492" y="4157"/>
                  </a:cubicBezTo>
                  <a:cubicBezTo>
                    <a:pt x="492" y="3725"/>
                    <a:pt x="433" y="3099"/>
                    <a:pt x="373" y="2489"/>
                  </a:cubicBezTo>
                  <a:cubicBezTo>
                    <a:pt x="299" y="2176"/>
                    <a:pt x="299" y="1923"/>
                    <a:pt x="299" y="1610"/>
                  </a:cubicBezTo>
                  <a:cubicBezTo>
                    <a:pt x="239" y="1297"/>
                    <a:pt x="239" y="1058"/>
                    <a:pt x="180" y="805"/>
                  </a:cubicBezTo>
                  <a:cubicBezTo>
                    <a:pt x="120" y="373"/>
                    <a:pt x="120" y="60"/>
                    <a:pt x="120" y="60"/>
                  </a:cubicBezTo>
                  <a:cubicBezTo>
                    <a:pt x="120" y="60"/>
                    <a:pt x="60" y="1"/>
                    <a:pt x="1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"/>
            <p:cNvSpPr/>
            <p:nvPr/>
          </p:nvSpPr>
          <p:spPr>
            <a:xfrm>
              <a:off x="7466642" y="4603206"/>
              <a:ext cx="125997" cy="107872"/>
            </a:xfrm>
            <a:custGeom>
              <a:avLst/>
              <a:gdLst/>
              <a:ahLst/>
              <a:cxnLst/>
              <a:rect l="l" t="t" r="r" b="b"/>
              <a:pathLst>
                <a:path w="4039" h="3458" extrusionOk="0">
                  <a:moveTo>
                    <a:pt x="3978" y="1"/>
                  </a:moveTo>
                  <a:cubicBezTo>
                    <a:pt x="3978" y="1"/>
                    <a:pt x="3725" y="195"/>
                    <a:pt x="3353" y="493"/>
                  </a:cubicBezTo>
                  <a:cubicBezTo>
                    <a:pt x="2980" y="805"/>
                    <a:pt x="2489" y="1237"/>
                    <a:pt x="1982" y="1610"/>
                  </a:cubicBezTo>
                  <a:cubicBezTo>
                    <a:pt x="1744" y="1863"/>
                    <a:pt x="1491" y="2057"/>
                    <a:pt x="1237" y="2236"/>
                  </a:cubicBezTo>
                  <a:cubicBezTo>
                    <a:pt x="1059" y="2489"/>
                    <a:pt x="805" y="2668"/>
                    <a:pt x="626" y="2802"/>
                  </a:cubicBezTo>
                  <a:cubicBezTo>
                    <a:pt x="314" y="3100"/>
                    <a:pt x="60" y="3353"/>
                    <a:pt x="60" y="3353"/>
                  </a:cubicBezTo>
                  <a:cubicBezTo>
                    <a:pt x="1" y="3353"/>
                    <a:pt x="1" y="3412"/>
                    <a:pt x="60" y="3412"/>
                  </a:cubicBezTo>
                  <a:cubicBezTo>
                    <a:pt x="60" y="3442"/>
                    <a:pt x="75" y="3457"/>
                    <a:pt x="90" y="3457"/>
                  </a:cubicBezTo>
                  <a:cubicBezTo>
                    <a:pt x="105" y="3457"/>
                    <a:pt x="120" y="3442"/>
                    <a:pt x="120" y="3412"/>
                  </a:cubicBezTo>
                  <a:cubicBezTo>
                    <a:pt x="120" y="3412"/>
                    <a:pt x="373" y="3234"/>
                    <a:pt x="746" y="2921"/>
                  </a:cubicBezTo>
                  <a:cubicBezTo>
                    <a:pt x="924" y="2802"/>
                    <a:pt x="1178" y="2608"/>
                    <a:pt x="1431" y="2429"/>
                  </a:cubicBezTo>
                  <a:cubicBezTo>
                    <a:pt x="1610" y="2236"/>
                    <a:pt x="1863" y="2057"/>
                    <a:pt x="2116" y="1804"/>
                  </a:cubicBezTo>
                  <a:cubicBezTo>
                    <a:pt x="2608" y="1371"/>
                    <a:pt x="3099" y="999"/>
                    <a:pt x="3412" y="627"/>
                  </a:cubicBezTo>
                  <a:cubicBezTo>
                    <a:pt x="3785" y="314"/>
                    <a:pt x="4038" y="120"/>
                    <a:pt x="4038" y="120"/>
                  </a:cubicBezTo>
                  <a:lnTo>
                    <a:pt x="4038" y="1"/>
                  </a:ln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"/>
            <p:cNvSpPr/>
            <p:nvPr/>
          </p:nvSpPr>
          <p:spPr>
            <a:xfrm>
              <a:off x="7418321" y="4555915"/>
              <a:ext cx="166394" cy="41770"/>
            </a:xfrm>
            <a:custGeom>
              <a:avLst/>
              <a:gdLst/>
              <a:ahLst/>
              <a:cxnLst/>
              <a:rect l="l" t="t" r="r" b="b"/>
              <a:pathLst>
                <a:path w="5334" h="1339" extrusionOk="0">
                  <a:moveTo>
                    <a:pt x="18" y="1"/>
                  </a:moveTo>
                  <a:cubicBezTo>
                    <a:pt x="0" y="1"/>
                    <a:pt x="0" y="27"/>
                    <a:pt x="0" y="27"/>
                  </a:cubicBezTo>
                  <a:lnTo>
                    <a:pt x="0" y="87"/>
                  </a:lnTo>
                  <a:cubicBezTo>
                    <a:pt x="0" y="87"/>
                    <a:pt x="373" y="221"/>
                    <a:pt x="864" y="340"/>
                  </a:cubicBezTo>
                  <a:cubicBezTo>
                    <a:pt x="1118" y="400"/>
                    <a:pt x="1356" y="459"/>
                    <a:pt x="1669" y="519"/>
                  </a:cubicBezTo>
                  <a:cubicBezTo>
                    <a:pt x="1982" y="653"/>
                    <a:pt x="2295" y="712"/>
                    <a:pt x="2667" y="772"/>
                  </a:cubicBezTo>
                  <a:cubicBezTo>
                    <a:pt x="3293" y="891"/>
                    <a:pt x="3963" y="1085"/>
                    <a:pt x="4470" y="1144"/>
                  </a:cubicBezTo>
                  <a:cubicBezTo>
                    <a:pt x="4961" y="1264"/>
                    <a:pt x="5274" y="1338"/>
                    <a:pt x="5274" y="1338"/>
                  </a:cubicBezTo>
                  <a:cubicBezTo>
                    <a:pt x="5334" y="1338"/>
                    <a:pt x="5334" y="1338"/>
                    <a:pt x="5334" y="1264"/>
                  </a:cubicBezTo>
                  <a:lnTo>
                    <a:pt x="5334" y="1204"/>
                  </a:lnTo>
                  <a:cubicBezTo>
                    <a:pt x="5334" y="1204"/>
                    <a:pt x="4961" y="1144"/>
                    <a:pt x="4470" y="1025"/>
                  </a:cubicBezTo>
                  <a:cubicBezTo>
                    <a:pt x="4038" y="891"/>
                    <a:pt x="3352" y="712"/>
                    <a:pt x="2667" y="519"/>
                  </a:cubicBezTo>
                  <a:cubicBezTo>
                    <a:pt x="2354" y="459"/>
                    <a:pt x="2041" y="400"/>
                    <a:pt x="1729" y="340"/>
                  </a:cubicBezTo>
                  <a:cubicBezTo>
                    <a:pt x="1431" y="280"/>
                    <a:pt x="1118" y="221"/>
                    <a:pt x="864" y="146"/>
                  </a:cubicBezTo>
                  <a:cubicBezTo>
                    <a:pt x="373" y="87"/>
                    <a:pt x="60" y="27"/>
                    <a:pt x="60" y="27"/>
                  </a:cubicBezTo>
                  <a:cubicBezTo>
                    <a:pt x="40" y="7"/>
                    <a:pt x="27" y="1"/>
                    <a:pt x="18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"/>
            <p:cNvSpPr/>
            <p:nvPr/>
          </p:nvSpPr>
          <p:spPr>
            <a:xfrm>
              <a:off x="7503358" y="4427079"/>
              <a:ext cx="92992" cy="156661"/>
            </a:xfrm>
            <a:custGeom>
              <a:avLst/>
              <a:gdLst/>
              <a:ahLst/>
              <a:cxnLst/>
              <a:rect l="l" t="t" r="r" b="b"/>
              <a:pathLst>
                <a:path w="2981" h="5022" extrusionOk="0">
                  <a:moveTo>
                    <a:pt x="60" y="1"/>
                  </a:moveTo>
                  <a:cubicBezTo>
                    <a:pt x="1" y="60"/>
                    <a:pt x="1" y="60"/>
                    <a:pt x="60" y="120"/>
                  </a:cubicBezTo>
                  <a:cubicBezTo>
                    <a:pt x="60" y="120"/>
                    <a:pt x="194" y="433"/>
                    <a:pt x="433" y="865"/>
                  </a:cubicBezTo>
                  <a:cubicBezTo>
                    <a:pt x="686" y="1371"/>
                    <a:pt x="1058" y="1982"/>
                    <a:pt x="1371" y="2608"/>
                  </a:cubicBezTo>
                  <a:cubicBezTo>
                    <a:pt x="1550" y="2861"/>
                    <a:pt x="1744" y="3159"/>
                    <a:pt x="1922" y="3472"/>
                  </a:cubicBezTo>
                  <a:cubicBezTo>
                    <a:pt x="2116" y="3785"/>
                    <a:pt x="2235" y="4038"/>
                    <a:pt x="2355" y="4217"/>
                  </a:cubicBezTo>
                  <a:cubicBezTo>
                    <a:pt x="2667" y="4723"/>
                    <a:pt x="2861" y="5021"/>
                    <a:pt x="2861" y="5021"/>
                  </a:cubicBezTo>
                  <a:lnTo>
                    <a:pt x="2921" y="5021"/>
                  </a:lnTo>
                  <a:cubicBezTo>
                    <a:pt x="2980" y="5021"/>
                    <a:pt x="2980" y="4962"/>
                    <a:pt x="2980" y="4962"/>
                  </a:cubicBezTo>
                  <a:cubicBezTo>
                    <a:pt x="2980" y="4962"/>
                    <a:pt x="2801" y="4649"/>
                    <a:pt x="2548" y="4157"/>
                  </a:cubicBezTo>
                  <a:cubicBezTo>
                    <a:pt x="2429" y="3904"/>
                    <a:pt x="2235" y="3666"/>
                    <a:pt x="2116" y="3353"/>
                  </a:cubicBezTo>
                  <a:cubicBezTo>
                    <a:pt x="1922" y="3099"/>
                    <a:pt x="1744" y="2787"/>
                    <a:pt x="1610" y="2489"/>
                  </a:cubicBezTo>
                  <a:cubicBezTo>
                    <a:pt x="1237" y="1863"/>
                    <a:pt x="865" y="1237"/>
                    <a:pt x="626" y="805"/>
                  </a:cubicBezTo>
                  <a:cubicBezTo>
                    <a:pt x="314" y="314"/>
                    <a:pt x="120" y="60"/>
                    <a:pt x="120" y="60"/>
                  </a:cubicBezTo>
                  <a:cubicBezTo>
                    <a:pt x="120" y="1"/>
                    <a:pt x="60" y="1"/>
                    <a:pt x="60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"/>
            <p:cNvSpPr/>
            <p:nvPr/>
          </p:nvSpPr>
          <p:spPr>
            <a:xfrm>
              <a:off x="6676597" y="4556757"/>
              <a:ext cx="187794" cy="26984"/>
            </a:xfrm>
            <a:custGeom>
              <a:avLst/>
              <a:gdLst/>
              <a:ahLst/>
              <a:cxnLst/>
              <a:rect l="l" t="t" r="r" b="b"/>
              <a:pathLst>
                <a:path w="6020" h="865" extrusionOk="0">
                  <a:moveTo>
                    <a:pt x="61" y="0"/>
                  </a:moveTo>
                  <a:cubicBezTo>
                    <a:pt x="61" y="0"/>
                    <a:pt x="1" y="0"/>
                    <a:pt x="1" y="60"/>
                  </a:cubicBezTo>
                  <a:lnTo>
                    <a:pt x="61" y="119"/>
                  </a:lnTo>
                  <a:cubicBezTo>
                    <a:pt x="61" y="119"/>
                    <a:pt x="433" y="194"/>
                    <a:pt x="999" y="253"/>
                  </a:cubicBezTo>
                  <a:cubicBezTo>
                    <a:pt x="1237" y="313"/>
                    <a:pt x="1550" y="373"/>
                    <a:pt x="1923" y="373"/>
                  </a:cubicBezTo>
                  <a:cubicBezTo>
                    <a:pt x="2236" y="432"/>
                    <a:pt x="2608" y="492"/>
                    <a:pt x="2980" y="566"/>
                  </a:cubicBezTo>
                  <a:cubicBezTo>
                    <a:pt x="3725" y="626"/>
                    <a:pt x="4470" y="745"/>
                    <a:pt x="5021" y="805"/>
                  </a:cubicBezTo>
                  <a:cubicBezTo>
                    <a:pt x="5528" y="805"/>
                    <a:pt x="5900" y="864"/>
                    <a:pt x="5900" y="864"/>
                  </a:cubicBezTo>
                  <a:cubicBezTo>
                    <a:pt x="5960" y="864"/>
                    <a:pt x="5960" y="864"/>
                    <a:pt x="5960" y="805"/>
                  </a:cubicBezTo>
                  <a:cubicBezTo>
                    <a:pt x="6020" y="805"/>
                    <a:pt x="5960" y="745"/>
                    <a:pt x="5960" y="745"/>
                  </a:cubicBezTo>
                  <a:cubicBezTo>
                    <a:pt x="5960" y="745"/>
                    <a:pt x="5588" y="685"/>
                    <a:pt x="5021" y="626"/>
                  </a:cubicBezTo>
                  <a:cubicBezTo>
                    <a:pt x="4470" y="492"/>
                    <a:pt x="3725" y="432"/>
                    <a:pt x="3040" y="313"/>
                  </a:cubicBezTo>
                  <a:cubicBezTo>
                    <a:pt x="2668" y="253"/>
                    <a:pt x="2295" y="253"/>
                    <a:pt x="1923" y="194"/>
                  </a:cubicBezTo>
                  <a:cubicBezTo>
                    <a:pt x="1610" y="119"/>
                    <a:pt x="1297" y="119"/>
                    <a:pt x="999" y="60"/>
                  </a:cubicBezTo>
                  <a:cubicBezTo>
                    <a:pt x="433" y="60"/>
                    <a:pt x="61" y="0"/>
                    <a:pt x="61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"/>
            <p:cNvSpPr/>
            <p:nvPr/>
          </p:nvSpPr>
          <p:spPr>
            <a:xfrm>
              <a:off x="6763507" y="4430791"/>
              <a:ext cx="106936" cy="149237"/>
            </a:xfrm>
            <a:custGeom>
              <a:avLst/>
              <a:gdLst/>
              <a:ahLst/>
              <a:cxnLst/>
              <a:rect l="l" t="t" r="r" b="b"/>
              <a:pathLst>
                <a:path w="3428" h="4784" extrusionOk="0">
                  <a:moveTo>
                    <a:pt x="1" y="1"/>
                  </a:moveTo>
                  <a:lnTo>
                    <a:pt x="1" y="61"/>
                  </a:lnTo>
                  <a:cubicBezTo>
                    <a:pt x="1" y="61"/>
                    <a:pt x="194" y="373"/>
                    <a:pt x="507" y="805"/>
                  </a:cubicBezTo>
                  <a:cubicBezTo>
                    <a:pt x="820" y="1252"/>
                    <a:pt x="1193" y="1863"/>
                    <a:pt x="1625" y="2429"/>
                  </a:cubicBezTo>
                  <a:cubicBezTo>
                    <a:pt x="1803" y="2742"/>
                    <a:pt x="1997" y="3040"/>
                    <a:pt x="2235" y="3293"/>
                  </a:cubicBezTo>
                  <a:cubicBezTo>
                    <a:pt x="2429" y="3547"/>
                    <a:pt x="2608" y="3859"/>
                    <a:pt x="2742" y="4038"/>
                  </a:cubicBezTo>
                  <a:cubicBezTo>
                    <a:pt x="3055" y="4470"/>
                    <a:pt x="3293" y="4783"/>
                    <a:pt x="3293" y="4783"/>
                  </a:cubicBezTo>
                  <a:lnTo>
                    <a:pt x="3353" y="4783"/>
                  </a:lnTo>
                  <a:cubicBezTo>
                    <a:pt x="3427" y="4723"/>
                    <a:pt x="3427" y="4723"/>
                    <a:pt x="3427" y="4664"/>
                  </a:cubicBezTo>
                  <a:cubicBezTo>
                    <a:pt x="3427" y="4664"/>
                    <a:pt x="3174" y="4411"/>
                    <a:pt x="2921" y="3919"/>
                  </a:cubicBezTo>
                  <a:cubicBezTo>
                    <a:pt x="2742" y="3725"/>
                    <a:pt x="2548" y="3487"/>
                    <a:pt x="2369" y="3174"/>
                  </a:cubicBezTo>
                  <a:cubicBezTo>
                    <a:pt x="2176" y="2921"/>
                    <a:pt x="1997" y="2608"/>
                    <a:pt x="1803" y="2295"/>
                  </a:cubicBezTo>
                  <a:cubicBezTo>
                    <a:pt x="1371" y="1744"/>
                    <a:pt x="939" y="1118"/>
                    <a:pt x="626" y="746"/>
                  </a:cubicBezTo>
                  <a:cubicBezTo>
                    <a:pt x="314" y="314"/>
                    <a:pt x="75" y="1"/>
                    <a:pt x="75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"/>
            <p:cNvSpPr/>
            <p:nvPr/>
          </p:nvSpPr>
          <p:spPr>
            <a:xfrm>
              <a:off x="6870412" y="4417315"/>
              <a:ext cx="59957" cy="162713"/>
            </a:xfrm>
            <a:custGeom>
              <a:avLst/>
              <a:gdLst/>
              <a:ahLst/>
              <a:cxnLst/>
              <a:rect l="l" t="t" r="r" b="b"/>
              <a:pathLst>
                <a:path w="1922" h="5216" extrusionOk="0">
                  <a:moveTo>
                    <a:pt x="1922" y="1"/>
                  </a:moveTo>
                  <a:cubicBezTo>
                    <a:pt x="1862" y="1"/>
                    <a:pt x="1862" y="1"/>
                    <a:pt x="1788" y="61"/>
                  </a:cubicBezTo>
                  <a:cubicBezTo>
                    <a:pt x="1788" y="61"/>
                    <a:pt x="1669" y="373"/>
                    <a:pt x="1490" y="805"/>
                  </a:cubicBezTo>
                  <a:cubicBezTo>
                    <a:pt x="1296" y="1312"/>
                    <a:pt x="1118" y="1923"/>
                    <a:pt x="864" y="2548"/>
                  </a:cubicBezTo>
                  <a:cubicBezTo>
                    <a:pt x="745" y="2861"/>
                    <a:pt x="611" y="3234"/>
                    <a:pt x="551" y="3472"/>
                  </a:cubicBezTo>
                  <a:cubicBezTo>
                    <a:pt x="432" y="3785"/>
                    <a:pt x="298" y="4098"/>
                    <a:pt x="239" y="4351"/>
                  </a:cubicBezTo>
                  <a:cubicBezTo>
                    <a:pt x="119" y="4783"/>
                    <a:pt x="0" y="5155"/>
                    <a:pt x="0" y="5155"/>
                  </a:cubicBezTo>
                  <a:cubicBezTo>
                    <a:pt x="0" y="5155"/>
                    <a:pt x="0" y="5215"/>
                    <a:pt x="60" y="5215"/>
                  </a:cubicBezTo>
                  <a:cubicBezTo>
                    <a:pt x="60" y="5215"/>
                    <a:pt x="119" y="5215"/>
                    <a:pt x="119" y="5155"/>
                  </a:cubicBezTo>
                  <a:cubicBezTo>
                    <a:pt x="119" y="5155"/>
                    <a:pt x="239" y="4843"/>
                    <a:pt x="432" y="4411"/>
                  </a:cubicBezTo>
                  <a:cubicBezTo>
                    <a:pt x="492" y="4157"/>
                    <a:pt x="611" y="3844"/>
                    <a:pt x="745" y="3606"/>
                  </a:cubicBezTo>
                  <a:cubicBezTo>
                    <a:pt x="864" y="3293"/>
                    <a:pt x="924" y="2980"/>
                    <a:pt x="1043" y="2668"/>
                  </a:cubicBezTo>
                  <a:cubicBezTo>
                    <a:pt x="1296" y="1982"/>
                    <a:pt x="1550" y="1372"/>
                    <a:pt x="1669" y="865"/>
                  </a:cubicBezTo>
                  <a:cubicBezTo>
                    <a:pt x="1862" y="373"/>
                    <a:pt x="1922" y="61"/>
                    <a:pt x="1922" y="61"/>
                  </a:cubicBezTo>
                  <a:lnTo>
                    <a:pt x="1922" y="1"/>
                  </a:ln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"/>
            <p:cNvSpPr/>
            <p:nvPr/>
          </p:nvSpPr>
          <p:spPr>
            <a:xfrm>
              <a:off x="6875965" y="4541409"/>
              <a:ext cx="164554" cy="42332"/>
            </a:xfrm>
            <a:custGeom>
              <a:avLst/>
              <a:gdLst/>
              <a:ahLst/>
              <a:cxnLst/>
              <a:rect l="l" t="t" r="r" b="b"/>
              <a:pathLst>
                <a:path w="5275" h="1357" extrusionOk="0">
                  <a:moveTo>
                    <a:pt x="5215" y="1"/>
                  </a:moveTo>
                  <a:cubicBezTo>
                    <a:pt x="5215" y="1"/>
                    <a:pt x="4902" y="60"/>
                    <a:pt x="4411" y="179"/>
                  </a:cubicBezTo>
                  <a:cubicBezTo>
                    <a:pt x="3919" y="239"/>
                    <a:pt x="3234" y="433"/>
                    <a:pt x="2608" y="552"/>
                  </a:cubicBezTo>
                  <a:cubicBezTo>
                    <a:pt x="2295" y="611"/>
                    <a:pt x="1982" y="745"/>
                    <a:pt x="1684" y="805"/>
                  </a:cubicBezTo>
                  <a:cubicBezTo>
                    <a:pt x="1372" y="865"/>
                    <a:pt x="1059" y="924"/>
                    <a:pt x="805" y="984"/>
                  </a:cubicBezTo>
                  <a:cubicBezTo>
                    <a:pt x="373" y="1118"/>
                    <a:pt x="1" y="1237"/>
                    <a:pt x="1" y="1237"/>
                  </a:cubicBezTo>
                  <a:lnTo>
                    <a:pt x="1" y="1297"/>
                  </a:lnTo>
                  <a:cubicBezTo>
                    <a:pt x="1" y="1356"/>
                    <a:pt x="1" y="1356"/>
                    <a:pt x="61" y="1356"/>
                  </a:cubicBezTo>
                  <a:cubicBezTo>
                    <a:pt x="61" y="1356"/>
                    <a:pt x="373" y="1297"/>
                    <a:pt x="865" y="1177"/>
                  </a:cubicBezTo>
                  <a:cubicBezTo>
                    <a:pt x="1118" y="1118"/>
                    <a:pt x="1431" y="1058"/>
                    <a:pt x="1684" y="984"/>
                  </a:cubicBezTo>
                  <a:cubicBezTo>
                    <a:pt x="1982" y="924"/>
                    <a:pt x="2355" y="865"/>
                    <a:pt x="2668" y="805"/>
                  </a:cubicBezTo>
                  <a:cubicBezTo>
                    <a:pt x="3293" y="611"/>
                    <a:pt x="3979" y="492"/>
                    <a:pt x="4470" y="313"/>
                  </a:cubicBezTo>
                  <a:cubicBezTo>
                    <a:pt x="4902" y="179"/>
                    <a:pt x="5275" y="120"/>
                    <a:pt x="5275" y="120"/>
                  </a:cubicBezTo>
                  <a:lnTo>
                    <a:pt x="5275" y="60"/>
                  </a:lnTo>
                  <a:cubicBezTo>
                    <a:pt x="5275" y="1"/>
                    <a:pt x="5275" y="1"/>
                    <a:pt x="5215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"/>
            <p:cNvSpPr/>
            <p:nvPr/>
          </p:nvSpPr>
          <p:spPr>
            <a:xfrm>
              <a:off x="6874124" y="4586486"/>
              <a:ext cx="131549" cy="112957"/>
            </a:xfrm>
            <a:custGeom>
              <a:avLst/>
              <a:gdLst/>
              <a:ahLst/>
              <a:cxnLst/>
              <a:rect l="l" t="t" r="r" b="b"/>
              <a:pathLst>
                <a:path w="4217" h="3621" extrusionOk="0">
                  <a:moveTo>
                    <a:pt x="30" y="1"/>
                  </a:moveTo>
                  <a:cubicBezTo>
                    <a:pt x="15" y="1"/>
                    <a:pt x="0" y="16"/>
                    <a:pt x="0" y="45"/>
                  </a:cubicBezTo>
                  <a:lnTo>
                    <a:pt x="0" y="105"/>
                  </a:lnTo>
                  <a:cubicBezTo>
                    <a:pt x="0" y="105"/>
                    <a:pt x="254" y="358"/>
                    <a:pt x="626" y="656"/>
                  </a:cubicBezTo>
                  <a:cubicBezTo>
                    <a:pt x="999" y="1029"/>
                    <a:pt x="1490" y="1475"/>
                    <a:pt x="2041" y="1907"/>
                  </a:cubicBezTo>
                  <a:cubicBezTo>
                    <a:pt x="2295" y="2086"/>
                    <a:pt x="2548" y="2340"/>
                    <a:pt x="2786" y="2518"/>
                  </a:cubicBezTo>
                  <a:cubicBezTo>
                    <a:pt x="3040" y="2712"/>
                    <a:pt x="3293" y="2891"/>
                    <a:pt x="3472" y="3084"/>
                  </a:cubicBezTo>
                  <a:cubicBezTo>
                    <a:pt x="3844" y="3397"/>
                    <a:pt x="4157" y="3576"/>
                    <a:pt x="4157" y="3576"/>
                  </a:cubicBezTo>
                  <a:cubicBezTo>
                    <a:pt x="4157" y="3606"/>
                    <a:pt x="4172" y="3621"/>
                    <a:pt x="4187" y="3621"/>
                  </a:cubicBezTo>
                  <a:cubicBezTo>
                    <a:pt x="4202" y="3621"/>
                    <a:pt x="4216" y="3606"/>
                    <a:pt x="4216" y="3576"/>
                  </a:cubicBezTo>
                  <a:lnTo>
                    <a:pt x="4216" y="3516"/>
                  </a:lnTo>
                  <a:cubicBezTo>
                    <a:pt x="4216" y="3516"/>
                    <a:pt x="3978" y="3263"/>
                    <a:pt x="3606" y="2965"/>
                  </a:cubicBezTo>
                  <a:cubicBezTo>
                    <a:pt x="3412" y="2772"/>
                    <a:pt x="3159" y="2593"/>
                    <a:pt x="2920" y="2399"/>
                  </a:cubicBezTo>
                  <a:cubicBezTo>
                    <a:pt x="2667" y="2146"/>
                    <a:pt x="2414" y="1967"/>
                    <a:pt x="2175" y="1714"/>
                  </a:cubicBezTo>
                  <a:cubicBezTo>
                    <a:pt x="1669" y="1282"/>
                    <a:pt x="1118" y="850"/>
                    <a:pt x="745" y="537"/>
                  </a:cubicBezTo>
                  <a:cubicBezTo>
                    <a:pt x="373" y="224"/>
                    <a:pt x="60" y="45"/>
                    <a:pt x="60" y="45"/>
                  </a:cubicBezTo>
                  <a:cubicBezTo>
                    <a:pt x="60" y="16"/>
                    <a:pt x="45" y="1"/>
                    <a:pt x="30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"/>
            <p:cNvSpPr/>
            <p:nvPr/>
          </p:nvSpPr>
          <p:spPr>
            <a:xfrm>
              <a:off x="6860648" y="4587889"/>
              <a:ext cx="11636" cy="184050"/>
            </a:xfrm>
            <a:custGeom>
              <a:avLst/>
              <a:gdLst/>
              <a:ahLst/>
              <a:cxnLst/>
              <a:rect l="l" t="t" r="r" b="b"/>
              <a:pathLst>
                <a:path w="373" h="5900" extrusionOk="0">
                  <a:moveTo>
                    <a:pt x="313" y="0"/>
                  </a:moveTo>
                  <a:lnTo>
                    <a:pt x="239" y="60"/>
                  </a:lnTo>
                  <a:cubicBezTo>
                    <a:pt x="239" y="60"/>
                    <a:pt x="239" y="432"/>
                    <a:pt x="179" y="984"/>
                  </a:cubicBezTo>
                  <a:cubicBezTo>
                    <a:pt x="120" y="1490"/>
                    <a:pt x="120" y="2235"/>
                    <a:pt x="60" y="2980"/>
                  </a:cubicBezTo>
                  <a:lnTo>
                    <a:pt x="60" y="4038"/>
                  </a:lnTo>
                  <a:cubicBezTo>
                    <a:pt x="0" y="4335"/>
                    <a:pt x="0" y="4648"/>
                    <a:pt x="0" y="4961"/>
                  </a:cubicBezTo>
                  <a:lnTo>
                    <a:pt x="0" y="5825"/>
                  </a:lnTo>
                  <a:cubicBezTo>
                    <a:pt x="0" y="5900"/>
                    <a:pt x="0" y="5900"/>
                    <a:pt x="60" y="5900"/>
                  </a:cubicBezTo>
                  <a:cubicBezTo>
                    <a:pt x="60" y="5900"/>
                    <a:pt x="120" y="5900"/>
                    <a:pt x="120" y="5825"/>
                  </a:cubicBezTo>
                  <a:cubicBezTo>
                    <a:pt x="120" y="5825"/>
                    <a:pt x="120" y="5453"/>
                    <a:pt x="179" y="4961"/>
                  </a:cubicBezTo>
                  <a:cubicBezTo>
                    <a:pt x="179" y="4648"/>
                    <a:pt x="239" y="4335"/>
                    <a:pt x="239" y="4038"/>
                  </a:cubicBezTo>
                  <a:cubicBezTo>
                    <a:pt x="239" y="3665"/>
                    <a:pt x="313" y="3352"/>
                    <a:pt x="313" y="2980"/>
                  </a:cubicBezTo>
                  <a:cubicBezTo>
                    <a:pt x="313" y="2235"/>
                    <a:pt x="373" y="1550"/>
                    <a:pt x="373" y="984"/>
                  </a:cubicBezTo>
                  <a:lnTo>
                    <a:pt x="373" y="60"/>
                  </a:lnTo>
                  <a:cubicBezTo>
                    <a:pt x="373" y="60"/>
                    <a:pt x="373" y="0"/>
                    <a:pt x="313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"/>
            <p:cNvSpPr/>
            <p:nvPr/>
          </p:nvSpPr>
          <p:spPr>
            <a:xfrm>
              <a:off x="6719366" y="4583709"/>
              <a:ext cx="146897" cy="122253"/>
            </a:xfrm>
            <a:custGeom>
              <a:avLst/>
              <a:gdLst/>
              <a:ahLst/>
              <a:cxnLst/>
              <a:rect l="l" t="t" r="r" b="b"/>
              <a:pathLst>
                <a:path w="4709" h="3919" extrusionOk="0">
                  <a:moveTo>
                    <a:pt x="4589" y="0"/>
                  </a:moveTo>
                  <a:cubicBezTo>
                    <a:pt x="4589" y="0"/>
                    <a:pt x="4336" y="253"/>
                    <a:pt x="3844" y="566"/>
                  </a:cubicBezTo>
                  <a:cubicBezTo>
                    <a:pt x="3650" y="745"/>
                    <a:pt x="3412" y="939"/>
                    <a:pt x="3159" y="1192"/>
                  </a:cubicBezTo>
                  <a:cubicBezTo>
                    <a:pt x="2846" y="1371"/>
                    <a:pt x="2608" y="1624"/>
                    <a:pt x="2295" y="1862"/>
                  </a:cubicBezTo>
                  <a:cubicBezTo>
                    <a:pt x="1729" y="2369"/>
                    <a:pt x="1177" y="2801"/>
                    <a:pt x="745" y="3173"/>
                  </a:cubicBezTo>
                  <a:cubicBezTo>
                    <a:pt x="298" y="3546"/>
                    <a:pt x="60" y="3799"/>
                    <a:pt x="60" y="3799"/>
                  </a:cubicBezTo>
                  <a:cubicBezTo>
                    <a:pt x="1" y="3859"/>
                    <a:pt x="1" y="3859"/>
                    <a:pt x="60" y="3918"/>
                  </a:cubicBezTo>
                  <a:lnTo>
                    <a:pt x="120" y="3918"/>
                  </a:lnTo>
                  <a:cubicBezTo>
                    <a:pt x="120" y="3918"/>
                    <a:pt x="433" y="3665"/>
                    <a:pt x="865" y="3352"/>
                  </a:cubicBezTo>
                  <a:cubicBezTo>
                    <a:pt x="1297" y="2980"/>
                    <a:pt x="1863" y="2488"/>
                    <a:pt x="2414" y="2056"/>
                  </a:cubicBezTo>
                  <a:cubicBezTo>
                    <a:pt x="2727" y="1803"/>
                    <a:pt x="2980" y="1564"/>
                    <a:pt x="3278" y="1311"/>
                  </a:cubicBezTo>
                  <a:cubicBezTo>
                    <a:pt x="3531" y="1118"/>
                    <a:pt x="3784" y="879"/>
                    <a:pt x="3963" y="686"/>
                  </a:cubicBezTo>
                  <a:cubicBezTo>
                    <a:pt x="4395" y="373"/>
                    <a:pt x="4649" y="134"/>
                    <a:pt x="4649" y="134"/>
                  </a:cubicBezTo>
                  <a:cubicBezTo>
                    <a:pt x="4708" y="75"/>
                    <a:pt x="4708" y="75"/>
                    <a:pt x="4708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"/>
            <p:cNvSpPr/>
            <p:nvPr/>
          </p:nvSpPr>
          <p:spPr>
            <a:xfrm>
              <a:off x="7609796" y="4115254"/>
              <a:ext cx="58116" cy="87845"/>
            </a:xfrm>
            <a:custGeom>
              <a:avLst/>
              <a:gdLst/>
              <a:ahLst/>
              <a:cxnLst/>
              <a:rect l="l" t="t" r="r" b="b"/>
              <a:pathLst>
                <a:path w="1863" h="2816" extrusionOk="0">
                  <a:moveTo>
                    <a:pt x="626" y="1"/>
                  </a:moveTo>
                  <a:cubicBezTo>
                    <a:pt x="60" y="1237"/>
                    <a:pt x="0" y="1922"/>
                    <a:pt x="626" y="2727"/>
                  </a:cubicBezTo>
                  <a:cubicBezTo>
                    <a:pt x="626" y="2727"/>
                    <a:pt x="820" y="2815"/>
                    <a:pt x="1037" y="2815"/>
                  </a:cubicBezTo>
                  <a:cubicBezTo>
                    <a:pt x="1228" y="2815"/>
                    <a:pt x="1438" y="2747"/>
                    <a:pt x="1550" y="2488"/>
                  </a:cubicBezTo>
                  <a:cubicBezTo>
                    <a:pt x="1862" y="1550"/>
                    <a:pt x="686" y="1"/>
                    <a:pt x="686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"/>
            <p:cNvSpPr/>
            <p:nvPr/>
          </p:nvSpPr>
          <p:spPr>
            <a:xfrm>
              <a:off x="6635701" y="4376294"/>
              <a:ext cx="453170" cy="421725"/>
            </a:xfrm>
            <a:custGeom>
              <a:avLst/>
              <a:gdLst/>
              <a:ahLst/>
              <a:cxnLst/>
              <a:rect l="l" t="t" r="r" b="b"/>
              <a:pathLst>
                <a:path w="14527" h="13519" extrusionOk="0">
                  <a:moveTo>
                    <a:pt x="7315" y="874"/>
                  </a:moveTo>
                  <a:cubicBezTo>
                    <a:pt x="10168" y="874"/>
                    <a:pt x="12652" y="2932"/>
                    <a:pt x="13111" y="5845"/>
                  </a:cubicBezTo>
                  <a:cubicBezTo>
                    <a:pt x="13602" y="9078"/>
                    <a:pt x="11427" y="12117"/>
                    <a:pt x="8195" y="12608"/>
                  </a:cubicBezTo>
                  <a:cubicBezTo>
                    <a:pt x="7888" y="12656"/>
                    <a:pt x="7583" y="12680"/>
                    <a:pt x="7282" y="12680"/>
                  </a:cubicBezTo>
                  <a:cubicBezTo>
                    <a:pt x="4421" y="12680"/>
                    <a:pt x="1889" y="10572"/>
                    <a:pt x="1431" y="7647"/>
                  </a:cubicBezTo>
                  <a:cubicBezTo>
                    <a:pt x="940" y="4415"/>
                    <a:pt x="3174" y="1435"/>
                    <a:pt x="6407" y="943"/>
                  </a:cubicBezTo>
                  <a:cubicBezTo>
                    <a:pt x="6712" y="897"/>
                    <a:pt x="7016" y="874"/>
                    <a:pt x="7315" y="874"/>
                  </a:cubicBezTo>
                  <a:close/>
                  <a:moveTo>
                    <a:pt x="7296" y="1"/>
                  </a:moveTo>
                  <a:cubicBezTo>
                    <a:pt x="6958" y="1"/>
                    <a:pt x="6616" y="26"/>
                    <a:pt x="6273" y="79"/>
                  </a:cubicBezTo>
                  <a:cubicBezTo>
                    <a:pt x="2548" y="631"/>
                    <a:pt x="1" y="4117"/>
                    <a:pt x="567" y="7767"/>
                  </a:cubicBezTo>
                  <a:cubicBezTo>
                    <a:pt x="1130" y="11119"/>
                    <a:pt x="3951" y="13518"/>
                    <a:pt x="7225" y="13518"/>
                  </a:cubicBezTo>
                  <a:cubicBezTo>
                    <a:pt x="7588" y="13518"/>
                    <a:pt x="7957" y="13489"/>
                    <a:pt x="8329" y="13428"/>
                  </a:cubicBezTo>
                  <a:cubicBezTo>
                    <a:pt x="11993" y="12861"/>
                    <a:pt x="14526" y="9450"/>
                    <a:pt x="13975" y="5726"/>
                  </a:cubicBezTo>
                  <a:cubicBezTo>
                    <a:pt x="13462" y="2404"/>
                    <a:pt x="10563" y="1"/>
                    <a:pt x="7296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"/>
            <p:cNvSpPr/>
            <p:nvPr/>
          </p:nvSpPr>
          <p:spPr>
            <a:xfrm>
              <a:off x="7389029" y="4374578"/>
              <a:ext cx="422474" cy="422474"/>
            </a:xfrm>
            <a:custGeom>
              <a:avLst/>
              <a:gdLst/>
              <a:ahLst/>
              <a:cxnLst/>
              <a:rect l="l" t="t" r="r" b="b"/>
              <a:pathLst>
                <a:path w="13543" h="13543" extrusionOk="0">
                  <a:moveTo>
                    <a:pt x="6764" y="879"/>
                  </a:moveTo>
                  <a:cubicBezTo>
                    <a:pt x="9997" y="879"/>
                    <a:pt x="12664" y="3546"/>
                    <a:pt x="12664" y="6779"/>
                  </a:cubicBezTo>
                  <a:cubicBezTo>
                    <a:pt x="12664" y="10056"/>
                    <a:pt x="9997" y="12663"/>
                    <a:pt x="6764" y="12663"/>
                  </a:cubicBezTo>
                  <a:cubicBezTo>
                    <a:pt x="3487" y="12663"/>
                    <a:pt x="880" y="10056"/>
                    <a:pt x="880" y="6779"/>
                  </a:cubicBezTo>
                  <a:cubicBezTo>
                    <a:pt x="880" y="3546"/>
                    <a:pt x="3487" y="879"/>
                    <a:pt x="6764" y="879"/>
                  </a:cubicBezTo>
                  <a:close/>
                  <a:moveTo>
                    <a:pt x="6764" y="0"/>
                  </a:moveTo>
                  <a:cubicBezTo>
                    <a:pt x="3040" y="0"/>
                    <a:pt x="1" y="3054"/>
                    <a:pt x="1" y="6779"/>
                  </a:cubicBezTo>
                  <a:cubicBezTo>
                    <a:pt x="1" y="10503"/>
                    <a:pt x="3040" y="13542"/>
                    <a:pt x="6764" y="13542"/>
                  </a:cubicBezTo>
                  <a:cubicBezTo>
                    <a:pt x="10489" y="13542"/>
                    <a:pt x="13543" y="10503"/>
                    <a:pt x="13543" y="6779"/>
                  </a:cubicBezTo>
                  <a:cubicBezTo>
                    <a:pt x="13543" y="3054"/>
                    <a:pt x="10489" y="0"/>
                    <a:pt x="6764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"/>
            <p:cNvSpPr/>
            <p:nvPr/>
          </p:nvSpPr>
          <p:spPr>
            <a:xfrm>
              <a:off x="6850884" y="3373437"/>
              <a:ext cx="784024" cy="1146635"/>
            </a:xfrm>
            <a:custGeom>
              <a:avLst/>
              <a:gdLst/>
              <a:ahLst/>
              <a:cxnLst/>
              <a:rect l="l" t="t" r="r" b="b"/>
              <a:pathLst>
                <a:path w="25133" h="36757" extrusionOk="0">
                  <a:moveTo>
                    <a:pt x="12820" y="0"/>
                  </a:moveTo>
                  <a:cubicBezTo>
                    <a:pt x="12769" y="0"/>
                    <a:pt x="12717" y="2"/>
                    <a:pt x="12663" y="4"/>
                  </a:cubicBezTo>
                  <a:cubicBezTo>
                    <a:pt x="10176" y="138"/>
                    <a:pt x="10488" y="2924"/>
                    <a:pt x="10488" y="2924"/>
                  </a:cubicBezTo>
                  <a:cubicBezTo>
                    <a:pt x="10488" y="2924"/>
                    <a:pt x="9252" y="2120"/>
                    <a:pt x="7941" y="1866"/>
                  </a:cubicBezTo>
                  <a:cubicBezTo>
                    <a:pt x="7762" y="1866"/>
                    <a:pt x="7568" y="1807"/>
                    <a:pt x="7390" y="1807"/>
                  </a:cubicBezTo>
                  <a:lnTo>
                    <a:pt x="6883" y="1807"/>
                  </a:lnTo>
                  <a:cubicBezTo>
                    <a:pt x="6332" y="1807"/>
                    <a:pt x="5840" y="1866"/>
                    <a:pt x="5393" y="2000"/>
                  </a:cubicBezTo>
                  <a:cubicBezTo>
                    <a:pt x="5155" y="2060"/>
                    <a:pt x="4961" y="2120"/>
                    <a:pt x="4783" y="2179"/>
                  </a:cubicBezTo>
                  <a:cubicBezTo>
                    <a:pt x="1177" y="3416"/>
                    <a:pt x="1" y="7706"/>
                    <a:pt x="626" y="9568"/>
                  </a:cubicBezTo>
                  <a:cubicBezTo>
                    <a:pt x="1371" y="11803"/>
                    <a:pt x="4470" y="12727"/>
                    <a:pt x="4470" y="12727"/>
                  </a:cubicBezTo>
                  <a:cubicBezTo>
                    <a:pt x="4470" y="12727"/>
                    <a:pt x="3904" y="13978"/>
                    <a:pt x="3352" y="15587"/>
                  </a:cubicBezTo>
                  <a:cubicBezTo>
                    <a:pt x="3099" y="16332"/>
                    <a:pt x="2861" y="17136"/>
                    <a:pt x="2608" y="17941"/>
                  </a:cubicBezTo>
                  <a:cubicBezTo>
                    <a:pt x="2548" y="18254"/>
                    <a:pt x="2488" y="18507"/>
                    <a:pt x="2414" y="18820"/>
                  </a:cubicBezTo>
                  <a:cubicBezTo>
                    <a:pt x="2295" y="19371"/>
                    <a:pt x="2235" y="19997"/>
                    <a:pt x="2176" y="20548"/>
                  </a:cubicBezTo>
                  <a:cubicBezTo>
                    <a:pt x="2920" y="20429"/>
                    <a:pt x="3665" y="20250"/>
                    <a:pt x="4276" y="19997"/>
                  </a:cubicBezTo>
                  <a:cubicBezTo>
                    <a:pt x="4376" y="20020"/>
                    <a:pt x="4481" y="20032"/>
                    <a:pt x="4587" y="20032"/>
                  </a:cubicBezTo>
                  <a:cubicBezTo>
                    <a:pt x="5018" y="20032"/>
                    <a:pt x="5482" y="19837"/>
                    <a:pt x="5840" y="19431"/>
                  </a:cubicBezTo>
                  <a:cubicBezTo>
                    <a:pt x="6392" y="19192"/>
                    <a:pt x="6764" y="19058"/>
                    <a:pt x="6883" y="19058"/>
                  </a:cubicBezTo>
                  <a:cubicBezTo>
                    <a:pt x="7256" y="19058"/>
                    <a:pt x="7822" y="19877"/>
                    <a:pt x="7390" y="20369"/>
                  </a:cubicBezTo>
                  <a:cubicBezTo>
                    <a:pt x="7136" y="20682"/>
                    <a:pt x="4529" y="21427"/>
                    <a:pt x="2176" y="21427"/>
                  </a:cubicBezTo>
                  <a:cubicBezTo>
                    <a:pt x="3099" y="28071"/>
                    <a:pt x="10116" y="28741"/>
                    <a:pt x="10116" y="28741"/>
                  </a:cubicBezTo>
                  <a:lnTo>
                    <a:pt x="10116" y="30231"/>
                  </a:lnTo>
                  <a:cubicBezTo>
                    <a:pt x="10682" y="32719"/>
                    <a:pt x="12231" y="35013"/>
                    <a:pt x="12231" y="35013"/>
                  </a:cubicBezTo>
                  <a:cubicBezTo>
                    <a:pt x="12231" y="35013"/>
                    <a:pt x="10920" y="35445"/>
                    <a:pt x="10920" y="35818"/>
                  </a:cubicBezTo>
                  <a:cubicBezTo>
                    <a:pt x="10920" y="35892"/>
                    <a:pt x="11055" y="35952"/>
                    <a:pt x="11233" y="36011"/>
                  </a:cubicBezTo>
                  <a:cubicBezTo>
                    <a:pt x="11859" y="36324"/>
                    <a:pt x="13408" y="36697"/>
                    <a:pt x="14094" y="36756"/>
                  </a:cubicBezTo>
                  <a:lnTo>
                    <a:pt x="14213" y="36756"/>
                  </a:lnTo>
                  <a:cubicBezTo>
                    <a:pt x="14958" y="36756"/>
                    <a:pt x="16269" y="33658"/>
                    <a:pt x="16820" y="32600"/>
                  </a:cubicBezTo>
                  <a:cubicBezTo>
                    <a:pt x="17133" y="32034"/>
                    <a:pt x="18250" y="31721"/>
                    <a:pt x="19487" y="31289"/>
                  </a:cubicBezTo>
                  <a:cubicBezTo>
                    <a:pt x="20604" y="30857"/>
                    <a:pt x="21855" y="30425"/>
                    <a:pt x="22719" y="29620"/>
                  </a:cubicBezTo>
                  <a:cubicBezTo>
                    <a:pt x="23151" y="29248"/>
                    <a:pt x="23643" y="28816"/>
                    <a:pt x="24090" y="28309"/>
                  </a:cubicBezTo>
                  <a:cubicBezTo>
                    <a:pt x="24462" y="27818"/>
                    <a:pt x="24760" y="27252"/>
                    <a:pt x="24954" y="26507"/>
                  </a:cubicBezTo>
                  <a:cubicBezTo>
                    <a:pt x="25073" y="25762"/>
                    <a:pt x="25133" y="24898"/>
                    <a:pt x="24954" y="23781"/>
                  </a:cubicBezTo>
                  <a:cubicBezTo>
                    <a:pt x="24760" y="22544"/>
                    <a:pt x="24269" y="21054"/>
                    <a:pt x="23524" y="19192"/>
                  </a:cubicBezTo>
                  <a:cubicBezTo>
                    <a:pt x="20485" y="11863"/>
                    <a:pt x="12783" y="5099"/>
                    <a:pt x="12783" y="5099"/>
                  </a:cubicBezTo>
                  <a:lnTo>
                    <a:pt x="12783" y="5099"/>
                  </a:lnTo>
                  <a:cubicBezTo>
                    <a:pt x="12783" y="5099"/>
                    <a:pt x="12926" y="5128"/>
                    <a:pt x="13152" y="5128"/>
                  </a:cubicBezTo>
                  <a:cubicBezTo>
                    <a:pt x="13669" y="5128"/>
                    <a:pt x="14618" y="4977"/>
                    <a:pt x="15271" y="3982"/>
                  </a:cubicBezTo>
                  <a:cubicBezTo>
                    <a:pt x="16000" y="2698"/>
                    <a:pt x="15244" y="0"/>
                    <a:pt x="12820" y="0"/>
                  </a:cubicBezTo>
                  <a:close/>
                </a:path>
              </a:pathLst>
            </a:custGeom>
            <a:solidFill>
              <a:srgbClr val="AB61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"/>
            <p:cNvSpPr/>
            <p:nvPr/>
          </p:nvSpPr>
          <p:spPr>
            <a:xfrm>
              <a:off x="6860648" y="3859642"/>
              <a:ext cx="94833" cy="95893"/>
            </a:xfrm>
            <a:custGeom>
              <a:avLst/>
              <a:gdLst/>
              <a:ahLst/>
              <a:cxnLst/>
              <a:rect l="l" t="t" r="r" b="b"/>
              <a:pathLst>
                <a:path w="3040" h="3074" extrusionOk="0">
                  <a:moveTo>
                    <a:pt x="2980" y="1"/>
                  </a:moveTo>
                  <a:cubicBezTo>
                    <a:pt x="2980" y="1"/>
                    <a:pt x="373" y="433"/>
                    <a:pt x="0" y="2355"/>
                  </a:cubicBezTo>
                  <a:cubicBezTo>
                    <a:pt x="0" y="2608"/>
                    <a:pt x="0" y="2802"/>
                    <a:pt x="120" y="2921"/>
                  </a:cubicBezTo>
                  <a:cubicBezTo>
                    <a:pt x="227" y="3028"/>
                    <a:pt x="381" y="3074"/>
                    <a:pt x="554" y="3074"/>
                  </a:cubicBezTo>
                  <a:cubicBezTo>
                    <a:pt x="980" y="3074"/>
                    <a:pt x="1516" y="2796"/>
                    <a:pt x="1728" y="2489"/>
                  </a:cubicBezTo>
                  <a:cubicBezTo>
                    <a:pt x="2041" y="2429"/>
                    <a:pt x="2235" y="2355"/>
                    <a:pt x="2235" y="2355"/>
                  </a:cubicBezTo>
                  <a:lnTo>
                    <a:pt x="2295" y="2355"/>
                  </a:lnTo>
                  <a:cubicBezTo>
                    <a:pt x="2548" y="1550"/>
                    <a:pt x="2786" y="746"/>
                    <a:pt x="3039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"/>
            <p:cNvSpPr/>
            <p:nvPr/>
          </p:nvSpPr>
          <p:spPr>
            <a:xfrm>
              <a:off x="6992166" y="3359118"/>
              <a:ext cx="96704" cy="76740"/>
            </a:xfrm>
            <a:custGeom>
              <a:avLst/>
              <a:gdLst/>
              <a:ahLst/>
              <a:cxnLst/>
              <a:rect l="l" t="t" r="r" b="b"/>
              <a:pathLst>
                <a:path w="3100" h="2460" extrusionOk="0">
                  <a:moveTo>
                    <a:pt x="1308" y="0"/>
                  </a:moveTo>
                  <a:cubicBezTo>
                    <a:pt x="719" y="0"/>
                    <a:pt x="280" y="423"/>
                    <a:pt x="194" y="776"/>
                  </a:cubicBezTo>
                  <a:cubicBezTo>
                    <a:pt x="0" y="1580"/>
                    <a:pt x="626" y="2206"/>
                    <a:pt x="864" y="2459"/>
                  </a:cubicBezTo>
                  <a:cubicBezTo>
                    <a:pt x="1311" y="2325"/>
                    <a:pt x="1803" y="2266"/>
                    <a:pt x="2354" y="2266"/>
                  </a:cubicBezTo>
                  <a:lnTo>
                    <a:pt x="2354" y="2206"/>
                  </a:lnTo>
                  <a:cubicBezTo>
                    <a:pt x="2354" y="2206"/>
                    <a:pt x="3099" y="895"/>
                    <a:pt x="2056" y="225"/>
                  </a:cubicBezTo>
                  <a:cubicBezTo>
                    <a:pt x="1792" y="65"/>
                    <a:pt x="1538" y="0"/>
                    <a:pt x="1308" y="0"/>
                  </a:cubicBezTo>
                  <a:close/>
                </a:path>
              </a:pathLst>
            </a:custGeom>
            <a:solidFill>
              <a:srgbClr val="F084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"/>
            <p:cNvSpPr/>
            <p:nvPr/>
          </p:nvSpPr>
          <p:spPr>
            <a:xfrm>
              <a:off x="6965214" y="3318066"/>
              <a:ext cx="162682" cy="123376"/>
            </a:xfrm>
            <a:custGeom>
              <a:avLst/>
              <a:gdLst/>
              <a:ahLst/>
              <a:cxnLst/>
              <a:rect l="l" t="t" r="r" b="b"/>
              <a:pathLst>
                <a:path w="5215" h="3955" extrusionOk="0">
                  <a:moveTo>
                    <a:pt x="2481" y="0"/>
                  </a:moveTo>
                  <a:cubicBezTo>
                    <a:pt x="1595" y="0"/>
                    <a:pt x="727" y="454"/>
                    <a:pt x="432" y="1347"/>
                  </a:cubicBezTo>
                  <a:cubicBezTo>
                    <a:pt x="0" y="2837"/>
                    <a:pt x="805" y="3641"/>
                    <a:pt x="1118" y="3954"/>
                  </a:cubicBezTo>
                  <a:cubicBezTo>
                    <a:pt x="1296" y="3895"/>
                    <a:pt x="1490" y="3835"/>
                    <a:pt x="1728" y="3775"/>
                  </a:cubicBezTo>
                  <a:cubicBezTo>
                    <a:pt x="1490" y="3522"/>
                    <a:pt x="864" y="2896"/>
                    <a:pt x="1058" y="2092"/>
                  </a:cubicBezTo>
                  <a:cubicBezTo>
                    <a:pt x="1144" y="1739"/>
                    <a:pt x="1583" y="1316"/>
                    <a:pt x="2172" y="1316"/>
                  </a:cubicBezTo>
                  <a:cubicBezTo>
                    <a:pt x="2402" y="1316"/>
                    <a:pt x="2656" y="1381"/>
                    <a:pt x="2920" y="1541"/>
                  </a:cubicBezTo>
                  <a:cubicBezTo>
                    <a:pt x="3963" y="2211"/>
                    <a:pt x="3218" y="3522"/>
                    <a:pt x="3218" y="3522"/>
                  </a:cubicBezTo>
                  <a:lnTo>
                    <a:pt x="3218" y="3582"/>
                  </a:lnTo>
                  <a:lnTo>
                    <a:pt x="3725" y="3582"/>
                  </a:lnTo>
                  <a:cubicBezTo>
                    <a:pt x="3903" y="3582"/>
                    <a:pt x="4097" y="3641"/>
                    <a:pt x="4276" y="3641"/>
                  </a:cubicBezTo>
                  <a:cubicBezTo>
                    <a:pt x="4276" y="3641"/>
                    <a:pt x="5214" y="2211"/>
                    <a:pt x="4470" y="1034"/>
                  </a:cubicBezTo>
                  <a:cubicBezTo>
                    <a:pt x="4033" y="342"/>
                    <a:pt x="3250" y="0"/>
                    <a:pt x="2481" y="0"/>
                  </a:cubicBezTo>
                  <a:close/>
                </a:path>
              </a:pathLst>
            </a:custGeom>
            <a:solidFill>
              <a:srgbClr val="9C4B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"/>
            <p:cNvSpPr/>
            <p:nvPr/>
          </p:nvSpPr>
          <p:spPr>
            <a:xfrm>
              <a:off x="6897364" y="3575799"/>
              <a:ext cx="145026" cy="131487"/>
            </a:xfrm>
            <a:custGeom>
              <a:avLst/>
              <a:gdLst/>
              <a:ahLst/>
              <a:cxnLst/>
              <a:rect l="l" t="t" r="r" b="b"/>
              <a:pathLst>
                <a:path w="4649" h="4215" extrusionOk="0">
                  <a:moveTo>
                    <a:pt x="2285" y="0"/>
                  </a:moveTo>
                  <a:cubicBezTo>
                    <a:pt x="1238" y="0"/>
                    <a:pt x="477" y="965"/>
                    <a:pt x="254" y="1904"/>
                  </a:cubicBezTo>
                  <a:cubicBezTo>
                    <a:pt x="0" y="2888"/>
                    <a:pt x="626" y="3335"/>
                    <a:pt x="1609" y="3886"/>
                  </a:cubicBezTo>
                  <a:cubicBezTo>
                    <a:pt x="2022" y="4077"/>
                    <a:pt x="2491" y="4215"/>
                    <a:pt x="2928" y="4215"/>
                  </a:cubicBezTo>
                  <a:cubicBezTo>
                    <a:pt x="3612" y="4215"/>
                    <a:pt x="4219" y="3878"/>
                    <a:pt x="4410" y="2888"/>
                  </a:cubicBezTo>
                  <a:cubicBezTo>
                    <a:pt x="4648" y="1338"/>
                    <a:pt x="3903" y="653"/>
                    <a:pt x="3412" y="355"/>
                  </a:cubicBezTo>
                  <a:cubicBezTo>
                    <a:pt x="3011" y="106"/>
                    <a:pt x="2632" y="0"/>
                    <a:pt x="2285" y="0"/>
                  </a:cubicBezTo>
                  <a:close/>
                </a:path>
              </a:pathLst>
            </a:custGeom>
            <a:solidFill>
              <a:srgbClr val="D59A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"/>
            <p:cNvSpPr/>
            <p:nvPr/>
          </p:nvSpPr>
          <p:spPr>
            <a:xfrm>
              <a:off x="7199426" y="3419699"/>
              <a:ext cx="98015" cy="91495"/>
            </a:xfrm>
            <a:custGeom>
              <a:avLst/>
              <a:gdLst/>
              <a:ahLst/>
              <a:cxnLst/>
              <a:rect l="l" t="t" r="r" b="b"/>
              <a:pathLst>
                <a:path w="3142" h="2933" extrusionOk="0">
                  <a:moveTo>
                    <a:pt x="1601" y="1"/>
                  </a:moveTo>
                  <a:cubicBezTo>
                    <a:pt x="1545" y="1"/>
                    <a:pt x="1488" y="4"/>
                    <a:pt x="1431" y="11"/>
                  </a:cubicBezTo>
                  <a:cubicBezTo>
                    <a:pt x="179" y="71"/>
                    <a:pt x="1" y="1694"/>
                    <a:pt x="60" y="1933"/>
                  </a:cubicBezTo>
                  <a:cubicBezTo>
                    <a:pt x="179" y="2305"/>
                    <a:pt x="746" y="2812"/>
                    <a:pt x="924" y="2871"/>
                  </a:cubicBezTo>
                  <a:cubicBezTo>
                    <a:pt x="995" y="2904"/>
                    <a:pt x="1151" y="2933"/>
                    <a:pt x="1347" y="2933"/>
                  </a:cubicBezTo>
                  <a:cubicBezTo>
                    <a:pt x="1857" y="2933"/>
                    <a:pt x="2635" y="2740"/>
                    <a:pt x="2861" y="1933"/>
                  </a:cubicBezTo>
                  <a:cubicBezTo>
                    <a:pt x="3142" y="881"/>
                    <a:pt x="2498" y="1"/>
                    <a:pt x="1601" y="1"/>
                  </a:cubicBezTo>
                  <a:close/>
                </a:path>
              </a:pathLst>
            </a:custGeom>
            <a:solidFill>
              <a:srgbClr val="F084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"/>
            <p:cNvSpPr/>
            <p:nvPr/>
          </p:nvSpPr>
          <p:spPr>
            <a:xfrm>
              <a:off x="7085096" y="3877330"/>
              <a:ext cx="253771" cy="170106"/>
            </a:xfrm>
            <a:custGeom>
              <a:avLst/>
              <a:gdLst/>
              <a:ahLst/>
              <a:cxnLst/>
              <a:rect l="l" t="t" r="r" b="b"/>
              <a:pathLst>
                <a:path w="8135" h="5453" extrusionOk="0">
                  <a:moveTo>
                    <a:pt x="8075" y="0"/>
                  </a:moveTo>
                  <a:cubicBezTo>
                    <a:pt x="8016" y="0"/>
                    <a:pt x="7941" y="0"/>
                    <a:pt x="7941" y="60"/>
                  </a:cubicBezTo>
                  <a:cubicBezTo>
                    <a:pt x="7941" y="60"/>
                    <a:pt x="7882" y="179"/>
                    <a:pt x="7822" y="492"/>
                  </a:cubicBezTo>
                  <a:cubicBezTo>
                    <a:pt x="7703" y="805"/>
                    <a:pt x="7569" y="1177"/>
                    <a:pt x="7330" y="1609"/>
                  </a:cubicBezTo>
                  <a:cubicBezTo>
                    <a:pt x="7137" y="2101"/>
                    <a:pt x="6824" y="2607"/>
                    <a:pt x="6452" y="3158"/>
                  </a:cubicBezTo>
                  <a:cubicBezTo>
                    <a:pt x="6079" y="3650"/>
                    <a:pt x="5587" y="4156"/>
                    <a:pt x="5036" y="4529"/>
                  </a:cubicBezTo>
                  <a:cubicBezTo>
                    <a:pt x="4723" y="4648"/>
                    <a:pt x="4470" y="4842"/>
                    <a:pt x="4157" y="4961"/>
                  </a:cubicBezTo>
                  <a:cubicBezTo>
                    <a:pt x="3979" y="4961"/>
                    <a:pt x="3844" y="5021"/>
                    <a:pt x="3666" y="5080"/>
                  </a:cubicBezTo>
                  <a:lnTo>
                    <a:pt x="3412" y="5080"/>
                  </a:lnTo>
                  <a:cubicBezTo>
                    <a:pt x="3353" y="5140"/>
                    <a:pt x="3293" y="5140"/>
                    <a:pt x="3174" y="5140"/>
                  </a:cubicBezTo>
                  <a:cubicBezTo>
                    <a:pt x="2966" y="5140"/>
                    <a:pt x="2783" y="5173"/>
                    <a:pt x="2593" y="5173"/>
                  </a:cubicBezTo>
                  <a:cubicBezTo>
                    <a:pt x="2497" y="5173"/>
                    <a:pt x="2399" y="5165"/>
                    <a:pt x="2295" y="5140"/>
                  </a:cubicBezTo>
                  <a:cubicBezTo>
                    <a:pt x="2057" y="5080"/>
                    <a:pt x="1744" y="5021"/>
                    <a:pt x="1550" y="4901"/>
                  </a:cubicBezTo>
                  <a:cubicBezTo>
                    <a:pt x="1059" y="4708"/>
                    <a:pt x="746" y="4395"/>
                    <a:pt x="567" y="4216"/>
                  </a:cubicBezTo>
                  <a:cubicBezTo>
                    <a:pt x="314" y="4022"/>
                    <a:pt x="120" y="3903"/>
                    <a:pt x="120" y="3903"/>
                  </a:cubicBezTo>
                  <a:cubicBezTo>
                    <a:pt x="120" y="3903"/>
                    <a:pt x="60" y="3903"/>
                    <a:pt x="1" y="3963"/>
                  </a:cubicBezTo>
                  <a:cubicBezTo>
                    <a:pt x="1" y="3963"/>
                    <a:pt x="1" y="4022"/>
                    <a:pt x="60" y="4097"/>
                  </a:cubicBezTo>
                  <a:cubicBezTo>
                    <a:pt x="60" y="4097"/>
                    <a:pt x="195" y="4156"/>
                    <a:pt x="373" y="4395"/>
                  </a:cubicBezTo>
                  <a:cubicBezTo>
                    <a:pt x="627" y="4588"/>
                    <a:pt x="939" y="4901"/>
                    <a:pt x="1431" y="5140"/>
                  </a:cubicBezTo>
                  <a:cubicBezTo>
                    <a:pt x="1684" y="5274"/>
                    <a:pt x="1923" y="5393"/>
                    <a:pt x="2236" y="5453"/>
                  </a:cubicBezTo>
                  <a:lnTo>
                    <a:pt x="3472" y="5453"/>
                  </a:lnTo>
                  <a:lnTo>
                    <a:pt x="3547" y="5393"/>
                  </a:lnTo>
                  <a:lnTo>
                    <a:pt x="3725" y="5393"/>
                  </a:lnTo>
                  <a:cubicBezTo>
                    <a:pt x="3919" y="5333"/>
                    <a:pt x="4098" y="5333"/>
                    <a:pt x="4217" y="5274"/>
                  </a:cubicBezTo>
                  <a:cubicBezTo>
                    <a:pt x="4589" y="5140"/>
                    <a:pt x="4902" y="4961"/>
                    <a:pt x="5215" y="4767"/>
                  </a:cubicBezTo>
                  <a:cubicBezTo>
                    <a:pt x="5841" y="4395"/>
                    <a:pt x="6332" y="3844"/>
                    <a:pt x="6705" y="3352"/>
                  </a:cubicBezTo>
                  <a:cubicBezTo>
                    <a:pt x="7077" y="2786"/>
                    <a:pt x="7390" y="2235"/>
                    <a:pt x="7569" y="1728"/>
                  </a:cubicBezTo>
                  <a:cubicBezTo>
                    <a:pt x="7822" y="1296"/>
                    <a:pt x="7941" y="864"/>
                    <a:pt x="8016" y="551"/>
                  </a:cubicBezTo>
                  <a:cubicBezTo>
                    <a:pt x="8075" y="238"/>
                    <a:pt x="8135" y="60"/>
                    <a:pt x="8135" y="60"/>
                  </a:cubicBezTo>
                  <a:lnTo>
                    <a:pt x="8075" y="0"/>
                  </a:ln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"/>
            <p:cNvSpPr/>
            <p:nvPr/>
          </p:nvSpPr>
          <p:spPr>
            <a:xfrm>
              <a:off x="7048379" y="3594297"/>
              <a:ext cx="31195" cy="29323"/>
            </a:xfrm>
            <a:custGeom>
              <a:avLst/>
              <a:gdLst/>
              <a:ahLst/>
              <a:cxnLst/>
              <a:rect l="l" t="t" r="r" b="b"/>
              <a:pathLst>
                <a:path w="1000" h="940" extrusionOk="0">
                  <a:moveTo>
                    <a:pt x="493" y="0"/>
                  </a:moveTo>
                  <a:cubicBezTo>
                    <a:pt x="254" y="0"/>
                    <a:pt x="1" y="254"/>
                    <a:pt x="1" y="507"/>
                  </a:cubicBezTo>
                  <a:cubicBezTo>
                    <a:pt x="1" y="745"/>
                    <a:pt x="254" y="939"/>
                    <a:pt x="493" y="939"/>
                  </a:cubicBezTo>
                  <a:cubicBezTo>
                    <a:pt x="746" y="939"/>
                    <a:pt x="999" y="745"/>
                    <a:pt x="999" y="507"/>
                  </a:cubicBezTo>
                  <a:cubicBezTo>
                    <a:pt x="999" y="254"/>
                    <a:pt x="746" y="0"/>
                    <a:pt x="493" y="0"/>
                  </a:cubicBezTo>
                  <a:close/>
                </a:path>
              </a:pathLst>
            </a:custGeom>
            <a:solidFill>
              <a:srgbClr val="2C1D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"/>
            <p:cNvSpPr/>
            <p:nvPr/>
          </p:nvSpPr>
          <p:spPr>
            <a:xfrm>
              <a:off x="6926157" y="3545976"/>
              <a:ext cx="29323" cy="29292"/>
            </a:xfrm>
            <a:custGeom>
              <a:avLst/>
              <a:gdLst/>
              <a:ahLst/>
              <a:cxnLst/>
              <a:rect l="l" t="t" r="r" b="b"/>
              <a:pathLst>
                <a:path w="940" h="939" extrusionOk="0">
                  <a:moveTo>
                    <a:pt x="507" y="0"/>
                  </a:moveTo>
                  <a:cubicBezTo>
                    <a:pt x="195" y="0"/>
                    <a:pt x="1" y="194"/>
                    <a:pt x="1" y="432"/>
                  </a:cubicBezTo>
                  <a:cubicBezTo>
                    <a:pt x="1" y="745"/>
                    <a:pt x="195" y="939"/>
                    <a:pt x="507" y="939"/>
                  </a:cubicBezTo>
                  <a:cubicBezTo>
                    <a:pt x="746" y="939"/>
                    <a:pt x="939" y="745"/>
                    <a:pt x="939" y="432"/>
                  </a:cubicBezTo>
                  <a:cubicBezTo>
                    <a:pt x="939" y="194"/>
                    <a:pt x="746" y="0"/>
                    <a:pt x="507" y="0"/>
                  </a:cubicBezTo>
                  <a:close/>
                </a:path>
              </a:pathLst>
            </a:custGeom>
            <a:solidFill>
              <a:srgbClr val="2C1D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"/>
            <p:cNvSpPr/>
            <p:nvPr/>
          </p:nvSpPr>
          <p:spPr>
            <a:xfrm>
              <a:off x="6949398" y="3580884"/>
              <a:ext cx="62016" cy="41801"/>
            </a:xfrm>
            <a:custGeom>
              <a:avLst/>
              <a:gdLst/>
              <a:ahLst/>
              <a:cxnLst/>
              <a:rect l="l" t="t" r="r" b="b"/>
              <a:pathLst>
                <a:path w="1988" h="1340" extrusionOk="0">
                  <a:moveTo>
                    <a:pt x="602" y="0"/>
                  </a:moveTo>
                  <a:cubicBezTo>
                    <a:pt x="506" y="0"/>
                    <a:pt x="425" y="18"/>
                    <a:pt x="373" y="58"/>
                  </a:cubicBezTo>
                  <a:cubicBezTo>
                    <a:pt x="1" y="311"/>
                    <a:pt x="373" y="1175"/>
                    <a:pt x="627" y="1309"/>
                  </a:cubicBezTo>
                  <a:cubicBezTo>
                    <a:pt x="680" y="1330"/>
                    <a:pt x="753" y="1339"/>
                    <a:pt x="837" y="1339"/>
                  </a:cubicBezTo>
                  <a:cubicBezTo>
                    <a:pt x="1250" y="1339"/>
                    <a:pt x="1937" y="1112"/>
                    <a:pt x="1937" y="803"/>
                  </a:cubicBezTo>
                  <a:cubicBezTo>
                    <a:pt x="1987" y="443"/>
                    <a:pt x="1086" y="0"/>
                    <a:pt x="602" y="0"/>
                  </a:cubicBezTo>
                  <a:close/>
                </a:path>
              </a:pathLst>
            </a:custGeom>
            <a:solidFill>
              <a:srgbClr val="5026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"/>
            <p:cNvSpPr/>
            <p:nvPr/>
          </p:nvSpPr>
          <p:spPr>
            <a:xfrm>
              <a:off x="7414141" y="4350308"/>
              <a:ext cx="415923" cy="203298"/>
            </a:xfrm>
            <a:custGeom>
              <a:avLst/>
              <a:gdLst/>
              <a:ahLst/>
              <a:cxnLst/>
              <a:rect l="l" t="t" r="r" b="b"/>
              <a:pathLst>
                <a:path w="13333" h="6517" extrusionOk="0">
                  <a:moveTo>
                    <a:pt x="6121" y="0"/>
                  </a:moveTo>
                  <a:cubicBezTo>
                    <a:pt x="1567" y="0"/>
                    <a:pt x="0" y="3551"/>
                    <a:pt x="0" y="4130"/>
                  </a:cubicBezTo>
                  <a:cubicBezTo>
                    <a:pt x="0" y="4172"/>
                    <a:pt x="10" y="4192"/>
                    <a:pt x="29" y="4192"/>
                  </a:cubicBezTo>
                  <a:cubicBezTo>
                    <a:pt x="278" y="4192"/>
                    <a:pt x="2132" y="970"/>
                    <a:pt x="5870" y="970"/>
                  </a:cubicBezTo>
                  <a:cubicBezTo>
                    <a:pt x="6162" y="970"/>
                    <a:pt x="6464" y="989"/>
                    <a:pt x="6779" y="1032"/>
                  </a:cubicBezTo>
                  <a:cubicBezTo>
                    <a:pt x="11486" y="1717"/>
                    <a:pt x="12544" y="6305"/>
                    <a:pt x="12663" y="6499"/>
                  </a:cubicBezTo>
                  <a:cubicBezTo>
                    <a:pt x="12672" y="6511"/>
                    <a:pt x="12683" y="6516"/>
                    <a:pt x="12695" y="6516"/>
                  </a:cubicBezTo>
                  <a:cubicBezTo>
                    <a:pt x="12867" y="6516"/>
                    <a:pt x="13333" y="5392"/>
                    <a:pt x="13110" y="4696"/>
                  </a:cubicBezTo>
                  <a:cubicBezTo>
                    <a:pt x="12738" y="3579"/>
                    <a:pt x="10995" y="406"/>
                    <a:pt x="6898" y="33"/>
                  </a:cubicBezTo>
                  <a:cubicBezTo>
                    <a:pt x="6630" y="11"/>
                    <a:pt x="6371" y="0"/>
                    <a:pt x="612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"/>
            <p:cNvSpPr/>
            <p:nvPr/>
          </p:nvSpPr>
          <p:spPr>
            <a:xfrm>
              <a:off x="7224538" y="4537229"/>
              <a:ext cx="439662" cy="145493"/>
            </a:xfrm>
            <a:custGeom>
              <a:avLst/>
              <a:gdLst/>
              <a:ahLst/>
              <a:cxnLst/>
              <a:rect l="l" t="t" r="r" b="b"/>
              <a:pathLst>
                <a:path w="14094" h="4664" extrusionOk="0">
                  <a:moveTo>
                    <a:pt x="11367" y="0"/>
                  </a:moveTo>
                  <a:cubicBezTo>
                    <a:pt x="11293" y="75"/>
                    <a:pt x="11233" y="75"/>
                    <a:pt x="11173" y="135"/>
                  </a:cubicBezTo>
                  <a:cubicBezTo>
                    <a:pt x="11173" y="75"/>
                    <a:pt x="11114" y="75"/>
                    <a:pt x="11054" y="75"/>
                  </a:cubicBezTo>
                  <a:lnTo>
                    <a:pt x="10920" y="135"/>
                  </a:lnTo>
                  <a:cubicBezTo>
                    <a:pt x="10860" y="135"/>
                    <a:pt x="10801" y="135"/>
                    <a:pt x="10801" y="194"/>
                  </a:cubicBezTo>
                  <a:cubicBezTo>
                    <a:pt x="10761" y="194"/>
                    <a:pt x="10721" y="168"/>
                    <a:pt x="10682" y="168"/>
                  </a:cubicBezTo>
                  <a:cubicBezTo>
                    <a:pt x="10662" y="168"/>
                    <a:pt x="10642" y="174"/>
                    <a:pt x="10622" y="194"/>
                  </a:cubicBezTo>
                  <a:lnTo>
                    <a:pt x="10488" y="194"/>
                  </a:lnTo>
                  <a:cubicBezTo>
                    <a:pt x="10428" y="194"/>
                    <a:pt x="10369" y="194"/>
                    <a:pt x="10369" y="254"/>
                  </a:cubicBezTo>
                  <a:cubicBezTo>
                    <a:pt x="10329" y="254"/>
                    <a:pt x="10289" y="227"/>
                    <a:pt x="10245" y="227"/>
                  </a:cubicBezTo>
                  <a:cubicBezTo>
                    <a:pt x="10223" y="227"/>
                    <a:pt x="10200" y="234"/>
                    <a:pt x="10175" y="254"/>
                  </a:cubicBezTo>
                  <a:lnTo>
                    <a:pt x="10056" y="254"/>
                  </a:lnTo>
                  <a:cubicBezTo>
                    <a:pt x="9996" y="254"/>
                    <a:pt x="9937" y="254"/>
                    <a:pt x="9937" y="313"/>
                  </a:cubicBezTo>
                  <a:cubicBezTo>
                    <a:pt x="9877" y="313"/>
                    <a:pt x="9803" y="254"/>
                    <a:pt x="9743" y="254"/>
                  </a:cubicBezTo>
                  <a:lnTo>
                    <a:pt x="9624" y="313"/>
                  </a:lnTo>
                  <a:cubicBezTo>
                    <a:pt x="9564" y="313"/>
                    <a:pt x="9505" y="313"/>
                    <a:pt x="9505" y="373"/>
                  </a:cubicBezTo>
                  <a:cubicBezTo>
                    <a:pt x="9430" y="313"/>
                    <a:pt x="9371" y="313"/>
                    <a:pt x="9311" y="313"/>
                  </a:cubicBezTo>
                  <a:lnTo>
                    <a:pt x="9192" y="313"/>
                  </a:lnTo>
                  <a:cubicBezTo>
                    <a:pt x="9132" y="313"/>
                    <a:pt x="9132" y="373"/>
                    <a:pt x="9058" y="373"/>
                  </a:cubicBezTo>
                  <a:cubicBezTo>
                    <a:pt x="9018" y="373"/>
                    <a:pt x="8978" y="346"/>
                    <a:pt x="8939" y="346"/>
                  </a:cubicBezTo>
                  <a:cubicBezTo>
                    <a:pt x="8919" y="346"/>
                    <a:pt x="8899" y="353"/>
                    <a:pt x="8879" y="373"/>
                  </a:cubicBezTo>
                  <a:lnTo>
                    <a:pt x="8760" y="373"/>
                  </a:lnTo>
                  <a:cubicBezTo>
                    <a:pt x="8685" y="373"/>
                    <a:pt x="8685" y="373"/>
                    <a:pt x="8626" y="447"/>
                  </a:cubicBezTo>
                  <a:cubicBezTo>
                    <a:pt x="8566" y="373"/>
                    <a:pt x="8507" y="373"/>
                    <a:pt x="8447" y="373"/>
                  </a:cubicBezTo>
                  <a:lnTo>
                    <a:pt x="8387" y="373"/>
                  </a:lnTo>
                  <a:cubicBezTo>
                    <a:pt x="8313" y="373"/>
                    <a:pt x="8253" y="447"/>
                    <a:pt x="8194" y="447"/>
                  </a:cubicBezTo>
                  <a:cubicBezTo>
                    <a:pt x="8134" y="447"/>
                    <a:pt x="8075" y="373"/>
                    <a:pt x="8015" y="373"/>
                  </a:cubicBezTo>
                  <a:lnTo>
                    <a:pt x="7941" y="373"/>
                  </a:lnTo>
                  <a:cubicBezTo>
                    <a:pt x="7881" y="373"/>
                    <a:pt x="7821" y="447"/>
                    <a:pt x="7762" y="507"/>
                  </a:cubicBezTo>
                  <a:cubicBezTo>
                    <a:pt x="7720" y="465"/>
                    <a:pt x="7678" y="416"/>
                    <a:pt x="7631" y="416"/>
                  </a:cubicBezTo>
                  <a:cubicBezTo>
                    <a:pt x="7611" y="416"/>
                    <a:pt x="7590" y="425"/>
                    <a:pt x="7568" y="447"/>
                  </a:cubicBezTo>
                  <a:lnTo>
                    <a:pt x="7509" y="447"/>
                  </a:lnTo>
                  <a:cubicBezTo>
                    <a:pt x="7449" y="447"/>
                    <a:pt x="7389" y="447"/>
                    <a:pt x="7330" y="507"/>
                  </a:cubicBezTo>
                  <a:cubicBezTo>
                    <a:pt x="7270" y="447"/>
                    <a:pt x="7196" y="447"/>
                    <a:pt x="7136" y="447"/>
                  </a:cubicBezTo>
                  <a:lnTo>
                    <a:pt x="7076" y="447"/>
                  </a:lnTo>
                  <a:cubicBezTo>
                    <a:pt x="7017" y="447"/>
                    <a:pt x="6957" y="447"/>
                    <a:pt x="6898" y="507"/>
                  </a:cubicBezTo>
                  <a:cubicBezTo>
                    <a:pt x="6823" y="447"/>
                    <a:pt x="6764" y="447"/>
                    <a:pt x="6704" y="447"/>
                  </a:cubicBezTo>
                  <a:lnTo>
                    <a:pt x="6644" y="447"/>
                  </a:lnTo>
                  <a:cubicBezTo>
                    <a:pt x="6585" y="447"/>
                    <a:pt x="6525" y="507"/>
                    <a:pt x="6451" y="507"/>
                  </a:cubicBezTo>
                  <a:cubicBezTo>
                    <a:pt x="6391" y="507"/>
                    <a:pt x="6391" y="447"/>
                    <a:pt x="6272" y="447"/>
                  </a:cubicBezTo>
                  <a:lnTo>
                    <a:pt x="6212" y="447"/>
                  </a:lnTo>
                  <a:cubicBezTo>
                    <a:pt x="6153" y="447"/>
                    <a:pt x="6078" y="507"/>
                    <a:pt x="6019" y="507"/>
                  </a:cubicBezTo>
                  <a:cubicBezTo>
                    <a:pt x="5959" y="507"/>
                    <a:pt x="5959" y="447"/>
                    <a:pt x="5900" y="447"/>
                  </a:cubicBezTo>
                  <a:lnTo>
                    <a:pt x="5780" y="447"/>
                  </a:lnTo>
                  <a:cubicBezTo>
                    <a:pt x="5706" y="447"/>
                    <a:pt x="5646" y="447"/>
                    <a:pt x="5587" y="507"/>
                  </a:cubicBezTo>
                  <a:cubicBezTo>
                    <a:pt x="5527" y="447"/>
                    <a:pt x="5527" y="447"/>
                    <a:pt x="5468" y="447"/>
                  </a:cubicBezTo>
                  <a:lnTo>
                    <a:pt x="5333" y="447"/>
                  </a:lnTo>
                  <a:cubicBezTo>
                    <a:pt x="5274" y="447"/>
                    <a:pt x="5214" y="447"/>
                    <a:pt x="5155" y="507"/>
                  </a:cubicBezTo>
                  <a:cubicBezTo>
                    <a:pt x="5155" y="447"/>
                    <a:pt x="5095" y="447"/>
                    <a:pt x="5036" y="447"/>
                  </a:cubicBezTo>
                  <a:lnTo>
                    <a:pt x="4901" y="373"/>
                  </a:lnTo>
                  <a:cubicBezTo>
                    <a:pt x="4842" y="373"/>
                    <a:pt x="4782" y="447"/>
                    <a:pt x="4723" y="447"/>
                  </a:cubicBezTo>
                  <a:cubicBezTo>
                    <a:pt x="4723" y="447"/>
                    <a:pt x="4663" y="373"/>
                    <a:pt x="4589" y="373"/>
                  </a:cubicBezTo>
                  <a:lnTo>
                    <a:pt x="4469" y="373"/>
                  </a:lnTo>
                  <a:cubicBezTo>
                    <a:pt x="4410" y="373"/>
                    <a:pt x="4350" y="373"/>
                    <a:pt x="4291" y="447"/>
                  </a:cubicBezTo>
                  <a:cubicBezTo>
                    <a:pt x="4216" y="373"/>
                    <a:pt x="4216" y="373"/>
                    <a:pt x="4157" y="373"/>
                  </a:cubicBezTo>
                  <a:lnTo>
                    <a:pt x="4037" y="373"/>
                  </a:lnTo>
                  <a:cubicBezTo>
                    <a:pt x="3978" y="373"/>
                    <a:pt x="3918" y="373"/>
                    <a:pt x="3844" y="447"/>
                  </a:cubicBezTo>
                  <a:cubicBezTo>
                    <a:pt x="3784" y="373"/>
                    <a:pt x="3784" y="373"/>
                    <a:pt x="3725" y="373"/>
                  </a:cubicBezTo>
                  <a:lnTo>
                    <a:pt x="3605" y="373"/>
                  </a:lnTo>
                  <a:cubicBezTo>
                    <a:pt x="3546" y="373"/>
                    <a:pt x="3471" y="373"/>
                    <a:pt x="3412" y="447"/>
                  </a:cubicBezTo>
                  <a:cubicBezTo>
                    <a:pt x="3352" y="373"/>
                    <a:pt x="3293" y="373"/>
                    <a:pt x="3233" y="373"/>
                  </a:cubicBezTo>
                  <a:lnTo>
                    <a:pt x="3173" y="373"/>
                  </a:lnTo>
                  <a:cubicBezTo>
                    <a:pt x="3039" y="373"/>
                    <a:pt x="3039" y="373"/>
                    <a:pt x="2980" y="447"/>
                  </a:cubicBezTo>
                  <a:cubicBezTo>
                    <a:pt x="2920" y="373"/>
                    <a:pt x="2860" y="373"/>
                    <a:pt x="2801" y="373"/>
                  </a:cubicBezTo>
                  <a:lnTo>
                    <a:pt x="2667" y="373"/>
                  </a:lnTo>
                  <a:cubicBezTo>
                    <a:pt x="2607" y="373"/>
                    <a:pt x="2548" y="373"/>
                    <a:pt x="2548" y="447"/>
                  </a:cubicBezTo>
                  <a:cubicBezTo>
                    <a:pt x="2488" y="373"/>
                    <a:pt x="2428" y="373"/>
                    <a:pt x="2354" y="373"/>
                  </a:cubicBezTo>
                  <a:lnTo>
                    <a:pt x="2235" y="373"/>
                  </a:lnTo>
                  <a:cubicBezTo>
                    <a:pt x="2175" y="373"/>
                    <a:pt x="2116" y="447"/>
                    <a:pt x="2116" y="507"/>
                  </a:cubicBezTo>
                  <a:cubicBezTo>
                    <a:pt x="2056" y="447"/>
                    <a:pt x="1982" y="447"/>
                    <a:pt x="1922" y="447"/>
                  </a:cubicBezTo>
                  <a:lnTo>
                    <a:pt x="1803" y="447"/>
                  </a:lnTo>
                  <a:cubicBezTo>
                    <a:pt x="1743" y="507"/>
                    <a:pt x="1684" y="507"/>
                    <a:pt x="1609" y="567"/>
                  </a:cubicBezTo>
                  <a:cubicBezTo>
                    <a:pt x="1609" y="537"/>
                    <a:pt x="1594" y="522"/>
                    <a:pt x="1572" y="522"/>
                  </a:cubicBezTo>
                  <a:cubicBezTo>
                    <a:pt x="1550" y="522"/>
                    <a:pt x="1520" y="537"/>
                    <a:pt x="1490" y="567"/>
                  </a:cubicBezTo>
                  <a:lnTo>
                    <a:pt x="1371" y="567"/>
                  </a:lnTo>
                  <a:cubicBezTo>
                    <a:pt x="1311" y="626"/>
                    <a:pt x="1237" y="626"/>
                    <a:pt x="1177" y="686"/>
                  </a:cubicBezTo>
                  <a:lnTo>
                    <a:pt x="998" y="686"/>
                  </a:lnTo>
                  <a:cubicBezTo>
                    <a:pt x="998" y="745"/>
                    <a:pt x="939" y="745"/>
                    <a:pt x="939" y="745"/>
                  </a:cubicBezTo>
                  <a:cubicBezTo>
                    <a:pt x="864" y="820"/>
                    <a:pt x="805" y="879"/>
                    <a:pt x="805" y="939"/>
                  </a:cubicBezTo>
                  <a:cubicBezTo>
                    <a:pt x="745" y="939"/>
                    <a:pt x="685" y="939"/>
                    <a:pt x="626" y="999"/>
                  </a:cubicBezTo>
                  <a:cubicBezTo>
                    <a:pt x="566" y="999"/>
                    <a:pt x="566" y="1058"/>
                    <a:pt x="492" y="1058"/>
                  </a:cubicBezTo>
                  <a:cubicBezTo>
                    <a:pt x="432" y="1118"/>
                    <a:pt x="432" y="1192"/>
                    <a:pt x="432" y="1252"/>
                  </a:cubicBezTo>
                  <a:cubicBezTo>
                    <a:pt x="373" y="1252"/>
                    <a:pt x="313" y="1311"/>
                    <a:pt x="313" y="1371"/>
                  </a:cubicBezTo>
                  <a:cubicBezTo>
                    <a:pt x="253" y="1431"/>
                    <a:pt x="253" y="1431"/>
                    <a:pt x="253" y="1490"/>
                  </a:cubicBezTo>
                  <a:cubicBezTo>
                    <a:pt x="194" y="1624"/>
                    <a:pt x="194" y="1743"/>
                    <a:pt x="313" y="1803"/>
                  </a:cubicBezTo>
                  <a:cubicBezTo>
                    <a:pt x="345" y="1819"/>
                    <a:pt x="378" y="1826"/>
                    <a:pt x="410" y="1826"/>
                  </a:cubicBezTo>
                  <a:cubicBezTo>
                    <a:pt x="499" y="1826"/>
                    <a:pt x="582" y="1771"/>
                    <a:pt x="626" y="1684"/>
                  </a:cubicBezTo>
                  <a:lnTo>
                    <a:pt x="685" y="1624"/>
                  </a:lnTo>
                  <a:lnTo>
                    <a:pt x="685" y="1431"/>
                  </a:lnTo>
                  <a:cubicBezTo>
                    <a:pt x="745" y="1431"/>
                    <a:pt x="805" y="1431"/>
                    <a:pt x="805" y="1371"/>
                  </a:cubicBezTo>
                  <a:cubicBezTo>
                    <a:pt x="864" y="1371"/>
                    <a:pt x="864" y="1371"/>
                    <a:pt x="939" y="1311"/>
                  </a:cubicBezTo>
                  <a:cubicBezTo>
                    <a:pt x="939" y="1311"/>
                    <a:pt x="998" y="1252"/>
                    <a:pt x="998" y="1192"/>
                  </a:cubicBezTo>
                  <a:lnTo>
                    <a:pt x="1117" y="1192"/>
                  </a:lnTo>
                  <a:cubicBezTo>
                    <a:pt x="1177" y="1118"/>
                    <a:pt x="1177" y="1118"/>
                    <a:pt x="1237" y="1118"/>
                  </a:cubicBezTo>
                  <a:cubicBezTo>
                    <a:pt x="1237" y="1118"/>
                    <a:pt x="1311" y="1058"/>
                    <a:pt x="1311" y="999"/>
                  </a:cubicBezTo>
                  <a:cubicBezTo>
                    <a:pt x="1351" y="999"/>
                    <a:pt x="1391" y="1025"/>
                    <a:pt x="1430" y="1025"/>
                  </a:cubicBezTo>
                  <a:cubicBezTo>
                    <a:pt x="1450" y="1025"/>
                    <a:pt x="1470" y="1018"/>
                    <a:pt x="1490" y="999"/>
                  </a:cubicBezTo>
                  <a:lnTo>
                    <a:pt x="1609" y="999"/>
                  </a:lnTo>
                  <a:cubicBezTo>
                    <a:pt x="1684" y="939"/>
                    <a:pt x="1684" y="939"/>
                    <a:pt x="1743" y="879"/>
                  </a:cubicBezTo>
                  <a:cubicBezTo>
                    <a:pt x="1743" y="939"/>
                    <a:pt x="1803" y="939"/>
                    <a:pt x="1862" y="939"/>
                  </a:cubicBezTo>
                  <a:cubicBezTo>
                    <a:pt x="1922" y="879"/>
                    <a:pt x="1922" y="879"/>
                    <a:pt x="1982" y="879"/>
                  </a:cubicBezTo>
                  <a:cubicBezTo>
                    <a:pt x="2056" y="879"/>
                    <a:pt x="2116" y="879"/>
                    <a:pt x="2116" y="820"/>
                  </a:cubicBezTo>
                  <a:cubicBezTo>
                    <a:pt x="2175" y="820"/>
                    <a:pt x="2235" y="879"/>
                    <a:pt x="2294" y="879"/>
                  </a:cubicBezTo>
                  <a:lnTo>
                    <a:pt x="2428" y="820"/>
                  </a:lnTo>
                  <a:cubicBezTo>
                    <a:pt x="2488" y="820"/>
                    <a:pt x="2548" y="820"/>
                    <a:pt x="2548" y="745"/>
                  </a:cubicBezTo>
                  <a:cubicBezTo>
                    <a:pt x="2607" y="820"/>
                    <a:pt x="2667" y="820"/>
                    <a:pt x="2726" y="820"/>
                  </a:cubicBezTo>
                  <a:lnTo>
                    <a:pt x="2860" y="820"/>
                  </a:lnTo>
                  <a:cubicBezTo>
                    <a:pt x="2860" y="820"/>
                    <a:pt x="2920" y="820"/>
                    <a:pt x="2980" y="745"/>
                  </a:cubicBezTo>
                  <a:cubicBezTo>
                    <a:pt x="3039" y="820"/>
                    <a:pt x="3039" y="820"/>
                    <a:pt x="3173" y="820"/>
                  </a:cubicBezTo>
                  <a:lnTo>
                    <a:pt x="3233" y="820"/>
                  </a:lnTo>
                  <a:cubicBezTo>
                    <a:pt x="3293" y="820"/>
                    <a:pt x="3352" y="820"/>
                    <a:pt x="3412" y="745"/>
                  </a:cubicBezTo>
                  <a:cubicBezTo>
                    <a:pt x="3471" y="820"/>
                    <a:pt x="3471" y="820"/>
                    <a:pt x="3546" y="820"/>
                  </a:cubicBezTo>
                  <a:lnTo>
                    <a:pt x="3665" y="820"/>
                  </a:lnTo>
                  <a:cubicBezTo>
                    <a:pt x="3725" y="820"/>
                    <a:pt x="3784" y="820"/>
                    <a:pt x="3844" y="745"/>
                  </a:cubicBezTo>
                  <a:cubicBezTo>
                    <a:pt x="3918" y="820"/>
                    <a:pt x="3918" y="820"/>
                    <a:pt x="3978" y="820"/>
                  </a:cubicBezTo>
                  <a:lnTo>
                    <a:pt x="4097" y="820"/>
                  </a:lnTo>
                  <a:cubicBezTo>
                    <a:pt x="4157" y="820"/>
                    <a:pt x="4216" y="820"/>
                    <a:pt x="4291" y="745"/>
                  </a:cubicBezTo>
                  <a:cubicBezTo>
                    <a:pt x="4350" y="820"/>
                    <a:pt x="4350" y="820"/>
                    <a:pt x="4410" y="879"/>
                  </a:cubicBezTo>
                  <a:lnTo>
                    <a:pt x="4529" y="879"/>
                  </a:lnTo>
                  <a:cubicBezTo>
                    <a:pt x="4589" y="879"/>
                    <a:pt x="4663" y="820"/>
                    <a:pt x="4723" y="820"/>
                  </a:cubicBezTo>
                  <a:cubicBezTo>
                    <a:pt x="4782" y="820"/>
                    <a:pt x="4782" y="879"/>
                    <a:pt x="4842" y="879"/>
                  </a:cubicBezTo>
                  <a:lnTo>
                    <a:pt x="4961" y="879"/>
                  </a:lnTo>
                  <a:cubicBezTo>
                    <a:pt x="5036" y="879"/>
                    <a:pt x="5095" y="879"/>
                    <a:pt x="5155" y="820"/>
                  </a:cubicBezTo>
                  <a:cubicBezTo>
                    <a:pt x="5214" y="879"/>
                    <a:pt x="5214" y="879"/>
                    <a:pt x="5274" y="879"/>
                  </a:cubicBezTo>
                  <a:lnTo>
                    <a:pt x="5408" y="879"/>
                  </a:lnTo>
                  <a:cubicBezTo>
                    <a:pt x="5468" y="879"/>
                    <a:pt x="5527" y="879"/>
                    <a:pt x="5587" y="820"/>
                  </a:cubicBezTo>
                  <a:cubicBezTo>
                    <a:pt x="5646" y="879"/>
                    <a:pt x="5706" y="879"/>
                    <a:pt x="5780" y="879"/>
                  </a:cubicBezTo>
                  <a:lnTo>
                    <a:pt x="5840" y="879"/>
                  </a:lnTo>
                  <a:cubicBezTo>
                    <a:pt x="5857" y="897"/>
                    <a:pt x="5875" y="904"/>
                    <a:pt x="5892" y="904"/>
                  </a:cubicBezTo>
                  <a:cubicBezTo>
                    <a:pt x="5934" y="904"/>
                    <a:pt x="5977" y="862"/>
                    <a:pt x="6019" y="820"/>
                  </a:cubicBezTo>
                  <a:cubicBezTo>
                    <a:pt x="6078" y="879"/>
                    <a:pt x="6153" y="939"/>
                    <a:pt x="6212" y="939"/>
                  </a:cubicBezTo>
                  <a:lnTo>
                    <a:pt x="6332" y="939"/>
                  </a:lnTo>
                  <a:cubicBezTo>
                    <a:pt x="6391" y="939"/>
                    <a:pt x="6391" y="879"/>
                    <a:pt x="6451" y="820"/>
                  </a:cubicBezTo>
                  <a:cubicBezTo>
                    <a:pt x="6525" y="879"/>
                    <a:pt x="6585" y="879"/>
                    <a:pt x="6644" y="879"/>
                  </a:cubicBezTo>
                  <a:lnTo>
                    <a:pt x="6764" y="879"/>
                  </a:lnTo>
                  <a:cubicBezTo>
                    <a:pt x="6823" y="879"/>
                    <a:pt x="6898" y="879"/>
                    <a:pt x="6898" y="820"/>
                  </a:cubicBezTo>
                  <a:cubicBezTo>
                    <a:pt x="6957" y="879"/>
                    <a:pt x="7017" y="879"/>
                    <a:pt x="7076" y="879"/>
                  </a:cubicBezTo>
                  <a:lnTo>
                    <a:pt x="7196" y="879"/>
                  </a:lnTo>
                  <a:cubicBezTo>
                    <a:pt x="7270" y="879"/>
                    <a:pt x="7330" y="879"/>
                    <a:pt x="7330" y="820"/>
                  </a:cubicBezTo>
                  <a:cubicBezTo>
                    <a:pt x="7389" y="879"/>
                    <a:pt x="7449" y="879"/>
                    <a:pt x="7509" y="879"/>
                  </a:cubicBezTo>
                  <a:lnTo>
                    <a:pt x="7643" y="879"/>
                  </a:lnTo>
                  <a:cubicBezTo>
                    <a:pt x="7702" y="879"/>
                    <a:pt x="7762" y="820"/>
                    <a:pt x="7762" y="820"/>
                  </a:cubicBezTo>
                  <a:cubicBezTo>
                    <a:pt x="7821" y="820"/>
                    <a:pt x="7881" y="879"/>
                    <a:pt x="7941" y="879"/>
                  </a:cubicBezTo>
                  <a:lnTo>
                    <a:pt x="8075" y="879"/>
                  </a:lnTo>
                  <a:cubicBezTo>
                    <a:pt x="8134" y="879"/>
                    <a:pt x="8194" y="820"/>
                    <a:pt x="8194" y="745"/>
                  </a:cubicBezTo>
                  <a:cubicBezTo>
                    <a:pt x="8253" y="820"/>
                    <a:pt x="8313" y="820"/>
                    <a:pt x="8387" y="820"/>
                  </a:cubicBezTo>
                  <a:lnTo>
                    <a:pt x="8507" y="820"/>
                  </a:lnTo>
                  <a:cubicBezTo>
                    <a:pt x="8566" y="820"/>
                    <a:pt x="8626" y="820"/>
                    <a:pt x="8626" y="745"/>
                  </a:cubicBezTo>
                  <a:cubicBezTo>
                    <a:pt x="8685" y="820"/>
                    <a:pt x="8760" y="820"/>
                    <a:pt x="8820" y="820"/>
                  </a:cubicBezTo>
                  <a:lnTo>
                    <a:pt x="8939" y="820"/>
                  </a:lnTo>
                  <a:cubicBezTo>
                    <a:pt x="8998" y="820"/>
                    <a:pt x="9058" y="745"/>
                    <a:pt x="9058" y="745"/>
                  </a:cubicBezTo>
                  <a:cubicBezTo>
                    <a:pt x="9108" y="745"/>
                    <a:pt x="9151" y="778"/>
                    <a:pt x="9191" y="778"/>
                  </a:cubicBezTo>
                  <a:cubicBezTo>
                    <a:pt x="9212" y="778"/>
                    <a:pt x="9232" y="770"/>
                    <a:pt x="9252" y="745"/>
                  </a:cubicBezTo>
                  <a:lnTo>
                    <a:pt x="9371" y="745"/>
                  </a:lnTo>
                  <a:cubicBezTo>
                    <a:pt x="9430" y="745"/>
                    <a:pt x="9505" y="745"/>
                    <a:pt x="9505" y="686"/>
                  </a:cubicBezTo>
                  <a:cubicBezTo>
                    <a:pt x="9564" y="745"/>
                    <a:pt x="9624" y="745"/>
                    <a:pt x="9684" y="745"/>
                  </a:cubicBezTo>
                  <a:lnTo>
                    <a:pt x="9803" y="745"/>
                  </a:lnTo>
                  <a:cubicBezTo>
                    <a:pt x="9877" y="745"/>
                    <a:pt x="9937" y="686"/>
                    <a:pt x="9937" y="626"/>
                  </a:cubicBezTo>
                  <a:cubicBezTo>
                    <a:pt x="9996" y="686"/>
                    <a:pt x="10056" y="686"/>
                    <a:pt x="10116" y="686"/>
                  </a:cubicBezTo>
                  <a:lnTo>
                    <a:pt x="10250" y="686"/>
                  </a:lnTo>
                  <a:cubicBezTo>
                    <a:pt x="10309" y="686"/>
                    <a:pt x="10369" y="626"/>
                    <a:pt x="10369" y="567"/>
                  </a:cubicBezTo>
                  <a:cubicBezTo>
                    <a:pt x="10428" y="626"/>
                    <a:pt x="10488" y="626"/>
                    <a:pt x="10548" y="626"/>
                  </a:cubicBezTo>
                  <a:lnTo>
                    <a:pt x="10682" y="626"/>
                  </a:lnTo>
                  <a:cubicBezTo>
                    <a:pt x="10741" y="626"/>
                    <a:pt x="10801" y="567"/>
                    <a:pt x="10801" y="507"/>
                  </a:cubicBezTo>
                  <a:cubicBezTo>
                    <a:pt x="10860" y="567"/>
                    <a:pt x="10920" y="567"/>
                    <a:pt x="10995" y="567"/>
                  </a:cubicBezTo>
                  <a:lnTo>
                    <a:pt x="11114" y="567"/>
                  </a:lnTo>
                  <a:cubicBezTo>
                    <a:pt x="11173" y="507"/>
                    <a:pt x="11233" y="507"/>
                    <a:pt x="11233" y="447"/>
                  </a:cubicBezTo>
                  <a:cubicBezTo>
                    <a:pt x="11293" y="507"/>
                    <a:pt x="11367" y="507"/>
                    <a:pt x="11427" y="507"/>
                  </a:cubicBezTo>
                  <a:lnTo>
                    <a:pt x="11486" y="507"/>
                  </a:lnTo>
                  <a:cubicBezTo>
                    <a:pt x="11486" y="507"/>
                    <a:pt x="11486" y="447"/>
                    <a:pt x="11546" y="447"/>
                  </a:cubicBezTo>
                  <a:cubicBezTo>
                    <a:pt x="11605" y="447"/>
                    <a:pt x="11665" y="447"/>
                    <a:pt x="11665" y="373"/>
                  </a:cubicBezTo>
                  <a:cubicBezTo>
                    <a:pt x="11739" y="447"/>
                    <a:pt x="11799" y="447"/>
                    <a:pt x="11859" y="447"/>
                  </a:cubicBezTo>
                  <a:lnTo>
                    <a:pt x="11918" y="447"/>
                  </a:lnTo>
                  <a:cubicBezTo>
                    <a:pt x="11978" y="447"/>
                    <a:pt x="12037" y="447"/>
                    <a:pt x="12112" y="373"/>
                  </a:cubicBezTo>
                  <a:cubicBezTo>
                    <a:pt x="12112" y="447"/>
                    <a:pt x="12171" y="447"/>
                    <a:pt x="12231" y="447"/>
                  </a:cubicBezTo>
                  <a:cubicBezTo>
                    <a:pt x="12291" y="447"/>
                    <a:pt x="12291" y="447"/>
                    <a:pt x="12350" y="507"/>
                  </a:cubicBezTo>
                  <a:cubicBezTo>
                    <a:pt x="12410" y="507"/>
                    <a:pt x="12484" y="507"/>
                    <a:pt x="12484" y="447"/>
                  </a:cubicBezTo>
                  <a:cubicBezTo>
                    <a:pt x="12544" y="507"/>
                    <a:pt x="12544" y="507"/>
                    <a:pt x="12603" y="567"/>
                  </a:cubicBezTo>
                  <a:lnTo>
                    <a:pt x="12723" y="567"/>
                  </a:lnTo>
                  <a:cubicBezTo>
                    <a:pt x="12752" y="596"/>
                    <a:pt x="12767" y="611"/>
                    <a:pt x="12784" y="611"/>
                  </a:cubicBezTo>
                  <a:cubicBezTo>
                    <a:pt x="12801" y="611"/>
                    <a:pt x="12820" y="596"/>
                    <a:pt x="12857" y="567"/>
                  </a:cubicBezTo>
                  <a:cubicBezTo>
                    <a:pt x="12916" y="626"/>
                    <a:pt x="12916" y="686"/>
                    <a:pt x="12976" y="686"/>
                  </a:cubicBezTo>
                  <a:lnTo>
                    <a:pt x="13036" y="745"/>
                  </a:lnTo>
                  <a:cubicBezTo>
                    <a:pt x="13095" y="820"/>
                    <a:pt x="13155" y="820"/>
                    <a:pt x="13155" y="820"/>
                  </a:cubicBezTo>
                  <a:cubicBezTo>
                    <a:pt x="13229" y="879"/>
                    <a:pt x="13229" y="879"/>
                    <a:pt x="13229" y="939"/>
                  </a:cubicBezTo>
                  <a:cubicBezTo>
                    <a:pt x="13289" y="939"/>
                    <a:pt x="13289" y="999"/>
                    <a:pt x="13289" y="999"/>
                  </a:cubicBezTo>
                  <a:cubicBezTo>
                    <a:pt x="13348" y="1058"/>
                    <a:pt x="13408" y="1058"/>
                    <a:pt x="13408" y="1118"/>
                  </a:cubicBezTo>
                  <a:cubicBezTo>
                    <a:pt x="13408" y="1118"/>
                    <a:pt x="13408" y="1192"/>
                    <a:pt x="13468" y="1252"/>
                  </a:cubicBezTo>
                  <a:lnTo>
                    <a:pt x="13468" y="1311"/>
                  </a:lnTo>
                  <a:cubicBezTo>
                    <a:pt x="13527" y="1371"/>
                    <a:pt x="13527" y="1431"/>
                    <a:pt x="13602" y="1431"/>
                  </a:cubicBezTo>
                  <a:lnTo>
                    <a:pt x="13602" y="1624"/>
                  </a:lnTo>
                  <a:lnTo>
                    <a:pt x="13602" y="1684"/>
                  </a:lnTo>
                  <a:cubicBezTo>
                    <a:pt x="13602" y="1743"/>
                    <a:pt x="13661" y="1803"/>
                    <a:pt x="13661" y="1863"/>
                  </a:cubicBezTo>
                  <a:cubicBezTo>
                    <a:pt x="13661" y="1863"/>
                    <a:pt x="13602" y="1937"/>
                    <a:pt x="13602" y="1997"/>
                  </a:cubicBezTo>
                  <a:lnTo>
                    <a:pt x="13602" y="2056"/>
                  </a:lnTo>
                  <a:cubicBezTo>
                    <a:pt x="13602" y="2116"/>
                    <a:pt x="13661" y="2176"/>
                    <a:pt x="13661" y="2235"/>
                  </a:cubicBezTo>
                  <a:cubicBezTo>
                    <a:pt x="13602" y="2235"/>
                    <a:pt x="13602" y="2310"/>
                    <a:pt x="13602" y="2369"/>
                  </a:cubicBezTo>
                  <a:lnTo>
                    <a:pt x="13527" y="2429"/>
                  </a:lnTo>
                  <a:lnTo>
                    <a:pt x="13527" y="2608"/>
                  </a:lnTo>
                  <a:cubicBezTo>
                    <a:pt x="13468" y="2608"/>
                    <a:pt x="13468" y="2608"/>
                    <a:pt x="13408" y="2682"/>
                  </a:cubicBezTo>
                  <a:cubicBezTo>
                    <a:pt x="13408" y="2682"/>
                    <a:pt x="13408" y="2742"/>
                    <a:pt x="13348" y="2742"/>
                  </a:cubicBezTo>
                  <a:lnTo>
                    <a:pt x="13348" y="2920"/>
                  </a:lnTo>
                  <a:cubicBezTo>
                    <a:pt x="13289" y="2920"/>
                    <a:pt x="13229" y="2920"/>
                    <a:pt x="13155" y="2980"/>
                  </a:cubicBezTo>
                  <a:cubicBezTo>
                    <a:pt x="13155" y="2980"/>
                    <a:pt x="13095" y="2980"/>
                    <a:pt x="13095" y="3054"/>
                  </a:cubicBezTo>
                  <a:cubicBezTo>
                    <a:pt x="13036" y="3054"/>
                    <a:pt x="13036" y="3114"/>
                    <a:pt x="13036" y="3174"/>
                  </a:cubicBezTo>
                  <a:lnTo>
                    <a:pt x="12857" y="3174"/>
                  </a:lnTo>
                  <a:cubicBezTo>
                    <a:pt x="12857" y="3233"/>
                    <a:pt x="12782" y="3233"/>
                    <a:pt x="12782" y="3233"/>
                  </a:cubicBezTo>
                  <a:cubicBezTo>
                    <a:pt x="12723" y="3293"/>
                    <a:pt x="12663" y="3293"/>
                    <a:pt x="12663" y="3352"/>
                  </a:cubicBezTo>
                  <a:lnTo>
                    <a:pt x="12484" y="3352"/>
                  </a:lnTo>
                  <a:cubicBezTo>
                    <a:pt x="12484" y="3427"/>
                    <a:pt x="12410" y="3427"/>
                    <a:pt x="12410" y="3427"/>
                  </a:cubicBezTo>
                  <a:cubicBezTo>
                    <a:pt x="12350" y="3427"/>
                    <a:pt x="12291" y="3486"/>
                    <a:pt x="12291" y="3546"/>
                  </a:cubicBezTo>
                  <a:lnTo>
                    <a:pt x="11978" y="3546"/>
                  </a:lnTo>
                  <a:cubicBezTo>
                    <a:pt x="11978" y="3606"/>
                    <a:pt x="11918" y="3606"/>
                    <a:pt x="11859" y="3665"/>
                  </a:cubicBezTo>
                  <a:lnTo>
                    <a:pt x="11605" y="3665"/>
                  </a:lnTo>
                  <a:cubicBezTo>
                    <a:pt x="11546" y="3725"/>
                    <a:pt x="11486" y="3725"/>
                    <a:pt x="11486" y="3799"/>
                  </a:cubicBezTo>
                  <a:cubicBezTo>
                    <a:pt x="11446" y="3799"/>
                    <a:pt x="11407" y="3766"/>
                    <a:pt x="11363" y="3766"/>
                  </a:cubicBezTo>
                  <a:cubicBezTo>
                    <a:pt x="11341" y="3766"/>
                    <a:pt x="11317" y="3775"/>
                    <a:pt x="11293" y="3799"/>
                  </a:cubicBezTo>
                  <a:lnTo>
                    <a:pt x="11173" y="3799"/>
                  </a:lnTo>
                  <a:cubicBezTo>
                    <a:pt x="11114" y="3799"/>
                    <a:pt x="11114" y="3859"/>
                    <a:pt x="11054" y="3919"/>
                  </a:cubicBezTo>
                  <a:cubicBezTo>
                    <a:pt x="10995" y="3859"/>
                    <a:pt x="10920" y="3859"/>
                    <a:pt x="10860" y="3859"/>
                  </a:cubicBezTo>
                  <a:lnTo>
                    <a:pt x="10801" y="3859"/>
                  </a:lnTo>
                  <a:cubicBezTo>
                    <a:pt x="10741" y="3859"/>
                    <a:pt x="10682" y="3919"/>
                    <a:pt x="10622" y="3978"/>
                  </a:cubicBezTo>
                  <a:cubicBezTo>
                    <a:pt x="10548" y="3919"/>
                    <a:pt x="10548" y="3919"/>
                    <a:pt x="10488" y="3919"/>
                  </a:cubicBezTo>
                  <a:lnTo>
                    <a:pt x="10369" y="3919"/>
                  </a:lnTo>
                  <a:cubicBezTo>
                    <a:pt x="10309" y="3978"/>
                    <a:pt x="10250" y="3978"/>
                    <a:pt x="10175" y="4038"/>
                  </a:cubicBezTo>
                  <a:cubicBezTo>
                    <a:pt x="10175" y="3978"/>
                    <a:pt x="10116" y="3978"/>
                    <a:pt x="10056" y="3978"/>
                  </a:cubicBezTo>
                  <a:lnTo>
                    <a:pt x="9937" y="3978"/>
                  </a:lnTo>
                  <a:cubicBezTo>
                    <a:pt x="9877" y="3978"/>
                    <a:pt x="9803" y="4038"/>
                    <a:pt x="9743" y="4097"/>
                  </a:cubicBezTo>
                  <a:cubicBezTo>
                    <a:pt x="9743" y="4038"/>
                    <a:pt x="9684" y="4038"/>
                    <a:pt x="9624" y="4038"/>
                  </a:cubicBezTo>
                  <a:lnTo>
                    <a:pt x="9505" y="4038"/>
                  </a:lnTo>
                  <a:cubicBezTo>
                    <a:pt x="9430" y="4038"/>
                    <a:pt x="9371" y="4097"/>
                    <a:pt x="9371" y="4097"/>
                  </a:cubicBezTo>
                  <a:cubicBezTo>
                    <a:pt x="9311" y="4097"/>
                    <a:pt x="9252" y="4038"/>
                    <a:pt x="9192" y="4038"/>
                  </a:cubicBezTo>
                  <a:lnTo>
                    <a:pt x="9058" y="4097"/>
                  </a:lnTo>
                  <a:cubicBezTo>
                    <a:pt x="8998" y="4097"/>
                    <a:pt x="8939" y="4097"/>
                    <a:pt x="8939" y="4172"/>
                  </a:cubicBezTo>
                  <a:cubicBezTo>
                    <a:pt x="8879" y="4097"/>
                    <a:pt x="8820" y="4097"/>
                    <a:pt x="8760" y="4097"/>
                  </a:cubicBezTo>
                  <a:lnTo>
                    <a:pt x="8626" y="4097"/>
                  </a:lnTo>
                  <a:cubicBezTo>
                    <a:pt x="8566" y="4097"/>
                    <a:pt x="8507" y="4172"/>
                    <a:pt x="8507" y="4172"/>
                  </a:cubicBezTo>
                  <a:cubicBezTo>
                    <a:pt x="8447" y="4172"/>
                    <a:pt x="8387" y="4097"/>
                    <a:pt x="8313" y="4097"/>
                  </a:cubicBezTo>
                  <a:lnTo>
                    <a:pt x="8194" y="4172"/>
                  </a:lnTo>
                  <a:cubicBezTo>
                    <a:pt x="8134" y="4172"/>
                    <a:pt x="8075" y="4172"/>
                    <a:pt x="8075" y="4231"/>
                  </a:cubicBezTo>
                  <a:cubicBezTo>
                    <a:pt x="8015" y="4172"/>
                    <a:pt x="7941" y="4172"/>
                    <a:pt x="7881" y="4172"/>
                  </a:cubicBezTo>
                  <a:lnTo>
                    <a:pt x="7762" y="4172"/>
                  </a:lnTo>
                  <a:cubicBezTo>
                    <a:pt x="7702" y="4172"/>
                    <a:pt x="7643" y="4172"/>
                    <a:pt x="7643" y="4231"/>
                  </a:cubicBezTo>
                  <a:cubicBezTo>
                    <a:pt x="7568" y="4172"/>
                    <a:pt x="7509" y="4172"/>
                    <a:pt x="7449" y="4172"/>
                  </a:cubicBezTo>
                  <a:lnTo>
                    <a:pt x="7330" y="4172"/>
                  </a:lnTo>
                  <a:cubicBezTo>
                    <a:pt x="7270" y="4172"/>
                    <a:pt x="7196" y="4172"/>
                    <a:pt x="7196" y="4231"/>
                  </a:cubicBezTo>
                  <a:cubicBezTo>
                    <a:pt x="7136" y="4231"/>
                    <a:pt x="7076" y="4172"/>
                    <a:pt x="7017" y="4172"/>
                  </a:cubicBezTo>
                  <a:lnTo>
                    <a:pt x="6898" y="4172"/>
                  </a:lnTo>
                  <a:cubicBezTo>
                    <a:pt x="6823" y="4172"/>
                    <a:pt x="6764" y="4231"/>
                    <a:pt x="6764" y="4231"/>
                  </a:cubicBezTo>
                  <a:cubicBezTo>
                    <a:pt x="6704" y="4231"/>
                    <a:pt x="6644" y="4172"/>
                    <a:pt x="6585" y="4172"/>
                  </a:cubicBezTo>
                  <a:lnTo>
                    <a:pt x="6451" y="4172"/>
                  </a:lnTo>
                  <a:cubicBezTo>
                    <a:pt x="6391" y="4172"/>
                    <a:pt x="6332" y="4231"/>
                    <a:pt x="6332" y="4231"/>
                  </a:cubicBezTo>
                  <a:cubicBezTo>
                    <a:pt x="6272" y="4231"/>
                    <a:pt x="6212" y="4172"/>
                    <a:pt x="6153" y="4172"/>
                  </a:cubicBezTo>
                  <a:lnTo>
                    <a:pt x="6019" y="4172"/>
                  </a:lnTo>
                  <a:cubicBezTo>
                    <a:pt x="5959" y="4172"/>
                    <a:pt x="5900" y="4231"/>
                    <a:pt x="5900" y="4291"/>
                  </a:cubicBezTo>
                  <a:cubicBezTo>
                    <a:pt x="5840" y="4231"/>
                    <a:pt x="5780" y="4172"/>
                    <a:pt x="5706" y="4172"/>
                  </a:cubicBezTo>
                  <a:lnTo>
                    <a:pt x="5587" y="4172"/>
                  </a:lnTo>
                  <a:cubicBezTo>
                    <a:pt x="5527" y="4172"/>
                    <a:pt x="5468" y="4231"/>
                    <a:pt x="5468" y="4291"/>
                  </a:cubicBezTo>
                  <a:cubicBezTo>
                    <a:pt x="5408" y="4231"/>
                    <a:pt x="5333" y="4231"/>
                    <a:pt x="5274" y="4231"/>
                  </a:cubicBezTo>
                  <a:lnTo>
                    <a:pt x="5155" y="4231"/>
                  </a:lnTo>
                  <a:cubicBezTo>
                    <a:pt x="5095" y="4231"/>
                    <a:pt x="5036" y="4231"/>
                    <a:pt x="5036" y="4291"/>
                  </a:cubicBezTo>
                  <a:cubicBezTo>
                    <a:pt x="4961" y="4231"/>
                    <a:pt x="4901" y="4231"/>
                    <a:pt x="4842" y="4231"/>
                  </a:cubicBezTo>
                  <a:lnTo>
                    <a:pt x="4723" y="4172"/>
                  </a:lnTo>
                  <a:cubicBezTo>
                    <a:pt x="4663" y="4231"/>
                    <a:pt x="4589" y="4231"/>
                    <a:pt x="4589" y="4291"/>
                  </a:cubicBezTo>
                  <a:cubicBezTo>
                    <a:pt x="4529" y="4231"/>
                    <a:pt x="4469" y="4172"/>
                    <a:pt x="4410" y="4172"/>
                  </a:cubicBezTo>
                  <a:lnTo>
                    <a:pt x="4291" y="4172"/>
                  </a:lnTo>
                  <a:cubicBezTo>
                    <a:pt x="4216" y="4172"/>
                    <a:pt x="4157" y="4231"/>
                    <a:pt x="4157" y="4231"/>
                  </a:cubicBezTo>
                  <a:cubicBezTo>
                    <a:pt x="4097" y="4231"/>
                    <a:pt x="4037" y="4172"/>
                    <a:pt x="3978" y="4172"/>
                  </a:cubicBezTo>
                  <a:lnTo>
                    <a:pt x="3844" y="4172"/>
                  </a:lnTo>
                  <a:cubicBezTo>
                    <a:pt x="3784" y="4172"/>
                    <a:pt x="3725" y="4231"/>
                    <a:pt x="3725" y="4231"/>
                  </a:cubicBezTo>
                  <a:cubicBezTo>
                    <a:pt x="3665" y="4172"/>
                    <a:pt x="3605" y="4172"/>
                    <a:pt x="3546" y="4172"/>
                  </a:cubicBezTo>
                  <a:lnTo>
                    <a:pt x="3412" y="4172"/>
                  </a:lnTo>
                  <a:cubicBezTo>
                    <a:pt x="3352" y="4172"/>
                    <a:pt x="3293" y="4172"/>
                    <a:pt x="3293" y="4231"/>
                  </a:cubicBezTo>
                  <a:cubicBezTo>
                    <a:pt x="3233" y="4172"/>
                    <a:pt x="3173" y="4172"/>
                    <a:pt x="3099" y="4097"/>
                  </a:cubicBezTo>
                  <a:lnTo>
                    <a:pt x="2980" y="4097"/>
                  </a:lnTo>
                  <a:cubicBezTo>
                    <a:pt x="2920" y="4097"/>
                    <a:pt x="2920" y="4172"/>
                    <a:pt x="2860" y="4172"/>
                  </a:cubicBezTo>
                  <a:cubicBezTo>
                    <a:pt x="2801" y="4097"/>
                    <a:pt x="2726" y="4097"/>
                    <a:pt x="2667" y="4097"/>
                  </a:cubicBezTo>
                  <a:lnTo>
                    <a:pt x="2607" y="4097"/>
                  </a:lnTo>
                  <a:cubicBezTo>
                    <a:pt x="2587" y="4077"/>
                    <a:pt x="2568" y="4071"/>
                    <a:pt x="2548" y="4071"/>
                  </a:cubicBezTo>
                  <a:cubicBezTo>
                    <a:pt x="2508" y="4071"/>
                    <a:pt x="2468" y="4097"/>
                    <a:pt x="2428" y="4097"/>
                  </a:cubicBezTo>
                  <a:cubicBezTo>
                    <a:pt x="2354" y="4097"/>
                    <a:pt x="2354" y="4038"/>
                    <a:pt x="2294" y="4038"/>
                  </a:cubicBezTo>
                  <a:lnTo>
                    <a:pt x="2175" y="4038"/>
                  </a:lnTo>
                  <a:cubicBezTo>
                    <a:pt x="2155" y="4018"/>
                    <a:pt x="2135" y="4011"/>
                    <a:pt x="2115" y="4011"/>
                  </a:cubicBezTo>
                  <a:cubicBezTo>
                    <a:pt x="2074" y="4011"/>
                    <a:pt x="2031" y="4038"/>
                    <a:pt x="1982" y="4038"/>
                  </a:cubicBezTo>
                  <a:cubicBezTo>
                    <a:pt x="1982" y="3978"/>
                    <a:pt x="1922" y="3978"/>
                    <a:pt x="1862" y="3919"/>
                  </a:cubicBezTo>
                  <a:lnTo>
                    <a:pt x="1609" y="3919"/>
                  </a:lnTo>
                  <a:cubicBezTo>
                    <a:pt x="1550" y="3919"/>
                    <a:pt x="1550" y="3859"/>
                    <a:pt x="1490" y="3859"/>
                  </a:cubicBezTo>
                  <a:cubicBezTo>
                    <a:pt x="1430" y="3799"/>
                    <a:pt x="1430" y="3799"/>
                    <a:pt x="1371" y="3799"/>
                  </a:cubicBezTo>
                  <a:lnTo>
                    <a:pt x="1237" y="3799"/>
                  </a:lnTo>
                  <a:cubicBezTo>
                    <a:pt x="1177" y="3725"/>
                    <a:pt x="1177" y="3665"/>
                    <a:pt x="1117" y="3665"/>
                  </a:cubicBezTo>
                  <a:cubicBezTo>
                    <a:pt x="1058" y="3665"/>
                    <a:pt x="1058" y="3606"/>
                    <a:pt x="998" y="3606"/>
                  </a:cubicBezTo>
                  <a:lnTo>
                    <a:pt x="864" y="3606"/>
                  </a:lnTo>
                  <a:cubicBezTo>
                    <a:pt x="864" y="3546"/>
                    <a:pt x="864" y="3486"/>
                    <a:pt x="805" y="3427"/>
                  </a:cubicBezTo>
                  <a:cubicBezTo>
                    <a:pt x="805" y="3427"/>
                    <a:pt x="745" y="3427"/>
                    <a:pt x="745" y="3352"/>
                  </a:cubicBezTo>
                  <a:cubicBezTo>
                    <a:pt x="685" y="3352"/>
                    <a:pt x="685" y="3293"/>
                    <a:pt x="626" y="3293"/>
                  </a:cubicBezTo>
                  <a:cubicBezTo>
                    <a:pt x="626" y="3233"/>
                    <a:pt x="626" y="3233"/>
                    <a:pt x="566" y="3174"/>
                  </a:cubicBezTo>
                  <a:lnTo>
                    <a:pt x="566" y="3114"/>
                  </a:lnTo>
                  <a:cubicBezTo>
                    <a:pt x="492" y="3054"/>
                    <a:pt x="492" y="2980"/>
                    <a:pt x="432" y="2980"/>
                  </a:cubicBezTo>
                  <a:cubicBezTo>
                    <a:pt x="492" y="2920"/>
                    <a:pt x="492" y="2861"/>
                    <a:pt x="492" y="2801"/>
                  </a:cubicBezTo>
                  <a:cubicBezTo>
                    <a:pt x="432" y="2801"/>
                    <a:pt x="432" y="2742"/>
                    <a:pt x="432" y="2742"/>
                  </a:cubicBezTo>
                  <a:cubicBezTo>
                    <a:pt x="432" y="2682"/>
                    <a:pt x="432" y="2608"/>
                    <a:pt x="373" y="2608"/>
                  </a:cubicBezTo>
                  <a:cubicBezTo>
                    <a:pt x="432" y="2548"/>
                    <a:pt x="432" y="2488"/>
                    <a:pt x="432" y="2429"/>
                  </a:cubicBezTo>
                  <a:lnTo>
                    <a:pt x="432" y="2369"/>
                  </a:lnTo>
                  <a:cubicBezTo>
                    <a:pt x="492" y="2310"/>
                    <a:pt x="432" y="2235"/>
                    <a:pt x="432" y="2176"/>
                  </a:cubicBezTo>
                  <a:cubicBezTo>
                    <a:pt x="432" y="2176"/>
                    <a:pt x="492" y="2116"/>
                    <a:pt x="492" y="2056"/>
                  </a:cubicBezTo>
                  <a:cubicBezTo>
                    <a:pt x="492" y="1997"/>
                    <a:pt x="492" y="1997"/>
                    <a:pt x="566" y="1997"/>
                  </a:cubicBezTo>
                  <a:lnTo>
                    <a:pt x="313" y="1863"/>
                  </a:lnTo>
                  <a:lnTo>
                    <a:pt x="60" y="1803"/>
                  </a:lnTo>
                  <a:lnTo>
                    <a:pt x="60" y="1937"/>
                  </a:lnTo>
                  <a:cubicBezTo>
                    <a:pt x="60" y="1997"/>
                    <a:pt x="60" y="2056"/>
                    <a:pt x="119" y="2116"/>
                  </a:cubicBezTo>
                  <a:cubicBezTo>
                    <a:pt x="60" y="2176"/>
                    <a:pt x="0" y="2235"/>
                    <a:pt x="0" y="2310"/>
                  </a:cubicBezTo>
                  <a:lnTo>
                    <a:pt x="0" y="2429"/>
                  </a:lnTo>
                  <a:cubicBezTo>
                    <a:pt x="0" y="2488"/>
                    <a:pt x="0" y="2548"/>
                    <a:pt x="60" y="2608"/>
                  </a:cubicBezTo>
                  <a:cubicBezTo>
                    <a:pt x="0" y="2608"/>
                    <a:pt x="0" y="2682"/>
                    <a:pt x="0" y="2801"/>
                  </a:cubicBezTo>
                  <a:lnTo>
                    <a:pt x="0" y="2920"/>
                  </a:lnTo>
                  <a:cubicBezTo>
                    <a:pt x="0" y="2980"/>
                    <a:pt x="60" y="3054"/>
                    <a:pt x="119" y="3054"/>
                  </a:cubicBezTo>
                  <a:cubicBezTo>
                    <a:pt x="119" y="3114"/>
                    <a:pt x="60" y="3174"/>
                    <a:pt x="119" y="3233"/>
                  </a:cubicBezTo>
                  <a:cubicBezTo>
                    <a:pt x="119" y="3293"/>
                    <a:pt x="194" y="3352"/>
                    <a:pt x="194" y="3352"/>
                  </a:cubicBezTo>
                  <a:cubicBezTo>
                    <a:pt x="194" y="3427"/>
                    <a:pt x="253" y="3486"/>
                    <a:pt x="313" y="3486"/>
                  </a:cubicBezTo>
                  <a:cubicBezTo>
                    <a:pt x="313" y="3546"/>
                    <a:pt x="373" y="3606"/>
                    <a:pt x="373" y="3665"/>
                  </a:cubicBezTo>
                  <a:cubicBezTo>
                    <a:pt x="432" y="3725"/>
                    <a:pt x="432" y="3725"/>
                    <a:pt x="492" y="3799"/>
                  </a:cubicBezTo>
                  <a:cubicBezTo>
                    <a:pt x="566" y="3859"/>
                    <a:pt x="626" y="3859"/>
                    <a:pt x="685" y="3859"/>
                  </a:cubicBezTo>
                  <a:cubicBezTo>
                    <a:pt x="685" y="3919"/>
                    <a:pt x="745" y="3978"/>
                    <a:pt x="805" y="3978"/>
                  </a:cubicBezTo>
                  <a:cubicBezTo>
                    <a:pt x="805" y="4038"/>
                    <a:pt x="864" y="4038"/>
                    <a:pt x="864" y="4038"/>
                  </a:cubicBezTo>
                  <a:cubicBezTo>
                    <a:pt x="939" y="4097"/>
                    <a:pt x="998" y="4097"/>
                    <a:pt x="1058" y="4097"/>
                  </a:cubicBezTo>
                  <a:lnTo>
                    <a:pt x="1177" y="4231"/>
                  </a:lnTo>
                  <a:cubicBezTo>
                    <a:pt x="1237" y="4231"/>
                    <a:pt x="1311" y="4231"/>
                    <a:pt x="1311" y="4291"/>
                  </a:cubicBezTo>
                  <a:cubicBezTo>
                    <a:pt x="1371" y="4291"/>
                    <a:pt x="1430" y="4291"/>
                    <a:pt x="1490" y="4231"/>
                  </a:cubicBezTo>
                  <a:cubicBezTo>
                    <a:pt x="1550" y="4291"/>
                    <a:pt x="1550" y="4351"/>
                    <a:pt x="1609" y="4351"/>
                  </a:cubicBezTo>
                  <a:cubicBezTo>
                    <a:pt x="1684" y="4351"/>
                    <a:pt x="1743" y="4410"/>
                    <a:pt x="1743" y="4410"/>
                  </a:cubicBezTo>
                  <a:cubicBezTo>
                    <a:pt x="1803" y="4410"/>
                    <a:pt x="1862" y="4410"/>
                    <a:pt x="1922" y="4351"/>
                  </a:cubicBezTo>
                  <a:cubicBezTo>
                    <a:pt x="1982" y="4410"/>
                    <a:pt x="2056" y="4470"/>
                    <a:pt x="2116" y="4470"/>
                  </a:cubicBezTo>
                  <a:lnTo>
                    <a:pt x="2175" y="4470"/>
                  </a:lnTo>
                  <a:cubicBezTo>
                    <a:pt x="2235" y="4470"/>
                    <a:pt x="2294" y="4470"/>
                    <a:pt x="2354" y="4410"/>
                  </a:cubicBezTo>
                  <a:cubicBezTo>
                    <a:pt x="2428" y="4470"/>
                    <a:pt x="2488" y="4544"/>
                    <a:pt x="2548" y="4544"/>
                  </a:cubicBezTo>
                  <a:lnTo>
                    <a:pt x="2667" y="4544"/>
                  </a:lnTo>
                  <a:cubicBezTo>
                    <a:pt x="2726" y="4544"/>
                    <a:pt x="2801" y="4544"/>
                    <a:pt x="2801" y="4470"/>
                  </a:cubicBezTo>
                  <a:cubicBezTo>
                    <a:pt x="2860" y="4544"/>
                    <a:pt x="2920" y="4604"/>
                    <a:pt x="2980" y="4604"/>
                  </a:cubicBezTo>
                  <a:lnTo>
                    <a:pt x="3099" y="4604"/>
                  </a:lnTo>
                  <a:cubicBezTo>
                    <a:pt x="3173" y="4604"/>
                    <a:pt x="3233" y="4604"/>
                    <a:pt x="3233" y="4544"/>
                  </a:cubicBezTo>
                  <a:cubicBezTo>
                    <a:pt x="3293" y="4604"/>
                    <a:pt x="3352" y="4604"/>
                    <a:pt x="3412" y="4604"/>
                  </a:cubicBezTo>
                  <a:lnTo>
                    <a:pt x="3546" y="4604"/>
                  </a:lnTo>
                  <a:cubicBezTo>
                    <a:pt x="3605" y="4604"/>
                    <a:pt x="3665" y="4604"/>
                    <a:pt x="3665" y="4544"/>
                  </a:cubicBezTo>
                  <a:cubicBezTo>
                    <a:pt x="3725" y="4604"/>
                    <a:pt x="3784" y="4663"/>
                    <a:pt x="3844" y="4663"/>
                  </a:cubicBezTo>
                  <a:lnTo>
                    <a:pt x="3978" y="4663"/>
                  </a:lnTo>
                  <a:cubicBezTo>
                    <a:pt x="4037" y="4663"/>
                    <a:pt x="4097" y="4604"/>
                    <a:pt x="4097" y="4604"/>
                  </a:cubicBezTo>
                  <a:cubicBezTo>
                    <a:pt x="4157" y="4604"/>
                    <a:pt x="4216" y="4663"/>
                    <a:pt x="4291" y="4663"/>
                  </a:cubicBezTo>
                  <a:lnTo>
                    <a:pt x="4410" y="4663"/>
                  </a:lnTo>
                  <a:cubicBezTo>
                    <a:pt x="4469" y="4663"/>
                    <a:pt x="4529" y="4604"/>
                    <a:pt x="4589" y="4604"/>
                  </a:cubicBezTo>
                  <a:cubicBezTo>
                    <a:pt x="4589" y="4604"/>
                    <a:pt x="4663" y="4663"/>
                    <a:pt x="4723" y="4663"/>
                  </a:cubicBezTo>
                  <a:lnTo>
                    <a:pt x="4842" y="4663"/>
                  </a:lnTo>
                  <a:cubicBezTo>
                    <a:pt x="4901" y="4663"/>
                    <a:pt x="4961" y="4604"/>
                    <a:pt x="5036" y="4604"/>
                  </a:cubicBezTo>
                  <a:cubicBezTo>
                    <a:pt x="5036" y="4604"/>
                    <a:pt x="5095" y="4663"/>
                    <a:pt x="5155" y="4663"/>
                  </a:cubicBezTo>
                  <a:lnTo>
                    <a:pt x="5274" y="4663"/>
                  </a:lnTo>
                  <a:cubicBezTo>
                    <a:pt x="5333" y="4663"/>
                    <a:pt x="5408" y="4604"/>
                    <a:pt x="5468" y="4604"/>
                  </a:cubicBezTo>
                  <a:cubicBezTo>
                    <a:pt x="5468" y="4604"/>
                    <a:pt x="5527" y="4663"/>
                    <a:pt x="5587" y="4663"/>
                  </a:cubicBezTo>
                  <a:lnTo>
                    <a:pt x="5706" y="4663"/>
                  </a:lnTo>
                  <a:cubicBezTo>
                    <a:pt x="5780" y="4663"/>
                    <a:pt x="5840" y="4604"/>
                    <a:pt x="5900" y="4604"/>
                  </a:cubicBezTo>
                  <a:cubicBezTo>
                    <a:pt x="5900" y="4604"/>
                    <a:pt x="5959" y="4663"/>
                    <a:pt x="6019" y="4663"/>
                  </a:cubicBezTo>
                  <a:lnTo>
                    <a:pt x="6153" y="4663"/>
                  </a:lnTo>
                  <a:cubicBezTo>
                    <a:pt x="6212" y="4663"/>
                    <a:pt x="6272" y="4604"/>
                    <a:pt x="6332" y="4604"/>
                  </a:cubicBezTo>
                  <a:cubicBezTo>
                    <a:pt x="6332" y="4604"/>
                    <a:pt x="6391" y="4663"/>
                    <a:pt x="6451" y="4663"/>
                  </a:cubicBezTo>
                  <a:lnTo>
                    <a:pt x="6585" y="4663"/>
                  </a:lnTo>
                  <a:cubicBezTo>
                    <a:pt x="6644" y="4663"/>
                    <a:pt x="6704" y="4604"/>
                    <a:pt x="6764" y="4604"/>
                  </a:cubicBezTo>
                  <a:cubicBezTo>
                    <a:pt x="6764" y="4604"/>
                    <a:pt x="6823" y="4663"/>
                    <a:pt x="6898" y="4663"/>
                  </a:cubicBezTo>
                  <a:lnTo>
                    <a:pt x="7017" y="4663"/>
                  </a:lnTo>
                  <a:cubicBezTo>
                    <a:pt x="7076" y="4663"/>
                    <a:pt x="7136" y="4604"/>
                    <a:pt x="7196" y="4544"/>
                  </a:cubicBezTo>
                  <a:cubicBezTo>
                    <a:pt x="7196" y="4604"/>
                    <a:pt x="7270" y="4604"/>
                    <a:pt x="7330" y="4604"/>
                  </a:cubicBezTo>
                  <a:lnTo>
                    <a:pt x="7449" y="4604"/>
                  </a:lnTo>
                  <a:cubicBezTo>
                    <a:pt x="7509" y="4604"/>
                    <a:pt x="7568" y="4604"/>
                    <a:pt x="7643" y="4544"/>
                  </a:cubicBezTo>
                  <a:cubicBezTo>
                    <a:pt x="7643" y="4604"/>
                    <a:pt x="7702" y="4604"/>
                    <a:pt x="7762" y="4604"/>
                  </a:cubicBezTo>
                  <a:lnTo>
                    <a:pt x="7881" y="4604"/>
                  </a:lnTo>
                  <a:cubicBezTo>
                    <a:pt x="7941" y="4604"/>
                    <a:pt x="8015" y="4604"/>
                    <a:pt x="8075" y="4544"/>
                  </a:cubicBezTo>
                  <a:cubicBezTo>
                    <a:pt x="8134" y="4604"/>
                    <a:pt x="8194" y="4604"/>
                    <a:pt x="8194" y="4604"/>
                  </a:cubicBezTo>
                  <a:lnTo>
                    <a:pt x="8313" y="4604"/>
                  </a:lnTo>
                  <a:cubicBezTo>
                    <a:pt x="8387" y="4604"/>
                    <a:pt x="8447" y="4544"/>
                    <a:pt x="8507" y="4544"/>
                  </a:cubicBezTo>
                  <a:cubicBezTo>
                    <a:pt x="8566" y="4544"/>
                    <a:pt x="8626" y="4604"/>
                    <a:pt x="8685" y="4604"/>
                  </a:cubicBezTo>
                  <a:lnTo>
                    <a:pt x="8760" y="4544"/>
                  </a:lnTo>
                  <a:cubicBezTo>
                    <a:pt x="8820" y="4544"/>
                    <a:pt x="8879" y="4544"/>
                    <a:pt x="8939" y="4470"/>
                  </a:cubicBezTo>
                  <a:cubicBezTo>
                    <a:pt x="8998" y="4544"/>
                    <a:pt x="9058" y="4544"/>
                    <a:pt x="9132" y="4544"/>
                  </a:cubicBezTo>
                  <a:lnTo>
                    <a:pt x="9192" y="4544"/>
                  </a:lnTo>
                  <a:cubicBezTo>
                    <a:pt x="9252" y="4544"/>
                    <a:pt x="9311" y="4470"/>
                    <a:pt x="9371" y="4470"/>
                  </a:cubicBezTo>
                  <a:lnTo>
                    <a:pt x="9684" y="4470"/>
                  </a:lnTo>
                  <a:cubicBezTo>
                    <a:pt x="9743" y="4470"/>
                    <a:pt x="9743" y="4470"/>
                    <a:pt x="9803" y="4410"/>
                  </a:cubicBezTo>
                  <a:cubicBezTo>
                    <a:pt x="9877" y="4410"/>
                    <a:pt x="9937" y="4470"/>
                    <a:pt x="9996" y="4470"/>
                  </a:cubicBezTo>
                  <a:lnTo>
                    <a:pt x="10116" y="4410"/>
                  </a:lnTo>
                  <a:cubicBezTo>
                    <a:pt x="10175" y="4410"/>
                    <a:pt x="10175" y="4410"/>
                    <a:pt x="10250" y="4351"/>
                  </a:cubicBezTo>
                  <a:cubicBezTo>
                    <a:pt x="10309" y="4410"/>
                    <a:pt x="10369" y="4410"/>
                    <a:pt x="10428" y="4410"/>
                  </a:cubicBezTo>
                  <a:lnTo>
                    <a:pt x="10548" y="4351"/>
                  </a:lnTo>
                  <a:cubicBezTo>
                    <a:pt x="10622" y="4351"/>
                    <a:pt x="10622" y="4351"/>
                    <a:pt x="10682" y="4291"/>
                  </a:cubicBezTo>
                  <a:cubicBezTo>
                    <a:pt x="10741" y="4351"/>
                    <a:pt x="10801" y="4351"/>
                    <a:pt x="10860" y="4351"/>
                  </a:cubicBezTo>
                  <a:lnTo>
                    <a:pt x="10995" y="4291"/>
                  </a:lnTo>
                  <a:cubicBezTo>
                    <a:pt x="11054" y="4291"/>
                    <a:pt x="11114" y="4231"/>
                    <a:pt x="11114" y="4231"/>
                  </a:cubicBezTo>
                  <a:lnTo>
                    <a:pt x="11427" y="4231"/>
                  </a:lnTo>
                  <a:cubicBezTo>
                    <a:pt x="11486" y="4231"/>
                    <a:pt x="11486" y="4172"/>
                    <a:pt x="11546" y="4097"/>
                  </a:cubicBezTo>
                  <a:cubicBezTo>
                    <a:pt x="11605" y="4172"/>
                    <a:pt x="11665" y="4172"/>
                    <a:pt x="11739" y="4172"/>
                  </a:cubicBezTo>
                  <a:lnTo>
                    <a:pt x="11859" y="4097"/>
                  </a:lnTo>
                  <a:cubicBezTo>
                    <a:pt x="11918" y="4097"/>
                    <a:pt x="11918" y="4038"/>
                    <a:pt x="11978" y="3978"/>
                  </a:cubicBezTo>
                  <a:cubicBezTo>
                    <a:pt x="12008" y="4008"/>
                    <a:pt x="12041" y="4023"/>
                    <a:pt x="12075" y="4023"/>
                  </a:cubicBezTo>
                  <a:cubicBezTo>
                    <a:pt x="12108" y="4023"/>
                    <a:pt x="12142" y="4008"/>
                    <a:pt x="12171" y="3978"/>
                  </a:cubicBezTo>
                  <a:lnTo>
                    <a:pt x="12291" y="3978"/>
                  </a:lnTo>
                  <a:cubicBezTo>
                    <a:pt x="12350" y="3978"/>
                    <a:pt x="12350" y="3919"/>
                    <a:pt x="12410" y="3859"/>
                  </a:cubicBezTo>
                  <a:lnTo>
                    <a:pt x="12603" y="3859"/>
                  </a:lnTo>
                  <a:lnTo>
                    <a:pt x="12663" y="3799"/>
                  </a:lnTo>
                  <a:cubicBezTo>
                    <a:pt x="12723" y="3799"/>
                    <a:pt x="12782" y="3725"/>
                    <a:pt x="12782" y="3665"/>
                  </a:cubicBezTo>
                  <a:lnTo>
                    <a:pt x="12976" y="3665"/>
                  </a:lnTo>
                  <a:cubicBezTo>
                    <a:pt x="13036" y="3606"/>
                    <a:pt x="13036" y="3606"/>
                    <a:pt x="13095" y="3606"/>
                  </a:cubicBezTo>
                  <a:cubicBezTo>
                    <a:pt x="13155" y="3546"/>
                    <a:pt x="13229" y="3486"/>
                    <a:pt x="13229" y="3427"/>
                  </a:cubicBezTo>
                  <a:cubicBezTo>
                    <a:pt x="13289" y="3427"/>
                    <a:pt x="13348" y="3427"/>
                    <a:pt x="13408" y="3352"/>
                  </a:cubicBezTo>
                  <a:cubicBezTo>
                    <a:pt x="13408" y="3352"/>
                    <a:pt x="13468" y="3352"/>
                    <a:pt x="13468" y="3293"/>
                  </a:cubicBezTo>
                  <a:cubicBezTo>
                    <a:pt x="13527" y="3233"/>
                    <a:pt x="13527" y="3174"/>
                    <a:pt x="13527" y="3114"/>
                  </a:cubicBezTo>
                  <a:cubicBezTo>
                    <a:pt x="13602" y="3114"/>
                    <a:pt x="13661" y="3114"/>
                    <a:pt x="13721" y="3054"/>
                  </a:cubicBezTo>
                  <a:cubicBezTo>
                    <a:pt x="13780" y="2980"/>
                    <a:pt x="13780" y="2980"/>
                    <a:pt x="13780" y="2920"/>
                  </a:cubicBezTo>
                  <a:cubicBezTo>
                    <a:pt x="13840" y="2861"/>
                    <a:pt x="13840" y="2801"/>
                    <a:pt x="13840" y="2742"/>
                  </a:cubicBezTo>
                  <a:cubicBezTo>
                    <a:pt x="13900" y="2742"/>
                    <a:pt x="13974" y="2682"/>
                    <a:pt x="13974" y="2608"/>
                  </a:cubicBezTo>
                  <a:cubicBezTo>
                    <a:pt x="13974" y="2548"/>
                    <a:pt x="14034" y="2548"/>
                    <a:pt x="14034" y="2488"/>
                  </a:cubicBezTo>
                  <a:cubicBezTo>
                    <a:pt x="14034" y="2429"/>
                    <a:pt x="14034" y="2369"/>
                    <a:pt x="13974" y="2310"/>
                  </a:cubicBezTo>
                  <a:cubicBezTo>
                    <a:pt x="14034" y="2235"/>
                    <a:pt x="14093" y="2176"/>
                    <a:pt x="14093" y="2116"/>
                  </a:cubicBezTo>
                  <a:lnTo>
                    <a:pt x="14093" y="1997"/>
                  </a:lnTo>
                  <a:cubicBezTo>
                    <a:pt x="14093" y="1937"/>
                    <a:pt x="14034" y="1863"/>
                    <a:pt x="14034" y="1803"/>
                  </a:cubicBezTo>
                  <a:cubicBezTo>
                    <a:pt x="14034" y="1743"/>
                    <a:pt x="14093" y="1684"/>
                    <a:pt x="14034" y="1624"/>
                  </a:cubicBezTo>
                  <a:lnTo>
                    <a:pt x="14034" y="1490"/>
                  </a:lnTo>
                  <a:cubicBezTo>
                    <a:pt x="14034" y="1431"/>
                    <a:pt x="13974" y="1371"/>
                    <a:pt x="13900" y="1371"/>
                  </a:cubicBezTo>
                  <a:cubicBezTo>
                    <a:pt x="13974" y="1311"/>
                    <a:pt x="13974" y="1252"/>
                    <a:pt x="13900" y="1192"/>
                  </a:cubicBezTo>
                  <a:cubicBezTo>
                    <a:pt x="13900" y="1118"/>
                    <a:pt x="13900" y="1058"/>
                    <a:pt x="13840" y="1058"/>
                  </a:cubicBezTo>
                  <a:cubicBezTo>
                    <a:pt x="13840" y="999"/>
                    <a:pt x="13780" y="939"/>
                    <a:pt x="13721" y="939"/>
                  </a:cubicBezTo>
                  <a:cubicBezTo>
                    <a:pt x="13721" y="879"/>
                    <a:pt x="13721" y="820"/>
                    <a:pt x="13661" y="745"/>
                  </a:cubicBezTo>
                  <a:cubicBezTo>
                    <a:pt x="13661" y="686"/>
                    <a:pt x="13602" y="686"/>
                    <a:pt x="13602" y="626"/>
                  </a:cubicBezTo>
                  <a:cubicBezTo>
                    <a:pt x="13527" y="567"/>
                    <a:pt x="13468" y="567"/>
                    <a:pt x="13408" y="567"/>
                  </a:cubicBezTo>
                  <a:cubicBezTo>
                    <a:pt x="13408" y="507"/>
                    <a:pt x="13348" y="447"/>
                    <a:pt x="13289" y="373"/>
                  </a:cubicBezTo>
                  <a:lnTo>
                    <a:pt x="13229" y="313"/>
                  </a:lnTo>
                  <a:cubicBezTo>
                    <a:pt x="13192" y="284"/>
                    <a:pt x="13158" y="269"/>
                    <a:pt x="13127" y="269"/>
                  </a:cubicBezTo>
                  <a:cubicBezTo>
                    <a:pt x="13095" y="269"/>
                    <a:pt x="13065" y="284"/>
                    <a:pt x="13036" y="313"/>
                  </a:cubicBezTo>
                  <a:cubicBezTo>
                    <a:pt x="12976" y="254"/>
                    <a:pt x="12976" y="194"/>
                    <a:pt x="12857" y="135"/>
                  </a:cubicBezTo>
                  <a:lnTo>
                    <a:pt x="12782" y="135"/>
                  </a:lnTo>
                  <a:cubicBezTo>
                    <a:pt x="12723" y="105"/>
                    <a:pt x="12678" y="90"/>
                    <a:pt x="12648" y="90"/>
                  </a:cubicBezTo>
                  <a:cubicBezTo>
                    <a:pt x="12618" y="90"/>
                    <a:pt x="12603" y="105"/>
                    <a:pt x="12603" y="135"/>
                  </a:cubicBezTo>
                  <a:cubicBezTo>
                    <a:pt x="12544" y="75"/>
                    <a:pt x="12484" y="0"/>
                    <a:pt x="12410" y="0"/>
                  </a:cubicBezTo>
                  <a:lnTo>
                    <a:pt x="12291" y="0"/>
                  </a:lnTo>
                  <a:cubicBezTo>
                    <a:pt x="12231" y="0"/>
                    <a:pt x="12171" y="0"/>
                    <a:pt x="12112" y="75"/>
                  </a:cubicBezTo>
                  <a:cubicBezTo>
                    <a:pt x="12037" y="0"/>
                    <a:pt x="12037" y="0"/>
                    <a:pt x="11918" y="0"/>
                  </a:cubicBezTo>
                  <a:lnTo>
                    <a:pt x="11799" y="0"/>
                  </a:lnTo>
                  <a:cubicBezTo>
                    <a:pt x="11739" y="0"/>
                    <a:pt x="11665" y="0"/>
                    <a:pt x="11665" y="75"/>
                  </a:cubicBezTo>
                  <a:cubicBezTo>
                    <a:pt x="11605" y="0"/>
                    <a:pt x="11546" y="0"/>
                    <a:pt x="11486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"/>
            <p:cNvSpPr/>
            <p:nvPr/>
          </p:nvSpPr>
          <p:spPr>
            <a:xfrm>
              <a:off x="6842992" y="4556039"/>
              <a:ext cx="58116" cy="53468"/>
            </a:xfrm>
            <a:custGeom>
              <a:avLst/>
              <a:gdLst/>
              <a:ahLst/>
              <a:cxnLst/>
              <a:rect l="l" t="t" r="r" b="b"/>
              <a:pathLst>
                <a:path w="1863" h="1714" extrusionOk="0">
                  <a:moveTo>
                    <a:pt x="975" y="1"/>
                  </a:moveTo>
                  <a:cubicBezTo>
                    <a:pt x="919" y="1"/>
                    <a:pt x="862" y="8"/>
                    <a:pt x="805" y="23"/>
                  </a:cubicBezTo>
                  <a:cubicBezTo>
                    <a:pt x="313" y="83"/>
                    <a:pt x="0" y="515"/>
                    <a:pt x="60" y="962"/>
                  </a:cubicBezTo>
                  <a:cubicBezTo>
                    <a:pt x="128" y="1413"/>
                    <a:pt x="498" y="1714"/>
                    <a:pt x="939" y="1714"/>
                  </a:cubicBezTo>
                  <a:cubicBezTo>
                    <a:pt x="978" y="1714"/>
                    <a:pt x="1018" y="1711"/>
                    <a:pt x="1058" y="1707"/>
                  </a:cubicBezTo>
                  <a:cubicBezTo>
                    <a:pt x="1490" y="1632"/>
                    <a:pt x="1862" y="1200"/>
                    <a:pt x="1743" y="708"/>
                  </a:cubicBezTo>
                  <a:cubicBezTo>
                    <a:pt x="1691" y="332"/>
                    <a:pt x="1357" y="1"/>
                    <a:pt x="975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"/>
            <p:cNvSpPr/>
            <p:nvPr/>
          </p:nvSpPr>
          <p:spPr>
            <a:xfrm>
              <a:off x="6758266" y="4357702"/>
              <a:ext cx="328171" cy="203735"/>
            </a:xfrm>
            <a:custGeom>
              <a:avLst/>
              <a:gdLst/>
              <a:ahLst/>
              <a:cxnLst/>
              <a:rect l="l" t="t" r="r" b="b"/>
              <a:pathLst>
                <a:path w="10520" h="6531" extrusionOk="0">
                  <a:moveTo>
                    <a:pt x="3620" y="0"/>
                  </a:moveTo>
                  <a:cubicBezTo>
                    <a:pt x="1448" y="0"/>
                    <a:pt x="94" y="1077"/>
                    <a:pt x="50" y="1167"/>
                  </a:cubicBezTo>
                  <a:cubicBezTo>
                    <a:pt x="0" y="1247"/>
                    <a:pt x="76" y="1281"/>
                    <a:pt x="221" y="1281"/>
                  </a:cubicBezTo>
                  <a:cubicBezTo>
                    <a:pt x="428" y="1281"/>
                    <a:pt x="775" y="1212"/>
                    <a:pt x="1107" y="1107"/>
                  </a:cubicBezTo>
                  <a:cubicBezTo>
                    <a:pt x="1107" y="1107"/>
                    <a:pt x="2243" y="704"/>
                    <a:pt x="3652" y="704"/>
                  </a:cubicBezTo>
                  <a:cubicBezTo>
                    <a:pt x="4525" y="704"/>
                    <a:pt x="5503" y="859"/>
                    <a:pt x="6381" y="1361"/>
                  </a:cubicBezTo>
                  <a:cubicBezTo>
                    <a:pt x="9673" y="3283"/>
                    <a:pt x="9927" y="6381"/>
                    <a:pt x="10046" y="6500"/>
                  </a:cubicBezTo>
                  <a:cubicBezTo>
                    <a:pt x="10064" y="6520"/>
                    <a:pt x="10087" y="6530"/>
                    <a:pt x="10113" y="6530"/>
                  </a:cubicBezTo>
                  <a:cubicBezTo>
                    <a:pt x="10265" y="6530"/>
                    <a:pt x="10520" y="6202"/>
                    <a:pt x="10418" y="5517"/>
                  </a:cubicBezTo>
                  <a:cubicBezTo>
                    <a:pt x="10165" y="3655"/>
                    <a:pt x="8616" y="1361"/>
                    <a:pt x="6009" y="422"/>
                  </a:cubicBezTo>
                  <a:cubicBezTo>
                    <a:pt x="5135" y="116"/>
                    <a:pt x="4333" y="0"/>
                    <a:pt x="36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"/>
            <p:cNvSpPr/>
            <p:nvPr/>
          </p:nvSpPr>
          <p:spPr>
            <a:xfrm>
              <a:off x="7042359" y="3638906"/>
              <a:ext cx="79485" cy="79516"/>
            </a:xfrm>
            <a:custGeom>
              <a:avLst/>
              <a:gdLst/>
              <a:ahLst/>
              <a:cxnLst/>
              <a:rect l="l" t="t" r="r" b="b"/>
              <a:pathLst>
                <a:path w="2548" h="2549" extrusionOk="0">
                  <a:moveTo>
                    <a:pt x="1311" y="1"/>
                  </a:moveTo>
                  <a:cubicBezTo>
                    <a:pt x="566" y="1"/>
                    <a:pt x="0" y="567"/>
                    <a:pt x="0" y="1237"/>
                  </a:cubicBezTo>
                  <a:cubicBezTo>
                    <a:pt x="0" y="1982"/>
                    <a:pt x="566" y="2548"/>
                    <a:pt x="1311" y="2548"/>
                  </a:cubicBezTo>
                  <a:cubicBezTo>
                    <a:pt x="1997" y="2548"/>
                    <a:pt x="2548" y="1982"/>
                    <a:pt x="2548" y="1237"/>
                  </a:cubicBezTo>
                  <a:cubicBezTo>
                    <a:pt x="2548" y="567"/>
                    <a:pt x="1997" y="1"/>
                    <a:pt x="1311" y="1"/>
                  </a:cubicBezTo>
                  <a:close/>
                </a:path>
              </a:pathLst>
            </a:custGeom>
            <a:solidFill>
              <a:srgbClr val="F084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"/>
            <p:cNvSpPr/>
            <p:nvPr/>
          </p:nvSpPr>
          <p:spPr>
            <a:xfrm>
              <a:off x="6940102" y="3607774"/>
              <a:ext cx="61860" cy="42800"/>
            </a:xfrm>
            <a:custGeom>
              <a:avLst/>
              <a:gdLst/>
              <a:ahLst/>
              <a:cxnLst/>
              <a:rect l="l" t="t" r="r" b="b"/>
              <a:pathLst>
                <a:path w="1983" h="1372" extrusionOk="0">
                  <a:moveTo>
                    <a:pt x="120" y="1"/>
                  </a:moveTo>
                  <a:cubicBezTo>
                    <a:pt x="120" y="1"/>
                    <a:pt x="60" y="1"/>
                    <a:pt x="60" y="75"/>
                  </a:cubicBezTo>
                  <a:lnTo>
                    <a:pt x="60" y="194"/>
                  </a:lnTo>
                  <a:cubicBezTo>
                    <a:pt x="60" y="254"/>
                    <a:pt x="1" y="373"/>
                    <a:pt x="60" y="507"/>
                  </a:cubicBezTo>
                  <a:cubicBezTo>
                    <a:pt x="60" y="626"/>
                    <a:pt x="120" y="820"/>
                    <a:pt x="180" y="999"/>
                  </a:cubicBezTo>
                  <a:cubicBezTo>
                    <a:pt x="239" y="999"/>
                    <a:pt x="239" y="1058"/>
                    <a:pt x="299" y="1058"/>
                  </a:cubicBezTo>
                  <a:lnTo>
                    <a:pt x="373" y="1192"/>
                  </a:lnTo>
                  <a:lnTo>
                    <a:pt x="492" y="1252"/>
                  </a:lnTo>
                  <a:lnTo>
                    <a:pt x="612" y="1311"/>
                  </a:lnTo>
                  <a:cubicBezTo>
                    <a:pt x="746" y="1371"/>
                    <a:pt x="805" y="1371"/>
                    <a:pt x="925" y="1371"/>
                  </a:cubicBezTo>
                  <a:lnTo>
                    <a:pt x="1178" y="1371"/>
                  </a:lnTo>
                  <a:cubicBezTo>
                    <a:pt x="1297" y="1371"/>
                    <a:pt x="1357" y="1371"/>
                    <a:pt x="1416" y="1311"/>
                  </a:cubicBezTo>
                  <a:cubicBezTo>
                    <a:pt x="1491" y="1311"/>
                    <a:pt x="1550" y="1252"/>
                    <a:pt x="1610" y="1252"/>
                  </a:cubicBezTo>
                  <a:cubicBezTo>
                    <a:pt x="1863" y="1118"/>
                    <a:pt x="1982" y="939"/>
                    <a:pt x="1982" y="939"/>
                  </a:cubicBezTo>
                  <a:lnTo>
                    <a:pt x="1982" y="879"/>
                  </a:lnTo>
                  <a:lnTo>
                    <a:pt x="1923" y="879"/>
                  </a:lnTo>
                  <a:cubicBezTo>
                    <a:pt x="1923" y="879"/>
                    <a:pt x="1863" y="879"/>
                    <a:pt x="1789" y="939"/>
                  </a:cubicBezTo>
                  <a:cubicBezTo>
                    <a:pt x="1729" y="999"/>
                    <a:pt x="1669" y="999"/>
                    <a:pt x="1550" y="1058"/>
                  </a:cubicBezTo>
                  <a:cubicBezTo>
                    <a:pt x="1416" y="1118"/>
                    <a:pt x="1297" y="1192"/>
                    <a:pt x="1178" y="1192"/>
                  </a:cubicBezTo>
                  <a:lnTo>
                    <a:pt x="925" y="1192"/>
                  </a:lnTo>
                  <a:cubicBezTo>
                    <a:pt x="865" y="1192"/>
                    <a:pt x="805" y="1118"/>
                    <a:pt x="746" y="1118"/>
                  </a:cubicBezTo>
                  <a:lnTo>
                    <a:pt x="612" y="1058"/>
                  </a:lnTo>
                  <a:lnTo>
                    <a:pt x="492" y="999"/>
                  </a:lnTo>
                  <a:lnTo>
                    <a:pt x="433" y="939"/>
                  </a:lnTo>
                  <a:cubicBezTo>
                    <a:pt x="433" y="879"/>
                    <a:pt x="373" y="879"/>
                    <a:pt x="373" y="879"/>
                  </a:cubicBezTo>
                  <a:cubicBezTo>
                    <a:pt x="299" y="820"/>
                    <a:pt x="299" y="745"/>
                    <a:pt x="239" y="686"/>
                  </a:cubicBezTo>
                  <a:lnTo>
                    <a:pt x="239" y="507"/>
                  </a:lnTo>
                  <a:cubicBezTo>
                    <a:pt x="180" y="373"/>
                    <a:pt x="180" y="254"/>
                    <a:pt x="180" y="194"/>
                  </a:cubicBezTo>
                  <a:lnTo>
                    <a:pt x="180" y="75"/>
                  </a:lnTo>
                  <a:cubicBezTo>
                    <a:pt x="180" y="75"/>
                    <a:pt x="180" y="1"/>
                    <a:pt x="120" y="1"/>
                  </a:cubicBezTo>
                  <a:close/>
                </a:path>
              </a:pathLst>
            </a:custGeom>
            <a:solidFill>
              <a:srgbClr val="3D281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"/>
            <p:cNvSpPr/>
            <p:nvPr/>
          </p:nvSpPr>
          <p:spPr>
            <a:xfrm>
              <a:off x="6994007" y="3962367"/>
              <a:ext cx="17719" cy="36748"/>
            </a:xfrm>
            <a:custGeom>
              <a:avLst/>
              <a:gdLst/>
              <a:ahLst/>
              <a:cxnLst/>
              <a:rect l="l" t="t" r="r" b="b"/>
              <a:pathLst>
                <a:path w="568" h="1178" extrusionOk="0">
                  <a:moveTo>
                    <a:pt x="433" y="0"/>
                  </a:moveTo>
                  <a:cubicBezTo>
                    <a:pt x="433" y="0"/>
                    <a:pt x="373" y="60"/>
                    <a:pt x="314" y="179"/>
                  </a:cubicBezTo>
                  <a:cubicBezTo>
                    <a:pt x="254" y="254"/>
                    <a:pt x="135" y="373"/>
                    <a:pt x="135" y="492"/>
                  </a:cubicBezTo>
                  <a:cubicBezTo>
                    <a:pt x="61" y="626"/>
                    <a:pt x="61" y="686"/>
                    <a:pt x="61" y="745"/>
                  </a:cubicBezTo>
                  <a:cubicBezTo>
                    <a:pt x="1" y="805"/>
                    <a:pt x="61" y="864"/>
                    <a:pt x="61" y="924"/>
                  </a:cubicBezTo>
                  <a:cubicBezTo>
                    <a:pt x="61" y="998"/>
                    <a:pt x="61" y="1058"/>
                    <a:pt x="135" y="1118"/>
                  </a:cubicBezTo>
                  <a:lnTo>
                    <a:pt x="135" y="1177"/>
                  </a:lnTo>
                  <a:lnTo>
                    <a:pt x="195" y="1177"/>
                  </a:lnTo>
                  <a:lnTo>
                    <a:pt x="254" y="1118"/>
                  </a:lnTo>
                  <a:lnTo>
                    <a:pt x="254" y="1058"/>
                  </a:lnTo>
                  <a:lnTo>
                    <a:pt x="254" y="924"/>
                  </a:lnTo>
                  <a:lnTo>
                    <a:pt x="254" y="805"/>
                  </a:lnTo>
                  <a:cubicBezTo>
                    <a:pt x="254" y="745"/>
                    <a:pt x="314" y="686"/>
                    <a:pt x="314" y="626"/>
                  </a:cubicBezTo>
                  <a:cubicBezTo>
                    <a:pt x="373" y="492"/>
                    <a:pt x="433" y="373"/>
                    <a:pt x="433" y="254"/>
                  </a:cubicBezTo>
                  <a:cubicBezTo>
                    <a:pt x="507" y="179"/>
                    <a:pt x="567" y="119"/>
                    <a:pt x="567" y="119"/>
                  </a:cubicBezTo>
                  <a:cubicBezTo>
                    <a:pt x="567" y="60"/>
                    <a:pt x="567" y="0"/>
                    <a:pt x="507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"/>
            <p:cNvSpPr/>
            <p:nvPr/>
          </p:nvSpPr>
          <p:spPr>
            <a:xfrm>
              <a:off x="6976818" y="3954475"/>
              <a:ext cx="15379" cy="39056"/>
            </a:xfrm>
            <a:custGeom>
              <a:avLst/>
              <a:gdLst/>
              <a:ahLst/>
              <a:cxnLst/>
              <a:rect l="l" t="t" r="r" b="b"/>
              <a:pathLst>
                <a:path w="493" h="1252" extrusionOk="0">
                  <a:moveTo>
                    <a:pt x="373" y="0"/>
                  </a:moveTo>
                  <a:cubicBezTo>
                    <a:pt x="314" y="60"/>
                    <a:pt x="314" y="134"/>
                    <a:pt x="239" y="134"/>
                  </a:cubicBezTo>
                  <a:cubicBezTo>
                    <a:pt x="239" y="194"/>
                    <a:pt x="180" y="253"/>
                    <a:pt x="120" y="313"/>
                  </a:cubicBezTo>
                  <a:lnTo>
                    <a:pt x="120" y="432"/>
                  </a:lnTo>
                  <a:cubicBezTo>
                    <a:pt x="60" y="507"/>
                    <a:pt x="60" y="507"/>
                    <a:pt x="60" y="566"/>
                  </a:cubicBezTo>
                  <a:cubicBezTo>
                    <a:pt x="1" y="626"/>
                    <a:pt x="1" y="685"/>
                    <a:pt x="1" y="805"/>
                  </a:cubicBezTo>
                  <a:lnTo>
                    <a:pt x="1" y="939"/>
                  </a:lnTo>
                  <a:lnTo>
                    <a:pt x="1" y="998"/>
                  </a:lnTo>
                  <a:lnTo>
                    <a:pt x="1" y="1177"/>
                  </a:lnTo>
                  <a:cubicBezTo>
                    <a:pt x="60" y="1251"/>
                    <a:pt x="60" y="1251"/>
                    <a:pt x="120" y="1251"/>
                  </a:cubicBezTo>
                  <a:lnTo>
                    <a:pt x="120" y="1177"/>
                  </a:lnTo>
                  <a:cubicBezTo>
                    <a:pt x="120" y="1177"/>
                    <a:pt x="180" y="1117"/>
                    <a:pt x="180" y="998"/>
                  </a:cubicBezTo>
                  <a:lnTo>
                    <a:pt x="180" y="805"/>
                  </a:lnTo>
                  <a:cubicBezTo>
                    <a:pt x="180" y="745"/>
                    <a:pt x="239" y="685"/>
                    <a:pt x="239" y="626"/>
                  </a:cubicBezTo>
                  <a:cubicBezTo>
                    <a:pt x="314" y="566"/>
                    <a:pt x="314" y="507"/>
                    <a:pt x="314" y="432"/>
                  </a:cubicBezTo>
                  <a:cubicBezTo>
                    <a:pt x="373" y="372"/>
                    <a:pt x="373" y="313"/>
                    <a:pt x="433" y="253"/>
                  </a:cubicBezTo>
                  <a:cubicBezTo>
                    <a:pt x="433" y="194"/>
                    <a:pt x="433" y="134"/>
                    <a:pt x="492" y="134"/>
                  </a:cubicBezTo>
                  <a:lnTo>
                    <a:pt x="492" y="60"/>
                  </a:lnTo>
                  <a:cubicBezTo>
                    <a:pt x="492" y="60"/>
                    <a:pt x="492" y="0"/>
                    <a:pt x="433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"/>
            <p:cNvSpPr/>
            <p:nvPr/>
          </p:nvSpPr>
          <p:spPr>
            <a:xfrm>
              <a:off x="6887600" y="3926119"/>
              <a:ext cx="11636" cy="26516"/>
            </a:xfrm>
            <a:custGeom>
              <a:avLst/>
              <a:gdLst/>
              <a:ahLst/>
              <a:cxnLst/>
              <a:rect l="l" t="t" r="r" b="b"/>
              <a:pathLst>
                <a:path w="373" h="850" extrusionOk="0">
                  <a:moveTo>
                    <a:pt x="283" y="0"/>
                  </a:moveTo>
                  <a:cubicBezTo>
                    <a:pt x="269" y="0"/>
                    <a:pt x="254" y="15"/>
                    <a:pt x="254" y="45"/>
                  </a:cubicBezTo>
                  <a:cubicBezTo>
                    <a:pt x="254" y="45"/>
                    <a:pt x="194" y="45"/>
                    <a:pt x="120" y="164"/>
                  </a:cubicBezTo>
                  <a:lnTo>
                    <a:pt x="60" y="224"/>
                  </a:lnTo>
                  <a:lnTo>
                    <a:pt x="60" y="358"/>
                  </a:lnTo>
                  <a:lnTo>
                    <a:pt x="0" y="417"/>
                  </a:lnTo>
                  <a:lnTo>
                    <a:pt x="0" y="596"/>
                  </a:lnTo>
                  <a:cubicBezTo>
                    <a:pt x="60" y="596"/>
                    <a:pt x="60" y="671"/>
                    <a:pt x="60" y="730"/>
                  </a:cubicBezTo>
                  <a:cubicBezTo>
                    <a:pt x="60" y="790"/>
                    <a:pt x="120" y="849"/>
                    <a:pt x="120" y="849"/>
                  </a:cubicBezTo>
                  <a:lnTo>
                    <a:pt x="194" y="849"/>
                  </a:lnTo>
                  <a:lnTo>
                    <a:pt x="254" y="790"/>
                  </a:lnTo>
                  <a:lnTo>
                    <a:pt x="254" y="671"/>
                  </a:lnTo>
                  <a:lnTo>
                    <a:pt x="254" y="596"/>
                  </a:lnTo>
                  <a:lnTo>
                    <a:pt x="254" y="477"/>
                  </a:lnTo>
                  <a:lnTo>
                    <a:pt x="254" y="358"/>
                  </a:lnTo>
                  <a:cubicBezTo>
                    <a:pt x="313" y="298"/>
                    <a:pt x="313" y="224"/>
                    <a:pt x="313" y="224"/>
                  </a:cubicBezTo>
                  <a:lnTo>
                    <a:pt x="313" y="105"/>
                  </a:lnTo>
                  <a:cubicBezTo>
                    <a:pt x="373" y="45"/>
                    <a:pt x="313" y="45"/>
                    <a:pt x="313" y="45"/>
                  </a:cubicBezTo>
                  <a:cubicBezTo>
                    <a:pt x="313" y="15"/>
                    <a:pt x="298" y="0"/>
                    <a:pt x="283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"/>
            <p:cNvSpPr/>
            <p:nvPr/>
          </p:nvSpPr>
          <p:spPr>
            <a:xfrm>
              <a:off x="6868072" y="3925651"/>
              <a:ext cx="11667" cy="28855"/>
            </a:xfrm>
            <a:custGeom>
              <a:avLst/>
              <a:gdLst/>
              <a:ahLst/>
              <a:cxnLst/>
              <a:rect l="l" t="t" r="r" b="b"/>
              <a:pathLst>
                <a:path w="374" h="925" extrusionOk="0">
                  <a:moveTo>
                    <a:pt x="254" y="0"/>
                  </a:moveTo>
                  <a:lnTo>
                    <a:pt x="254" y="60"/>
                  </a:lnTo>
                  <a:lnTo>
                    <a:pt x="194" y="120"/>
                  </a:lnTo>
                  <a:cubicBezTo>
                    <a:pt x="135" y="179"/>
                    <a:pt x="135" y="239"/>
                    <a:pt x="75" y="239"/>
                  </a:cubicBezTo>
                  <a:lnTo>
                    <a:pt x="75" y="373"/>
                  </a:lnTo>
                  <a:lnTo>
                    <a:pt x="75" y="432"/>
                  </a:lnTo>
                  <a:cubicBezTo>
                    <a:pt x="75" y="492"/>
                    <a:pt x="1" y="552"/>
                    <a:pt x="75" y="611"/>
                  </a:cubicBezTo>
                  <a:lnTo>
                    <a:pt x="75" y="745"/>
                  </a:lnTo>
                  <a:lnTo>
                    <a:pt x="75" y="805"/>
                  </a:lnTo>
                  <a:cubicBezTo>
                    <a:pt x="135" y="864"/>
                    <a:pt x="194" y="924"/>
                    <a:pt x="194" y="924"/>
                  </a:cubicBezTo>
                  <a:lnTo>
                    <a:pt x="254" y="924"/>
                  </a:lnTo>
                  <a:lnTo>
                    <a:pt x="314" y="864"/>
                  </a:lnTo>
                  <a:cubicBezTo>
                    <a:pt x="314" y="864"/>
                    <a:pt x="254" y="805"/>
                    <a:pt x="254" y="745"/>
                  </a:cubicBezTo>
                  <a:lnTo>
                    <a:pt x="254" y="611"/>
                  </a:lnTo>
                  <a:lnTo>
                    <a:pt x="254" y="492"/>
                  </a:lnTo>
                  <a:cubicBezTo>
                    <a:pt x="254" y="432"/>
                    <a:pt x="254" y="373"/>
                    <a:pt x="314" y="373"/>
                  </a:cubicBezTo>
                  <a:lnTo>
                    <a:pt x="314" y="239"/>
                  </a:lnTo>
                  <a:lnTo>
                    <a:pt x="373" y="120"/>
                  </a:lnTo>
                  <a:cubicBezTo>
                    <a:pt x="373" y="60"/>
                    <a:pt x="373" y="0"/>
                    <a:pt x="314" y="0"/>
                  </a:cubicBezTo>
                  <a:close/>
                </a:path>
              </a:pathLst>
            </a:custGeom>
            <a:solidFill>
              <a:srgbClr val="AB61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"/>
            <p:cNvSpPr/>
            <p:nvPr/>
          </p:nvSpPr>
          <p:spPr>
            <a:xfrm>
              <a:off x="6866232" y="3551997"/>
              <a:ext cx="46481" cy="75336"/>
            </a:xfrm>
            <a:custGeom>
              <a:avLst/>
              <a:gdLst/>
              <a:ahLst/>
              <a:cxnLst/>
              <a:rect l="l" t="t" r="r" b="b"/>
              <a:pathLst>
                <a:path w="1490" h="2415" extrusionOk="0">
                  <a:moveTo>
                    <a:pt x="626" y="1"/>
                  </a:moveTo>
                  <a:cubicBezTo>
                    <a:pt x="253" y="805"/>
                    <a:pt x="60" y="1669"/>
                    <a:pt x="0" y="2414"/>
                  </a:cubicBezTo>
                  <a:lnTo>
                    <a:pt x="253" y="2414"/>
                  </a:lnTo>
                  <a:cubicBezTo>
                    <a:pt x="939" y="2414"/>
                    <a:pt x="1490" y="1863"/>
                    <a:pt x="1490" y="1178"/>
                  </a:cubicBezTo>
                  <a:cubicBezTo>
                    <a:pt x="1490" y="612"/>
                    <a:pt x="1117" y="120"/>
                    <a:pt x="626" y="1"/>
                  </a:cubicBezTo>
                  <a:close/>
                </a:path>
              </a:pathLst>
            </a:custGeom>
            <a:solidFill>
              <a:srgbClr val="F084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"/>
            <p:cNvSpPr/>
            <p:nvPr/>
          </p:nvSpPr>
          <p:spPr>
            <a:xfrm>
              <a:off x="7236142" y="4558597"/>
              <a:ext cx="106469" cy="104597"/>
            </a:xfrm>
            <a:custGeom>
              <a:avLst/>
              <a:gdLst/>
              <a:ahLst/>
              <a:cxnLst/>
              <a:rect l="l" t="t" r="r" b="b"/>
              <a:pathLst>
                <a:path w="3413" h="3353" extrusionOk="0">
                  <a:moveTo>
                    <a:pt x="1684" y="1"/>
                  </a:moveTo>
                  <a:cubicBezTo>
                    <a:pt x="745" y="1"/>
                    <a:pt x="1" y="746"/>
                    <a:pt x="1" y="1684"/>
                  </a:cubicBezTo>
                  <a:cubicBezTo>
                    <a:pt x="1" y="2608"/>
                    <a:pt x="745" y="3353"/>
                    <a:pt x="1684" y="3353"/>
                  </a:cubicBezTo>
                  <a:cubicBezTo>
                    <a:pt x="2608" y="3353"/>
                    <a:pt x="3412" y="2608"/>
                    <a:pt x="3412" y="1684"/>
                  </a:cubicBezTo>
                  <a:cubicBezTo>
                    <a:pt x="3412" y="746"/>
                    <a:pt x="2608" y="1"/>
                    <a:pt x="1684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"/>
            <p:cNvSpPr/>
            <p:nvPr/>
          </p:nvSpPr>
          <p:spPr>
            <a:xfrm>
              <a:off x="7551711" y="4543281"/>
              <a:ext cx="104566" cy="104597"/>
            </a:xfrm>
            <a:custGeom>
              <a:avLst/>
              <a:gdLst/>
              <a:ahLst/>
              <a:cxnLst/>
              <a:rect l="l" t="t" r="r" b="b"/>
              <a:pathLst>
                <a:path w="3352" h="3353" extrusionOk="0">
                  <a:moveTo>
                    <a:pt x="1683" y="0"/>
                  </a:moveTo>
                  <a:cubicBezTo>
                    <a:pt x="745" y="0"/>
                    <a:pt x="0" y="745"/>
                    <a:pt x="0" y="1669"/>
                  </a:cubicBezTo>
                  <a:cubicBezTo>
                    <a:pt x="0" y="2607"/>
                    <a:pt x="745" y="3352"/>
                    <a:pt x="1683" y="3352"/>
                  </a:cubicBezTo>
                  <a:cubicBezTo>
                    <a:pt x="2607" y="3352"/>
                    <a:pt x="3352" y="2607"/>
                    <a:pt x="3352" y="1669"/>
                  </a:cubicBezTo>
                  <a:cubicBezTo>
                    <a:pt x="3352" y="745"/>
                    <a:pt x="2607" y="0"/>
                    <a:pt x="1683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"/>
            <p:cNvSpPr/>
            <p:nvPr/>
          </p:nvSpPr>
          <p:spPr>
            <a:xfrm>
              <a:off x="7579100" y="4576254"/>
              <a:ext cx="44203" cy="42332"/>
            </a:xfrm>
            <a:custGeom>
              <a:avLst/>
              <a:gdLst/>
              <a:ahLst/>
              <a:cxnLst/>
              <a:rect l="l" t="t" r="r" b="b"/>
              <a:pathLst>
                <a:path w="1417" h="1357" extrusionOk="0">
                  <a:moveTo>
                    <a:pt x="746" y="1"/>
                  </a:moveTo>
                  <a:cubicBezTo>
                    <a:pt x="299" y="1"/>
                    <a:pt x="1" y="314"/>
                    <a:pt x="1" y="686"/>
                  </a:cubicBezTo>
                  <a:cubicBezTo>
                    <a:pt x="1" y="1059"/>
                    <a:pt x="299" y="1357"/>
                    <a:pt x="746" y="1357"/>
                  </a:cubicBezTo>
                  <a:cubicBezTo>
                    <a:pt x="1118" y="1357"/>
                    <a:pt x="1416" y="1059"/>
                    <a:pt x="1416" y="686"/>
                  </a:cubicBezTo>
                  <a:cubicBezTo>
                    <a:pt x="1416" y="314"/>
                    <a:pt x="1118" y="1"/>
                    <a:pt x="746" y="1"/>
                  </a:cubicBezTo>
                  <a:close/>
                </a:path>
              </a:pathLst>
            </a:custGeom>
            <a:solidFill>
              <a:srgbClr val="AB61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"/>
            <p:cNvSpPr/>
            <p:nvPr/>
          </p:nvSpPr>
          <p:spPr>
            <a:xfrm>
              <a:off x="7267275" y="4593473"/>
              <a:ext cx="36748" cy="34876"/>
            </a:xfrm>
            <a:custGeom>
              <a:avLst/>
              <a:gdLst/>
              <a:ahLst/>
              <a:cxnLst/>
              <a:rect l="l" t="t" r="r" b="b"/>
              <a:pathLst>
                <a:path w="1178" h="1118" extrusionOk="0">
                  <a:moveTo>
                    <a:pt x="612" y="0"/>
                  </a:moveTo>
                  <a:cubicBezTo>
                    <a:pt x="314" y="0"/>
                    <a:pt x="1" y="253"/>
                    <a:pt x="1" y="566"/>
                  </a:cubicBezTo>
                  <a:cubicBezTo>
                    <a:pt x="1" y="879"/>
                    <a:pt x="314" y="1117"/>
                    <a:pt x="612" y="1117"/>
                  </a:cubicBezTo>
                  <a:cubicBezTo>
                    <a:pt x="924" y="1117"/>
                    <a:pt x="1178" y="879"/>
                    <a:pt x="1178" y="566"/>
                  </a:cubicBezTo>
                  <a:cubicBezTo>
                    <a:pt x="1178" y="253"/>
                    <a:pt x="924" y="0"/>
                    <a:pt x="612" y="0"/>
                  </a:cubicBezTo>
                  <a:close/>
                </a:path>
              </a:pathLst>
            </a:custGeom>
            <a:solidFill>
              <a:srgbClr val="AB61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"/>
            <p:cNvSpPr/>
            <p:nvPr/>
          </p:nvSpPr>
          <p:spPr>
            <a:xfrm>
              <a:off x="6860648" y="4032057"/>
              <a:ext cx="53936" cy="561448"/>
            </a:xfrm>
            <a:custGeom>
              <a:avLst/>
              <a:gdLst/>
              <a:ahLst/>
              <a:cxnLst/>
              <a:rect l="l" t="t" r="r" b="b"/>
              <a:pathLst>
                <a:path w="1729" h="17998" extrusionOk="0">
                  <a:moveTo>
                    <a:pt x="1356" y="1"/>
                  </a:moveTo>
                  <a:cubicBezTo>
                    <a:pt x="1177" y="1"/>
                    <a:pt x="1058" y="180"/>
                    <a:pt x="984" y="373"/>
                  </a:cubicBezTo>
                  <a:lnTo>
                    <a:pt x="0" y="17625"/>
                  </a:lnTo>
                  <a:cubicBezTo>
                    <a:pt x="0" y="17818"/>
                    <a:pt x="120" y="17997"/>
                    <a:pt x="313" y="17997"/>
                  </a:cubicBezTo>
                  <a:lnTo>
                    <a:pt x="373" y="17997"/>
                  </a:lnTo>
                  <a:cubicBezTo>
                    <a:pt x="552" y="17997"/>
                    <a:pt x="686" y="17878"/>
                    <a:pt x="686" y="17684"/>
                  </a:cubicBezTo>
                  <a:lnTo>
                    <a:pt x="1669" y="373"/>
                  </a:lnTo>
                  <a:cubicBezTo>
                    <a:pt x="1728" y="180"/>
                    <a:pt x="1550" y="61"/>
                    <a:pt x="13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"/>
            <p:cNvSpPr/>
            <p:nvPr/>
          </p:nvSpPr>
          <p:spPr>
            <a:xfrm>
              <a:off x="6796511" y="3933075"/>
              <a:ext cx="298380" cy="112489"/>
            </a:xfrm>
            <a:custGeom>
              <a:avLst/>
              <a:gdLst/>
              <a:ahLst/>
              <a:cxnLst/>
              <a:rect l="l" t="t" r="r" b="b"/>
              <a:pathLst>
                <a:path w="9565" h="3606" extrusionOk="0">
                  <a:moveTo>
                    <a:pt x="4291" y="1"/>
                  </a:moveTo>
                  <a:cubicBezTo>
                    <a:pt x="4291" y="1"/>
                    <a:pt x="4097" y="75"/>
                    <a:pt x="3784" y="135"/>
                  </a:cubicBezTo>
                  <a:cubicBezTo>
                    <a:pt x="3572" y="442"/>
                    <a:pt x="3036" y="720"/>
                    <a:pt x="2610" y="720"/>
                  </a:cubicBezTo>
                  <a:cubicBezTo>
                    <a:pt x="2437" y="720"/>
                    <a:pt x="2283" y="674"/>
                    <a:pt x="2176" y="567"/>
                  </a:cubicBezTo>
                  <a:cubicBezTo>
                    <a:pt x="1624" y="746"/>
                    <a:pt x="1177" y="999"/>
                    <a:pt x="879" y="1193"/>
                  </a:cubicBezTo>
                  <a:cubicBezTo>
                    <a:pt x="1" y="1937"/>
                    <a:pt x="194" y="3174"/>
                    <a:pt x="2608" y="3487"/>
                  </a:cubicBezTo>
                  <a:cubicBezTo>
                    <a:pt x="2980" y="3546"/>
                    <a:pt x="3487" y="3606"/>
                    <a:pt x="3919" y="3606"/>
                  </a:cubicBezTo>
                  <a:cubicBezTo>
                    <a:pt x="6272" y="3606"/>
                    <a:pt x="8879" y="2742"/>
                    <a:pt x="9133" y="2429"/>
                  </a:cubicBezTo>
                  <a:cubicBezTo>
                    <a:pt x="9565" y="1937"/>
                    <a:pt x="8999" y="1118"/>
                    <a:pt x="8626" y="1118"/>
                  </a:cubicBezTo>
                  <a:cubicBezTo>
                    <a:pt x="8507" y="1118"/>
                    <a:pt x="8135" y="1252"/>
                    <a:pt x="7583" y="1491"/>
                  </a:cubicBezTo>
                  <a:cubicBezTo>
                    <a:pt x="7225" y="1897"/>
                    <a:pt x="6761" y="2092"/>
                    <a:pt x="6330" y="2092"/>
                  </a:cubicBezTo>
                  <a:cubicBezTo>
                    <a:pt x="6224" y="2092"/>
                    <a:pt x="6119" y="2080"/>
                    <a:pt x="6019" y="2057"/>
                  </a:cubicBezTo>
                  <a:cubicBezTo>
                    <a:pt x="5408" y="2310"/>
                    <a:pt x="4663" y="2369"/>
                    <a:pt x="3978" y="2489"/>
                  </a:cubicBezTo>
                  <a:cubicBezTo>
                    <a:pt x="3561" y="2542"/>
                    <a:pt x="3147" y="2586"/>
                    <a:pt x="2755" y="2586"/>
                  </a:cubicBezTo>
                  <a:cubicBezTo>
                    <a:pt x="2266" y="2586"/>
                    <a:pt x="1811" y="2517"/>
                    <a:pt x="1431" y="2310"/>
                  </a:cubicBezTo>
                  <a:cubicBezTo>
                    <a:pt x="313" y="1625"/>
                    <a:pt x="3546" y="999"/>
                    <a:pt x="4157" y="880"/>
                  </a:cubicBezTo>
                  <a:cubicBezTo>
                    <a:pt x="4231" y="567"/>
                    <a:pt x="4291" y="314"/>
                    <a:pt x="435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"/>
            <p:cNvSpPr/>
            <p:nvPr/>
          </p:nvSpPr>
          <p:spPr>
            <a:xfrm>
              <a:off x="7518706" y="4331529"/>
              <a:ext cx="91121" cy="272457"/>
            </a:xfrm>
            <a:custGeom>
              <a:avLst/>
              <a:gdLst/>
              <a:ahLst/>
              <a:cxnLst/>
              <a:rect l="l" t="t" r="r" b="b"/>
              <a:pathLst>
                <a:path w="2921" h="8734" extrusionOk="0">
                  <a:moveTo>
                    <a:pt x="225" y="0"/>
                  </a:moveTo>
                  <a:cubicBezTo>
                    <a:pt x="199" y="0"/>
                    <a:pt x="169" y="7"/>
                    <a:pt x="134" y="25"/>
                  </a:cubicBezTo>
                  <a:cubicBezTo>
                    <a:pt x="75" y="25"/>
                    <a:pt x="0" y="144"/>
                    <a:pt x="0" y="203"/>
                  </a:cubicBezTo>
                  <a:cubicBezTo>
                    <a:pt x="0" y="203"/>
                    <a:pt x="75" y="338"/>
                    <a:pt x="134" y="576"/>
                  </a:cubicBezTo>
                  <a:cubicBezTo>
                    <a:pt x="134" y="829"/>
                    <a:pt x="254" y="1142"/>
                    <a:pt x="313" y="1574"/>
                  </a:cubicBezTo>
                  <a:cubicBezTo>
                    <a:pt x="447" y="1946"/>
                    <a:pt x="566" y="2438"/>
                    <a:pt x="686" y="2870"/>
                  </a:cubicBezTo>
                  <a:cubicBezTo>
                    <a:pt x="820" y="3436"/>
                    <a:pt x="998" y="3928"/>
                    <a:pt x="1118" y="4434"/>
                  </a:cubicBezTo>
                  <a:cubicBezTo>
                    <a:pt x="1430" y="5477"/>
                    <a:pt x="1803" y="6535"/>
                    <a:pt x="2056" y="7339"/>
                  </a:cubicBezTo>
                  <a:cubicBezTo>
                    <a:pt x="2175" y="7712"/>
                    <a:pt x="2309" y="8025"/>
                    <a:pt x="2369" y="8278"/>
                  </a:cubicBezTo>
                  <a:cubicBezTo>
                    <a:pt x="2488" y="8457"/>
                    <a:pt x="2548" y="8591"/>
                    <a:pt x="2548" y="8591"/>
                  </a:cubicBezTo>
                  <a:cubicBezTo>
                    <a:pt x="2548" y="8678"/>
                    <a:pt x="2620" y="8733"/>
                    <a:pt x="2705" y="8733"/>
                  </a:cubicBezTo>
                  <a:cubicBezTo>
                    <a:pt x="2736" y="8733"/>
                    <a:pt x="2769" y="8726"/>
                    <a:pt x="2801" y="8710"/>
                  </a:cubicBezTo>
                  <a:cubicBezTo>
                    <a:pt x="2861" y="8650"/>
                    <a:pt x="2920" y="8591"/>
                    <a:pt x="2861" y="8531"/>
                  </a:cubicBezTo>
                  <a:cubicBezTo>
                    <a:pt x="2861" y="8531"/>
                    <a:pt x="2861" y="8397"/>
                    <a:pt x="2801" y="8159"/>
                  </a:cubicBezTo>
                  <a:cubicBezTo>
                    <a:pt x="2741" y="7905"/>
                    <a:pt x="2682" y="7593"/>
                    <a:pt x="2548" y="7161"/>
                  </a:cubicBezTo>
                  <a:cubicBezTo>
                    <a:pt x="2369" y="6356"/>
                    <a:pt x="2116" y="5298"/>
                    <a:pt x="1803" y="4241"/>
                  </a:cubicBezTo>
                  <a:cubicBezTo>
                    <a:pt x="1624" y="3749"/>
                    <a:pt x="1490" y="3183"/>
                    <a:pt x="1311" y="2751"/>
                  </a:cubicBezTo>
                  <a:cubicBezTo>
                    <a:pt x="1118" y="2259"/>
                    <a:pt x="998" y="1753"/>
                    <a:pt x="879" y="1380"/>
                  </a:cubicBezTo>
                  <a:cubicBezTo>
                    <a:pt x="745" y="1008"/>
                    <a:pt x="626" y="710"/>
                    <a:pt x="507" y="457"/>
                  </a:cubicBezTo>
                  <a:cubicBezTo>
                    <a:pt x="447" y="203"/>
                    <a:pt x="373" y="84"/>
                    <a:pt x="373" y="84"/>
                  </a:cubicBezTo>
                  <a:cubicBezTo>
                    <a:pt x="331" y="42"/>
                    <a:pt x="288" y="0"/>
                    <a:pt x="22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"/>
            <p:cNvSpPr/>
            <p:nvPr/>
          </p:nvSpPr>
          <p:spPr>
            <a:xfrm>
              <a:off x="7458750" y="4253635"/>
              <a:ext cx="191974" cy="96549"/>
            </a:xfrm>
            <a:custGeom>
              <a:avLst/>
              <a:gdLst/>
              <a:ahLst/>
              <a:cxnLst/>
              <a:rect l="l" t="t" r="r" b="b"/>
              <a:pathLst>
                <a:path w="6154" h="3095" extrusionOk="0">
                  <a:moveTo>
                    <a:pt x="5371" y="0"/>
                  </a:moveTo>
                  <a:cubicBezTo>
                    <a:pt x="5006" y="0"/>
                    <a:pt x="4634" y="93"/>
                    <a:pt x="4604" y="93"/>
                  </a:cubicBezTo>
                  <a:cubicBezTo>
                    <a:pt x="4157" y="600"/>
                    <a:pt x="3665" y="1032"/>
                    <a:pt x="3233" y="1404"/>
                  </a:cubicBezTo>
                  <a:cubicBezTo>
                    <a:pt x="2369" y="2209"/>
                    <a:pt x="1118" y="2641"/>
                    <a:pt x="1" y="3073"/>
                  </a:cubicBezTo>
                  <a:cubicBezTo>
                    <a:pt x="48" y="3088"/>
                    <a:pt x="108" y="3095"/>
                    <a:pt x="179" y="3095"/>
                  </a:cubicBezTo>
                  <a:cubicBezTo>
                    <a:pt x="750" y="3095"/>
                    <a:pt x="2034" y="2640"/>
                    <a:pt x="3412" y="2149"/>
                  </a:cubicBezTo>
                  <a:cubicBezTo>
                    <a:pt x="5215" y="1583"/>
                    <a:pt x="6153" y="1092"/>
                    <a:pt x="6094" y="466"/>
                  </a:cubicBezTo>
                  <a:cubicBezTo>
                    <a:pt x="6094" y="93"/>
                    <a:pt x="5736" y="0"/>
                    <a:pt x="53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"/>
            <p:cNvSpPr/>
            <p:nvPr/>
          </p:nvSpPr>
          <p:spPr>
            <a:xfrm>
              <a:off x="7280751" y="4595314"/>
              <a:ext cx="325364" cy="19559"/>
            </a:xfrm>
            <a:custGeom>
              <a:avLst/>
              <a:gdLst/>
              <a:ahLst/>
              <a:cxnLst/>
              <a:rect l="l" t="t" r="r" b="b"/>
              <a:pathLst>
                <a:path w="10430" h="627" extrusionOk="0">
                  <a:moveTo>
                    <a:pt x="8686" y="1"/>
                  </a:moveTo>
                  <a:cubicBezTo>
                    <a:pt x="8440" y="38"/>
                    <a:pt x="8176" y="38"/>
                    <a:pt x="7904" y="38"/>
                  </a:cubicBezTo>
                  <a:cubicBezTo>
                    <a:pt x="7632" y="38"/>
                    <a:pt x="7353" y="38"/>
                    <a:pt x="7077" y="75"/>
                  </a:cubicBezTo>
                  <a:cubicBezTo>
                    <a:pt x="6451" y="75"/>
                    <a:pt x="5841" y="75"/>
                    <a:pt x="5215" y="135"/>
                  </a:cubicBezTo>
                  <a:cubicBezTo>
                    <a:pt x="4530" y="135"/>
                    <a:pt x="3904" y="135"/>
                    <a:pt x="3353" y="194"/>
                  </a:cubicBezTo>
                  <a:cubicBezTo>
                    <a:pt x="2727" y="194"/>
                    <a:pt x="2176" y="254"/>
                    <a:pt x="1669" y="254"/>
                  </a:cubicBezTo>
                  <a:cubicBezTo>
                    <a:pt x="1237" y="314"/>
                    <a:pt x="805" y="314"/>
                    <a:pt x="552" y="314"/>
                  </a:cubicBezTo>
                  <a:cubicBezTo>
                    <a:pt x="254" y="373"/>
                    <a:pt x="120" y="373"/>
                    <a:pt x="120" y="373"/>
                  </a:cubicBezTo>
                  <a:cubicBezTo>
                    <a:pt x="60" y="373"/>
                    <a:pt x="1" y="448"/>
                    <a:pt x="1" y="507"/>
                  </a:cubicBezTo>
                  <a:cubicBezTo>
                    <a:pt x="1" y="567"/>
                    <a:pt x="60" y="626"/>
                    <a:pt x="120" y="626"/>
                  </a:cubicBezTo>
                  <a:lnTo>
                    <a:pt x="3353" y="626"/>
                  </a:lnTo>
                  <a:cubicBezTo>
                    <a:pt x="3904" y="567"/>
                    <a:pt x="4589" y="567"/>
                    <a:pt x="5215" y="567"/>
                  </a:cubicBezTo>
                  <a:cubicBezTo>
                    <a:pt x="5841" y="507"/>
                    <a:pt x="6451" y="507"/>
                    <a:pt x="7077" y="507"/>
                  </a:cubicBezTo>
                  <a:cubicBezTo>
                    <a:pt x="7703" y="448"/>
                    <a:pt x="8254" y="448"/>
                    <a:pt x="8686" y="373"/>
                  </a:cubicBezTo>
                  <a:cubicBezTo>
                    <a:pt x="9684" y="314"/>
                    <a:pt x="10310" y="254"/>
                    <a:pt x="10310" y="254"/>
                  </a:cubicBezTo>
                  <a:cubicBezTo>
                    <a:pt x="10369" y="254"/>
                    <a:pt x="10429" y="194"/>
                    <a:pt x="10429" y="135"/>
                  </a:cubicBezTo>
                  <a:cubicBezTo>
                    <a:pt x="10429" y="75"/>
                    <a:pt x="10369" y="75"/>
                    <a:pt x="10310" y="75"/>
                  </a:cubicBezTo>
                  <a:cubicBezTo>
                    <a:pt x="10310" y="75"/>
                    <a:pt x="9684" y="1"/>
                    <a:pt x="8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"/>
            <p:cNvSpPr/>
            <p:nvPr/>
          </p:nvSpPr>
          <p:spPr>
            <a:xfrm>
              <a:off x="6887600" y="4185443"/>
              <a:ext cx="402946" cy="430366"/>
            </a:xfrm>
            <a:custGeom>
              <a:avLst/>
              <a:gdLst/>
              <a:ahLst/>
              <a:cxnLst/>
              <a:rect l="l" t="t" r="r" b="b"/>
              <a:pathLst>
                <a:path w="12917" h="13796" extrusionOk="0">
                  <a:moveTo>
                    <a:pt x="222" y="0"/>
                  </a:moveTo>
                  <a:cubicBezTo>
                    <a:pt x="175" y="0"/>
                    <a:pt x="127" y="15"/>
                    <a:pt x="60" y="45"/>
                  </a:cubicBezTo>
                  <a:cubicBezTo>
                    <a:pt x="0" y="104"/>
                    <a:pt x="0" y="238"/>
                    <a:pt x="60" y="298"/>
                  </a:cubicBezTo>
                  <a:cubicBezTo>
                    <a:pt x="60" y="298"/>
                    <a:pt x="254" y="477"/>
                    <a:pt x="626" y="924"/>
                  </a:cubicBezTo>
                  <a:cubicBezTo>
                    <a:pt x="939" y="1296"/>
                    <a:pt x="1431" y="1788"/>
                    <a:pt x="1982" y="2473"/>
                  </a:cubicBezTo>
                  <a:cubicBezTo>
                    <a:pt x="2235" y="2786"/>
                    <a:pt x="2548" y="3158"/>
                    <a:pt x="2920" y="3456"/>
                  </a:cubicBezTo>
                  <a:cubicBezTo>
                    <a:pt x="3233" y="3829"/>
                    <a:pt x="3606" y="4276"/>
                    <a:pt x="3918" y="4648"/>
                  </a:cubicBezTo>
                  <a:cubicBezTo>
                    <a:pt x="4663" y="5453"/>
                    <a:pt x="5468" y="6257"/>
                    <a:pt x="6213" y="7121"/>
                  </a:cubicBezTo>
                  <a:cubicBezTo>
                    <a:pt x="7017" y="7926"/>
                    <a:pt x="7762" y="8805"/>
                    <a:pt x="8507" y="9609"/>
                  </a:cubicBezTo>
                  <a:cubicBezTo>
                    <a:pt x="9252" y="10354"/>
                    <a:pt x="9997" y="11099"/>
                    <a:pt x="10548" y="11724"/>
                  </a:cubicBezTo>
                  <a:cubicBezTo>
                    <a:pt x="11174" y="12335"/>
                    <a:pt x="11665" y="12842"/>
                    <a:pt x="12038" y="13140"/>
                  </a:cubicBezTo>
                  <a:lnTo>
                    <a:pt x="12604" y="13706"/>
                  </a:lnTo>
                  <a:cubicBezTo>
                    <a:pt x="12634" y="13765"/>
                    <a:pt x="12678" y="13795"/>
                    <a:pt x="12725" y="13795"/>
                  </a:cubicBezTo>
                  <a:cubicBezTo>
                    <a:pt x="12771" y="13795"/>
                    <a:pt x="12820" y="13765"/>
                    <a:pt x="12857" y="13706"/>
                  </a:cubicBezTo>
                  <a:cubicBezTo>
                    <a:pt x="12917" y="13646"/>
                    <a:pt x="12917" y="13587"/>
                    <a:pt x="12857" y="13453"/>
                  </a:cubicBezTo>
                  <a:cubicBezTo>
                    <a:pt x="12857" y="13453"/>
                    <a:pt x="12663" y="13274"/>
                    <a:pt x="12351" y="12901"/>
                  </a:cubicBezTo>
                  <a:cubicBezTo>
                    <a:pt x="12038" y="12529"/>
                    <a:pt x="11546" y="11963"/>
                    <a:pt x="10995" y="11352"/>
                  </a:cubicBezTo>
                  <a:cubicBezTo>
                    <a:pt x="10429" y="10667"/>
                    <a:pt x="9743" y="9922"/>
                    <a:pt x="8999" y="9117"/>
                  </a:cubicBezTo>
                  <a:cubicBezTo>
                    <a:pt x="8313" y="8372"/>
                    <a:pt x="7509" y="7494"/>
                    <a:pt x="6704" y="6629"/>
                  </a:cubicBezTo>
                  <a:cubicBezTo>
                    <a:pt x="5959" y="5825"/>
                    <a:pt x="5155" y="4946"/>
                    <a:pt x="4410" y="4201"/>
                  </a:cubicBezTo>
                  <a:cubicBezTo>
                    <a:pt x="4038" y="3829"/>
                    <a:pt x="3665" y="3456"/>
                    <a:pt x="3352" y="3084"/>
                  </a:cubicBezTo>
                  <a:cubicBezTo>
                    <a:pt x="2980" y="2711"/>
                    <a:pt x="2667" y="2413"/>
                    <a:pt x="2354" y="2101"/>
                  </a:cubicBezTo>
                  <a:cubicBezTo>
                    <a:pt x="1803" y="1475"/>
                    <a:pt x="1237" y="983"/>
                    <a:pt x="939" y="611"/>
                  </a:cubicBezTo>
                  <a:lnTo>
                    <a:pt x="373" y="45"/>
                  </a:lnTo>
                  <a:cubicBezTo>
                    <a:pt x="313" y="15"/>
                    <a:pt x="269" y="0"/>
                    <a:pt x="22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"/>
            <p:cNvSpPr/>
            <p:nvPr/>
          </p:nvSpPr>
          <p:spPr>
            <a:xfrm>
              <a:off x="7263095" y="4520040"/>
              <a:ext cx="29323" cy="96673"/>
            </a:xfrm>
            <a:custGeom>
              <a:avLst/>
              <a:gdLst/>
              <a:ahLst/>
              <a:cxnLst/>
              <a:rect l="l" t="t" r="r" b="b"/>
              <a:pathLst>
                <a:path w="940" h="3099" extrusionOk="0">
                  <a:moveTo>
                    <a:pt x="194" y="0"/>
                  </a:moveTo>
                  <a:cubicBezTo>
                    <a:pt x="75" y="60"/>
                    <a:pt x="1" y="179"/>
                    <a:pt x="1" y="313"/>
                  </a:cubicBezTo>
                  <a:lnTo>
                    <a:pt x="448" y="2920"/>
                  </a:lnTo>
                  <a:cubicBezTo>
                    <a:pt x="507" y="3039"/>
                    <a:pt x="567" y="3099"/>
                    <a:pt x="686" y="3099"/>
                  </a:cubicBezTo>
                  <a:lnTo>
                    <a:pt x="746" y="3099"/>
                  </a:lnTo>
                  <a:cubicBezTo>
                    <a:pt x="880" y="3099"/>
                    <a:pt x="939" y="2980"/>
                    <a:pt x="939" y="2861"/>
                  </a:cubicBezTo>
                  <a:lnTo>
                    <a:pt x="507" y="179"/>
                  </a:lnTo>
                  <a:cubicBezTo>
                    <a:pt x="448" y="60"/>
                    <a:pt x="314" y="0"/>
                    <a:pt x="19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"/>
            <p:cNvSpPr/>
            <p:nvPr/>
          </p:nvSpPr>
          <p:spPr>
            <a:xfrm>
              <a:off x="7172473" y="4496800"/>
              <a:ext cx="119945" cy="35625"/>
            </a:xfrm>
            <a:custGeom>
              <a:avLst/>
              <a:gdLst/>
              <a:ahLst/>
              <a:cxnLst/>
              <a:rect l="l" t="t" r="r" b="b"/>
              <a:pathLst>
                <a:path w="3845" h="1142" extrusionOk="0">
                  <a:moveTo>
                    <a:pt x="924" y="0"/>
                  </a:moveTo>
                  <a:lnTo>
                    <a:pt x="924" y="60"/>
                  </a:lnTo>
                  <a:cubicBezTo>
                    <a:pt x="671" y="179"/>
                    <a:pt x="1" y="745"/>
                    <a:pt x="433" y="999"/>
                  </a:cubicBezTo>
                  <a:cubicBezTo>
                    <a:pt x="601" y="1107"/>
                    <a:pt x="1229" y="1141"/>
                    <a:pt x="1887" y="1141"/>
                  </a:cubicBezTo>
                  <a:cubicBezTo>
                    <a:pt x="2681" y="1141"/>
                    <a:pt x="3520" y="1091"/>
                    <a:pt x="3651" y="1058"/>
                  </a:cubicBezTo>
                  <a:cubicBezTo>
                    <a:pt x="3844" y="999"/>
                    <a:pt x="3785" y="745"/>
                    <a:pt x="3785" y="745"/>
                  </a:cubicBezTo>
                  <a:cubicBezTo>
                    <a:pt x="3099" y="686"/>
                    <a:pt x="1550" y="313"/>
                    <a:pt x="9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"/>
            <p:cNvSpPr/>
            <p:nvPr/>
          </p:nvSpPr>
          <p:spPr>
            <a:xfrm>
              <a:off x="7156688" y="4126391"/>
              <a:ext cx="228659" cy="343488"/>
            </a:xfrm>
            <a:custGeom>
              <a:avLst/>
              <a:gdLst/>
              <a:ahLst/>
              <a:cxnLst/>
              <a:rect l="l" t="t" r="r" b="b"/>
              <a:pathLst>
                <a:path w="7330" h="11011" extrusionOk="0">
                  <a:moveTo>
                    <a:pt x="5122" y="0"/>
                  </a:moveTo>
                  <a:cubicBezTo>
                    <a:pt x="4992" y="0"/>
                    <a:pt x="4858" y="5"/>
                    <a:pt x="4723" y="16"/>
                  </a:cubicBezTo>
                  <a:cubicBezTo>
                    <a:pt x="4350" y="16"/>
                    <a:pt x="3918" y="76"/>
                    <a:pt x="3486" y="210"/>
                  </a:cubicBezTo>
                  <a:cubicBezTo>
                    <a:pt x="3039" y="329"/>
                    <a:pt x="2607" y="508"/>
                    <a:pt x="2175" y="820"/>
                  </a:cubicBezTo>
                  <a:cubicBezTo>
                    <a:pt x="1743" y="1074"/>
                    <a:pt x="1371" y="1446"/>
                    <a:pt x="1058" y="1878"/>
                  </a:cubicBezTo>
                  <a:cubicBezTo>
                    <a:pt x="745" y="2310"/>
                    <a:pt x="566" y="2742"/>
                    <a:pt x="373" y="3249"/>
                  </a:cubicBezTo>
                  <a:cubicBezTo>
                    <a:pt x="253" y="3487"/>
                    <a:pt x="194" y="3740"/>
                    <a:pt x="134" y="3994"/>
                  </a:cubicBezTo>
                  <a:cubicBezTo>
                    <a:pt x="134" y="4113"/>
                    <a:pt x="60" y="4232"/>
                    <a:pt x="60" y="4366"/>
                  </a:cubicBezTo>
                  <a:lnTo>
                    <a:pt x="60" y="4798"/>
                  </a:lnTo>
                  <a:cubicBezTo>
                    <a:pt x="0" y="5290"/>
                    <a:pt x="134" y="5796"/>
                    <a:pt x="194" y="6288"/>
                  </a:cubicBezTo>
                  <a:cubicBezTo>
                    <a:pt x="313" y="6779"/>
                    <a:pt x="432" y="7211"/>
                    <a:pt x="626" y="7584"/>
                  </a:cubicBezTo>
                  <a:cubicBezTo>
                    <a:pt x="626" y="7718"/>
                    <a:pt x="685" y="7837"/>
                    <a:pt x="745" y="7897"/>
                  </a:cubicBezTo>
                  <a:cubicBezTo>
                    <a:pt x="745" y="8031"/>
                    <a:pt x="805" y="8090"/>
                    <a:pt x="879" y="8210"/>
                  </a:cubicBezTo>
                  <a:cubicBezTo>
                    <a:pt x="939" y="8403"/>
                    <a:pt x="998" y="8582"/>
                    <a:pt x="1058" y="8776"/>
                  </a:cubicBezTo>
                  <a:cubicBezTo>
                    <a:pt x="1177" y="8895"/>
                    <a:pt x="1252" y="9074"/>
                    <a:pt x="1311" y="9208"/>
                  </a:cubicBezTo>
                  <a:cubicBezTo>
                    <a:pt x="1430" y="9387"/>
                    <a:pt x="1490" y="9521"/>
                    <a:pt x="1549" y="9640"/>
                  </a:cubicBezTo>
                  <a:cubicBezTo>
                    <a:pt x="1743" y="9953"/>
                    <a:pt x="1862" y="10191"/>
                    <a:pt x="1996" y="10385"/>
                  </a:cubicBezTo>
                  <a:cubicBezTo>
                    <a:pt x="2056" y="10563"/>
                    <a:pt x="2175" y="10698"/>
                    <a:pt x="2235" y="10817"/>
                  </a:cubicBezTo>
                  <a:cubicBezTo>
                    <a:pt x="2294" y="10876"/>
                    <a:pt x="2369" y="10936"/>
                    <a:pt x="2369" y="10936"/>
                  </a:cubicBezTo>
                  <a:cubicBezTo>
                    <a:pt x="2369" y="11010"/>
                    <a:pt x="2488" y="11010"/>
                    <a:pt x="2488" y="11010"/>
                  </a:cubicBezTo>
                  <a:cubicBezTo>
                    <a:pt x="2548" y="10936"/>
                    <a:pt x="2607" y="10876"/>
                    <a:pt x="2548" y="10817"/>
                  </a:cubicBezTo>
                  <a:cubicBezTo>
                    <a:pt x="2548" y="10817"/>
                    <a:pt x="2428" y="10638"/>
                    <a:pt x="2235" y="10191"/>
                  </a:cubicBezTo>
                  <a:cubicBezTo>
                    <a:pt x="2116" y="10012"/>
                    <a:pt x="1996" y="9759"/>
                    <a:pt x="1862" y="9521"/>
                  </a:cubicBezTo>
                  <a:cubicBezTo>
                    <a:pt x="1743" y="9267"/>
                    <a:pt x="1549" y="8954"/>
                    <a:pt x="1430" y="8582"/>
                  </a:cubicBezTo>
                  <a:cubicBezTo>
                    <a:pt x="1371" y="8403"/>
                    <a:pt x="1311" y="8210"/>
                    <a:pt x="1177" y="8031"/>
                  </a:cubicBezTo>
                  <a:cubicBezTo>
                    <a:pt x="1177" y="7956"/>
                    <a:pt x="1117" y="7837"/>
                    <a:pt x="1058" y="7778"/>
                  </a:cubicBezTo>
                  <a:cubicBezTo>
                    <a:pt x="1058" y="7658"/>
                    <a:pt x="998" y="7584"/>
                    <a:pt x="998" y="7465"/>
                  </a:cubicBezTo>
                  <a:cubicBezTo>
                    <a:pt x="879" y="7092"/>
                    <a:pt x="745" y="6660"/>
                    <a:pt x="626" y="6169"/>
                  </a:cubicBezTo>
                  <a:cubicBezTo>
                    <a:pt x="566" y="5722"/>
                    <a:pt x="507" y="5290"/>
                    <a:pt x="507" y="4798"/>
                  </a:cubicBezTo>
                  <a:lnTo>
                    <a:pt x="507" y="4426"/>
                  </a:lnTo>
                  <a:cubicBezTo>
                    <a:pt x="566" y="4306"/>
                    <a:pt x="566" y="4232"/>
                    <a:pt x="566" y="4113"/>
                  </a:cubicBezTo>
                  <a:cubicBezTo>
                    <a:pt x="626" y="3860"/>
                    <a:pt x="685" y="3621"/>
                    <a:pt x="805" y="3368"/>
                  </a:cubicBezTo>
                  <a:cubicBezTo>
                    <a:pt x="939" y="2936"/>
                    <a:pt x="1177" y="2504"/>
                    <a:pt x="1430" y="2131"/>
                  </a:cubicBezTo>
                  <a:cubicBezTo>
                    <a:pt x="1743" y="1759"/>
                    <a:pt x="2056" y="1387"/>
                    <a:pt x="2428" y="1133"/>
                  </a:cubicBezTo>
                  <a:cubicBezTo>
                    <a:pt x="2801" y="880"/>
                    <a:pt x="3173" y="701"/>
                    <a:pt x="3605" y="582"/>
                  </a:cubicBezTo>
                  <a:cubicBezTo>
                    <a:pt x="3978" y="448"/>
                    <a:pt x="4350" y="388"/>
                    <a:pt x="4723" y="388"/>
                  </a:cubicBezTo>
                  <a:cubicBezTo>
                    <a:pt x="4941" y="371"/>
                    <a:pt x="5149" y="364"/>
                    <a:pt x="5345" y="364"/>
                  </a:cubicBezTo>
                  <a:cubicBezTo>
                    <a:pt x="5817" y="364"/>
                    <a:pt x="6220" y="406"/>
                    <a:pt x="6525" y="448"/>
                  </a:cubicBezTo>
                  <a:cubicBezTo>
                    <a:pt x="6704" y="508"/>
                    <a:pt x="6898" y="508"/>
                    <a:pt x="7017" y="582"/>
                  </a:cubicBezTo>
                  <a:lnTo>
                    <a:pt x="7211" y="582"/>
                  </a:lnTo>
                  <a:cubicBezTo>
                    <a:pt x="7228" y="599"/>
                    <a:pt x="7245" y="606"/>
                    <a:pt x="7260" y="606"/>
                  </a:cubicBezTo>
                  <a:cubicBezTo>
                    <a:pt x="7299" y="606"/>
                    <a:pt x="7330" y="561"/>
                    <a:pt x="7330" y="508"/>
                  </a:cubicBezTo>
                  <a:cubicBezTo>
                    <a:pt x="7330" y="448"/>
                    <a:pt x="7330" y="388"/>
                    <a:pt x="7270" y="388"/>
                  </a:cubicBezTo>
                  <a:cubicBezTo>
                    <a:pt x="7270" y="388"/>
                    <a:pt x="7211" y="329"/>
                    <a:pt x="7076" y="329"/>
                  </a:cubicBezTo>
                  <a:cubicBezTo>
                    <a:pt x="6957" y="269"/>
                    <a:pt x="6764" y="210"/>
                    <a:pt x="6585" y="210"/>
                  </a:cubicBezTo>
                  <a:cubicBezTo>
                    <a:pt x="6231" y="100"/>
                    <a:pt x="5708" y="0"/>
                    <a:pt x="5122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"/>
            <p:cNvSpPr/>
            <p:nvPr/>
          </p:nvSpPr>
          <p:spPr>
            <a:xfrm>
              <a:off x="6965214" y="3805269"/>
              <a:ext cx="230531" cy="197745"/>
            </a:xfrm>
            <a:custGeom>
              <a:avLst/>
              <a:gdLst/>
              <a:ahLst/>
              <a:cxnLst/>
              <a:rect l="l" t="t" r="r" b="b"/>
              <a:pathLst>
                <a:path w="7390" h="6339" extrusionOk="0">
                  <a:moveTo>
                    <a:pt x="7315" y="1"/>
                  </a:moveTo>
                  <a:cubicBezTo>
                    <a:pt x="7255" y="1"/>
                    <a:pt x="7196" y="1"/>
                    <a:pt x="7196" y="75"/>
                  </a:cubicBezTo>
                  <a:cubicBezTo>
                    <a:pt x="7196" y="75"/>
                    <a:pt x="7136" y="254"/>
                    <a:pt x="7017" y="627"/>
                  </a:cubicBezTo>
                  <a:cubicBezTo>
                    <a:pt x="6943" y="999"/>
                    <a:pt x="6764" y="1491"/>
                    <a:pt x="6570" y="2057"/>
                  </a:cubicBezTo>
                  <a:cubicBezTo>
                    <a:pt x="6511" y="2176"/>
                    <a:pt x="6451" y="2370"/>
                    <a:pt x="6391" y="2489"/>
                  </a:cubicBezTo>
                  <a:cubicBezTo>
                    <a:pt x="6332" y="2548"/>
                    <a:pt x="6272" y="2608"/>
                    <a:pt x="6272" y="2682"/>
                  </a:cubicBezTo>
                  <a:cubicBezTo>
                    <a:pt x="6198" y="2742"/>
                    <a:pt x="6138" y="2742"/>
                    <a:pt x="6079" y="2802"/>
                  </a:cubicBezTo>
                  <a:cubicBezTo>
                    <a:pt x="6000" y="2839"/>
                    <a:pt x="5910" y="2853"/>
                    <a:pt x="5812" y="2853"/>
                  </a:cubicBezTo>
                  <a:cubicBezTo>
                    <a:pt x="5594" y="2853"/>
                    <a:pt x="5337" y="2783"/>
                    <a:pt x="5080" y="2742"/>
                  </a:cubicBezTo>
                  <a:cubicBezTo>
                    <a:pt x="4648" y="2682"/>
                    <a:pt x="4276" y="2682"/>
                    <a:pt x="3844" y="2608"/>
                  </a:cubicBezTo>
                  <a:lnTo>
                    <a:pt x="3218" y="2608"/>
                  </a:lnTo>
                  <a:cubicBezTo>
                    <a:pt x="2980" y="2608"/>
                    <a:pt x="2786" y="2682"/>
                    <a:pt x="2548" y="2682"/>
                  </a:cubicBezTo>
                  <a:cubicBezTo>
                    <a:pt x="1728" y="2861"/>
                    <a:pt x="924" y="3353"/>
                    <a:pt x="432" y="4038"/>
                  </a:cubicBezTo>
                  <a:cubicBezTo>
                    <a:pt x="239" y="4411"/>
                    <a:pt x="60" y="4783"/>
                    <a:pt x="0" y="5155"/>
                  </a:cubicBezTo>
                  <a:cubicBezTo>
                    <a:pt x="0" y="5349"/>
                    <a:pt x="0" y="5588"/>
                    <a:pt x="60" y="5781"/>
                  </a:cubicBezTo>
                  <a:cubicBezTo>
                    <a:pt x="120" y="5960"/>
                    <a:pt x="239" y="6094"/>
                    <a:pt x="432" y="6213"/>
                  </a:cubicBezTo>
                  <a:cubicBezTo>
                    <a:pt x="584" y="6307"/>
                    <a:pt x="750" y="6338"/>
                    <a:pt x="908" y="6338"/>
                  </a:cubicBezTo>
                  <a:cubicBezTo>
                    <a:pt x="1075" y="6338"/>
                    <a:pt x="1233" y="6303"/>
                    <a:pt x="1356" y="6273"/>
                  </a:cubicBezTo>
                  <a:cubicBezTo>
                    <a:pt x="1609" y="6154"/>
                    <a:pt x="1803" y="6034"/>
                    <a:pt x="1982" y="5900"/>
                  </a:cubicBezTo>
                  <a:cubicBezTo>
                    <a:pt x="2101" y="5781"/>
                    <a:pt x="2235" y="5662"/>
                    <a:pt x="2295" y="5588"/>
                  </a:cubicBezTo>
                  <a:cubicBezTo>
                    <a:pt x="2354" y="5528"/>
                    <a:pt x="2354" y="5468"/>
                    <a:pt x="2354" y="5468"/>
                  </a:cubicBezTo>
                  <a:cubicBezTo>
                    <a:pt x="2414" y="5409"/>
                    <a:pt x="2414" y="5409"/>
                    <a:pt x="2354" y="5349"/>
                  </a:cubicBezTo>
                  <a:lnTo>
                    <a:pt x="2235" y="5349"/>
                  </a:lnTo>
                  <a:cubicBezTo>
                    <a:pt x="2235" y="5349"/>
                    <a:pt x="2175" y="5409"/>
                    <a:pt x="2101" y="5468"/>
                  </a:cubicBezTo>
                  <a:cubicBezTo>
                    <a:pt x="2041" y="5528"/>
                    <a:pt x="1982" y="5662"/>
                    <a:pt x="1863" y="5781"/>
                  </a:cubicBezTo>
                  <a:cubicBezTo>
                    <a:pt x="1669" y="5841"/>
                    <a:pt x="1550" y="5960"/>
                    <a:pt x="1296" y="6034"/>
                  </a:cubicBezTo>
                  <a:cubicBezTo>
                    <a:pt x="1201" y="6058"/>
                    <a:pt x="1103" y="6073"/>
                    <a:pt x="1004" y="6073"/>
                  </a:cubicBezTo>
                  <a:cubicBezTo>
                    <a:pt x="855" y="6073"/>
                    <a:pt x="703" y="6040"/>
                    <a:pt x="552" y="5960"/>
                  </a:cubicBezTo>
                  <a:cubicBezTo>
                    <a:pt x="492" y="5900"/>
                    <a:pt x="373" y="5781"/>
                    <a:pt x="313" y="5662"/>
                  </a:cubicBezTo>
                  <a:lnTo>
                    <a:pt x="313" y="5215"/>
                  </a:lnTo>
                  <a:cubicBezTo>
                    <a:pt x="373" y="4917"/>
                    <a:pt x="492" y="4545"/>
                    <a:pt x="745" y="4232"/>
                  </a:cubicBezTo>
                  <a:cubicBezTo>
                    <a:pt x="1118" y="3666"/>
                    <a:pt x="1863" y="3174"/>
                    <a:pt x="2667" y="3055"/>
                  </a:cubicBezTo>
                  <a:cubicBezTo>
                    <a:pt x="2846" y="2980"/>
                    <a:pt x="3039" y="2980"/>
                    <a:pt x="3218" y="2980"/>
                  </a:cubicBezTo>
                  <a:lnTo>
                    <a:pt x="3844" y="2980"/>
                  </a:lnTo>
                  <a:cubicBezTo>
                    <a:pt x="4216" y="2980"/>
                    <a:pt x="4648" y="2980"/>
                    <a:pt x="5021" y="3055"/>
                  </a:cubicBezTo>
                  <a:cubicBezTo>
                    <a:pt x="5214" y="3115"/>
                    <a:pt x="5393" y="3115"/>
                    <a:pt x="5587" y="3115"/>
                  </a:cubicBezTo>
                  <a:cubicBezTo>
                    <a:pt x="5661" y="3139"/>
                    <a:pt x="5748" y="3154"/>
                    <a:pt x="5837" y="3154"/>
                  </a:cubicBezTo>
                  <a:cubicBezTo>
                    <a:pt x="5963" y="3154"/>
                    <a:pt x="6093" y="3125"/>
                    <a:pt x="6198" y="3055"/>
                  </a:cubicBezTo>
                  <a:cubicBezTo>
                    <a:pt x="6332" y="2980"/>
                    <a:pt x="6391" y="2980"/>
                    <a:pt x="6451" y="2861"/>
                  </a:cubicBezTo>
                  <a:cubicBezTo>
                    <a:pt x="6570" y="2802"/>
                    <a:pt x="6570" y="2682"/>
                    <a:pt x="6645" y="2608"/>
                  </a:cubicBezTo>
                  <a:cubicBezTo>
                    <a:pt x="6704" y="2429"/>
                    <a:pt x="6764" y="2310"/>
                    <a:pt x="6823" y="2176"/>
                  </a:cubicBezTo>
                  <a:cubicBezTo>
                    <a:pt x="7017" y="1565"/>
                    <a:pt x="7136" y="1059"/>
                    <a:pt x="7255" y="686"/>
                  </a:cubicBezTo>
                  <a:cubicBezTo>
                    <a:pt x="7315" y="314"/>
                    <a:pt x="7390" y="135"/>
                    <a:pt x="7390" y="135"/>
                  </a:cubicBezTo>
                  <a:cubicBezTo>
                    <a:pt x="7390" y="75"/>
                    <a:pt x="7390" y="1"/>
                    <a:pt x="7315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"/>
            <p:cNvSpPr/>
            <p:nvPr/>
          </p:nvSpPr>
          <p:spPr>
            <a:xfrm>
              <a:off x="7191689" y="3986731"/>
              <a:ext cx="34720" cy="27982"/>
            </a:xfrm>
            <a:custGeom>
              <a:avLst/>
              <a:gdLst/>
              <a:ahLst/>
              <a:cxnLst/>
              <a:rect l="l" t="t" r="r" b="b"/>
              <a:pathLst>
                <a:path w="1113" h="897" extrusionOk="0">
                  <a:moveTo>
                    <a:pt x="968" y="0"/>
                  </a:moveTo>
                  <a:cubicBezTo>
                    <a:pt x="938" y="0"/>
                    <a:pt x="906" y="8"/>
                    <a:pt x="874" y="24"/>
                  </a:cubicBezTo>
                  <a:cubicBezTo>
                    <a:pt x="740" y="83"/>
                    <a:pt x="562" y="277"/>
                    <a:pt x="427" y="277"/>
                  </a:cubicBezTo>
                  <a:cubicBezTo>
                    <a:pt x="406" y="272"/>
                    <a:pt x="386" y="269"/>
                    <a:pt x="365" y="269"/>
                  </a:cubicBezTo>
                  <a:cubicBezTo>
                    <a:pt x="157" y="269"/>
                    <a:pt x="1" y="532"/>
                    <a:pt x="55" y="709"/>
                  </a:cubicBezTo>
                  <a:cubicBezTo>
                    <a:pt x="142" y="825"/>
                    <a:pt x="247" y="897"/>
                    <a:pt x="364" y="897"/>
                  </a:cubicBezTo>
                  <a:cubicBezTo>
                    <a:pt x="427" y="897"/>
                    <a:pt x="493" y="875"/>
                    <a:pt x="562" y="828"/>
                  </a:cubicBezTo>
                  <a:cubicBezTo>
                    <a:pt x="681" y="709"/>
                    <a:pt x="800" y="649"/>
                    <a:pt x="934" y="515"/>
                  </a:cubicBezTo>
                  <a:cubicBezTo>
                    <a:pt x="1053" y="396"/>
                    <a:pt x="1053" y="277"/>
                    <a:pt x="1113" y="143"/>
                  </a:cubicBezTo>
                  <a:cubicBezTo>
                    <a:pt x="1113" y="56"/>
                    <a:pt x="1049" y="0"/>
                    <a:pt x="968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"/>
            <p:cNvSpPr/>
            <p:nvPr/>
          </p:nvSpPr>
          <p:spPr>
            <a:xfrm>
              <a:off x="7162709" y="3988478"/>
              <a:ext cx="23271" cy="16658"/>
            </a:xfrm>
            <a:custGeom>
              <a:avLst/>
              <a:gdLst/>
              <a:ahLst/>
              <a:cxnLst/>
              <a:rect l="l" t="t" r="r" b="b"/>
              <a:pathLst>
                <a:path w="746" h="534" extrusionOk="0">
                  <a:moveTo>
                    <a:pt x="616" y="1"/>
                  </a:moveTo>
                  <a:cubicBezTo>
                    <a:pt x="572" y="1"/>
                    <a:pt x="532" y="27"/>
                    <a:pt x="492" y="27"/>
                  </a:cubicBezTo>
                  <a:cubicBezTo>
                    <a:pt x="433" y="87"/>
                    <a:pt x="314" y="87"/>
                    <a:pt x="239" y="87"/>
                  </a:cubicBezTo>
                  <a:cubicBezTo>
                    <a:pt x="224" y="79"/>
                    <a:pt x="209" y="76"/>
                    <a:pt x="194" y="76"/>
                  </a:cubicBezTo>
                  <a:cubicBezTo>
                    <a:pt x="91" y="76"/>
                    <a:pt x="1" y="236"/>
                    <a:pt x="1" y="340"/>
                  </a:cubicBezTo>
                  <a:cubicBezTo>
                    <a:pt x="1" y="459"/>
                    <a:pt x="180" y="534"/>
                    <a:pt x="314" y="534"/>
                  </a:cubicBezTo>
                  <a:cubicBezTo>
                    <a:pt x="433" y="459"/>
                    <a:pt x="552" y="400"/>
                    <a:pt x="612" y="281"/>
                  </a:cubicBezTo>
                  <a:cubicBezTo>
                    <a:pt x="686" y="221"/>
                    <a:pt x="746" y="87"/>
                    <a:pt x="686" y="27"/>
                  </a:cubicBezTo>
                  <a:cubicBezTo>
                    <a:pt x="661" y="7"/>
                    <a:pt x="638" y="1"/>
                    <a:pt x="616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"/>
            <p:cNvSpPr/>
            <p:nvPr/>
          </p:nvSpPr>
          <p:spPr>
            <a:xfrm>
              <a:off x="7207318" y="4253822"/>
              <a:ext cx="23646" cy="38557"/>
            </a:xfrm>
            <a:custGeom>
              <a:avLst/>
              <a:gdLst/>
              <a:ahLst/>
              <a:cxnLst/>
              <a:rect l="l" t="t" r="r" b="b"/>
              <a:pathLst>
                <a:path w="758" h="1236" extrusionOk="0">
                  <a:moveTo>
                    <a:pt x="243" y="1"/>
                  </a:moveTo>
                  <a:cubicBezTo>
                    <a:pt x="145" y="1"/>
                    <a:pt x="61" y="231"/>
                    <a:pt x="61" y="281"/>
                  </a:cubicBezTo>
                  <a:cubicBezTo>
                    <a:pt x="1" y="519"/>
                    <a:pt x="1" y="773"/>
                    <a:pt x="61" y="1026"/>
                  </a:cubicBezTo>
                  <a:cubicBezTo>
                    <a:pt x="81" y="1175"/>
                    <a:pt x="183" y="1235"/>
                    <a:pt x="295" y="1235"/>
                  </a:cubicBezTo>
                  <a:cubicBezTo>
                    <a:pt x="508" y="1235"/>
                    <a:pt x="757" y="1017"/>
                    <a:pt x="552" y="773"/>
                  </a:cubicBezTo>
                  <a:cubicBezTo>
                    <a:pt x="433" y="654"/>
                    <a:pt x="373" y="519"/>
                    <a:pt x="373" y="341"/>
                  </a:cubicBezTo>
                  <a:cubicBezTo>
                    <a:pt x="299" y="221"/>
                    <a:pt x="373" y="87"/>
                    <a:pt x="299" y="28"/>
                  </a:cubicBezTo>
                  <a:cubicBezTo>
                    <a:pt x="280" y="9"/>
                    <a:pt x="261" y="1"/>
                    <a:pt x="243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"/>
            <p:cNvSpPr/>
            <p:nvPr/>
          </p:nvSpPr>
          <p:spPr>
            <a:xfrm>
              <a:off x="7197585" y="4291443"/>
              <a:ext cx="28263" cy="43049"/>
            </a:xfrm>
            <a:custGeom>
              <a:avLst/>
              <a:gdLst/>
              <a:ahLst/>
              <a:cxnLst/>
              <a:rect l="l" t="t" r="r" b="b"/>
              <a:pathLst>
                <a:path w="906" h="1380" extrusionOk="0">
                  <a:moveTo>
                    <a:pt x="163" y="0"/>
                  </a:moveTo>
                  <a:cubicBezTo>
                    <a:pt x="107" y="0"/>
                    <a:pt x="60" y="33"/>
                    <a:pt x="60" y="133"/>
                  </a:cubicBezTo>
                  <a:cubicBezTo>
                    <a:pt x="0" y="505"/>
                    <a:pt x="60" y="803"/>
                    <a:pt x="179" y="1176"/>
                  </a:cubicBezTo>
                  <a:cubicBezTo>
                    <a:pt x="242" y="1321"/>
                    <a:pt x="349" y="1380"/>
                    <a:pt x="457" y="1380"/>
                  </a:cubicBezTo>
                  <a:cubicBezTo>
                    <a:pt x="680" y="1380"/>
                    <a:pt x="906" y="1129"/>
                    <a:pt x="745" y="878"/>
                  </a:cubicBezTo>
                  <a:cubicBezTo>
                    <a:pt x="551" y="624"/>
                    <a:pt x="432" y="312"/>
                    <a:pt x="313" y="58"/>
                  </a:cubicBezTo>
                  <a:cubicBezTo>
                    <a:pt x="277" y="29"/>
                    <a:pt x="216" y="0"/>
                    <a:pt x="163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"/>
            <p:cNvSpPr/>
            <p:nvPr/>
          </p:nvSpPr>
          <p:spPr>
            <a:xfrm>
              <a:off x="7552428" y="3986107"/>
              <a:ext cx="20682" cy="60300"/>
            </a:xfrm>
            <a:custGeom>
              <a:avLst/>
              <a:gdLst/>
              <a:ahLst/>
              <a:cxnLst/>
              <a:rect l="l" t="t" r="r" b="b"/>
              <a:pathLst>
                <a:path w="663" h="1933" extrusionOk="0">
                  <a:moveTo>
                    <a:pt x="202" y="0"/>
                  </a:moveTo>
                  <a:cubicBezTo>
                    <a:pt x="103" y="0"/>
                    <a:pt x="0" y="83"/>
                    <a:pt x="37" y="237"/>
                  </a:cubicBezTo>
                  <a:cubicBezTo>
                    <a:pt x="171" y="535"/>
                    <a:pt x="230" y="908"/>
                    <a:pt x="349" y="1221"/>
                  </a:cubicBezTo>
                  <a:cubicBezTo>
                    <a:pt x="409" y="1474"/>
                    <a:pt x="484" y="1727"/>
                    <a:pt x="603" y="1906"/>
                  </a:cubicBezTo>
                  <a:cubicBezTo>
                    <a:pt x="623" y="1926"/>
                    <a:pt x="636" y="1932"/>
                    <a:pt x="645" y="1932"/>
                  </a:cubicBezTo>
                  <a:cubicBezTo>
                    <a:pt x="662" y="1932"/>
                    <a:pt x="662" y="1906"/>
                    <a:pt x="662" y="1906"/>
                  </a:cubicBezTo>
                  <a:cubicBezTo>
                    <a:pt x="662" y="1593"/>
                    <a:pt x="603" y="1280"/>
                    <a:pt x="543" y="1042"/>
                  </a:cubicBezTo>
                  <a:cubicBezTo>
                    <a:pt x="484" y="729"/>
                    <a:pt x="409" y="416"/>
                    <a:pt x="349" y="103"/>
                  </a:cubicBezTo>
                  <a:cubicBezTo>
                    <a:pt x="326" y="34"/>
                    <a:pt x="265" y="0"/>
                    <a:pt x="202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"/>
            <p:cNvSpPr/>
            <p:nvPr/>
          </p:nvSpPr>
          <p:spPr>
            <a:xfrm>
              <a:off x="7529219" y="3982020"/>
              <a:ext cx="16939" cy="36124"/>
            </a:xfrm>
            <a:custGeom>
              <a:avLst/>
              <a:gdLst/>
              <a:ahLst/>
              <a:cxnLst/>
              <a:rect l="l" t="t" r="r" b="b"/>
              <a:pathLst>
                <a:path w="543" h="1158" extrusionOk="0">
                  <a:moveTo>
                    <a:pt x="177" y="1"/>
                  </a:moveTo>
                  <a:cubicBezTo>
                    <a:pt x="94" y="1"/>
                    <a:pt x="1" y="70"/>
                    <a:pt x="36" y="175"/>
                  </a:cubicBezTo>
                  <a:cubicBezTo>
                    <a:pt x="110" y="488"/>
                    <a:pt x="229" y="800"/>
                    <a:pt x="349" y="1113"/>
                  </a:cubicBezTo>
                  <a:cubicBezTo>
                    <a:pt x="378" y="1143"/>
                    <a:pt x="393" y="1158"/>
                    <a:pt x="401" y="1158"/>
                  </a:cubicBezTo>
                  <a:cubicBezTo>
                    <a:pt x="408" y="1158"/>
                    <a:pt x="408" y="1143"/>
                    <a:pt x="408" y="1113"/>
                  </a:cubicBezTo>
                  <a:cubicBezTo>
                    <a:pt x="542" y="800"/>
                    <a:pt x="349" y="428"/>
                    <a:pt x="289" y="115"/>
                  </a:cubicBezTo>
                  <a:cubicBezTo>
                    <a:pt x="289" y="35"/>
                    <a:pt x="236" y="1"/>
                    <a:pt x="177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"/>
            <p:cNvSpPr/>
            <p:nvPr/>
          </p:nvSpPr>
          <p:spPr>
            <a:xfrm>
              <a:off x="7524727" y="3921439"/>
              <a:ext cx="23271" cy="40959"/>
            </a:xfrm>
            <a:custGeom>
              <a:avLst/>
              <a:gdLst/>
              <a:ahLst/>
              <a:cxnLst/>
              <a:rect l="l" t="t" r="r" b="b"/>
              <a:pathLst>
                <a:path w="746" h="1313" extrusionOk="0">
                  <a:moveTo>
                    <a:pt x="79" y="0"/>
                  </a:moveTo>
                  <a:cubicBezTo>
                    <a:pt x="45" y="0"/>
                    <a:pt x="1" y="54"/>
                    <a:pt x="1" y="135"/>
                  </a:cubicBezTo>
                  <a:cubicBezTo>
                    <a:pt x="254" y="508"/>
                    <a:pt x="433" y="940"/>
                    <a:pt x="686" y="1312"/>
                  </a:cubicBezTo>
                  <a:lnTo>
                    <a:pt x="746" y="1312"/>
                  </a:lnTo>
                  <a:cubicBezTo>
                    <a:pt x="493" y="880"/>
                    <a:pt x="373" y="448"/>
                    <a:pt x="120" y="76"/>
                  </a:cubicBezTo>
                  <a:cubicBezTo>
                    <a:pt x="120" y="23"/>
                    <a:pt x="102" y="0"/>
                    <a:pt x="79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"/>
            <p:cNvSpPr/>
            <p:nvPr/>
          </p:nvSpPr>
          <p:spPr>
            <a:xfrm>
              <a:off x="7490444" y="3912299"/>
              <a:ext cx="20838" cy="31101"/>
            </a:xfrm>
            <a:custGeom>
              <a:avLst/>
              <a:gdLst/>
              <a:ahLst/>
              <a:cxnLst/>
              <a:rect l="l" t="t" r="r" b="b"/>
              <a:pathLst>
                <a:path w="668" h="997" extrusionOk="0">
                  <a:moveTo>
                    <a:pt x="252" y="0"/>
                  </a:moveTo>
                  <a:cubicBezTo>
                    <a:pt x="143" y="0"/>
                    <a:pt x="0" y="91"/>
                    <a:pt x="42" y="175"/>
                  </a:cubicBezTo>
                  <a:cubicBezTo>
                    <a:pt x="161" y="428"/>
                    <a:pt x="296" y="741"/>
                    <a:pt x="534" y="920"/>
                  </a:cubicBezTo>
                  <a:cubicBezTo>
                    <a:pt x="534" y="920"/>
                    <a:pt x="620" y="996"/>
                    <a:pt x="654" y="996"/>
                  </a:cubicBezTo>
                  <a:cubicBezTo>
                    <a:pt x="663" y="996"/>
                    <a:pt x="668" y="992"/>
                    <a:pt x="668" y="980"/>
                  </a:cubicBezTo>
                  <a:cubicBezTo>
                    <a:pt x="668" y="860"/>
                    <a:pt x="608" y="741"/>
                    <a:pt x="534" y="607"/>
                  </a:cubicBezTo>
                  <a:cubicBezTo>
                    <a:pt x="474" y="428"/>
                    <a:pt x="415" y="235"/>
                    <a:pt x="355" y="56"/>
                  </a:cubicBezTo>
                  <a:cubicBezTo>
                    <a:pt x="337" y="16"/>
                    <a:pt x="298" y="0"/>
                    <a:pt x="252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"/>
            <p:cNvSpPr/>
            <p:nvPr/>
          </p:nvSpPr>
          <p:spPr>
            <a:xfrm>
              <a:off x="7488042" y="3861358"/>
              <a:ext cx="21400" cy="29479"/>
            </a:xfrm>
            <a:custGeom>
              <a:avLst/>
              <a:gdLst/>
              <a:ahLst/>
              <a:cxnLst/>
              <a:rect l="l" t="t" r="r" b="b"/>
              <a:pathLst>
                <a:path w="686" h="945" extrusionOk="0">
                  <a:moveTo>
                    <a:pt x="96" y="1"/>
                  </a:moveTo>
                  <a:cubicBezTo>
                    <a:pt x="47" y="1"/>
                    <a:pt x="0" y="56"/>
                    <a:pt x="0" y="140"/>
                  </a:cubicBezTo>
                  <a:cubicBezTo>
                    <a:pt x="119" y="318"/>
                    <a:pt x="238" y="512"/>
                    <a:pt x="373" y="631"/>
                  </a:cubicBezTo>
                  <a:cubicBezTo>
                    <a:pt x="432" y="750"/>
                    <a:pt x="492" y="944"/>
                    <a:pt x="611" y="944"/>
                  </a:cubicBezTo>
                  <a:lnTo>
                    <a:pt x="685" y="944"/>
                  </a:lnTo>
                  <a:cubicBezTo>
                    <a:pt x="685" y="810"/>
                    <a:pt x="551" y="691"/>
                    <a:pt x="492" y="572"/>
                  </a:cubicBezTo>
                  <a:cubicBezTo>
                    <a:pt x="432" y="378"/>
                    <a:pt x="313" y="259"/>
                    <a:pt x="179" y="65"/>
                  </a:cubicBezTo>
                  <a:cubicBezTo>
                    <a:pt x="157" y="21"/>
                    <a:pt x="126" y="1"/>
                    <a:pt x="96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"/>
            <p:cNvSpPr/>
            <p:nvPr/>
          </p:nvSpPr>
          <p:spPr>
            <a:xfrm>
              <a:off x="7492846" y="3959840"/>
              <a:ext cx="20308" cy="27639"/>
            </a:xfrm>
            <a:custGeom>
              <a:avLst/>
              <a:gdLst/>
              <a:ahLst/>
              <a:cxnLst/>
              <a:rect l="l" t="t" r="r" b="b"/>
              <a:pathLst>
                <a:path w="651" h="886" extrusionOk="0">
                  <a:moveTo>
                    <a:pt x="210" y="1"/>
                  </a:moveTo>
                  <a:cubicBezTo>
                    <a:pt x="101" y="1"/>
                    <a:pt x="0" y="134"/>
                    <a:pt x="84" y="260"/>
                  </a:cubicBezTo>
                  <a:cubicBezTo>
                    <a:pt x="159" y="335"/>
                    <a:pt x="278" y="454"/>
                    <a:pt x="338" y="573"/>
                  </a:cubicBezTo>
                  <a:cubicBezTo>
                    <a:pt x="397" y="707"/>
                    <a:pt x="457" y="826"/>
                    <a:pt x="531" y="886"/>
                  </a:cubicBezTo>
                  <a:cubicBezTo>
                    <a:pt x="591" y="886"/>
                    <a:pt x="591" y="886"/>
                    <a:pt x="651" y="826"/>
                  </a:cubicBezTo>
                  <a:cubicBezTo>
                    <a:pt x="651" y="707"/>
                    <a:pt x="591" y="573"/>
                    <a:pt x="531" y="513"/>
                  </a:cubicBezTo>
                  <a:cubicBezTo>
                    <a:pt x="457" y="335"/>
                    <a:pt x="397" y="200"/>
                    <a:pt x="338" y="81"/>
                  </a:cubicBezTo>
                  <a:cubicBezTo>
                    <a:pt x="303" y="24"/>
                    <a:pt x="256" y="1"/>
                    <a:pt x="210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"/>
            <p:cNvSpPr/>
            <p:nvPr/>
          </p:nvSpPr>
          <p:spPr>
            <a:xfrm>
              <a:off x="7447675" y="3879482"/>
              <a:ext cx="20869" cy="30384"/>
            </a:xfrm>
            <a:custGeom>
              <a:avLst/>
              <a:gdLst/>
              <a:ahLst/>
              <a:cxnLst/>
              <a:rect l="l" t="t" r="r" b="b"/>
              <a:pathLst>
                <a:path w="669" h="974" extrusionOk="0">
                  <a:moveTo>
                    <a:pt x="206" y="1"/>
                  </a:moveTo>
                  <a:cubicBezTo>
                    <a:pt x="115" y="1"/>
                    <a:pt x="1" y="85"/>
                    <a:pt x="43" y="169"/>
                  </a:cubicBezTo>
                  <a:cubicBezTo>
                    <a:pt x="177" y="423"/>
                    <a:pt x="356" y="676"/>
                    <a:pt x="549" y="914"/>
                  </a:cubicBezTo>
                  <a:cubicBezTo>
                    <a:pt x="549" y="974"/>
                    <a:pt x="609" y="974"/>
                    <a:pt x="609" y="974"/>
                  </a:cubicBezTo>
                  <a:lnTo>
                    <a:pt x="668" y="974"/>
                  </a:lnTo>
                  <a:lnTo>
                    <a:pt x="668" y="914"/>
                  </a:lnTo>
                  <a:lnTo>
                    <a:pt x="668" y="855"/>
                  </a:lnTo>
                  <a:cubicBezTo>
                    <a:pt x="549" y="601"/>
                    <a:pt x="356" y="363"/>
                    <a:pt x="296" y="50"/>
                  </a:cubicBezTo>
                  <a:cubicBezTo>
                    <a:pt x="278" y="15"/>
                    <a:pt x="244" y="1"/>
                    <a:pt x="206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"/>
            <p:cNvSpPr/>
            <p:nvPr/>
          </p:nvSpPr>
          <p:spPr>
            <a:xfrm>
              <a:off x="7456878" y="3851157"/>
              <a:ext cx="11667" cy="16440"/>
            </a:xfrm>
            <a:custGeom>
              <a:avLst/>
              <a:gdLst/>
              <a:ahLst/>
              <a:cxnLst/>
              <a:rect l="l" t="t" r="r" b="b"/>
              <a:pathLst>
                <a:path w="374" h="527" extrusionOk="0">
                  <a:moveTo>
                    <a:pt x="145" y="0"/>
                  </a:moveTo>
                  <a:cubicBezTo>
                    <a:pt x="76" y="0"/>
                    <a:pt x="1" y="48"/>
                    <a:pt x="1" y="154"/>
                  </a:cubicBezTo>
                  <a:cubicBezTo>
                    <a:pt x="1" y="273"/>
                    <a:pt x="195" y="467"/>
                    <a:pt x="314" y="526"/>
                  </a:cubicBezTo>
                  <a:cubicBezTo>
                    <a:pt x="373" y="526"/>
                    <a:pt x="373" y="526"/>
                    <a:pt x="373" y="467"/>
                  </a:cubicBezTo>
                  <a:cubicBezTo>
                    <a:pt x="373" y="392"/>
                    <a:pt x="373" y="333"/>
                    <a:pt x="314" y="273"/>
                  </a:cubicBezTo>
                  <a:cubicBezTo>
                    <a:pt x="314" y="213"/>
                    <a:pt x="254" y="154"/>
                    <a:pt x="254" y="94"/>
                  </a:cubicBezTo>
                  <a:cubicBezTo>
                    <a:pt x="254" y="33"/>
                    <a:pt x="202" y="0"/>
                    <a:pt x="145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"/>
            <p:cNvSpPr/>
            <p:nvPr/>
          </p:nvSpPr>
          <p:spPr>
            <a:xfrm>
              <a:off x="7442279" y="3789765"/>
              <a:ext cx="28107" cy="33223"/>
            </a:xfrm>
            <a:custGeom>
              <a:avLst/>
              <a:gdLst/>
              <a:ahLst/>
              <a:cxnLst/>
              <a:rect l="l" t="t" r="r" b="b"/>
              <a:pathLst>
                <a:path w="901" h="1065" extrusionOk="0">
                  <a:moveTo>
                    <a:pt x="115" y="1"/>
                  </a:moveTo>
                  <a:cubicBezTo>
                    <a:pt x="54" y="1"/>
                    <a:pt x="0" y="52"/>
                    <a:pt x="37" y="126"/>
                  </a:cubicBezTo>
                  <a:cubicBezTo>
                    <a:pt x="216" y="498"/>
                    <a:pt x="529" y="811"/>
                    <a:pt x="901" y="1064"/>
                  </a:cubicBezTo>
                  <a:lnTo>
                    <a:pt x="901" y="1004"/>
                  </a:lnTo>
                  <a:cubicBezTo>
                    <a:pt x="663" y="692"/>
                    <a:pt x="409" y="438"/>
                    <a:pt x="216" y="66"/>
                  </a:cubicBezTo>
                  <a:cubicBezTo>
                    <a:pt x="193" y="20"/>
                    <a:pt x="153" y="1"/>
                    <a:pt x="115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"/>
            <p:cNvSpPr/>
            <p:nvPr/>
          </p:nvSpPr>
          <p:spPr>
            <a:xfrm>
              <a:off x="7394301" y="3798157"/>
              <a:ext cx="19871" cy="26422"/>
            </a:xfrm>
            <a:custGeom>
              <a:avLst/>
              <a:gdLst/>
              <a:ahLst/>
              <a:cxnLst/>
              <a:rect l="l" t="t" r="r" b="b"/>
              <a:pathLst>
                <a:path w="637" h="847" extrusionOk="0">
                  <a:moveTo>
                    <a:pt x="232" y="1"/>
                  </a:moveTo>
                  <a:cubicBezTo>
                    <a:pt x="125" y="1"/>
                    <a:pt x="1" y="85"/>
                    <a:pt x="85" y="169"/>
                  </a:cubicBezTo>
                  <a:cubicBezTo>
                    <a:pt x="204" y="363"/>
                    <a:pt x="264" y="542"/>
                    <a:pt x="398" y="735"/>
                  </a:cubicBezTo>
                  <a:cubicBezTo>
                    <a:pt x="439" y="777"/>
                    <a:pt x="537" y="846"/>
                    <a:pt x="594" y="846"/>
                  </a:cubicBezTo>
                  <a:cubicBezTo>
                    <a:pt x="619" y="846"/>
                    <a:pt x="636" y="832"/>
                    <a:pt x="636" y="795"/>
                  </a:cubicBezTo>
                  <a:lnTo>
                    <a:pt x="636" y="735"/>
                  </a:lnTo>
                  <a:cubicBezTo>
                    <a:pt x="577" y="601"/>
                    <a:pt x="577" y="542"/>
                    <a:pt x="517" y="482"/>
                  </a:cubicBezTo>
                  <a:cubicBezTo>
                    <a:pt x="458" y="363"/>
                    <a:pt x="398" y="229"/>
                    <a:pt x="338" y="50"/>
                  </a:cubicBezTo>
                  <a:cubicBezTo>
                    <a:pt x="317" y="15"/>
                    <a:pt x="276" y="1"/>
                    <a:pt x="232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"/>
            <p:cNvSpPr/>
            <p:nvPr/>
          </p:nvSpPr>
          <p:spPr>
            <a:xfrm>
              <a:off x="7434979" y="3920722"/>
              <a:ext cx="21930" cy="35625"/>
            </a:xfrm>
            <a:custGeom>
              <a:avLst/>
              <a:gdLst/>
              <a:ahLst/>
              <a:cxnLst/>
              <a:rect l="l" t="t" r="r" b="b"/>
              <a:pathLst>
                <a:path w="703" h="1142" extrusionOk="0">
                  <a:moveTo>
                    <a:pt x="216" y="0"/>
                  </a:moveTo>
                  <a:cubicBezTo>
                    <a:pt x="102" y="0"/>
                    <a:pt x="1" y="94"/>
                    <a:pt x="77" y="218"/>
                  </a:cubicBezTo>
                  <a:cubicBezTo>
                    <a:pt x="211" y="531"/>
                    <a:pt x="390" y="903"/>
                    <a:pt x="643" y="1142"/>
                  </a:cubicBezTo>
                  <a:cubicBezTo>
                    <a:pt x="703" y="1142"/>
                    <a:pt x="703" y="1142"/>
                    <a:pt x="703" y="1082"/>
                  </a:cubicBezTo>
                  <a:cubicBezTo>
                    <a:pt x="703" y="903"/>
                    <a:pt x="584" y="769"/>
                    <a:pt x="584" y="590"/>
                  </a:cubicBezTo>
                  <a:cubicBezTo>
                    <a:pt x="524" y="397"/>
                    <a:pt x="450" y="278"/>
                    <a:pt x="390" y="99"/>
                  </a:cubicBezTo>
                  <a:cubicBezTo>
                    <a:pt x="347" y="29"/>
                    <a:pt x="280" y="0"/>
                    <a:pt x="216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"/>
            <p:cNvSpPr/>
            <p:nvPr/>
          </p:nvSpPr>
          <p:spPr>
            <a:xfrm>
              <a:off x="7399354" y="3867878"/>
              <a:ext cx="18998" cy="26672"/>
            </a:xfrm>
            <a:custGeom>
              <a:avLst/>
              <a:gdLst/>
              <a:ahLst/>
              <a:cxnLst/>
              <a:rect l="l" t="t" r="r" b="b"/>
              <a:pathLst>
                <a:path w="609" h="855" extrusionOk="0">
                  <a:moveTo>
                    <a:pt x="159" y="0"/>
                  </a:moveTo>
                  <a:cubicBezTo>
                    <a:pt x="85" y="0"/>
                    <a:pt x="0" y="85"/>
                    <a:pt x="42" y="169"/>
                  </a:cubicBezTo>
                  <a:cubicBezTo>
                    <a:pt x="176" y="422"/>
                    <a:pt x="355" y="601"/>
                    <a:pt x="549" y="854"/>
                  </a:cubicBezTo>
                  <a:cubicBezTo>
                    <a:pt x="608" y="854"/>
                    <a:pt x="608" y="795"/>
                    <a:pt x="608" y="795"/>
                  </a:cubicBezTo>
                  <a:cubicBezTo>
                    <a:pt x="549" y="541"/>
                    <a:pt x="415" y="229"/>
                    <a:pt x="236" y="50"/>
                  </a:cubicBezTo>
                  <a:cubicBezTo>
                    <a:pt x="219" y="15"/>
                    <a:pt x="190" y="0"/>
                    <a:pt x="159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"/>
            <p:cNvSpPr/>
            <p:nvPr/>
          </p:nvSpPr>
          <p:spPr>
            <a:xfrm>
              <a:off x="7316532" y="3445716"/>
              <a:ext cx="11667" cy="17095"/>
            </a:xfrm>
            <a:custGeom>
              <a:avLst/>
              <a:gdLst/>
              <a:ahLst/>
              <a:cxnLst/>
              <a:rect l="l" t="t" r="r" b="b"/>
              <a:pathLst>
                <a:path w="374" h="548" extrusionOk="0">
                  <a:moveTo>
                    <a:pt x="187" y="0"/>
                  </a:moveTo>
                  <a:cubicBezTo>
                    <a:pt x="94" y="0"/>
                    <a:pt x="1" y="78"/>
                    <a:pt x="31" y="235"/>
                  </a:cubicBezTo>
                  <a:cubicBezTo>
                    <a:pt x="31" y="354"/>
                    <a:pt x="31" y="488"/>
                    <a:pt x="150" y="548"/>
                  </a:cubicBezTo>
                  <a:lnTo>
                    <a:pt x="224" y="548"/>
                  </a:lnTo>
                  <a:cubicBezTo>
                    <a:pt x="344" y="488"/>
                    <a:pt x="344" y="354"/>
                    <a:pt x="344" y="235"/>
                  </a:cubicBezTo>
                  <a:cubicBezTo>
                    <a:pt x="373" y="78"/>
                    <a:pt x="280" y="0"/>
                    <a:pt x="187" y="0"/>
                  </a:cubicBezTo>
                  <a:close/>
                </a:path>
              </a:pathLst>
            </a:custGeom>
            <a:solidFill>
              <a:srgbClr val="6D3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"/>
            <p:cNvSpPr/>
            <p:nvPr/>
          </p:nvSpPr>
          <p:spPr>
            <a:xfrm>
              <a:off x="7302151" y="3421602"/>
              <a:ext cx="15161" cy="14256"/>
            </a:xfrm>
            <a:custGeom>
              <a:avLst/>
              <a:gdLst/>
              <a:ahLst/>
              <a:cxnLst/>
              <a:rect l="l" t="t" r="r" b="b"/>
              <a:pathLst>
                <a:path w="486" h="457" extrusionOk="0">
                  <a:moveTo>
                    <a:pt x="294" y="1"/>
                  </a:moveTo>
                  <a:cubicBezTo>
                    <a:pt x="277" y="1"/>
                    <a:pt x="258" y="3"/>
                    <a:pt x="238" y="10"/>
                  </a:cubicBezTo>
                  <a:cubicBezTo>
                    <a:pt x="60" y="10"/>
                    <a:pt x="0" y="203"/>
                    <a:pt x="119" y="322"/>
                  </a:cubicBezTo>
                  <a:lnTo>
                    <a:pt x="119" y="382"/>
                  </a:lnTo>
                  <a:lnTo>
                    <a:pt x="179" y="382"/>
                  </a:lnTo>
                  <a:cubicBezTo>
                    <a:pt x="179" y="382"/>
                    <a:pt x="179" y="456"/>
                    <a:pt x="238" y="456"/>
                  </a:cubicBezTo>
                  <a:lnTo>
                    <a:pt x="372" y="456"/>
                  </a:lnTo>
                  <a:cubicBezTo>
                    <a:pt x="432" y="382"/>
                    <a:pt x="432" y="382"/>
                    <a:pt x="432" y="322"/>
                  </a:cubicBezTo>
                  <a:cubicBezTo>
                    <a:pt x="486" y="215"/>
                    <a:pt x="443" y="1"/>
                    <a:pt x="294" y="1"/>
                  </a:cubicBezTo>
                  <a:close/>
                </a:path>
              </a:pathLst>
            </a:custGeom>
            <a:solidFill>
              <a:srgbClr val="6D3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"/>
            <p:cNvSpPr/>
            <p:nvPr/>
          </p:nvSpPr>
          <p:spPr>
            <a:xfrm>
              <a:off x="7301215" y="3442908"/>
              <a:ext cx="9546" cy="17001"/>
            </a:xfrm>
            <a:custGeom>
              <a:avLst/>
              <a:gdLst/>
              <a:ahLst/>
              <a:cxnLst/>
              <a:rect l="l" t="t" r="r" b="b"/>
              <a:pathLst>
                <a:path w="306" h="545" extrusionOk="0">
                  <a:moveTo>
                    <a:pt x="155" y="1"/>
                  </a:moveTo>
                  <a:cubicBezTo>
                    <a:pt x="78" y="1"/>
                    <a:pt x="0" y="49"/>
                    <a:pt x="30" y="146"/>
                  </a:cubicBezTo>
                  <a:cubicBezTo>
                    <a:pt x="30" y="325"/>
                    <a:pt x="90" y="384"/>
                    <a:pt x="209" y="518"/>
                  </a:cubicBezTo>
                  <a:cubicBezTo>
                    <a:pt x="209" y="538"/>
                    <a:pt x="215" y="545"/>
                    <a:pt x="224" y="545"/>
                  </a:cubicBezTo>
                  <a:cubicBezTo>
                    <a:pt x="242" y="545"/>
                    <a:pt x="268" y="518"/>
                    <a:pt x="268" y="518"/>
                  </a:cubicBezTo>
                  <a:cubicBezTo>
                    <a:pt x="209" y="384"/>
                    <a:pt x="268" y="265"/>
                    <a:pt x="268" y="146"/>
                  </a:cubicBezTo>
                  <a:cubicBezTo>
                    <a:pt x="306" y="49"/>
                    <a:pt x="231" y="1"/>
                    <a:pt x="155" y="1"/>
                  </a:cubicBezTo>
                  <a:close/>
                </a:path>
              </a:pathLst>
            </a:custGeom>
            <a:solidFill>
              <a:srgbClr val="6D3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"/>
            <p:cNvSpPr/>
            <p:nvPr/>
          </p:nvSpPr>
          <p:spPr>
            <a:xfrm>
              <a:off x="7080573" y="3354657"/>
              <a:ext cx="12478" cy="17064"/>
            </a:xfrm>
            <a:custGeom>
              <a:avLst/>
              <a:gdLst/>
              <a:ahLst/>
              <a:cxnLst/>
              <a:rect l="l" t="t" r="r" b="b"/>
              <a:pathLst>
                <a:path w="400" h="547" extrusionOk="0">
                  <a:moveTo>
                    <a:pt x="211" y="1"/>
                  </a:moveTo>
                  <a:cubicBezTo>
                    <a:pt x="99" y="1"/>
                    <a:pt x="1" y="106"/>
                    <a:pt x="86" y="234"/>
                  </a:cubicBezTo>
                  <a:cubicBezTo>
                    <a:pt x="146" y="293"/>
                    <a:pt x="265" y="427"/>
                    <a:pt x="340" y="547"/>
                  </a:cubicBezTo>
                  <a:lnTo>
                    <a:pt x="399" y="547"/>
                  </a:lnTo>
                  <a:cubicBezTo>
                    <a:pt x="399" y="368"/>
                    <a:pt x="399" y="234"/>
                    <a:pt x="340" y="55"/>
                  </a:cubicBezTo>
                  <a:cubicBezTo>
                    <a:pt x="302" y="17"/>
                    <a:pt x="255" y="1"/>
                    <a:pt x="211" y="1"/>
                  </a:cubicBezTo>
                  <a:close/>
                </a:path>
              </a:pathLst>
            </a:custGeom>
            <a:solidFill>
              <a:srgbClr val="6D3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"/>
            <p:cNvSpPr/>
            <p:nvPr/>
          </p:nvSpPr>
          <p:spPr>
            <a:xfrm>
              <a:off x="7058393" y="3336471"/>
              <a:ext cx="18842" cy="16409"/>
            </a:xfrm>
            <a:custGeom>
              <a:avLst/>
              <a:gdLst/>
              <a:ahLst/>
              <a:cxnLst/>
              <a:rect l="l" t="t" r="r" b="b"/>
              <a:pathLst>
                <a:path w="604" h="526" extrusionOk="0">
                  <a:moveTo>
                    <a:pt x="289" y="1"/>
                  </a:moveTo>
                  <a:cubicBezTo>
                    <a:pt x="128" y="1"/>
                    <a:pt x="1" y="157"/>
                    <a:pt x="52" y="325"/>
                  </a:cubicBezTo>
                  <a:cubicBezTo>
                    <a:pt x="52" y="420"/>
                    <a:pt x="167" y="525"/>
                    <a:pt x="281" y="525"/>
                  </a:cubicBezTo>
                  <a:cubicBezTo>
                    <a:pt x="310" y="525"/>
                    <a:pt x="338" y="519"/>
                    <a:pt x="365" y="504"/>
                  </a:cubicBezTo>
                  <a:lnTo>
                    <a:pt x="425" y="444"/>
                  </a:lnTo>
                  <a:cubicBezTo>
                    <a:pt x="604" y="385"/>
                    <a:pt x="604" y="131"/>
                    <a:pt x="425" y="72"/>
                  </a:cubicBezTo>
                  <a:lnTo>
                    <a:pt x="365" y="12"/>
                  </a:lnTo>
                  <a:cubicBezTo>
                    <a:pt x="339" y="4"/>
                    <a:pt x="314" y="1"/>
                    <a:pt x="289" y="1"/>
                  </a:cubicBezTo>
                  <a:close/>
                </a:path>
              </a:pathLst>
            </a:custGeom>
            <a:solidFill>
              <a:srgbClr val="6D3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"/>
            <p:cNvSpPr/>
            <p:nvPr/>
          </p:nvSpPr>
          <p:spPr>
            <a:xfrm>
              <a:off x="7063727" y="3361926"/>
              <a:ext cx="11667" cy="7924"/>
            </a:xfrm>
            <a:custGeom>
              <a:avLst/>
              <a:gdLst/>
              <a:ahLst/>
              <a:cxnLst/>
              <a:rect l="l" t="t" r="r" b="b"/>
              <a:pathLst>
                <a:path w="374" h="254" extrusionOk="0">
                  <a:moveTo>
                    <a:pt x="135" y="1"/>
                  </a:moveTo>
                  <a:cubicBezTo>
                    <a:pt x="60" y="60"/>
                    <a:pt x="1" y="194"/>
                    <a:pt x="135" y="254"/>
                  </a:cubicBezTo>
                  <a:lnTo>
                    <a:pt x="254" y="254"/>
                  </a:lnTo>
                  <a:cubicBezTo>
                    <a:pt x="373" y="254"/>
                    <a:pt x="313" y="194"/>
                    <a:pt x="313" y="135"/>
                  </a:cubicBezTo>
                  <a:cubicBezTo>
                    <a:pt x="313" y="60"/>
                    <a:pt x="254" y="1"/>
                    <a:pt x="135" y="1"/>
                  </a:cubicBezTo>
                  <a:close/>
                </a:path>
              </a:pathLst>
            </a:custGeom>
            <a:solidFill>
              <a:srgbClr val="6D3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"/>
            <p:cNvSpPr/>
            <p:nvPr/>
          </p:nvSpPr>
          <p:spPr>
            <a:xfrm>
              <a:off x="7738694" y="4404244"/>
              <a:ext cx="49569" cy="64293"/>
            </a:xfrm>
            <a:custGeom>
              <a:avLst/>
              <a:gdLst/>
              <a:ahLst/>
              <a:cxnLst/>
              <a:rect l="l" t="t" r="r" b="b"/>
              <a:pathLst>
                <a:path w="1589" h="2061" extrusionOk="0">
                  <a:moveTo>
                    <a:pt x="424" y="1"/>
                  </a:moveTo>
                  <a:cubicBezTo>
                    <a:pt x="181" y="1"/>
                    <a:pt x="0" y="295"/>
                    <a:pt x="159" y="539"/>
                  </a:cubicBezTo>
                  <a:cubicBezTo>
                    <a:pt x="337" y="852"/>
                    <a:pt x="650" y="1046"/>
                    <a:pt x="844" y="1358"/>
                  </a:cubicBezTo>
                  <a:cubicBezTo>
                    <a:pt x="1023" y="1537"/>
                    <a:pt x="1216" y="1850"/>
                    <a:pt x="1395" y="2029"/>
                  </a:cubicBezTo>
                  <a:cubicBezTo>
                    <a:pt x="1413" y="2051"/>
                    <a:pt x="1438" y="2060"/>
                    <a:pt x="1463" y="2060"/>
                  </a:cubicBezTo>
                  <a:cubicBezTo>
                    <a:pt x="1523" y="2060"/>
                    <a:pt x="1589" y="2011"/>
                    <a:pt x="1589" y="1969"/>
                  </a:cubicBezTo>
                  <a:cubicBezTo>
                    <a:pt x="1589" y="1656"/>
                    <a:pt x="1395" y="1284"/>
                    <a:pt x="1276" y="986"/>
                  </a:cubicBezTo>
                  <a:cubicBezTo>
                    <a:pt x="1082" y="673"/>
                    <a:pt x="904" y="301"/>
                    <a:pt x="591" y="47"/>
                  </a:cubicBezTo>
                  <a:cubicBezTo>
                    <a:pt x="534" y="15"/>
                    <a:pt x="478" y="1"/>
                    <a:pt x="4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"/>
            <p:cNvSpPr/>
            <p:nvPr/>
          </p:nvSpPr>
          <p:spPr>
            <a:xfrm>
              <a:off x="7722254" y="4394106"/>
              <a:ext cx="11636" cy="11636"/>
            </a:xfrm>
            <a:custGeom>
              <a:avLst/>
              <a:gdLst/>
              <a:ahLst/>
              <a:cxnLst/>
              <a:rect l="l" t="t" r="r" b="b"/>
              <a:pathLst>
                <a:path w="373" h="373" extrusionOk="0">
                  <a:moveTo>
                    <a:pt x="179" y="0"/>
                  </a:moveTo>
                  <a:cubicBezTo>
                    <a:pt x="120" y="0"/>
                    <a:pt x="0" y="60"/>
                    <a:pt x="0" y="194"/>
                  </a:cubicBezTo>
                  <a:cubicBezTo>
                    <a:pt x="0" y="313"/>
                    <a:pt x="60" y="372"/>
                    <a:pt x="120" y="372"/>
                  </a:cubicBezTo>
                  <a:cubicBezTo>
                    <a:pt x="254" y="372"/>
                    <a:pt x="373" y="372"/>
                    <a:pt x="373" y="253"/>
                  </a:cubicBezTo>
                  <a:cubicBezTo>
                    <a:pt x="373" y="119"/>
                    <a:pt x="313" y="0"/>
                    <a:pt x="1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"/>
            <p:cNvSpPr/>
            <p:nvPr/>
          </p:nvSpPr>
          <p:spPr>
            <a:xfrm>
              <a:off x="6957321" y="4382470"/>
              <a:ext cx="36717" cy="25143"/>
            </a:xfrm>
            <a:custGeom>
              <a:avLst/>
              <a:gdLst/>
              <a:ahLst/>
              <a:cxnLst/>
              <a:rect l="l" t="t" r="r" b="b"/>
              <a:pathLst>
                <a:path w="1177" h="806" extrusionOk="0">
                  <a:moveTo>
                    <a:pt x="432" y="1"/>
                  </a:moveTo>
                  <a:cubicBezTo>
                    <a:pt x="119" y="1"/>
                    <a:pt x="0" y="373"/>
                    <a:pt x="313" y="567"/>
                  </a:cubicBezTo>
                  <a:cubicBezTo>
                    <a:pt x="432" y="626"/>
                    <a:pt x="626" y="626"/>
                    <a:pt x="805" y="745"/>
                  </a:cubicBezTo>
                  <a:cubicBezTo>
                    <a:pt x="864" y="745"/>
                    <a:pt x="939" y="805"/>
                    <a:pt x="1058" y="805"/>
                  </a:cubicBezTo>
                  <a:lnTo>
                    <a:pt x="1177" y="805"/>
                  </a:lnTo>
                  <a:cubicBezTo>
                    <a:pt x="1117" y="805"/>
                    <a:pt x="1117" y="686"/>
                    <a:pt x="1117" y="686"/>
                  </a:cubicBezTo>
                  <a:cubicBezTo>
                    <a:pt x="1117" y="567"/>
                    <a:pt x="1058" y="492"/>
                    <a:pt x="998" y="433"/>
                  </a:cubicBezTo>
                  <a:cubicBezTo>
                    <a:pt x="864" y="254"/>
                    <a:pt x="685" y="60"/>
                    <a:pt x="43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"/>
            <p:cNvSpPr/>
            <p:nvPr/>
          </p:nvSpPr>
          <p:spPr>
            <a:xfrm>
              <a:off x="6941973" y="4376231"/>
              <a:ext cx="13507" cy="10918"/>
            </a:xfrm>
            <a:custGeom>
              <a:avLst/>
              <a:gdLst/>
              <a:ahLst/>
              <a:cxnLst/>
              <a:rect l="l" t="t" r="r" b="b"/>
              <a:pathLst>
                <a:path w="433" h="350" extrusionOk="0">
                  <a:moveTo>
                    <a:pt x="168" y="0"/>
                  </a:moveTo>
                  <a:cubicBezTo>
                    <a:pt x="77" y="0"/>
                    <a:pt x="0" y="105"/>
                    <a:pt x="0" y="201"/>
                  </a:cubicBezTo>
                  <a:cubicBezTo>
                    <a:pt x="44" y="287"/>
                    <a:pt x="118" y="350"/>
                    <a:pt x="178" y="350"/>
                  </a:cubicBezTo>
                  <a:cubicBezTo>
                    <a:pt x="201" y="350"/>
                    <a:pt x="222" y="340"/>
                    <a:pt x="239" y="320"/>
                  </a:cubicBezTo>
                  <a:lnTo>
                    <a:pt x="313" y="320"/>
                  </a:lnTo>
                  <a:cubicBezTo>
                    <a:pt x="432" y="260"/>
                    <a:pt x="432" y="81"/>
                    <a:pt x="313" y="22"/>
                  </a:cubicBezTo>
                  <a:lnTo>
                    <a:pt x="239" y="22"/>
                  </a:lnTo>
                  <a:cubicBezTo>
                    <a:pt x="215" y="7"/>
                    <a:pt x="191" y="0"/>
                    <a:pt x="1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05" name="Google Shape;305;p2"/>
          <p:cNvSpPr/>
          <p:nvPr/>
        </p:nvSpPr>
        <p:spPr>
          <a:xfrm>
            <a:off x="1024852" y="3874179"/>
            <a:ext cx="183115" cy="71998"/>
          </a:xfrm>
          <a:custGeom>
            <a:avLst/>
            <a:gdLst/>
            <a:ahLst/>
            <a:cxnLst/>
            <a:rect l="l" t="t" r="r" b="b"/>
            <a:pathLst>
              <a:path w="5870" h="2308" extrusionOk="0">
                <a:moveTo>
                  <a:pt x="1860" y="1"/>
                </a:moveTo>
                <a:cubicBezTo>
                  <a:pt x="913" y="1"/>
                  <a:pt x="0" y="276"/>
                  <a:pt x="223" y="1338"/>
                </a:cubicBezTo>
                <a:cubicBezTo>
                  <a:pt x="355" y="2013"/>
                  <a:pt x="1087" y="2308"/>
                  <a:pt x="2012" y="2308"/>
                </a:cubicBezTo>
                <a:cubicBezTo>
                  <a:pt x="3290" y="2308"/>
                  <a:pt x="4936" y="1745"/>
                  <a:pt x="5869" y="846"/>
                </a:cubicBezTo>
                <a:cubicBezTo>
                  <a:pt x="5869" y="846"/>
                  <a:pt x="4007" y="339"/>
                  <a:pt x="2949" y="101"/>
                </a:cubicBezTo>
                <a:cubicBezTo>
                  <a:pt x="2629" y="45"/>
                  <a:pt x="2242" y="1"/>
                  <a:pt x="1860" y="1"/>
                </a:cubicBezTo>
                <a:close/>
              </a:path>
            </a:pathLst>
          </a:custGeom>
          <a:solidFill>
            <a:srgbClr val="FCDD7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6" name="Google Shape;306;p2"/>
          <p:cNvSpPr/>
          <p:nvPr/>
        </p:nvSpPr>
        <p:spPr>
          <a:xfrm>
            <a:off x="1074546" y="3886626"/>
            <a:ext cx="158502" cy="33004"/>
          </a:xfrm>
          <a:custGeom>
            <a:avLst/>
            <a:gdLst/>
            <a:ahLst/>
            <a:cxnLst/>
            <a:rect l="l" t="t" r="r" b="b"/>
            <a:pathLst>
              <a:path w="5081" h="1058" extrusionOk="0">
                <a:moveTo>
                  <a:pt x="4962" y="0"/>
                </a:moveTo>
                <a:cubicBezTo>
                  <a:pt x="4962" y="0"/>
                  <a:pt x="4902" y="74"/>
                  <a:pt x="4783" y="74"/>
                </a:cubicBezTo>
                <a:cubicBezTo>
                  <a:pt x="4708" y="134"/>
                  <a:pt x="4649" y="134"/>
                  <a:pt x="4530" y="194"/>
                </a:cubicBezTo>
                <a:cubicBezTo>
                  <a:pt x="4470" y="253"/>
                  <a:pt x="4336" y="253"/>
                  <a:pt x="4217" y="313"/>
                </a:cubicBezTo>
                <a:cubicBezTo>
                  <a:pt x="4157" y="313"/>
                  <a:pt x="4038" y="372"/>
                  <a:pt x="3904" y="447"/>
                </a:cubicBezTo>
                <a:lnTo>
                  <a:pt x="3725" y="447"/>
                </a:lnTo>
                <a:cubicBezTo>
                  <a:pt x="3591" y="507"/>
                  <a:pt x="3531" y="507"/>
                  <a:pt x="3472" y="507"/>
                </a:cubicBezTo>
                <a:cubicBezTo>
                  <a:pt x="3412" y="507"/>
                  <a:pt x="3353" y="566"/>
                  <a:pt x="3293" y="566"/>
                </a:cubicBezTo>
                <a:lnTo>
                  <a:pt x="3040" y="566"/>
                </a:lnTo>
                <a:cubicBezTo>
                  <a:pt x="2921" y="626"/>
                  <a:pt x="2727" y="626"/>
                  <a:pt x="2608" y="626"/>
                </a:cubicBezTo>
                <a:cubicBezTo>
                  <a:pt x="2414" y="685"/>
                  <a:pt x="2295" y="685"/>
                  <a:pt x="2101" y="685"/>
                </a:cubicBezTo>
                <a:lnTo>
                  <a:pt x="1237" y="685"/>
                </a:lnTo>
                <a:cubicBezTo>
                  <a:pt x="1118" y="685"/>
                  <a:pt x="984" y="685"/>
                  <a:pt x="865" y="626"/>
                </a:cubicBezTo>
                <a:lnTo>
                  <a:pt x="314" y="626"/>
                </a:lnTo>
                <a:cubicBezTo>
                  <a:pt x="239" y="566"/>
                  <a:pt x="180" y="566"/>
                  <a:pt x="180" y="566"/>
                </a:cubicBezTo>
                <a:lnTo>
                  <a:pt x="120" y="566"/>
                </a:lnTo>
                <a:cubicBezTo>
                  <a:pt x="60" y="566"/>
                  <a:pt x="1" y="566"/>
                  <a:pt x="1" y="626"/>
                </a:cubicBezTo>
                <a:cubicBezTo>
                  <a:pt x="1" y="685"/>
                  <a:pt x="1" y="745"/>
                  <a:pt x="60" y="745"/>
                </a:cubicBezTo>
                <a:lnTo>
                  <a:pt x="120" y="745"/>
                </a:lnTo>
                <a:cubicBezTo>
                  <a:pt x="180" y="819"/>
                  <a:pt x="180" y="819"/>
                  <a:pt x="314" y="819"/>
                </a:cubicBezTo>
                <a:cubicBezTo>
                  <a:pt x="433" y="879"/>
                  <a:pt x="612" y="939"/>
                  <a:pt x="865" y="939"/>
                </a:cubicBezTo>
                <a:cubicBezTo>
                  <a:pt x="1118" y="998"/>
                  <a:pt x="1356" y="998"/>
                  <a:pt x="1669" y="1058"/>
                </a:cubicBezTo>
                <a:lnTo>
                  <a:pt x="2176" y="1058"/>
                </a:lnTo>
                <a:cubicBezTo>
                  <a:pt x="2295" y="1058"/>
                  <a:pt x="2474" y="1058"/>
                  <a:pt x="2608" y="998"/>
                </a:cubicBezTo>
                <a:cubicBezTo>
                  <a:pt x="2787" y="998"/>
                  <a:pt x="2980" y="998"/>
                  <a:pt x="3099" y="939"/>
                </a:cubicBezTo>
                <a:cubicBezTo>
                  <a:pt x="3293" y="939"/>
                  <a:pt x="3412" y="879"/>
                  <a:pt x="3531" y="879"/>
                </a:cubicBezTo>
                <a:cubicBezTo>
                  <a:pt x="3666" y="819"/>
                  <a:pt x="3725" y="819"/>
                  <a:pt x="3785" y="819"/>
                </a:cubicBezTo>
                <a:cubicBezTo>
                  <a:pt x="3844" y="745"/>
                  <a:pt x="3904" y="745"/>
                  <a:pt x="3964" y="685"/>
                </a:cubicBezTo>
                <a:cubicBezTo>
                  <a:pt x="4098" y="685"/>
                  <a:pt x="4217" y="626"/>
                  <a:pt x="4336" y="566"/>
                </a:cubicBezTo>
                <a:cubicBezTo>
                  <a:pt x="4470" y="507"/>
                  <a:pt x="4589" y="507"/>
                  <a:pt x="4649" y="447"/>
                </a:cubicBezTo>
                <a:cubicBezTo>
                  <a:pt x="4708" y="372"/>
                  <a:pt x="4842" y="313"/>
                  <a:pt x="4902" y="313"/>
                </a:cubicBezTo>
                <a:cubicBezTo>
                  <a:pt x="4962" y="194"/>
                  <a:pt x="5081" y="194"/>
                  <a:pt x="5081" y="194"/>
                </a:cubicBezTo>
                <a:lnTo>
                  <a:pt x="5081" y="74"/>
                </a:lnTo>
                <a:cubicBezTo>
                  <a:pt x="5081" y="0"/>
                  <a:pt x="5021" y="0"/>
                  <a:pt x="4962" y="0"/>
                </a:cubicBezTo>
                <a:close/>
              </a:path>
            </a:pathLst>
          </a:custGeom>
          <a:solidFill>
            <a:srgbClr val="66381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7" name="Google Shape;307;p2"/>
          <p:cNvSpPr/>
          <p:nvPr/>
        </p:nvSpPr>
        <p:spPr>
          <a:xfrm>
            <a:off x="1041573" y="3718922"/>
            <a:ext cx="160810" cy="137071"/>
          </a:xfrm>
          <a:custGeom>
            <a:avLst/>
            <a:gdLst/>
            <a:ahLst/>
            <a:cxnLst/>
            <a:rect l="l" t="t" r="r" b="b"/>
            <a:pathLst>
              <a:path w="5155" h="4394" extrusionOk="0">
                <a:moveTo>
                  <a:pt x="1085" y="0"/>
                </a:moveTo>
                <a:cubicBezTo>
                  <a:pt x="864" y="0"/>
                  <a:pt x="644" y="104"/>
                  <a:pt x="432" y="356"/>
                </a:cubicBezTo>
                <a:cubicBezTo>
                  <a:pt x="0" y="847"/>
                  <a:pt x="432" y="2218"/>
                  <a:pt x="1743" y="3335"/>
                </a:cubicBezTo>
                <a:cubicBezTo>
                  <a:pt x="2968" y="4345"/>
                  <a:pt x="4765" y="4393"/>
                  <a:pt x="5100" y="4393"/>
                </a:cubicBezTo>
                <a:cubicBezTo>
                  <a:pt x="5135" y="4393"/>
                  <a:pt x="5155" y="4393"/>
                  <a:pt x="5155" y="4393"/>
                </a:cubicBezTo>
                <a:cubicBezTo>
                  <a:pt x="5155" y="4393"/>
                  <a:pt x="3531" y="2650"/>
                  <a:pt x="2980" y="1845"/>
                </a:cubicBezTo>
                <a:cubicBezTo>
                  <a:pt x="2599" y="1222"/>
                  <a:pt x="1843" y="0"/>
                  <a:pt x="1085" y="0"/>
                </a:cubicBezTo>
                <a:close/>
              </a:path>
            </a:pathLst>
          </a:custGeom>
          <a:solidFill>
            <a:srgbClr val="F3A86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8" name="Google Shape;308;p2"/>
          <p:cNvSpPr/>
          <p:nvPr/>
        </p:nvSpPr>
        <p:spPr>
          <a:xfrm>
            <a:off x="1088022" y="3748494"/>
            <a:ext cx="141313" cy="122815"/>
          </a:xfrm>
          <a:custGeom>
            <a:avLst/>
            <a:gdLst/>
            <a:ahLst/>
            <a:cxnLst/>
            <a:rect l="l" t="t" r="r" b="b"/>
            <a:pathLst>
              <a:path w="4530" h="3937" extrusionOk="0">
                <a:moveTo>
                  <a:pt x="105" y="0"/>
                </a:moveTo>
                <a:cubicBezTo>
                  <a:pt x="93" y="0"/>
                  <a:pt x="80" y="8"/>
                  <a:pt x="60" y="33"/>
                </a:cubicBezTo>
                <a:cubicBezTo>
                  <a:pt x="1" y="33"/>
                  <a:pt x="1" y="93"/>
                  <a:pt x="1" y="152"/>
                </a:cubicBezTo>
                <a:cubicBezTo>
                  <a:pt x="1" y="152"/>
                  <a:pt x="180" y="465"/>
                  <a:pt x="492" y="897"/>
                </a:cubicBezTo>
                <a:cubicBezTo>
                  <a:pt x="686" y="1151"/>
                  <a:pt x="865" y="1389"/>
                  <a:pt x="1118" y="1642"/>
                </a:cubicBezTo>
                <a:cubicBezTo>
                  <a:pt x="1178" y="1761"/>
                  <a:pt x="1297" y="1955"/>
                  <a:pt x="1431" y="2074"/>
                </a:cubicBezTo>
                <a:cubicBezTo>
                  <a:pt x="1610" y="2193"/>
                  <a:pt x="1744" y="2327"/>
                  <a:pt x="1863" y="2447"/>
                </a:cubicBezTo>
                <a:cubicBezTo>
                  <a:pt x="1982" y="2566"/>
                  <a:pt x="2116" y="2700"/>
                  <a:pt x="2295" y="2819"/>
                </a:cubicBezTo>
                <a:cubicBezTo>
                  <a:pt x="2414" y="2879"/>
                  <a:pt x="2548" y="3013"/>
                  <a:pt x="2727" y="3132"/>
                </a:cubicBezTo>
                <a:cubicBezTo>
                  <a:pt x="2861" y="3192"/>
                  <a:pt x="2980" y="3311"/>
                  <a:pt x="3099" y="3385"/>
                </a:cubicBezTo>
                <a:cubicBezTo>
                  <a:pt x="3293" y="3445"/>
                  <a:pt x="3412" y="3564"/>
                  <a:pt x="3532" y="3564"/>
                </a:cubicBezTo>
                <a:cubicBezTo>
                  <a:pt x="3666" y="3624"/>
                  <a:pt x="3785" y="3683"/>
                  <a:pt x="3844" y="3758"/>
                </a:cubicBezTo>
                <a:cubicBezTo>
                  <a:pt x="3978" y="3817"/>
                  <a:pt x="4098" y="3817"/>
                  <a:pt x="4157" y="3877"/>
                </a:cubicBezTo>
                <a:cubicBezTo>
                  <a:pt x="4276" y="3877"/>
                  <a:pt x="4410" y="3936"/>
                  <a:pt x="4410" y="3936"/>
                </a:cubicBezTo>
                <a:cubicBezTo>
                  <a:pt x="4410" y="3936"/>
                  <a:pt x="4470" y="3936"/>
                  <a:pt x="4530" y="3877"/>
                </a:cubicBezTo>
                <a:cubicBezTo>
                  <a:pt x="4530" y="3817"/>
                  <a:pt x="4530" y="3758"/>
                  <a:pt x="4470" y="3758"/>
                </a:cubicBezTo>
                <a:cubicBezTo>
                  <a:pt x="4470" y="3758"/>
                  <a:pt x="4410" y="3683"/>
                  <a:pt x="4217" y="3624"/>
                </a:cubicBezTo>
                <a:cubicBezTo>
                  <a:pt x="4157" y="3624"/>
                  <a:pt x="4098" y="3564"/>
                  <a:pt x="3978" y="3504"/>
                </a:cubicBezTo>
                <a:cubicBezTo>
                  <a:pt x="3904" y="3445"/>
                  <a:pt x="3785" y="3385"/>
                  <a:pt x="3666" y="3311"/>
                </a:cubicBezTo>
                <a:cubicBezTo>
                  <a:pt x="3532" y="3251"/>
                  <a:pt x="3412" y="3192"/>
                  <a:pt x="3293" y="3132"/>
                </a:cubicBezTo>
                <a:cubicBezTo>
                  <a:pt x="3159" y="3013"/>
                  <a:pt x="3040" y="2938"/>
                  <a:pt x="2921" y="2819"/>
                </a:cubicBezTo>
                <a:cubicBezTo>
                  <a:pt x="2787" y="2759"/>
                  <a:pt x="2667" y="2640"/>
                  <a:pt x="2489" y="2506"/>
                </a:cubicBezTo>
                <a:cubicBezTo>
                  <a:pt x="2355" y="2387"/>
                  <a:pt x="2235" y="2268"/>
                  <a:pt x="2116" y="2134"/>
                </a:cubicBezTo>
                <a:cubicBezTo>
                  <a:pt x="1982" y="2015"/>
                  <a:pt x="1863" y="1895"/>
                  <a:pt x="1744" y="1761"/>
                </a:cubicBezTo>
                <a:cubicBezTo>
                  <a:pt x="1610" y="1642"/>
                  <a:pt x="1491" y="1583"/>
                  <a:pt x="1371" y="1449"/>
                </a:cubicBezTo>
                <a:cubicBezTo>
                  <a:pt x="1118" y="1210"/>
                  <a:pt x="924" y="957"/>
                  <a:pt x="746" y="704"/>
                </a:cubicBezTo>
                <a:cubicBezTo>
                  <a:pt x="552" y="525"/>
                  <a:pt x="433" y="331"/>
                  <a:pt x="314" y="212"/>
                </a:cubicBezTo>
                <a:cubicBezTo>
                  <a:pt x="254" y="93"/>
                  <a:pt x="180" y="33"/>
                  <a:pt x="180" y="33"/>
                </a:cubicBezTo>
                <a:cubicBezTo>
                  <a:pt x="140" y="33"/>
                  <a:pt x="127" y="0"/>
                  <a:pt x="105" y="0"/>
                </a:cubicBezTo>
                <a:close/>
              </a:path>
            </a:pathLst>
          </a:custGeom>
          <a:solidFill>
            <a:srgbClr val="66381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9" name="Google Shape;309;p2"/>
          <p:cNvSpPr/>
          <p:nvPr/>
        </p:nvSpPr>
        <p:spPr>
          <a:xfrm>
            <a:off x="7912004" y="2194796"/>
            <a:ext cx="124406" cy="96829"/>
          </a:xfrm>
          <a:custGeom>
            <a:avLst/>
            <a:gdLst/>
            <a:ahLst/>
            <a:cxnLst/>
            <a:rect l="l" t="t" r="r" b="b"/>
            <a:pathLst>
              <a:path w="3988" h="3104" extrusionOk="0">
                <a:moveTo>
                  <a:pt x="3165" y="0"/>
                </a:moveTo>
                <a:cubicBezTo>
                  <a:pt x="2616" y="0"/>
                  <a:pt x="2112" y="1000"/>
                  <a:pt x="2007" y="1661"/>
                </a:cubicBezTo>
                <a:cubicBezTo>
                  <a:pt x="2007" y="1661"/>
                  <a:pt x="1486" y="393"/>
                  <a:pt x="987" y="393"/>
                </a:cubicBezTo>
                <a:cubicBezTo>
                  <a:pt x="914" y="393"/>
                  <a:pt x="841" y="421"/>
                  <a:pt x="770" y="484"/>
                </a:cubicBezTo>
                <a:cubicBezTo>
                  <a:pt x="1" y="1139"/>
                  <a:pt x="1044" y="3103"/>
                  <a:pt x="1997" y="3103"/>
                </a:cubicBezTo>
                <a:cubicBezTo>
                  <a:pt x="2040" y="3103"/>
                  <a:pt x="2083" y="3099"/>
                  <a:pt x="2126" y="3091"/>
                </a:cubicBezTo>
                <a:cubicBezTo>
                  <a:pt x="3184" y="2838"/>
                  <a:pt x="3988" y="424"/>
                  <a:pt x="3377" y="52"/>
                </a:cubicBezTo>
                <a:cubicBezTo>
                  <a:pt x="3306" y="16"/>
                  <a:pt x="3235" y="0"/>
                  <a:pt x="3165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0" name="Google Shape;310;p2"/>
          <p:cNvSpPr/>
          <p:nvPr/>
        </p:nvSpPr>
        <p:spPr>
          <a:xfrm>
            <a:off x="7920489" y="2339354"/>
            <a:ext cx="120132" cy="97391"/>
          </a:xfrm>
          <a:custGeom>
            <a:avLst/>
            <a:gdLst/>
            <a:ahLst/>
            <a:cxnLst/>
            <a:rect l="l" t="t" r="r" b="b"/>
            <a:pathLst>
              <a:path w="3851" h="3122" extrusionOk="0">
                <a:moveTo>
                  <a:pt x="2951" y="1"/>
                </a:moveTo>
                <a:cubicBezTo>
                  <a:pt x="2454" y="1"/>
                  <a:pt x="2159" y="1101"/>
                  <a:pt x="2107" y="1809"/>
                </a:cubicBezTo>
                <a:cubicBezTo>
                  <a:pt x="2107" y="1809"/>
                  <a:pt x="1494" y="480"/>
                  <a:pt x="882" y="480"/>
                </a:cubicBezTo>
                <a:cubicBezTo>
                  <a:pt x="793" y="480"/>
                  <a:pt x="704" y="508"/>
                  <a:pt x="617" y="572"/>
                </a:cubicBezTo>
                <a:cubicBezTo>
                  <a:pt x="0" y="1057"/>
                  <a:pt x="1325" y="3121"/>
                  <a:pt x="2190" y="3121"/>
                </a:cubicBezTo>
                <a:cubicBezTo>
                  <a:pt x="2202" y="3121"/>
                  <a:pt x="2214" y="3121"/>
                  <a:pt x="2226" y="3120"/>
                </a:cubicBezTo>
                <a:cubicBezTo>
                  <a:pt x="3105" y="3120"/>
                  <a:pt x="3850" y="513"/>
                  <a:pt x="3165" y="66"/>
                </a:cubicBezTo>
                <a:cubicBezTo>
                  <a:pt x="3090" y="21"/>
                  <a:pt x="3018" y="1"/>
                  <a:pt x="2951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1" name="Google Shape;311;p2"/>
          <p:cNvSpPr/>
          <p:nvPr/>
        </p:nvSpPr>
        <p:spPr>
          <a:xfrm>
            <a:off x="7920707" y="2483755"/>
            <a:ext cx="113862" cy="86504"/>
          </a:xfrm>
          <a:custGeom>
            <a:avLst/>
            <a:gdLst/>
            <a:ahLst/>
            <a:cxnLst/>
            <a:rect l="l" t="t" r="r" b="b"/>
            <a:pathLst>
              <a:path w="3650" h="2773" extrusionOk="0">
                <a:moveTo>
                  <a:pt x="2999" y="0"/>
                </a:moveTo>
                <a:cubicBezTo>
                  <a:pt x="2612" y="0"/>
                  <a:pt x="2183" y="779"/>
                  <a:pt x="2040" y="1530"/>
                </a:cubicBezTo>
                <a:cubicBezTo>
                  <a:pt x="2040" y="1530"/>
                  <a:pt x="1288" y="333"/>
                  <a:pt x="758" y="333"/>
                </a:cubicBezTo>
                <a:cubicBezTo>
                  <a:pt x="659" y="333"/>
                  <a:pt x="568" y="374"/>
                  <a:pt x="491" y="472"/>
                </a:cubicBezTo>
                <a:cubicBezTo>
                  <a:pt x="1" y="1078"/>
                  <a:pt x="1506" y="2772"/>
                  <a:pt x="2157" y="2772"/>
                </a:cubicBezTo>
                <a:cubicBezTo>
                  <a:pt x="2179" y="2772"/>
                  <a:pt x="2200" y="2770"/>
                  <a:pt x="2219" y="2766"/>
                </a:cubicBezTo>
                <a:cubicBezTo>
                  <a:pt x="2845" y="2707"/>
                  <a:pt x="3649" y="651"/>
                  <a:pt x="3277" y="159"/>
                </a:cubicBezTo>
                <a:cubicBezTo>
                  <a:pt x="3190" y="49"/>
                  <a:pt x="3096" y="0"/>
                  <a:pt x="299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2" name="Google Shape;312;p2"/>
          <p:cNvSpPr/>
          <p:nvPr/>
        </p:nvSpPr>
        <p:spPr>
          <a:xfrm>
            <a:off x="8143283" y="1620652"/>
            <a:ext cx="73464" cy="149611"/>
          </a:xfrm>
          <a:custGeom>
            <a:avLst/>
            <a:gdLst/>
            <a:ahLst/>
            <a:cxnLst/>
            <a:rect l="l" t="t" r="r" b="b"/>
            <a:pathLst>
              <a:path w="2355" h="4796" extrusionOk="0">
                <a:moveTo>
                  <a:pt x="1414" y="0"/>
                </a:moveTo>
                <a:cubicBezTo>
                  <a:pt x="1242" y="0"/>
                  <a:pt x="1084" y="90"/>
                  <a:pt x="984" y="267"/>
                </a:cubicBezTo>
                <a:cubicBezTo>
                  <a:pt x="0" y="2248"/>
                  <a:pt x="2041" y="4796"/>
                  <a:pt x="2041" y="4796"/>
                </a:cubicBezTo>
                <a:cubicBezTo>
                  <a:pt x="2235" y="3991"/>
                  <a:pt x="2354" y="2382"/>
                  <a:pt x="2295" y="1206"/>
                </a:cubicBezTo>
                <a:cubicBezTo>
                  <a:pt x="2204" y="397"/>
                  <a:pt x="1777" y="0"/>
                  <a:pt x="1414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3" name="Google Shape;313;p2"/>
          <p:cNvSpPr/>
          <p:nvPr/>
        </p:nvSpPr>
        <p:spPr>
          <a:xfrm>
            <a:off x="8219898" y="1650880"/>
            <a:ext cx="114891" cy="167736"/>
          </a:xfrm>
          <a:custGeom>
            <a:avLst/>
            <a:gdLst/>
            <a:ahLst/>
            <a:cxnLst/>
            <a:rect l="l" t="t" r="r" b="b"/>
            <a:pathLst>
              <a:path w="3683" h="5377" extrusionOk="0">
                <a:moveTo>
                  <a:pt x="2485" y="1"/>
                </a:moveTo>
                <a:cubicBezTo>
                  <a:pt x="1818" y="1"/>
                  <a:pt x="1" y="2059"/>
                  <a:pt x="524" y="5376"/>
                </a:cubicBezTo>
                <a:cubicBezTo>
                  <a:pt x="524" y="5376"/>
                  <a:pt x="703" y="4140"/>
                  <a:pt x="1328" y="3454"/>
                </a:cubicBezTo>
                <a:cubicBezTo>
                  <a:pt x="1880" y="2769"/>
                  <a:pt x="3682" y="907"/>
                  <a:pt x="2624" y="43"/>
                </a:cubicBezTo>
                <a:cubicBezTo>
                  <a:pt x="2587" y="15"/>
                  <a:pt x="2540" y="1"/>
                  <a:pt x="2485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4" name="Google Shape;314;p2"/>
          <p:cNvSpPr/>
          <p:nvPr/>
        </p:nvSpPr>
        <p:spPr>
          <a:xfrm>
            <a:off x="2102755" y="4629504"/>
            <a:ext cx="29292" cy="64823"/>
          </a:xfrm>
          <a:custGeom>
            <a:avLst/>
            <a:gdLst/>
            <a:ahLst/>
            <a:cxnLst/>
            <a:rect l="l" t="t" r="r" b="b"/>
            <a:pathLst>
              <a:path w="939" h="2078" extrusionOk="0">
                <a:moveTo>
                  <a:pt x="307" y="1"/>
                </a:moveTo>
                <a:cubicBezTo>
                  <a:pt x="170" y="1"/>
                  <a:pt x="46" y="81"/>
                  <a:pt x="0" y="275"/>
                </a:cubicBezTo>
                <a:cubicBezTo>
                  <a:pt x="0" y="588"/>
                  <a:pt x="313" y="901"/>
                  <a:pt x="432" y="1214"/>
                </a:cubicBezTo>
                <a:cubicBezTo>
                  <a:pt x="566" y="1393"/>
                  <a:pt x="805" y="1825"/>
                  <a:pt x="745" y="2018"/>
                </a:cubicBezTo>
                <a:cubicBezTo>
                  <a:pt x="685" y="2078"/>
                  <a:pt x="745" y="2078"/>
                  <a:pt x="805" y="2078"/>
                </a:cubicBezTo>
                <a:cubicBezTo>
                  <a:pt x="939" y="1765"/>
                  <a:pt x="939" y="1452"/>
                  <a:pt x="879" y="1139"/>
                </a:cubicBezTo>
                <a:cubicBezTo>
                  <a:pt x="879" y="841"/>
                  <a:pt x="805" y="156"/>
                  <a:pt x="432" y="22"/>
                </a:cubicBezTo>
                <a:cubicBezTo>
                  <a:pt x="391" y="8"/>
                  <a:pt x="348" y="1"/>
                  <a:pt x="30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5" name="Google Shape;315;p2"/>
          <p:cNvSpPr/>
          <p:nvPr/>
        </p:nvSpPr>
        <p:spPr>
          <a:xfrm>
            <a:off x="2145492" y="4620270"/>
            <a:ext cx="25143" cy="68036"/>
          </a:xfrm>
          <a:custGeom>
            <a:avLst/>
            <a:gdLst/>
            <a:ahLst/>
            <a:cxnLst/>
            <a:rect l="l" t="t" r="r" b="b"/>
            <a:pathLst>
              <a:path w="806" h="2181" extrusionOk="0">
                <a:moveTo>
                  <a:pt x="361" y="1"/>
                </a:moveTo>
                <a:cubicBezTo>
                  <a:pt x="220" y="1"/>
                  <a:pt x="89" y="80"/>
                  <a:pt x="60" y="258"/>
                </a:cubicBezTo>
                <a:cubicBezTo>
                  <a:pt x="1" y="631"/>
                  <a:pt x="254" y="1137"/>
                  <a:pt x="314" y="1510"/>
                </a:cubicBezTo>
                <a:cubicBezTo>
                  <a:pt x="373" y="1689"/>
                  <a:pt x="433" y="1882"/>
                  <a:pt x="492" y="2061"/>
                </a:cubicBezTo>
                <a:cubicBezTo>
                  <a:pt x="552" y="2121"/>
                  <a:pt x="626" y="2121"/>
                  <a:pt x="686" y="2180"/>
                </a:cubicBezTo>
                <a:cubicBezTo>
                  <a:pt x="746" y="2180"/>
                  <a:pt x="805" y="2121"/>
                  <a:pt x="805" y="2061"/>
                </a:cubicBezTo>
                <a:lnTo>
                  <a:pt x="805" y="1569"/>
                </a:lnTo>
                <a:cubicBezTo>
                  <a:pt x="805" y="1316"/>
                  <a:pt x="746" y="1137"/>
                  <a:pt x="746" y="884"/>
                </a:cubicBezTo>
                <a:lnTo>
                  <a:pt x="746" y="258"/>
                </a:lnTo>
                <a:cubicBezTo>
                  <a:pt x="683" y="95"/>
                  <a:pt x="516" y="1"/>
                  <a:pt x="36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6" name="Google Shape;316;p2"/>
          <p:cNvSpPr/>
          <p:nvPr/>
        </p:nvSpPr>
        <p:spPr>
          <a:xfrm>
            <a:off x="2191973" y="4641514"/>
            <a:ext cx="55465" cy="82916"/>
          </a:xfrm>
          <a:custGeom>
            <a:avLst/>
            <a:gdLst/>
            <a:ahLst/>
            <a:cxnLst/>
            <a:rect l="l" t="t" r="r" b="b"/>
            <a:pathLst>
              <a:path w="1778" h="2658" extrusionOk="0">
                <a:moveTo>
                  <a:pt x="1199" y="1"/>
                </a:moveTo>
                <a:cubicBezTo>
                  <a:pt x="1085" y="1"/>
                  <a:pt x="965" y="43"/>
                  <a:pt x="865" y="143"/>
                </a:cubicBezTo>
                <a:cubicBezTo>
                  <a:pt x="492" y="516"/>
                  <a:pt x="313" y="1127"/>
                  <a:pt x="179" y="1633"/>
                </a:cubicBezTo>
                <a:cubicBezTo>
                  <a:pt x="120" y="1812"/>
                  <a:pt x="1" y="2065"/>
                  <a:pt x="1" y="2319"/>
                </a:cubicBezTo>
                <a:cubicBezTo>
                  <a:pt x="1" y="2378"/>
                  <a:pt x="1" y="2438"/>
                  <a:pt x="60" y="2497"/>
                </a:cubicBezTo>
                <a:lnTo>
                  <a:pt x="60" y="2557"/>
                </a:lnTo>
                <a:cubicBezTo>
                  <a:pt x="90" y="2624"/>
                  <a:pt x="153" y="2657"/>
                  <a:pt x="209" y="2657"/>
                </a:cubicBezTo>
                <a:cubicBezTo>
                  <a:pt x="265" y="2657"/>
                  <a:pt x="313" y="2624"/>
                  <a:pt x="313" y="2557"/>
                </a:cubicBezTo>
                <a:cubicBezTo>
                  <a:pt x="552" y="2438"/>
                  <a:pt x="626" y="2065"/>
                  <a:pt x="745" y="1872"/>
                </a:cubicBezTo>
                <a:cubicBezTo>
                  <a:pt x="924" y="1440"/>
                  <a:pt x="1177" y="948"/>
                  <a:pt x="1550" y="576"/>
                </a:cubicBezTo>
                <a:cubicBezTo>
                  <a:pt x="1778" y="304"/>
                  <a:pt x="1507" y="1"/>
                  <a:pt x="119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7" name="Google Shape;317;p2"/>
          <p:cNvSpPr/>
          <p:nvPr/>
        </p:nvSpPr>
        <p:spPr>
          <a:xfrm>
            <a:off x="1182824" y="4670369"/>
            <a:ext cx="56900" cy="83447"/>
          </a:xfrm>
          <a:custGeom>
            <a:avLst/>
            <a:gdLst/>
            <a:ahLst/>
            <a:cxnLst/>
            <a:rect l="l" t="t" r="r" b="b"/>
            <a:pathLst>
              <a:path w="1824" h="2675" extrusionOk="0">
                <a:moveTo>
                  <a:pt x="1265" y="1"/>
                </a:moveTo>
                <a:cubicBezTo>
                  <a:pt x="1155" y="1"/>
                  <a:pt x="1039" y="43"/>
                  <a:pt x="939" y="142"/>
                </a:cubicBezTo>
                <a:cubicBezTo>
                  <a:pt x="567" y="515"/>
                  <a:pt x="373" y="1140"/>
                  <a:pt x="195" y="1632"/>
                </a:cubicBezTo>
                <a:cubicBezTo>
                  <a:pt x="120" y="1885"/>
                  <a:pt x="60" y="2064"/>
                  <a:pt x="1" y="2317"/>
                </a:cubicBezTo>
                <a:cubicBezTo>
                  <a:pt x="1" y="2377"/>
                  <a:pt x="60" y="2511"/>
                  <a:pt x="60" y="2570"/>
                </a:cubicBezTo>
                <a:lnTo>
                  <a:pt x="120" y="2570"/>
                </a:lnTo>
                <a:lnTo>
                  <a:pt x="120" y="2630"/>
                </a:lnTo>
                <a:cubicBezTo>
                  <a:pt x="120" y="2660"/>
                  <a:pt x="168" y="2675"/>
                  <a:pt x="224" y="2675"/>
                </a:cubicBezTo>
                <a:cubicBezTo>
                  <a:pt x="280" y="2675"/>
                  <a:pt x="344" y="2660"/>
                  <a:pt x="373" y="2630"/>
                </a:cubicBezTo>
                <a:lnTo>
                  <a:pt x="373" y="2570"/>
                </a:lnTo>
                <a:cubicBezTo>
                  <a:pt x="567" y="2436"/>
                  <a:pt x="686" y="2064"/>
                  <a:pt x="746" y="1885"/>
                </a:cubicBezTo>
                <a:cubicBezTo>
                  <a:pt x="999" y="1453"/>
                  <a:pt x="1237" y="1021"/>
                  <a:pt x="1550" y="649"/>
                </a:cubicBezTo>
                <a:cubicBezTo>
                  <a:pt x="1824" y="321"/>
                  <a:pt x="1567" y="1"/>
                  <a:pt x="126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8" name="Google Shape;318;p2"/>
          <p:cNvSpPr/>
          <p:nvPr/>
        </p:nvSpPr>
        <p:spPr>
          <a:xfrm>
            <a:off x="1159895" y="4651184"/>
            <a:ext cx="26703" cy="69003"/>
          </a:xfrm>
          <a:custGeom>
            <a:avLst/>
            <a:gdLst/>
            <a:ahLst/>
            <a:cxnLst/>
            <a:rect l="l" t="t" r="r" b="b"/>
            <a:pathLst>
              <a:path w="856" h="2212" extrusionOk="0">
                <a:moveTo>
                  <a:pt x="387" y="0"/>
                </a:moveTo>
                <a:cubicBezTo>
                  <a:pt x="194" y="0"/>
                  <a:pt x="0" y="156"/>
                  <a:pt x="110" y="385"/>
                </a:cubicBezTo>
                <a:cubicBezTo>
                  <a:pt x="244" y="757"/>
                  <a:pt x="304" y="1130"/>
                  <a:pt x="363" y="1502"/>
                </a:cubicBezTo>
                <a:cubicBezTo>
                  <a:pt x="363" y="1636"/>
                  <a:pt x="304" y="1934"/>
                  <a:pt x="423" y="2128"/>
                </a:cubicBezTo>
                <a:cubicBezTo>
                  <a:pt x="423" y="2170"/>
                  <a:pt x="490" y="2212"/>
                  <a:pt x="550" y="2212"/>
                </a:cubicBezTo>
                <a:cubicBezTo>
                  <a:pt x="575" y="2212"/>
                  <a:pt x="599" y="2205"/>
                  <a:pt x="617" y="2187"/>
                </a:cubicBezTo>
                <a:cubicBezTo>
                  <a:pt x="676" y="2128"/>
                  <a:pt x="736" y="2068"/>
                  <a:pt x="736" y="2009"/>
                </a:cubicBezTo>
                <a:cubicBezTo>
                  <a:pt x="795" y="1815"/>
                  <a:pt x="795" y="1636"/>
                  <a:pt x="795" y="1502"/>
                </a:cubicBezTo>
                <a:cubicBezTo>
                  <a:pt x="795" y="1070"/>
                  <a:pt x="855" y="578"/>
                  <a:pt x="676" y="206"/>
                </a:cubicBezTo>
                <a:cubicBezTo>
                  <a:pt x="630" y="62"/>
                  <a:pt x="509" y="0"/>
                  <a:pt x="38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9" name="Google Shape;319;p2"/>
          <p:cNvSpPr/>
          <p:nvPr/>
        </p:nvSpPr>
        <p:spPr>
          <a:xfrm>
            <a:off x="2381576" y="4667998"/>
            <a:ext cx="62296" cy="87221"/>
          </a:xfrm>
          <a:custGeom>
            <a:avLst/>
            <a:gdLst/>
            <a:ahLst/>
            <a:cxnLst/>
            <a:rect l="l" t="t" r="r" b="b"/>
            <a:pathLst>
              <a:path w="1997" h="2796" extrusionOk="0">
                <a:moveTo>
                  <a:pt x="489" y="0"/>
                </a:moveTo>
                <a:cubicBezTo>
                  <a:pt x="425" y="0"/>
                  <a:pt x="363" y="15"/>
                  <a:pt x="314" y="39"/>
                </a:cubicBezTo>
                <a:cubicBezTo>
                  <a:pt x="135" y="99"/>
                  <a:pt x="60" y="159"/>
                  <a:pt x="60" y="278"/>
                </a:cubicBezTo>
                <a:cubicBezTo>
                  <a:pt x="1" y="412"/>
                  <a:pt x="1" y="591"/>
                  <a:pt x="60" y="725"/>
                </a:cubicBezTo>
                <a:cubicBezTo>
                  <a:pt x="314" y="1023"/>
                  <a:pt x="567" y="1276"/>
                  <a:pt x="805" y="1589"/>
                </a:cubicBezTo>
                <a:cubicBezTo>
                  <a:pt x="1058" y="1902"/>
                  <a:pt x="1178" y="2334"/>
                  <a:pt x="1371" y="2706"/>
                </a:cubicBezTo>
                <a:cubicBezTo>
                  <a:pt x="1401" y="2766"/>
                  <a:pt x="1464" y="2795"/>
                  <a:pt x="1520" y="2795"/>
                </a:cubicBezTo>
                <a:cubicBezTo>
                  <a:pt x="1576" y="2795"/>
                  <a:pt x="1625" y="2766"/>
                  <a:pt x="1625" y="2706"/>
                </a:cubicBezTo>
                <a:cubicBezTo>
                  <a:pt x="1997" y="1842"/>
                  <a:pt x="1371" y="650"/>
                  <a:pt x="746" y="99"/>
                </a:cubicBezTo>
                <a:cubicBezTo>
                  <a:pt x="676" y="29"/>
                  <a:pt x="580" y="0"/>
                  <a:pt x="48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0" name="Google Shape;320;p2"/>
          <p:cNvSpPr/>
          <p:nvPr/>
        </p:nvSpPr>
        <p:spPr>
          <a:xfrm>
            <a:off x="2397735" y="4621019"/>
            <a:ext cx="59645" cy="90528"/>
          </a:xfrm>
          <a:custGeom>
            <a:avLst/>
            <a:gdLst/>
            <a:ahLst/>
            <a:cxnLst/>
            <a:rect l="l" t="t" r="r" b="b"/>
            <a:pathLst>
              <a:path w="1912" h="2902" extrusionOk="0">
                <a:moveTo>
                  <a:pt x="579" y="1"/>
                </a:moveTo>
                <a:cubicBezTo>
                  <a:pt x="303" y="1"/>
                  <a:pt x="0" y="261"/>
                  <a:pt x="168" y="547"/>
                </a:cubicBezTo>
                <a:cubicBezTo>
                  <a:pt x="481" y="1039"/>
                  <a:pt x="794" y="1545"/>
                  <a:pt x="1107" y="2037"/>
                </a:cubicBezTo>
                <a:cubicBezTo>
                  <a:pt x="1226" y="2231"/>
                  <a:pt x="1405" y="2469"/>
                  <a:pt x="1539" y="2722"/>
                </a:cubicBezTo>
                <a:cubicBezTo>
                  <a:pt x="1658" y="2782"/>
                  <a:pt x="1777" y="2782"/>
                  <a:pt x="1851" y="2901"/>
                </a:cubicBezTo>
                <a:lnTo>
                  <a:pt x="1911" y="2841"/>
                </a:lnTo>
                <a:lnTo>
                  <a:pt x="1851" y="2841"/>
                </a:lnTo>
                <a:cubicBezTo>
                  <a:pt x="1851" y="2782"/>
                  <a:pt x="1911" y="2603"/>
                  <a:pt x="1911" y="2529"/>
                </a:cubicBezTo>
                <a:cubicBezTo>
                  <a:pt x="1777" y="2290"/>
                  <a:pt x="1658" y="2037"/>
                  <a:pt x="1598" y="1724"/>
                </a:cubicBezTo>
                <a:cubicBezTo>
                  <a:pt x="1345" y="1233"/>
                  <a:pt x="1166" y="741"/>
                  <a:pt x="913" y="234"/>
                </a:cubicBezTo>
                <a:cubicBezTo>
                  <a:pt x="853" y="68"/>
                  <a:pt x="719" y="1"/>
                  <a:pt x="57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1" name="Google Shape;321;p2"/>
          <p:cNvSpPr/>
          <p:nvPr/>
        </p:nvSpPr>
        <p:spPr>
          <a:xfrm>
            <a:off x="2451297" y="4623140"/>
            <a:ext cx="36748" cy="96299"/>
          </a:xfrm>
          <a:custGeom>
            <a:avLst/>
            <a:gdLst/>
            <a:ahLst/>
            <a:cxnLst/>
            <a:rect l="l" t="t" r="r" b="b"/>
            <a:pathLst>
              <a:path w="1178" h="3087" extrusionOk="0">
                <a:moveTo>
                  <a:pt x="381" y="1"/>
                </a:moveTo>
                <a:cubicBezTo>
                  <a:pt x="226" y="1"/>
                  <a:pt x="115" y="114"/>
                  <a:pt x="60" y="300"/>
                </a:cubicBezTo>
                <a:cubicBezTo>
                  <a:pt x="0" y="673"/>
                  <a:pt x="373" y="1224"/>
                  <a:pt x="507" y="1597"/>
                </a:cubicBezTo>
                <a:cubicBezTo>
                  <a:pt x="686" y="2088"/>
                  <a:pt x="686" y="2595"/>
                  <a:pt x="805" y="3086"/>
                </a:cubicBezTo>
                <a:lnTo>
                  <a:pt x="879" y="3086"/>
                </a:lnTo>
                <a:cubicBezTo>
                  <a:pt x="1177" y="2714"/>
                  <a:pt x="1177" y="2029"/>
                  <a:pt x="1177" y="1597"/>
                </a:cubicBezTo>
                <a:cubicBezTo>
                  <a:pt x="1118" y="1105"/>
                  <a:pt x="1118" y="166"/>
                  <a:pt x="566" y="47"/>
                </a:cubicBezTo>
                <a:cubicBezTo>
                  <a:pt x="499" y="16"/>
                  <a:pt x="437" y="1"/>
                  <a:pt x="38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2" name="Google Shape;322;p2"/>
          <p:cNvSpPr/>
          <p:nvPr/>
        </p:nvSpPr>
        <p:spPr>
          <a:xfrm>
            <a:off x="8199060" y="4637677"/>
            <a:ext cx="24894" cy="83603"/>
          </a:xfrm>
          <a:custGeom>
            <a:avLst/>
            <a:gdLst/>
            <a:ahLst/>
            <a:cxnLst/>
            <a:rect l="l" t="t" r="r" b="b"/>
            <a:pathLst>
              <a:path w="798" h="2680" extrusionOk="0">
                <a:moveTo>
                  <a:pt x="321" y="1"/>
                </a:moveTo>
                <a:cubicBezTo>
                  <a:pt x="156" y="1"/>
                  <a:pt x="0" y="85"/>
                  <a:pt x="0" y="266"/>
                </a:cubicBezTo>
                <a:cubicBezTo>
                  <a:pt x="0" y="1071"/>
                  <a:pt x="134" y="1875"/>
                  <a:pt x="313" y="2680"/>
                </a:cubicBezTo>
                <a:cubicBezTo>
                  <a:pt x="313" y="2680"/>
                  <a:pt x="373" y="2680"/>
                  <a:pt x="373" y="2620"/>
                </a:cubicBezTo>
                <a:cubicBezTo>
                  <a:pt x="313" y="1875"/>
                  <a:pt x="447" y="1190"/>
                  <a:pt x="685" y="445"/>
                </a:cubicBezTo>
                <a:cubicBezTo>
                  <a:pt x="798" y="160"/>
                  <a:pt x="550" y="1"/>
                  <a:pt x="32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3" name="Google Shape;323;p2"/>
          <p:cNvSpPr/>
          <p:nvPr/>
        </p:nvSpPr>
        <p:spPr>
          <a:xfrm>
            <a:off x="8236213" y="4628817"/>
            <a:ext cx="47947" cy="83696"/>
          </a:xfrm>
          <a:custGeom>
            <a:avLst/>
            <a:gdLst/>
            <a:ahLst/>
            <a:cxnLst/>
            <a:rect l="l" t="t" r="r" b="b"/>
            <a:pathLst>
              <a:path w="1537" h="2683" extrusionOk="0">
                <a:moveTo>
                  <a:pt x="871" y="1"/>
                </a:moveTo>
                <a:cubicBezTo>
                  <a:pt x="744" y="1"/>
                  <a:pt x="625" y="53"/>
                  <a:pt x="552" y="178"/>
                </a:cubicBezTo>
                <a:cubicBezTo>
                  <a:pt x="180" y="729"/>
                  <a:pt x="1" y="1355"/>
                  <a:pt x="1" y="1981"/>
                </a:cubicBezTo>
                <a:cubicBezTo>
                  <a:pt x="61" y="2219"/>
                  <a:pt x="180" y="2472"/>
                  <a:pt x="373" y="2591"/>
                </a:cubicBezTo>
                <a:cubicBezTo>
                  <a:pt x="373" y="2633"/>
                  <a:pt x="490" y="2682"/>
                  <a:pt x="560" y="2682"/>
                </a:cubicBezTo>
                <a:cubicBezTo>
                  <a:pt x="590" y="2682"/>
                  <a:pt x="612" y="2673"/>
                  <a:pt x="612" y="2651"/>
                </a:cubicBezTo>
                <a:cubicBezTo>
                  <a:pt x="805" y="2413"/>
                  <a:pt x="746" y="2100"/>
                  <a:pt x="805" y="1847"/>
                </a:cubicBezTo>
                <a:cubicBezTo>
                  <a:pt x="865" y="1415"/>
                  <a:pt x="1118" y="1042"/>
                  <a:pt x="1357" y="670"/>
                </a:cubicBezTo>
                <a:cubicBezTo>
                  <a:pt x="1537" y="320"/>
                  <a:pt x="1182" y="1"/>
                  <a:pt x="8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4" name="Google Shape;324;p2"/>
          <p:cNvSpPr/>
          <p:nvPr/>
        </p:nvSpPr>
        <p:spPr>
          <a:xfrm>
            <a:off x="8288278" y="4659357"/>
            <a:ext cx="51253" cy="61922"/>
          </a:xfrm>
          <a:custGeom>
            <a:avLst/>
            <a:gdLst/>
            <a:ahLst/>
            <a:cxnLst/>
            <a:rect l="l" t="t" r="r" b="b"/>
            <a:pathLst>
              <a:path w="1643" h="1985" extrusionOk="0">
                <a:moveTo>
                  <a:pt x="1082" y="0"/>
                </a:moveTo>
                <a:cubicBezTo>
                  <a:pt x="989" y="0"/>
                  <a:pt x="892" y="36"/>
                  <a:pt x="805" y="123"/>
                </a:cubicBezTo>
                <a:cubicBezTo>
                  <a:pt x="626" y="436"/>
                  <a:pt x="432" y="748"/>
                  <a:pt x="254" y="1121"/>
                </a:cubicBezTo>
                <a:cubicBezTo>
                  <a:pt x="194" y="1300"/>
                  <a:pt x="0" y="1672"/>
                  <a:pt x="60" y="1925"/>
                </a:cubicBezTo>
                <a:lnTo>
                  <a:pt x="120" y="1985"/>
                </a:lnTo>
                <a:cubicBezTo>
                  <a:pt x="313" y="1925"/>
                  <a:pt x="492" y="1612"/>
                  <a:pt x="626" y="1434"/>
                </a:cubicBezTo>
                <a:cubicBezTo>
                  <a:pt x="805" y="1121"/>
                  <a:pt x="1058" y="868"/>
                  <a:pt x="1311" y="629"/>
                </a:cubicBezTo>
                <a:cubicBezTo>
                  <a:pt x="1643" y="389"/>
                  <a:pt x="1387" y="0"/>
                  <a:pt x="108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5" name="Google Shape;325;p2"/>
          <p:cNvSpPr/>
          <p:nvPr/>
        </p:nvSpPr>
        <p:spPr>
          <a:xfrm>
            <a:off x="2467082" y="4371646"/>
            <a:ext cx="30727" cy="113051"/>
          </a:xfrm>
          <a:custGeom>
            <a:avLst/>
            <a:gdLst/>
            <a:ahLst/>
            <a:cxnLst/>
            <a:rect l="l" t="t" r="r" b="b"/>
            <a:pathLst>
              <a:path w="985" h="3624" extrusionOk="0">
                <a:moveTo>
                  <a:pt x="452" y="1"/>
                </a:moveTo>
                <a:cubicBezTo>
                  <a:pt x="265" y="1"/>
                  <a:pt x="89" y="110"/>
                  <a:pt x="60" y="348"/>
                </a:cubicBezTo>
                <a:cubicBezTo>
                  <a:pt x="1" y="839"/>
                  <a:pt x="120" y="1346"/>
                  <a:pt x="180" y="1778"/>
                </a:cubicBezTo>
                <a:cubicBezTo>
                  <a:pt x="239" y="2403"/>
                  <a:pt x="373" y="2955"/>
                  <a:pt x="612" y="3521"/>
                </a:cubicBezTo>
                <a:cubicBezTo>
                  <a:pt x="635" y="3590"/>
                  <a:pt x="696" y="3624"/>
                  <a:pt x="759" y="3624"/>
                </a:cubicBezTo>
                <a:cubicBezTo>
                  <a:pt x="858" y="3624"/>
                  <a:pt x="961" y="3541"/>
                  <a:pt x="925" y="3387"/>
                </a:cubicBezTo>
                <a:cubicBezTo>
                  <a:pt x="865" y="2895"/>
                  <a:pt x="865" y="2329"/>
                  <a:pt x="865" y="1837"/>
                </a:cubicBezTo>
                <a:cubicBezTo>
                  <a:pt x="865" y="1346"/>
                  <a:pt x="984" y="839"/>
                  <a:pt x="925" y="348"/>
                </a:cubicBezTo>
                <a:cubicBezTo>
                  <a:pt x="863" y="125"/>
                  <a:pt x="651" y="1"/>
                  <a:pt x="45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6" name="Google Shape;326;p2"/>
          <p:cNvSpPr/>
          <p:nvPr/>
        </p:nvSpPr>
        <p:spPr>
          <a:xfrm>
            <a:off x="2503798" y="4377604"/>
            <a:ext cx="61953" cy="78331"/>
          </a:xfrm>
          <a:custGeom>
            <a:avLst/>
            <a:gdLst/>
            <a:ahLst/>
            <a:cxnLst/>
            <a:rect l="l" t="t" r="r" b="b"/>
            <a:pathLst>
              <a:path w="1986" h="2511" extrusionOk="0">
                <a:moveTo>
                  <a:pt x="1520" y="1"/>
                </a:moveTo>
                <a:cubicBezTo>
                  <a:pt x="1470" y="1"/>
                  <a:pt x="1415" y="12"/>
                  <a:pt x="1356" y="37"/>
                </a:cubicBezTo>
                <a:cubicBezTo>
                  <a:pt x="865" y="216"/>
                  <a:pt x="552" y="648"/>
                  <a:pt x="373" y="1095"/>
                </a:cubicBezTo>
                <a:cubicBezTo>
                  <a:pt x="180" y="1527"/>
                  <a:pt x="1" y="2138"/>
                  <a:pt x="314" y="2510"/>
                </a:cubicBezTo>
                <a:cubicBezTo>
                  <a:pt x="552" y="2272"/>
                  <a:pt x="612" y="1900"/>
                  <a:pt x="805" y="1587"/>
                </a:cubicBezTo>
                <a:cubicBezTo>
                  <a:pt x="984" y="1155"/>
                  <a:pt x="1237" y="901"/>
                  <a:pt x="1610" y="723"/>
                </a:cubicBezTo>
                <a:cubicBezTo>
                  <a:pt x="1985" y="503"/>
                  <a:pt x="1854" y="1"/>
                  <a:pt x="152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7" name="Google Shape;327;p2"/>
          <p:cNvSpPr/>
          <p:nvPr/>
        </p:nvSpPr>
        <p:spPr>
          <a:xfrm>
            <a:off x="2337311" y="4485695"/>
            <a:ext cx="87065" cy="66820"/>
          </a:xfrm>
          <a:custGeom>
            <a:avLst/>
            <a:gdLst/>
            <a:ahLst/>
            <a:cxnLst/>
            <a:rect l="l" t="t" r="r" b="b"/>
            <a:pathLst>
              <a:path w="2791" h="2142" extrusionOk="0">
                <a:moveTo>
                  <a:pt x="581" y="1"/>
                </a:moveTo>
                <a:cubicBezTo>
                  <a:pt x="280" y="1"/>
                  <a:pt x="1" y="272"/>
                  <a:pt x="124" y="669"/>
                </a:cubicBezTo>
                <a:cubicBezTo>
                  <a:pt x="399" y="1429"/>
                  <a:pt x="1433" y="2142"/>
                  <a:pt x="2266" y="2142"/>
                </a:cubicBezTo>
                <a:cubicBezTo>
                  <a:pt x="2381" y="2142"/>
                  <a:pt x="2492" y="2128"/>
                  <a:pt x="2597" y="2099"/>
                </a:cubicBezTo>
                <a:cubicBezTo>
                  <a:pt x="2790" y="2025"/>
                  <a:pt x="2790" y="1727"/>
                  <a:pt x="2671" y="1593"/>
                </a:cubicBezTo>
                <a:cubicBezTo>
                  <a:pt x="2418" y="1355"/>
                  <a:pt x="2045" y="1280"/>
                  <a:pt x="1792" y="1101"/>
                </a:cubicBezTo>
                <a:cubicBezTo>
                  <a:pt x="1479" y="908"/>
                  <a:pt x="1241" y="669"/>
                  <a:pt x="1047" y="297"/>
                </a:cubicBezTo>
                <a:cubicBezTo>
                  <a:pt x="933" y="90"/>
                  <a:pt x="754" y="1"/>
                  <a:pt x="581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" name="Google Shape;328;p2"/>
          <p:cNvSpPr/>
          <p:nvPr/>
        </p:nvSpPr>
        <p:spPr>
          <a:xfrm>
            <a:off x="1028752" y="4099906"/>
            <a:ext cx="122971" cy="68379"/>
          </a:xfrm>
          <a:custGeom>
            <a:avLst/>
            <a:gdLst/>
            <a:ahLst/>
            <a:cxnLst/>
            <a:rect l="l" t="t" r="r" b="b"/>
            <a:pathLst>
              <a:path w="3942" h="2192" extrusionOk="0">
                <a:moveTo>
                  <a:pt x="1960" y="1"/>
                </a:moveTo>
                <a:cubicBezTo>
                  <a:pt x="1096" y="61"/>
                  <a:pt x="471" y="746"/>
                  <a:pt x="158" y="1491"/>
                </a:cubicBezTo>
                <a:cubicBezTo>
                  <a:pt x="1" y="1893"/>
                  <a:pt x="322" y="2192"/>
                  <a:pt x="649" y="2192"/>
                </a:cubicBezTo>
                <a:cubicBezTo>
                  <a:pt x="818" y="2192"/>
                  <a:pt x="989" y="2111"/>
                  <a:pt x="1096" y="1923"/>
                </a:cubicBezTo>
                <a:cubicBezTo>
                  <a:pt x="1409" y="1431"/>
                  <a:pt x="1782" y="1178"/>
                  <a:pt x="2333" y="1118"/>
                </a:cubicBezTo>
                <a:cubicBezTo>
                  <a:pt x="2705" y="1118"/>
                  <a:pt x="3078" y="1237"/>
                  <a:pt x="3510" y="1237"/>
                </a:cubicBezTo>
                <a:cubicBezTo>
                  <a:pt x="3763" y="1237"/>
                  <a:pt x="3942" y="865"/>
                  <a:pt x="3763" y="612"/>
                </a:cubicBezTo>
                <a:cubicBezTo>
                  <a:pt x="3331" y="120"/>
                  <a:pt x="2586" y="1"/>
                  <a:pt x="196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9" name="Google Shape;329;p2"/>
          <p:cNvSpPr/>
          <p:nvPr/>
        </p:nvSpPr>
        <p:spPr>
          <a:xfrm>
            <a:off x="1164324" y="3075237"/>
            <a:ext cx="36623" cy="32599"/>
          </a:xfrm>
          <a:custGeom>
            <a:avLst/>
            <a:gdLst/>
            <a:ahLst/>
            <a:cxnLst/>
            <a:rect l="l" t="t" r="r" b="b"/>
            <a:pathLst>
              <a:path w="1174" h="1045" extrusionOk="0">
                <a:moveTo>
                  <a:pt x="646" y="1"/>
                </a:moveTo>
                <a:cubicBezTo>
                  <a:pt x="581" y="1"/>
                  <a:pt x="513" y="15"/>
                  <a:pt x="433" y="40"/>
                </a:cubicBezTo>
                <a:lnTo>
                  <a:pt x="314" y="40"/>
                </a:lnTo>
                <a:cubicBezTo>
                  <a:pt x="60" y="99"/>
                  <a:pt x="1" y="353"/>
                  <a:pt x="1" y="531"/>
                </a:cubicBezTo>
                <a:cubicBezTo>
                  <a:pt x="1" y="785"/>
                  <a:pt x="195" y="904"/>
                  <a:pt x="373" y="963"/>
                </a:cubicBezTo>
                <a:cubicBezTo>
                  <a:pt x="433" y="963"/>
                  <a:pt x="493" y="963"/>
                  <a:pt x="567" y="1038"/>
                </a:cubicBezTo>
                <a:cubicBezTo>
                  <a:pt x="588" y="1042"/>
                  <a:pt x="610" y="1044"/>
                  <a:pt x="631" y="1044"/>
                </a:cubicBezTo>
                <a:cubicBezTo>
                  <a:pt x="908" y="1044"/>
                  <a:pt x="1174" y="702"/>
                  <a:pt x="1118" y="412"/>
                </a:cubicBezTo>
                <a:cubicBezTo>
                  <a:pt x="1118" y="293"/>
                  <a:pt x="1059" y="159"/>
                  <a:pt x="939" y="99"/>
                </a:cubicBezTo>
                <a:cubicBezTo>
                  <a:pt x="826" y="29"/>
                  <a:pt x="738" y="1"/>
                  <a:pt x="646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0" name="Google Shape;330;p2"/>
          <p:cNvSpPr/>
          <p:nvPr/>
        </p:nvSpPr>
        <p:spPr>
          <a:xfrm>
            <a:off x="1107550" y="2226615"/>
            <a:ext cx="42332" cy="39680"/>
          </a:xfrm>
          <a:custGeom>
            <a:avLst/>
            <a:gdLst/>
            <a:ahLst/>
            <a:cxnLst/>
            <a:rect l="l" t="t" r="r" b="b"/>
            <a:pathLst>
              <a:path w="1357" h="1272" extrusionOk="0">
                <a:moveTo>
                  <a:pt x="535" y="0"/>
                </a:moveTo>
                <a:cubicBezTo>
                  <a:pt x="478" y="0"/>
                  <a:pt x="422" y="9"/>
                  <a:pt x="373" y="30"/>
                </a:cubicBezTo>
                <a:cubicBezTo>
                  <a:pt x="239" y="90"/>
                  <a:pt x="120" y="209"/>
                  <a:pt x="60" y="402"/>
                </a:cubicBezTo>
                <a:cubicBezTo>
                  <a:pt x="0" y="522"/>
                  <a:pt x="0" y="700"/>
                  <a:pt x="60" y="834"/>
                </a:cubicBezTo>
                <a:cubicBezTo>
                  <a:pt x="120" y="1013"/>
                  <a:pt x="239" y="1147"/>
                  <a:pt x="433" y="1207"/>
                </a:cubicBezTo>
                <a:cubicBezTo>
                  <a:pt x="501" y="1252"/>
                  <a:pt x="580" y="1272"/>
                  <a:pt x="662" y="1272"/>
                </a:cubicBezTo>
                <a:cubicBezTo>
                  <a:pt x="794" y="1272"/>
                  <a:pt x="933" y="1221"/>
                  <a:pt x="1043" y="1147"/>
                </a:cubicBezTo>
                <a:cubicBezTo>
                  <a:pt x="1297" y="954"/>
                  <a:pt x="1356" y="522"/>
                  <a:pt x="1177" y="268"/>
                </a:cubicBezTo>
                <a:cubicBezTo>
                  <a:pt x="1118" y="209"/>
                  <a:pt x="1043" y="149"/>
                  <a:pt x="984" y="149"/>
                </a:cubicBezTo>
                <a:cubicBezTo>
                  <a:pt x="854" y="63"/>
                  <a:pt x="686" y="0"/>
                  <a:pt x="535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" name="Google Shape;331;p2"/>
          <p:cNvSpPr/>
          <p:nvPr/>
        </p:nvSpPr>
        <p:spPr>
          <a:xfrm>
            <a:off x="1266021" y="1880850"/>
            <a:ext cx="34876" cy="33036"/>
          </a:xfrm>
          <a:custGeom>
            <a:avLst/>
            <a:gdLst/>
            <a:ahLst/>
            <a:cxnLst/>
            <a:rect l="l" t="t" r="r" b="b"/>
            <a:pathLst>
              <a:path w="1118" h="1059" extrusionOk="0">
                <a:moveTo>
                  <a:pt x="507" y="0"/>
                </a:moveTo>
                <a:cubicBezTo>
                  <a:pt x="194" y="0"/>
                  <a:pt x="1" y="313"/>
                  <a:pt x="1" y="552"/>
                </a:cubicBezTo>
                <a:cubicBezTo>
                  <a:pt x="1" y="686"/>
                  <a:pt x="135" y="865"/>
                  <a:pt x="194" y="924"/>
                </a:cubicBezTo>
                <a:cubicBezTo>
                  <a:pt x="313" y="984"/>
                  <a:pt x="433" y="1058"/>
                  <a:pt x="626" y="1058"/>
                </a:cubicBezTo>
                <a:cubicBezTo>
                  <a:pt x="880" y="1058"/>
                  <a:pt x="1118" y="686"/>
                  <a:pt x="1058" y="432"/>
                </a:cubicBezTo>
                <a:cubicBezTo>
                  <a:pt x="1058" y="313"/>
                  <a:pt x="999" y="179"/>
                  <a:pt x="880" y="120"/>
                </a:cubicBezTo>
                <a:cubicBezTo>
                  <a:pt x="745" y="0"/>
                  <a:pt x="626" y="0"/>
                  <a:pt x="50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" name="Google Shape;332;p2"/>
          <p:cNvSpPr/>
          <p:nvPr/>
        </p:nvSpPr>
        <p:spPr>
          <a:xfrm>
            <a:off x="1040160" y="1054089"/>
            <a:ext cx="52532" cy="36748"/>
          </a:xfrm>
          <a:custGeom>
            <a:avLst/>
            <a:gdLst/>
            <a:ahLst/>
            <a:cxnLst/>
            <a:rect l="l" t="t" r="r" b="b"/>
            <a:pathLst>
              <a:path w="1684" h="1178" extrusionOk="0">
                <a:moveTo>
                  <a:pt x="745" y="1"/>
                </a:moveTo>
                <a:cubicBezTo>
                  <a:pt x="0" y="1"/>
                  <a:pt x="134" y="1178"/>
                  <a:pt x="939" y="1178"/>
                </a:cubicBezTo>
                <a:cubicBezTo>
                  <a:pt x="1684" y="1178"/>
                  <a:pt x="1549" y="1"/>
                  <a:pt x="745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" name="Google Shape;333;p2"/>
          <p:cNvSpPr/>
          <p:nvPr/>
        </p:nvSpPr>
        <p:spPr>
          <a:xfrm>
            <a:off x="1137270" y="1175843"/>
            <a:ext cx="31" cy="31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4" name="Google Shape;334;p2"/>
          <p:cNvSpPr/>
          <p:nvPr/>
        </p:nvSpPr>
        <p:spPr>
          <a:xfrm>
            <a:off x="1109849" y="1155940"/>
            <a:ext cx="31164" cy="29074"/>
          </a:xfrm>
          <a:custGeom>
            <a:avLst/>
            <a:gdLst/>
            <a:ahLst/>
            <a:cxnLst/>
            <a:rect l="l" t="t" r="r" b="b"/>
            <a:pathLst>
              <a:path w="999" h="932" extrusionOk="0">
                <a:moveTo>
                  <a:pt x="677" y="0"/>
                </a:moveTo>
                <a:cubicBezTo>
                  <a:pt x="619" y="0"/>
                  <a:pt x="563" y="13"/>
                  <a:pt x="507" y="13"/>
                </a:cubicBezTo>
                <a:cubicBezTo>
                  <a:pt x="433" y="13"/>
                  <a:pt x="373" y="88"/>
                  <a:pt x="314" y="88"/>
                </a:cubicBezTo>
                <a:cubicBezTo>
                  <a:pt x="1" y="207"/>
                  <a:pt x="1" y="639"/>
                  <a:pt x="194" y="833"/>
                </a:cubicBezTo>
                <a:cubicBezTo>
                  <a:pt x="264" y="902"/>
                  <a:pt x="360" y="931"/>
                  <a:pt x="451" y="931"/>
                </a:cubicBezTo>
                <a:cubicBezTo>
                  <a:pt x="515" y="931"/>
                  <a:pt x="577" y="917"/>
                  <a:pt x="626" y="892"/>
                </a:cubicBezTo>
                <a:cubicBezTo>
                  <a:pt x="805" y="833"/>
                  <a:pt x="880" y="699"/>
                  <a:pt x="939" y="579"/>
                </a:cubicBezTo>
                <a:lnTo>
                  <a:pt x="939" y="579"/>
                </a:lnTo>
                <a:lnTo>
                  <a:pt x="880" y="639"/>
                </a:lnTo>
                <a:cubicBezTo>
                  <a:pt x="939" y="579"/>
                  <a:pt x="939" y="520"/>
                  <a:pt x="999" y="386"/>
                </a:cubicBezTo>
                <a:cubicBezTo>
                  <a:pt x="999" y="267"/>
                  <a:pt x="939" y="147"/>
                  <a:pt x="880" y="88"/>
                </a:cubicBezTo>
                <a:cubicBezTo>
                  <a:pt x="809" y="17"/>
                  <a:pt x="742" y="0"/>
                  <a:pt x="6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5" name="Google Shape;335;p2"/>
          <p:cNvSpPr/>
          <p:nvPr/>
        </p:nvSpPr>
        <p:spPr>
          <a:xfrm>
            <a:off x="8193476" y="3044954"/>
            <a:ext cx="46512" cy="46075"/>
          </a:xfrm>
          <a:custGeom>
            <a:avLst/>
            <a:gdLst/>
            <a:ahLst/>
            <a:cxnLst/>
            <a:rect l="l" t="t" r="r" b="b"/>
            <a:pathLst>
              <a:path w="1491" h="1477" extrusionOk="0">
                <a:moveTo>
                  <a:pt x="739" y="1"/>
                </a:moveTo>
                <a:cubicBezTo>
                  <a:pt x="656" y="1"/>
                  <a:pt x="572" y="16"/>
                  <a:pt x="492" y="46"/>
                </a:cubicBezTo>
                <a:cubicBezTo>
                  <a:pt x="120" y="166"/>
                  <a:pt x="0" y="612"/>
                  <a:pt x="179" y="910"/>
                </a:cubicBezTo>
                <a:cubicBezTo>
                  <a:pt x="254" y="985"/>
                  <a:pt x="254" y="1044"/>
                  <a:pt x="313" y="1104"/>
                </a:cubicBezTo>
                <a:cubicBezTo>
                  <a:pt x="432" y="1357"/>
                  <a:pt x="626" y="1477"/>
                  <a:pt x="864" y="1477"/>
                </a:cubicBezTo>
                <a:cubicBezTo>
                  <a:pt x="1177" y="1417"/>
                  <a:pt x="1490" y="1104"/>
                  <a:pt x="1431" y="791"/>
                </a:cubicBezTo>
                <a:cubicBezTo>
                  <a:pt x="1371" y="672"/>
                  <a:pt x="1371" y="538"/>
                  <a:pt x="1296" y="359"/>
                </a:cubicBezTo>
                <a:cubicBezTo>
                  <a:pt x="1208" y="126"/>
                  <a:pt x="979" y="1"/>
                  <a:pt x="739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6" name="Google Shape;336;p2"/>
          <p:cNvSpPr/>
          <p:nvPr/>
        </p:nvSpPr>
        <p:spPr>
          <a:xfrm>
            <a:off x="8146996" y="1894326"/>
            <a:ext cx="33036" cy="33316"/>
          </a:xfrm>
          <a:custGeom>
            <a:avLst/>
            <a:gdLst/>
            <a:ahLst/>
            <a:cxnLst/>
            <a:rect l="l" t="t" r="r" b="b"/>
            <a:pathLst>
              <a:path w="1059" h="1068" extrusionOk="0">
                <a:moveTo>
                  <a:pt x="433" y="0"/>
                </a:moveTo>
                <a:cubicBezTo>
                  <a:pt x="313" y="60"/>
                  <a:pt x="179" y="120"/>
                  <a:pt x="60" y="254"/>
                </a:cubicBezTo>
                <a:cubicBezTo>
                  <a:pt x="1" y="313"/>
                  <a:pt x="1" y="433"/>
                  <a:pt x="1" y="626"/>
                </a:cubicBezTo>
                <a:cubicBezTo>
                  <a:pt x="1" y="841"/>
                  <a:pt x="254" y="1067"/>
                  <a:pt x="478" y="1067"/>
                </a:cubicBezTo>
                <a:cubicBezTo>
                  <a:pt x="503" y="1067"/>
                  <a:pt x="528" y="1064"/>
                  <a:pt x="552" y="1058"/>
                </a:cubicBezTo>
                <a:cubicBezTo>
                  <a:pt x="686" y="1058"/>
                  <a:pt x="865" y="999"/>
                  <a:pt x="924" y="865"/>
                </a:cubicBezTo>
                <a:cubicBezTo>
                  <a:pt x="999" y="745"/>
                  <a:pt x="1058" y="626"/>
                  <a:pt x="1058" y="492"/>
                </a:cubicBezTo>
                <a:cubicBezTo>
                  <a:pt x="1058" y="179"/>
                  <a:pt x="686" y="0"/>
                  <a:pt x="43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7" name="Google Shape;337;p2"/>
          <p:cNvSpPr/>
          <p:nvPr/>
        </p:nvSpPr>
        <p:spPr>
          <a:xfrm>
            <a:off x="8073718" y="1992840"/>
            <a:ext cx="36592" cy="31413"/>
          </a:xfrm>
          <a:custGeom>
            <a:avLst/>
            <a:gdLst/>
            <a:ahLst/>
            <a:cxnLst/>
            <a:rect l="l" t="t" r="r" b="b"/>
            <a:pathLst>
              <a:path w="1173" h="1007" extrusionOk="0">
                <a:moveTo>
                  <a:pt x="607" y="1"/>
                </a:moveTo>
                <a:cubicBezTo>
                  <a:pt x="368" y="1"/>
                  <a:pt x="115" y="194"/>
                  <a:pt x="55" y="448"/>
                </a:cubicBezTo>
                <a:cubicBezTo>
                  <a:pt x="1" y="721"/>
                  <a:pt x="246" y="1006"/>
                  <a:pt x="529" y="1006"/>
                </a:cubicBezTo>
                <a:cubicBezTo>
                  <a:pt x="554" y="1006"/>
                  <a:pt x="580" y="1004"/>
                  <a:pt x="607" y="999"/>
                </a:cubicBezTo>
                <a:cubicBezTo>
                  <a:pt x="666" y="999"/>
                  <a:pt x="741" y="999"/>
                  <a:pt x="741" y="939"/>
                </a:cubicBezTo>
                <a:cubicBezTo>
                  <a:pt x="860" y="939"/>
                  <a:pt x="979" y="880"/>
                  <a:pt x="1039" y="820"/>
                </a:cubicBezTo>
                <a:cubicBezTo>
                  <a:pt x="1113" y="746"/>
                  <a:pt x="1173" y="626"/>
                  <a:pt x="1173" y="567"/>
                </a:cubicBezTo>
                <a:cubicBezTo>
                  <a:pt x="1173" y="448"/>
                  <a:pt x="1173" y="314"/>
                  <a:pt x="1039" y="254"/>
                </a:cubicBezTo>
                <a:cubicBezTo>
                  <a:pt x="979" y="135"/>
                  <a:pt x="919" y="75"/>
                  <a:pt x="800" y="75"/>
                </a:cubicBezTo>
                <a:cubicBezTo>
                  <a:pt x="741" y="75"/>
                  <a:pt x="666" y="75"/>
                  <a:pt x="60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8" name="Google Shape;338;p2"/>
          <p:cNvSpPr/>
          <p:nvPr/>
        </p:nvSpPr>
        <p:spPr>
          <a:xfrm>
            <a:off x="8063923" y="2932995"/>
            <a:ext cx="46387" cy="113425"/>
          </a:xfrm>
          <a:custGeom>
            <a:avLst/>
            <a:gdLst/>
            <a:ahLst/>
            <a:cxnLst/>
            <a:rect l="l" t="t" r="r" b="b"/>
            <a:pathLst>
              <a:path w="1487" h="3636" extrusionOk="0">
                <a:moveTo>
                  <a:pt x="717" y="1"/>
                </a:moveTo>
                <a:cubicBezTo>
                  <a:pt x="372" y="1"/>
                  <a:pt x="0" y="341"/>
                  <a:pt x="116" y="775"/>
                </a:cubicBezTo>
                <a:cubicBezTo>
                  <a:pt x="310" y="1341"/>
                  <a:pt x="369" y="1967"/>
                  <a:pt x="489" y="2518"/>
                </a:cubicBezTo>
                <a:cubicBezTo>
                  <a:pt x="548" y="2831"/>
                  <a:pt x="608" y="3084"/>
                  <a:pt x="801" y="3323"/>
                </a:cubicBezTo>
                <a:cubicBezTo>
                  <a:pt x="861" y="3457"/>
                  <a:pt x="980" y="3516"/>
                  <a:pt x="1055" y="3635"/>
                </a:cubicBezTo>
                <a:cubicBezTo>
                  <a:pt x="1114" y="3635"/>
                  <a:pt x="1114" y="3635"/>
                  <a:pt x="1114" y="3576"/>
                </a:cubicBezTo>
                <a:lnTo>
                  <a:pt x="1055" y="3576"/>
                </a:lnTo>
                <a:cubicBezTo>
                  <a:pt x="1114" y="3516"/>
                  <a:pt x="1233" y="3457"/>
                  <a:pt x="1293" y="3382"/>
                </a:cubicBezTo>
                <a:cubicBezTo>
                  <a:pt x="1353" y="3323"/>
                  <a:pt x="1353" y="3203"/>
                  <a:pt x="1353" y="3084"/>
                </a:cubicBezTo>
                <a:cubicBezTo>
                  <a:pt x="1487" y="2771"/>
                  <a:pt x="1427" y="2458"/>
                  <a:pt x="1427" y="2146"/>
                </a:cubicBezTo>
                <a:cubicBezTo>
                  <a:pt x="1427" y="1594"/>
                  <a:pt x="1353" y="909"/>
                  <a:pt x="1174" y="343"/>
                </a:cubicBezTo>
                <a:cubicBezTo>
                  <a:pt x="1085" y="101"/>
                  <a:pt x="905" y="1"/>
                  <a:pt x="717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9" name="Google Shape;339;p2"/>
          <p:cNvSpPr/>
          <p:nvPr/>
        </p:nvSpPr>
        <p:spPr>
          <a:xfrm>
            <a:off x="8253433" y="3564987"/>
            <a:ext cx="38588" cy="36748"/>
          </a:xfrm>
          <a:custGeom>
            <a:avLst/>
            <a:gdLst/>
            <a:ahLst/>
            <a:cxnLst/>
            <a:rect l="l" t="t" r="r" b="b"/>
            <a:pathLst>
              <a:path w="1237" h="1178" extrusionOk="0">
                <a:moveTo>
                  <a:pt x="566" y="1"/>
                </a:moveTo>
                <a:cubicBezTo>
                  <a:pt x="194" y="1"/>
                  <a:pt x="0" y="373"/>
                  <a:pt x="0" y="671"/>
                </a:cubicBezTo>
                <a:cubicBezTo>
                  <a:pt x="0" y="805"/>
                  <a:pt x="119" y="984"/>
                  <a:pt x="253" y="1043"/>
                </a:cubicBezTo>
                <a:cubicBezTo>
                  <a:pt x="373" y="1177"/>
                  <a:pt x="492" y="1177"/>
                  <a:pt x="685" y="1177"/>
                </a:cubicBezTo>
                <a:cubicBezTo>
                  <a:pt x="998" y="1177"/>
                  <a:pt x="1237" y="805"/>
                  <a:pt x="1237" y="492"/>
                </a:cubicBezTo>
                <a:cubicBezTo>
                  <a:pt x="1177" y="373"/>
                  <a:pt x="1117" y="179"/>
                  <a:pt x="998" y="120"/>
                </a:cubicBezTo>
                <a:cubicBezTo>
                  <a:pt x="864" y="1"/>
                  <a:pt x="685" y="1"/>
                  <a:pt x="56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0" name="Google Shape;340;p2"/>
          <p:cNvSpPr/>
          <p:nvPr/>
        </p:nvSpPr>
        <p:spPr>
          <a:xfrm>
            <a:off x="8218557" y="2100182"/>
            <a:ext cx="151077" cy="264471"/>
          </a:xfrm>
          <a:custGeom>
            <a:avLst/>
            <a:gdLst/>
            <a:ahLst/>
            <a:cxnLst/>
            <a:rect l="l" t="t" r="r" b="b"/>
            <a:pathLst>
              <a:path w="4843" h="8478" extrusionOk="0">
                <a:moveTo>
                  <a:pt x="4190" y="1"/>
                </a:moveTo>
                <a:cubicBezTo>
                  <a:pt x="3999" y="1"/>
                  <a:pt x="3787" y="128"/>
                  <a:pt x="3725" y="359"/>
                </a:cubicBezTo>
                <a:cubicBezTo>
                  <a:pt x="3666" y="597"/>
                  <a:pt x="3606" y="850"/>
                  <a:pt x="3546" y="1163"/>
                </a:cubicBezTo>
                <a:lnTo>
                  <a:pt x="3472" y="1163"/>
                </a:lnTo>
                <a:cubicBezTo>
                  <a:pt x="2727" y="3204"/>
                  <a:pt x="254" y="5066"/>
                  <a:pt x="120" y="7301"/>
                </a:cubicBezTo>
                <a:cubicBezTo>
                  <a:pt x="1" y="7495"/>
                  <a:pt x="60" y="7673"/>
                  <a:pt x="195" y="7807"/>
                </a:cubicBezTo>
                <a:lnTo>
                  <a:pt x="195" y="8046"/>
                </a:lnTo>
                <a:cubicBezTo>
                  <a:pt x="254" y="8299"/>
                  <a:pt x="433" y="8478"/>
                  <a:pt x="746" y="8478"/>
                </a:cubicBezTo>
                <a:cubicBezTo>
                  <a:pt x="4411" y="7927"/>
                  <a:pt x="4843" y="3264"/>
                  <a:pt x="4530" y="359"/>
                </a:cubicBezTo>
                <a:cubicBezTo>
                  <a:pt x="4530" y="113"/>
                  <a:pt x="4369" y="1"/>
                  <a:pt x="419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1" name="Google Shape;341;p2"/>
          <p:cNvSpPr/>
          <p:nvPr/>
        </p:nvSpPr>
        <p:spPr>
          <a:xfrm>
            <a:off x="8326835" y="1987256"/>
            <a:ext cx="27452" cy="21431"/>
          </a:xfrm>
          <a:custGeom>
            <a:avLst/>
            <a:gdLst/>
            <a:ahLst/>
            <a:cxnLst/>
            <a:rect l="l" t="t" r="r" b="b"/>
            <a:pathLst>
              <a:path w="880" h="687" extrusionOk="0">
                <a:moveTo>
                  <a:pt x="448" y="1"/>
                </a:moveTo>
                <a:cubicBezTo>
                  <a:pt x="1" y="1"/>
                  <a:pt x="75" y="686"/>
                  <a:pt x="507" y="686"/>
                </a:cubicBezTo>
                <a:cubicBezTo>
                  <a:pt x="880" y="686"/>
                  <a:pt x="820" y="1"/>
                  <a:pt x="44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2" name="Google Shape;342;p2"/>
          <p:cNvSpPr/>
          <p:nvPr/>
        </p:nvSpPr>
        <p:spPr>
          <a:xfrm>
            <a:off x="7635572" y="794515"/>
            <a:ext cx="39056" cy="48633"/>
          </a:xfrm>
          <a:custGeom>
            <a:avLst/>
            <a:gdLst/>
            <a:ahLst/>
            <a:cxnLst/>
            <a:rect l="l" t="t" r="r" b="b"/>
            <a:pathLst>
              <a:path w="1252" h="1559" extrusionOk="0">
                <a:moveTo>
                  <a:pt x="660" y="0"/>
                </a:moveTo>
                <a:cubicBezTo>
                  <a:pt x="628" y="0"/>
                  <a:pt x="597" y="3"/>
                  <a:pt x="566" y="9"/>
                </a:cubicBezTo>
                <a:cubicBezTo>
                  <a:pt x="373" y="9"/>
                  <a:pt x="254" y="128"/>
                  <a:pt x="134" y="262"/>
                </a:cubicBezTo>
                <a:cubicBezTo>
                  <a:pt x="0" y="381"/>
                  <a:pt x="0" y="501"/>
                  <a:pt x="0" y="694"/>
                </a:cubicBezTo>
                <a:lnTo>
                  <a:pt x="0" y="1007"/>
                </a:lnTo>
                <a:cubicBezTo>
                  <a:pt x="0" y="1126"/>
                  <a:pt x="134" y="1320"/>
                  <a:pt x="254" y="1439"/>
                </a:cubicBezTo>
                <a:cubicBezTo>
                  <a:pt x="373" y="1499"/>
                  <a:pt x="566" y="1558"/>
                  <a:pt x="686" y="1558"/>
                </a:cubicBezTo>
                <a:cubicBezTo>
                  <a:pt x="879" y="1499"/>
                  <a:pt x="1058" y="1439"/>
                  <a:pt x="1118" y="1320"/>
                </a:cubicBezTo>
                <a:cubicBezTo>
                  <a:pt x="1252" y="1186"/>
                  <a:pt x="1252" y="1007"/>
                  <a:pt x="1252" y="813"/>
                </a:cubicBezTo>
                <a:lnTo>
                  <a:pt x="1252" y="575"/>
                </a:lnTo>
                <a:cubicBezTo>
                  <a:pt x="1252" y="239"/>
                  <a:pt x="949" y="0"/>
                  <a:pt x="66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" name="Google Shape;343;p2"/>
          <p:cNvSpPr/>
          <p:nvPr/>
        </p:nvSpPr>
        <p:spPr>
          <a:xfrm>
            <a:off x="7751973" y="794824"/>
            <a:ext cx="17220" cy="16908"/>
          </a:xfrm>
          <a:custGeom>
            <a:avLst/>
            <a:gdLst/>
            <a:ahLst/>
            <a:cxnLst/>
            <a:rect l="l" t="t" r="r" b="b"/>
            <a:pathLst>
              <a:path w="552" h="542" extrusionOk="0">
                <a:moveTo>
                  <a:pt x="282" y="1"/>
                </a:moveTo>
                <a:cubicBezTo>
                  <a:pt x="250" y="1"/>
                  <a:pt x="217" y="15"/>
                  <a:pt x="179" y="45"/>
                </a:cubicBezTo>
                <a:cubicBezTo>
                  <a:pt x="162" y="28"/>
                  <a:pt x="139" y="21"/>
                  <a:pt x="116" y="21"/>
                </a:cubicBezTo>
                <a:cubicBezTo>
                  <a:pt x="60" y="21"/>
                  <a:pt x="1" y="63"/>
                  <a:pt x="1" y="105"/>
                </a:cubicBezTo>
                <a:lnTo>
                  <a:pt x="1" y="299"/>
                </a:lnTo>
                <a:cubicBezTo>
                  <a:pt x="35" y="438"/>
                  <a:pt x="177" y="541"/>
                  <a:pt x="312" y="541"/>
                </a:cubicBezTo>
                <a:cubicBezTo>
                  <a:pt x="409" y="541"/>
                  <a:pt x="502" y="488"/>
                  <a:pt x="552" y="358"/>
                </a:cubicBezTo>
                <a:lnTo>
                  <a:pt x="552" y="164"/>
                </a:lnTo>
                <a:cubicBezTo>
                  <a:pt x="492" y="105"/>
                  <a:pt x="492" y="45"/>
                  <a:pt x="373" y="45"/>
                </a:cubicBezTo>
                <a:cubicBezTo>
                  <a:pt x="343" y="15"/>
                  <a:pt x="314" y="1"/>
                  <a:pt x="282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" name="Google Shape;344;p2"/>
          <p:cNvSpPr/>
          <p:nvPr/>
        </p:nvSpPr>
        <p:spPr>
          <a:xfrm>
            <a:off x="1439362" y="1336653"/>
            <a:ext cx="44172" cy="38588"/>
          </a:xfrm>
          <a:custGeom>
            <a:avLst/>
            <a:gdLst/>
            <a:ahLst/>
            <a:cxnLst/>
            <a:rect l="l" t="t" r="r" b="b"/>
            <a:pathLst>
              <a:path w="1416" h="1237" extrusionOk="0">
                <a:moveTo>
                  <a:pt x="551" y="0"/>
                </a:moveTo>
                <a:cubicBezTo>
                  <a:pt x="179" y="0"/>
                  <a:pt x="0" y="373"/>
                  <a:pt x="0" y="686"/>
                </a:cubicBezTo>
                <a:cubicBezTo>
                  <a:pt x="0" y="865"/>
                  <a:pt x="119" y="999"/>
                  <a:pt x="239" y="1118"/>
                </a:cubicBezTo>
                <a:cubicBezTo>
                  <a:pt x="373" y="1177"/>
                  <a:pt x="492" y="1237"/>
                  <a:pt x="611" y="1237"/>
                </a:cubicBezTo>
                <a:lnTo>
                  <a:pt x="671" y="1237"/>
                </a:lnTo>
                <a:cubicBezTo>
                  <a:pt x="924" y="1237"/>
                  <a:pt x="1177" y="1118"/>
                  <a:pt x="1296" y="865"/>
                </a:cubicBezTo>
                <a:cubicBezTo>
                  <a:pt x="1415" y="626"/>
                  <a:pt x="1296" y="179"/>
                  <a:pt x="924" y="60"/>
                </a:cubicBezTo>
                <a:cubicBezTo>
                  <a:pt x="805" y="0"/>
                  <a:pt x="671" y="0"/>
                  <a:pt x="55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5" name="Google Shape;345;p2"/>
          <p:cNvSpPr/>
          <p:nvPr/>
        </p:nvSpPr>
        <p:spPr>
          <a:xfrm>
            <a:off x="1458391" y="1375210"/>
            <a:ext cx="1903" cy="31"/>
          </a:xfrm>
          <a:custGeom>
            <a:avLst/>
            <a:gdLst/>
            <a:ahLst/>
            <a:cxnLst/>
            <a:rect l="l" t="t" r="r" b="b"/>
            <a:pathLst>
              <a:path w="61" h="1" extrusionOk="0">
                <a:moveTo>
                  <a:pt x="1" y="1"/>
                </a:moveTo>
                <a:lnTo>
                  <a:pt x="1" y="1"/>
                </a:lnTo>
                <a:lnTo>
                  <a:pt x="61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6" name="Google Shape;346;p2"/>
          <p:cNvSpPr/>
          <p:nvPr/>
        </p:nvSpPr>
        <p:spPr>
          <a:xfrm>
            <a:off x="1458391" y="1375210"/>
            <a:ext cx="31" cy="31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7" name="Google Shape;347;p2"/>
          <p:cNvSpPr/>
          <p:nvPr/>
        </p:nvSpPr>
        <p:spPr>
          <a:xfrm>
            <a:off x="1576662" y="1376645"/>
            <a:ext cx="42332" cy="39493"/>
          </a:xfrm>
          <a:custGeom>
            <a:avLst/>
            <a:gdLst/>
            <a:ahLst/>
            <a:cxnLst/>
            <a:rect l="l" t="t" r="r" b="b"/>
            <a:pathLst>
              <a:path w="1357" h="1266" extrusionOk="0">
                <a:moveTo>
                  <a:pt x="605" y="1"/>
                </a:moveTo>
                <a:cubicBezTo>
                  <a:pt x="359" y="1"/>
                  <a:pt x="170" y="135"/>
                  <a:pt x="120" y="387"/>
                </a:cubicBezTo>
                <a:cubicBezTo>
                  <a:pt x="61" y="462"/>
                  <a:pt x="61" y="521"/>
                  <a:pt x="61" y="521"/>
                </a:cubicBezTo>
                <a:lnTo>
                  <a:pt x="61" y="581"/>
                </a:lnTo>
                <a:cubicBezTo>
                  <a:pt x="1" y="1013"/>
                  <a:pt x="373" y="1266"/>
                  <a:pt x="746" y="1266"/>
                </a:cubicBezTo>
                <a:lnTo>
                  <a:pt x="865" y="1266"/>
                </a:lnTo>
                <a:lnTo>
                  <a:pt x="925" y="1206"/>
                </a:lnTo>
                <a:lnTo>
                  <a:pt x="984" y="1206"/>
                </a:lnTo>
                <a:cubicBezTo>
                  <a:pt x="1237" y="1072"/>
                  <a:pt x="1357" y="894"/>
                  <a:pt x="1297" y="581"/>
                </a:cubicBezTo>
                <a:lnTo>
                  <a:pt x="1297" y="521"/>
                </a:lnTo>
                <a:cubicBezTo>
                  <a:pt x="1297" y="149"/>
                  <a:pt x="984" y="15"/>
                  <a:pt x="746" y="15"/>
                </a:cubicBezTo>
                <a:cubicBezTo>
                  <a:pt x="697" y="5"/>
                  <a:pt x="650" y="1"/>
                  <a:pt x="60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8" name="Google Shape;348;p2"/>
          <p:cNvSpPr/>
          <p:nvPr/>
        </p:nvSpPr>
        <p:spPr>
          <a:xfrm>
            <a:off x="958376" y="3377430"/>
            <a:ext cx="143684" cy="68161"/>
          </a:xfrm>
          <a:custGeom>
            <a:avLst/>
            <a:gdLst/>
            <a:ahLst/>
            <a:cxnLst/>
            <a:rect l="l" t="t" r="r" b="b"/>
            <a:pathLst>
              <a:path w="4606" h="2185" extrusionOk="0">
                <a:moveTo>
                  <a:pt x="3746" y="0"/>
                </a:moveTo>
                <a:cubicBezTo>
                  <a:pt x="3631" y="0"/>
                  <a:pt x="3515" y="39"/>
                  <a:pt x="3412" y="129"/>
                </a:cubicBezTo>
                <a:cubicBezTo>
                  <a:pt x="2920" y="502"/>
                  <a:pt x="2414" y="755"/>
                  <a:pt x="1803" y="934"/>
                </a:cubicBezTo>
                <a:cubicBezTo>
                  <a:pt x="1237" y="1128"/>
                  <a:pt x="686" y="1187"/>
                  <a:pt x="179" y="1560"/>
                </a:cubicBezTo>
                <a:cubicBezTo>
                  <a:pt x="0" y="1679"/>
                  <a:pt x="60" y="1932"/>
                  <a:pt x="179" y="1992"/>
                </a:cubicBezTo>
                <a:cubicBezTo>
                  <a:pt x="530" y="2123"/>
                  <a:pt x="919" y="2184"/>
                  <a:pt x="1319" y="2184"/>
                </a:cubicBezTo>
                <a:cubicBezTo>
                  <a:pt x="2414" y="2184"/>
                  <a:pt x="3583" y="1725"/>
                  <a:pt x="4216" y="993"/>
                </a:cubicBezTo>
                <a:cubicBezTo>
                  <a:pt x="4605" y="557"/>
                  <a:pt x="4183" y="0"/>
                  <a:pt x="374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9" name="Google Shape;349;p2"/>
          <p:cNvSpPr/>
          <p:nvPr/>
        </p:nvSpPr>
        <p:spPr>
          <a:xfrm>
            <a:off x="8154857" y="2585389"/>
            <a:ext cx="176221" cy="146835"/>
          </a:xfrm>
          <a:custGeom>
            <a:avLst/>
            <a:gdLst/>
            <a:ahLst/>
            <a:cxnLst/>
            <a:rect l="l" t="t" r="r" b="b"/>
            <a:pathLst>
              <a:path w="5649" h="4707" extrusionOk="0">
                <a:moveTo>
                  <a:pt x="5142" y="0"/>
                </a:moveTo>
                <a:cubicBezTo>
                  <a:pt x="4590" y="879"/>
                  <a:pt x="4099" y="1624"/>
                  <a:pt x="3279" y="2309"/>
                </a:cubicBezTo>
                <a:cubicBezTo>
                  <a:pt x="2475" y="2980"/>
                  <a:pt x="1492" y="3426"/>
                  <a:pt x="553" y="3799"/>
                </a:cubicBezTo>
                <a:cubicBezTo>
                  <a:pt x="1" y="3957"/>
                  <a:pt x="330" y="4706"/>
                  <a:pt x="794" y="4706"/>
                </a:cubicBezTo>
                <a:cubicBezTo>
                  <a:pt x="856" y="4706"/>
                  <a:pt x="920" y="4693"/>
                  <a:pt x="985" y="4663"/>
                </a:cubicBezTo>
                <a:cubicBezTo>
                  <a:pt x="2669" y="3978"/>
                  <a:pt x="5648" y="2175"/>
                  <a:pt x="5216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0" name="Google Shape;350;p2"/>
          <p:cNvSpPr/>
          <p:nvPr/>
        </p:nvSpPr>
        <p:spPr>
          <a:xfrm>
            <a:off x="8309646" y="3630558"/>
            <a:ext cx="46512" cy="45981"/>
          </a:xfrm>
          <a:custGeom>
            <a:avLst/>
            <a:gdLst/>
            <a:ahLst/>
            <a:cxnLst/>
            <a:rect l="l" t="t" r="r" b="b"/>
            <a:pathLst>
              <a:path w="1491" h="1474" extrusionOk="0">
                <a:moveTo>
                  <a:pt x="865" y="0"/>
                </a:moveTo>
                <a:cubicBezTo>
                  <a:pt x="720" y="0"/>
                  <a:pt x="571" y="48"/>
                  <a:pt x="433" y="133"/>
                </a:cubicBezTo>
                <a:cubicBezTo>
                  <a:pt x="314" y="252"/>
                  <a:pt x="180" y="431"/>
                  <a:pt x="120" y="565"/>
                </a:cubicBezTo>
                <a:cubicBezTo>
                  <a:pt x="1" y="938"/>
                  <a:pt x="120" y="1310"/>
                  <a:pt x="492" y="1429"/>
                </a:cubicBezTo>
                <a:cubicBezTo>
                  <a:pt x="555" y="1459"/>
                  <a:pt x="629" y="1474"/>
                  <a:pt x="706" y="1474"/>
                </a:cubicBezTo>
                <a:cubicBezTo>
                  <a:pt x="941" y="1474"/>
                  <a:pt x="1207" y="1337"/>
                  <a:pt x="1297" y="1057"/>
                </a:cubicBezTo>
                <a:cubicBezTo>
                  <a:pt x="1491" y="804"/>
                  <a:pt x="1491" y="506"/>
                  <a:pt x="1371" y="252"/>
                </a:cubicBezTo>
                <a:cubicBezTo>
                  <a:pt x="1230" y="77"/>
                  <a:pt x="1051" y="0"/>
                  <a:pt x="86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1" name="Google Shape;351;p2"/>
          <p:cNvSpPr/>
          <p:nvPr/>
        </p:nvSpPr>
        <p:spPr>
          <a:xfrm>
            <a:off x="8123755" y="4186815"/>
            <a:ext cx="31" cy="31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2" name="Google Shape;352;p2"/>
          <p:cNvSpPr/>
          <p:nvPr/>
        </p:nvSpPr>
        <p:spPr>
          <a:xfrm>
            <a:off x="8117735" y="4188687"/>
            <a:ext cx="31" cy="31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0" y="0"/>
                </a:move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3" name="Google Shape;353;p2"/>
          <p:cNvSpPr/>
          <p:nvPr/>
        </p:nvSpPr>
        <p:spPr>
          <a:xfrm>
            <a:off x="2517274" y="4473404"/>
            <a:ext cx="50442" cy="46668"/>
          </a:xfrm>
          <a:custGeom>
            <a:avLst/>
            <a:gdLst/>
            <a:ahLst/>
            <a:cxnLst/>
            <a:rect l="l" t="t" r="r" b="b"/>
            <a:pathLst>
              <a:path w="1617" h="1496" extrusionOk="0">
                <a:moveTo>
                  <a:pt x="1161" y="1"/>
                </a:moveTo>
                <a:cubicBezTo>
                  <a:pt x="1107" y="1"/>
                  <a:pt x="1052" y="20"/>
                  <a:pt x="999" y="65"/>
                </a:cubicBezTo>
                <a:cubicBezTo>
                  <a:pt x="746" y="318"/>
                  <a:pt x="552" y="557"/>
                  <a:pt x="314" y="810"/>
                </a:cubicBezTo>
                <a:cubicBezTo>
                  <a:pt x="180" y="1004"/>
                  <a:pt x="1" y="1242"/>
                  <a:pt x="1" y="1495"/>
                </a:cubicBezTo>
                <a:lnTo>
                  <a:pt x="60" y="1495"/>
                </a:lnTo>
                <a:cubicBezTo>
                  <a:pt x="254" y="1376"/>
                  <a:pt x="373" y="1182"/>
                  <a:pt x="552" y="1063"/>
                </a:cubicBezTo>
                <a:cubicBezTo>
                  <a:pt x="805" y="870"/>
                  <a:pt x="1118" y="750"/>
                  <a:pt x="1371" y="557"/>
                </a:cubicBezTo>
                <a:cubicBezTo>
                  <a:pt x="1616" y="410"/>
                  <a:pt x="1408" y="1"/>
                  <a:pt x="116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4" name="Google Shape;354;p2"/>
          <p:cNvSpPr/>
          <p:nvPr/>
        </p:nvSpPr>
        <p:spPr>
          <a:xfrm>
            <a:off x="971852" y="3488203"/>
            <a:ext cx="106437" cy="30852"/>
          </a:xfrm>
          <a:custGeom>
            <a:avLst/>
            <a:gdLst/>
            <a:ahLst/>
            <a:cxnLst/>
            <a:rect l="l" t="t" r="r" b="b"/>
            <a:pathLst>
              <a:path w="3412" h="989" extrusionOk="0">
                <a:moveTo>
                  <a:pt x="2320" y="1"/>
                </a:moveTo>
                <a:cubicBezTo>
                  <a:pt x="1914" y="1"/>
                  <a:pt x="1467" y="88"/>
                  <a:pt x="1118" y="184"/>
                </a:cubicBezTo>
                <a:cubicBezTo>
                  <a:pt x="864" y="243"/>
                  <a:pt x="626" y="303"/>
                  <a:pt x="432" y="362"/>
                </a:cubicBezTo>
                <a:cubicBezTo>
                  <a:pt x="254" y="482"/>
                  <a:pt x="179" y="675"/>
                  <a:pt x="0" y="794"/>
                </a:cubicBezTo>
                <a:cubicBezTo>
                  <a:pt x="36" y="783"/>
                  <a:pt x="73" y="778"/>
                  <a:pt x="109" y="778"/>
                </a:cubicBezTo>
                <a:cubicBezTo>
                  <a:pt x="256" y="778"/>
                  <a:pt x="409" y="854"/>
                  <a:pt x="552" y="854"/>
                </a:cubicBezTo>
                <a:lnTo>
                  <a:pt x="1237" y="854"/>
                </a:lnTo>
                <a:cubicBezTo>
                  <a:pt x="1743" y="854"/>
                  <a:pt x="2235" y="988"/>
                  <a:pt x="2667" y="988"/>
                </a:cubicBezTo>
                <a:cubicBezTo>
                  <a:pt x="3293" y="988"/>
                  <a:pt x="3412" y="184"/>
                  <a:pt x="2786" y="50"/>
                </a:cubicBezTo>
                <a:cubicBezTo>
                  <a:pt x="2644" y="15"/>
                  <a:pt x="2486" y="1"/>
                  <a:pt x="2320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5" name="Google Shape;355;p2"/>
          <p:cNvSpPr/>
          <p:nvPr/>
        </p:nvSpPr>
        <p:spPr>
          <a:xfrm>
            <a:off x="1076605" y="1871616"/>
            <a:ext cx="114174" cy="41302"/>
          </a:xfrm>
          <a:custGeom>
            <a:avLst/>
            <a:gdLst/>
            <a:ahLst/>
            <a:cxnLst/>
            <a:rect l="l" t="t" r="r" b="b"/>
            <a:pathLst>
              <a:path w="3660" h="1324" extrusionOk="0">
                <a:moveTo>
                  <a:pt x="2230" y="0"/>
                </a:moveTo>
                <a:cubicBezTo>
                  <a:pt x="1627" y="0"/>
                  <a:pt x="1002" y="151"/>
                  <a:pt x="486" y="356"/>
                </a:cubicBezTo>
                <a:cubicBezTo>
                  <a:pt x="0" y="579"/>
                  <a:pt x="278" y="1323"/>
                  <a:pt x="687" y="1323"/>
                </a:cubicBezTo>
                <a:cubicBezTo>
                  <a:pt x="743" y="1323"/>
                  <a:pt x="800" y="1310"/>
                  <a:pt x="858" y="1280"/>
                </a:cubicBezTo>
                <a:cubicBezTo>
                  <a:pt x="1737" y="788"/>
                  <a:pt x="2661" y="669"/>
                  <a:pt x="3600" y="416"/>
                </a:cubicBezTo>
                <a:cubicBezTo>
                  <a:pt x="3600" y="416"/>
                  <a:pt x="3659" y="356"/>
                  <a:pt x="3600" y="356"/>
                </a:cubicBezTo>
                <a:cubicBezTo>
                  <a:pt x="3204" y="101"/>
                  <a:pt x="2724" y="0"/>
                  <a:pt x="223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6" name="Google Shape;356;p2"/>
          <p:cNvSpPr/>
          <p:nvPr/>
        </p:nvSpPr>
        <p:spPr>
          <a:xfrm>
            <a:off x="1237655" y="1360704"/>
            <a:ext cx="160592" cy="130894"/>
          </a:xfrm>
          <a:custGeom>
            <a:avLst/>
            <a:gdLst/>
            <a:ahLst/>
            <a:cxnLst/>
            <a:rect l="l" t="t" r="r" b="b"/>
            <a:pathLst>
              <a:path w="5148" h="4196" extrusionOk="0">
                <a:moveTo>
                  <a:pt x="4293" y="0"/>
                </a:moveTo>
                <a:cubicBezTo>
                  <a:pt x="4141" y="0"/>
                  <a:pt x="3986" y="67"/>
                  <a:pt x="3859" y="228"/>
                </a:cubicBezTo>
                <a:cubicBezTo>
                  <a:pt x="3293" y="973"/>
                  <a:pt x="2667" y="1643"/>
                  <a:pt x="1997" y="2328"/>
                </a:cubicBezTo>
                <a:cubicBezTo>
                  <a:pt x="1371" y="3013"/>
                  <a:pt x="686" y="3580"/>
                  <a:pt x="1" y="4190"/>
                </a:cubicBezTo>
                <a:cubicBezTo>
                  <a:pt x="45" y="4194"/>
                  <a:pt x="90" y="4195"/>
                  <a:pt x="135" y="4195"/>
                </a:cubicBezTo>
                <a:cubicBezTo>
                  <a:pt x="888" y="4195"/>
                  <a:pt x="1588" y="3734"/>
                  <a:pt x="2235" y="3326"/>
                </a:cubicBezTo>
                <a:cubicBezTo>
                  <a:pt x="3174" y="2641"/>
                  <a:pt x="3978" y="1777"/>
                  <a:pt x="4783" y="973"/>
                </a:cubicBezTo>
                <a:cubicBezTo>
                  <a:pt x="5148" y="552"/>
                  <a:pt x="4732" y="0"/>
                  <a:pt x="4293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7" name="Google Shape;357;p2"/>
          <p:cNvSpPr/>
          <p:nvPr/>
        </p:nvSpPr>
        <p:spPr>
          <a:xfrm>
            <a:off x="8325743" y="828705"/>
            <a:ext cx="42020" cy="96954"/>
          </a:xfrm>
          <a:custGeom>
            <a:avLst/>
            <a:gdLst/>
            <a:ahLst/>
            <a:cxnLst/>
            <a:rect l="l" t="t" r="r" b="b"/>
            <a:pathLst>
              <a:path w="1347" h="3108" extrusionOk="0">
                <a:moveTo>
                  <a:pt x="670" y="1"/>
                </a:moveTo>
                <a:cubicBezTo>
                  <a:pt x="348" y="1"/>
                  <a:pt x="0" y="264"/>
                  <a:pt x="36" y="641"/>
                </a:cubicBezTo>
                <a:lnTo>
                  <a:pt x="36" y="1014"/>
                </a:lnTo>
                <a:cubicBezTo>
                  <a:pt x="110" y="1326"/>
                  <a:pt x="170" y="1639"/>
                  <a:pt x="170" y="1937"/>
                </a:cubicBezTo>
                <a:cubicBezTo>
                  <a:pt x="223" y="2161"/>
                  <a:pt x="369" y="3107"/>
                  <a:pt x="752" y="3107"/>
                </a:cubicBezTo>
                <a:cubicBezTo>
                  <a:pt x="802" y="3107"/>
                  <a:pt x="856" y="3091"/>
                  <a:pt x="915" y="3055"/>
                </a:cubicBezTo>
                <a:cubicBezTo>
                  <a:pt x="1347" y="2816"/>
                  <a:pt x="1228" y="2071"/>
                  <a:pt x="1287" y="1639"/>
                </a:cubicBezTo>
                <a:cubicBezTo>
                  <a:pt x="1287" y="1192"/>
                  <a:pt x="1347" y="760"/>
                  <a:pt x="1153" y="388"/>
                </a:cubicBezTo>
                <a:cubicBezTo>
                  <a:pt x="1082" y="115"/>
                  <a:pt x="882" y="1"/>
                  <a:pt x="670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8" name="Google Shape;358;p2"/>
          <p:cNvSpPr/>
          <p:nvPr/>
        </p:nvSpPr>
        <p:spPr>
          <a:xfrm>
            <a:off x="8365891" y="879178"/>
            <a:ext cx="46948" cy="87596"/>
          </a:xfrm>
          <a:custGeom>
            <a:avLst/>
            <a:gdLst/>
            <a:ahLst/>
            <a:cxnLst/>
            <a:rect l="l" t="t" r="r" b="b"/>
            <a:pathLst>
              <a:path w="1505" h="2808" extrusionOk="0">
                <a:moveTo>
                  <a:pt x="698" y="0"/>
                </a:moveTo>
                <a:cubicBezTo>
                  <a:pt x="506" y="0"/>
                  <a:pt x="324" y="94"/>
                  <a:pt x="239" y="319"/>
                </a:cubicBezTo>
                <a:cubicBezTo>
                  <a:pt x="120" y="826"/>
                  <a:pt x="60" y="1258"/>
                  <a:pt x="0" y="1690"/>
                </a:cubicBezTo>
                <a:lnTo>
                  <a:pt x="0" y="2375"/>
                </a:lnTo>
                <a:cubicBezTo>
                  <a:pt x="0" y="2435"/>
                  <a:pt x="0" y="2494"/>
                  <a:pt x="60" y="2628"/>
                </a:cubicBezTo>
                <a:cubicBezTo>
                  <a:pt x="60" y="2628"/>
                  <a:pt x="60" y="2688"/>
                  <a:pt x="120" y="2688"/>
                </a:cubicBezTo>
                <a:cubicBezTo>
                  <a:pt x="120" y="2748"/>
                  <a:pt x="120" y="2748"/>
                  <a:pt x="179" y="2748"/>
                </a:cubicBezTo>
                <a:cubicBezTo>
                  <a:pt x="179" y="2807"/>
                  <a:pt x="179" y="2807"/>
                  <a:pt x="239" y="2807"/>
                </a:cubicBezTo>
                <a:cubicBezTo>
                  <a:pt x="313" y="2748"/>
                  <a:pt x="373" y="2748"/>
                  <a:pt x="492" y="2628"/>
                </a:cubicBezTo>
                <a:cubicBezTo>
                  <a:pt x="611" y="2494"/>
                  <a:pt x="686" y="2315"/>
                  <a:pt x="745" y="2122"/>
                </a:cubicBezTo>
                <a:cubicBezTo>
                  <a:pt x="924" y="1690"/>
                  <a:pt x="1118" y="1258"/>
                  <a:pt x="1296" y="826"/>
                </a:cubicBezTo>
                <a:cubicBezTo>
                  <a:pt x="1504" y="370"/>
                  <a:pt x="1080" y="0"/>
                  <a:pt x="69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2"/>
          <p:cNvSpPr/>
          <p:nvPr/>
        </p:nvSpPr>
        <p:spPr>
          <a:xfrm>
            <a:off x="8338470" y="1774412"/>
            <a:ext cx="46512" cy="152544"/>
          </a:xfrm>
          <a:custGeom>
            <a:avLst/>
            <a:gdLst/>
            <a:ahLst/>
            <a:cxnLst/>
            <a:rect l="l" t="t" r="r" b="b"/>
            <a:pathLst>
              <a:path w="1491" h="4890" extrusionOk="0">
                <a:moveTo>
                  <a:pt x="1371" y="1"/>
                </a:moveTo>
                <a:cubicBezTo>
                  <a:pt x="626" y="180"/>
                  <a:pt x="507" y="746"/>
                  <a:pt x="313" y="1416"/>
                </a:cubicBezTo>
                <a:cubicBezTo>
                  <a:pt x="134" y="2355"/>
                  <a:pt x="0" y="3785"/>
                  <a:pt x="447" y="4589"/>
                </a:cubicBezTo>
                <a:cubicBezTo>
                  <a:pt x="569" y="4790"/>
                  <a:pt x="765" y="4889"/>
                  <a:pt x="955" y="4889"/>
                </a:cubicBezTo>
                <a:cubicBezTo>
                  <a:pt x="1230" y="4889"/>
                  <a:pt x="1490" y="4682"/>
                  <a:pt x="1490" y="4277"/>
                </a:cubicBezTo>
                <a:cubicBezTo>
                  <a:pt x="1490" y="3532"/>
                  <a:pt x="1192" y="2727"/>
                  <a:pt x="1192" y="1923"/>
                </a:cubicBezTo>
                <a:cubicBezTo>
                  <a:pt x="1192" y="1550"/>
                  <a:pt x="1252" y="1118"/>
                  <a:pt x="1311" y="746"/>
                </a:cubicBezTo>
                <a:cubicBezTo>
                  <a:pt x="1371" y="552"/>
                  <a:pt x="1371" y="239"/>
                  <a:pt x="1431" y="61"/>
                </a:cubicBezTo>
                <a:cubicBezTo>
                  <a:pt x="1431" y="1"/>
                  <a:pt x="1371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0" name="Google Shape;360;p2"/>
          <p:cNvSpPr/>
          <p:nvPr/>
        </p:nvSpPr>
        <p:spPr>
          <a:xfrm>
            <a:off x="7985276" y="766858"/>
            <a:ext cx="118822" cy="161840"/>
          </a:xfrm>
          <a:custGeom>
            <a:avLst/>
            <a:gdLst/>
            <a:ahLst/>
            <a:cxnLst/>
            <a:rect l="l" t="t" r="r" b="b"/>
            <a:pathLst>
              <a:path w="3809" h="5188" extrusionOk="0">
                <a:moveTo>
                  <a:pt x="864" y="0"/>
                </a:moveTo>
                <a:cubicBezTo>
                  <a:pt x="0" y="1728"/>
                  <a:pt x="998" y="4023"/>
                  <a:pt x="2548" y="5080"/>
                </a:cubicBezTo>
                <a:cubicBezTo>
                  <a:pt x="2657" y="5156"/>
                  <a:pt x="2769" y="5188"/>
                  <a:pt x="2878" y="5188"/>
                </a:cubicBezTo>
                <a:cubicBezTo>
                  <a:pt x="3391" y="5188"/>
                  <a:pt x="3809" y="4464"/>
                  <a:pt x="3292" y="4157"/>
                </a:cubicBezTo>
                <a:cubicBezTo>
                  <a:pt x="1609" y="3158"/>
                  <a:pt x="1683" y="1550"/>
                  <a:pt x="864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1" name="Google Shape;361;p2"/>
          <p:cNvSpPr/>
          <p:nvPr/>
        </p:nvSpPr>
        <p:spPr>
          <a:xfrm>
            <a:off x="8085198" y="4757965"/>
            <a:ext cx="31" cy="31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0" y="1"/>
                </a:move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2" name="Google Shape;362;p2"/>
          <p:cNvSpPr/>
          <p:nvPr/>
        </p:nvSpPr>
        <p:spPr>
          <a:xfrm>
            <a:off x="8122342" y="4044245"/>
            <a:ext cx="42800" cy="49631"/>
          </a:xfrm>
          <a:custGeom>
            <a:avLst/>
            <a:gdLst/>
            <a:ahLst/>
            <a:cxnLst/>
            <a:rect l="l" t="t" r="r" b="b"/>
            <a:pathLst>
              <a:path w="1372" h="1591" extrusionOk="0">
                <a:moveTo>
                  <a:pt x="699" y="0"/>
                </a:moveTo>
                <a:cubicBezTo>
                  <a:pt x="519" y="0"/>
                  <a:pt x="355" y="82"/>
                  <a:pt x="254" y="225"/>
                </a:cubicBezTo>
                <a:cubicBezTo>
                  <a:pt x="60" y="464"/>
                  <a:pt x="1" y="777"/>
                  <a:pt x="60" y="1030"/>
                </a:cubicBezTo>
                <a:cubicBezTo>
                  <a:pt x="60" y="1343"/>
                  <a:pt x="314" y="1521"/>
                  <a:pt x="567" y="1581"/>
                </a:cubicBezTo>
                <a:cubicBezTo>
                  <a:pt x="599" y="1587"/>
                  <a:pt x="632" y="1590"/>
                  <a:pt x="664" y="1590"/>
                </a:cubicBezTo>
                <a:cubicBezTo>
                  <a:pt x="939" y="1590"/>
                  <a:pt x="1186" y="1370"/>
                  <a:pt x="1252" y="1089"/>
                </a:cubicBezTo>
                <a:lnTo>
                  <a:pt x="1252" y="896"/>
                </a:lnTo>
                <a:lnTo>
                  <a:pt x="1312" y="836"/>
                </a:lnTo>
                <a:cubicBezTo>
                  <a:pt x="1312" y="777"/>
                  <a:pt x="1371" y="657"/>
                  <a:pt x="1312" y="523"/>
                </a:cubicBezTo>
                <a:cubicBezTo>
                  <a:pt x="1312" y="404"/>
                  <a:pt x="1252" y="225"/>
                  <a:pt x="1118" y="151"/>
                </a:cubicBezTo>
                <a:cubicBezTo>
                  <a:pt x="983" y="48"/>
                  <a:pt x="836" y="0"/>
                  <a:pt x="69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3" name="Google Shape;363;p2"/>
          <p:cNvSpPr/>
          <p:nvPr/>
        </p:nvSpPr>
        <p:spPr>
          <a:xfrm>
            <a:off x="3288755" y="4580247"/>
            <a:ext cx="142842" cy="210379"/>
          </a:xfrm>
          <a:custGeom>
            <a:avLst/>
            <a:gdLst/>
            <a:ahLst/>
            <a:cxnLst/>
            <a:rect l="l" t="t" r="r" b="b"/>
            <a:pathLst>
              <a:path w="4579" h="6744" extrusionOk="0">
                <a:moveTo>
                  <a:pt x="735" y="0"/>
                </a:moveTo>
                <a:cubicBezTo>
                  <a:pt x="384" y="0"/>
                  <a:pt x="1" y="307"/>
                  <a:pt x="150" y="737"/>
                </a:cubicBezTo>
                <a:cubicBezTo>
                  <a:pt x="1089" y="2972"/>
                  <a:pt x="1893" y="5459"/>
                  <a:pt x="4128" y="6696"/>
                </a:cubicBezTo>
                <a:cubicBezTo>
                  <a:pt x="4171" y="6729"/>
                  <a:pt x="4214" y="6743"/>
                  <a:pt x="4254" y="6743"/>
                </a:cubicBezTo>
                <a:cubicBezTo>
                  <a:pt x="4449" y="6743"/>
                  <a:pt x="4579" y="6402"/>
                  <a:pt x="4381" y="6204"/>
                </a:cubicBezTo>
                <a:cubicBezTo>
                  <a:pt x="2638" y="4774"/>
                  <a:pt x="1893" y="2540"/>
                  <a:pt x="1208" y="364"/>
                </a:cubicBezTo>
                <a:cubicBezTo>
                  <a:pt x="1141" y="109"/>
                  <a:pt x="944" y="0"/>
                  <a:pt x="73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4" name="Google Shape;364;p2"/>
          <p:cNvSpPr/>
          <p:nvPr/>
        </p:nvSpPr>
        <p:spPr>
          <a:xfrm>
            <a:off x="3385366" y="4615559"/>
            <a:ext cx="52938" cy="128960"/>
          </a:xfrm>
          <a:custGeom>
            <a:avLst/>
            <a:gdLst/>
            <a:ahLst/>
            <a:cxnLst/>
            <a:rect l="l" t="t" r="r" b="b"/>
            <a:pathLst>
              <a:path w="1697" h="4134" extrusionOk="0">
                <a:moveTo>
                  <a:pt x="502" y="1"/>
                </a:moveTo>
                <a:cubicBezTo>
                  <a:pt x="258" y="1"/>
                  <a:pt x="1" y="172"/>
                  <a:pt x="33" y="469"/>
                </a:cubicBezTo>
                <a:cubicBezTo>
                  <a:pt x="227" y="1661"/>
                  <a:pt x="480" y="3016"/>
                  <a:pt x="1225" y="4015"/>
                </a:cubicBezTo>
                <a:cubicBezTo>
                  <a:pt x="1284" y="4098"/>
                  <a:pt x="1358" y="4133"/>
                  <a:pt x="1428" y="4133"/>
                </a:cubicBezTo>
                <a:cubicBezTo>
                  <a:pt x="1570" y="4133"/>
                  <a:pt x="1697" y="3990"/>
                  <a:pt x="1657" y="3821"/>
                </a:cubicBezTo>
                <a:cubicBezTo>
                  <a:pt x="1344" y="2644"/>
                  <a:pt x="971" y="1586"/>
                  <a:pt x="912" y="409"/>
                </a:cubicBezTo>
                <a:cubicBezTo>
                  <a:pt x="912" y="127"/>
                  <a:pt x="712" y="1"/>
                  <a:pt x="50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" name="Google Shape;365;p2"/>
          <p:cNvSpPr/>
          <p:nvPr/>
        </p:nvSpPr>
        <p:spPr>
          <a:xfrm>
            <a:off x="3446789" y="4611442"/>
            <a:ext cx="37465" cy="96549"/>
          </a:xfrm>
          <a:custGeom>
            <a:avLst/>
            <a:gdLst/>
            <a:ahLst/>
            <a:cxnLst/>
            <a:rect l="l" t="t" r="r" b="b"/>
            <a:pathLst>
              <a:path w="1201" h="3095" extrusionOk="0">
                <a:moveTo>
                  <a:pt x="639" y="0"/>
                </a:moveTo>
                <a:cubicBezTo>
                  <a:pt x="477" y="0"/>
                  <a:pt x="327" y="88"/>
                  <a:pt x="298" y="303"/>
                </a:cubicBezTo>
                <a:cubicBezTo>
                  <a:pt x="179" y="1167"/>
                  <a:pt x="1" y="2091"/>
                  <a:pt x="239" y="3029"/>
                </a:cubicBezTo>
                <a:cubicBezTo>
                  <a:pt x="262" y="3075"/>
                  <a:pt x="304" y="3094"/>
                  <a:pt x="351" y="3094"/>
                </a:cubicBezTo>
                <a:cubicBezTo>
                  <a:pt x="427" y="3094"/>
                  <a:pt x="515" y="3043"/>
                  <a:pt x="552" y="2970"/>
                </a:cubicBezTo>
                <a:cubicBezTo>
                  <a:pt x="671" y="2165"/>
                  <a:pt x="671" y="1286"/>
                  <a:pt x="1043" y="541"/>
                </a:cubicBezTo>
                <a:cubicBezTo>
                  <a:pt x="1201" y="236"/>
                  <a:pt x="904" y="0"/>
                  <a:pt x="63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6" name="Google Shape;366;p2"/>
          <p:cNvSpPr/>
          <p:nvPr/>
        </p:nvSpPr>
        <p:spPr>
          <a:xfrm>
            <a:off x="1056890" y="4265926"/>
            <a:ext cx="50692" cy="43143"/>
          </a:xfrm>
          <a:custGeom>
            <a:avLst/>
            <a:gdLst/>
            <a:ahLst/>
            <a:cxnLst/>
            <a:rect l="l" t="t" r="r" b="b"/>
            <a:pathLst>
              <a:path w="1625" h="1383" extrusionOk="0">
                <a:moveTo>
                  <a:pt x="412" y="1"/>
                </a:moveTo>
                <a:cubicBezTo>
                  <a:pt x="380" y="1"/>
                  <a:pt x="347" y="4"/>
                  <a:pt x="314" y="12"/>
                </a:cubicBezTo>
                <a:cubicBezTo>
                  <a:pt x="1" y="131"/>
                  <a:pt x="1" y="504"/>
                  <a:pt x="194" y="757"/>
                </a:cubicBezTo>
                <a:cubicBezTo>
                  <a:pt x="507" y="1010"/>
                  <a:pt x="880" y="1249"/>
                  <a:pt x="1312" y="1383"/>
                </a:cubicBezTo>
                <a:cubicBezTo>
                  <a:pt x="1550" y="1383"/>
                  <a:pt x="1624" y="1130"/>
                  <a:pt x="1431" y="951"/>
                </a:cubicBezTo>
                <a:cubicBezTo>
                  <a:pt x="1371" y="817"/>
                  <a:pt x="1178" y="757"/>
                  <a:pt x="1058" y="638"/>
                </a:cubicBezTo>
                <a:cubicBezTo>
                  <a:pt x="1058" y="578"/>
                  <a:pt x="999" y="504"/>
                  <a:pt x="939" y="444"/>
                </a:cubicBezTo>
                <a:lnTo>
                  <a:pt x="880" y="385"/>
                </a:lnTo>
                <a:cubicBezTo>
                  <a:pt x="815" y="165"/>
                  <a:pt x="626" y="1"/>
                  <a:pt x="41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7" name="Google Shape;367;p2"/>
          <p:cNvSpPr/>
          <p:nvPr/>
        </p:nvSpPr>
        <p:spPr>
          <a:xfrm>
            <a:off x="1089894" y="4230956"/>
            <a:ext cx="29292" cy="37216"/>
          </a:xfrm>
          <a:custGeom>
            <a:avLst/>
            <a:gdLst/>
            <a:ahLst/>
            <a:cxnLst/>
            <a:rect l="l" t="t" r="r" b="b"/>
            <a:pathLst>
              <a:path w="939" h="1193" extrusionOk="0">
                <a:moveTo>
                  <a:pt x="376" y="1"/>
                </a:moveTo>
                <a:cubicBezTo>
                  <a:pt x="335" y="1"/>
                  <a:pt x="294" y="6"/>
                  <a:pt x="254" y="16"/>
                </a:cubicBezTo>
                <a:cubicBezTo>
                  <a:pt x="0" y="135"/>
                  <a:pt x="0" y="508"/>
                  <a:pt x="194" y="701"/>
                </a:cubicBezTo>
                <a:cubicBezTo>
                  <a:pt x="313" y="820"/>
                  <a:pt x="432" y="1074"/>
                  <a:pt x="686" y="1193"/>
                </a:cubicBezTo>
                <a:cubicBezTo>
                  <a:pt x="745" y="1193"/>
                  <a:pt x="805" y="1193"/>
                  <a:pt x="805" y="1133"/>
                </a:cubicBezTo>
                <a:lnTo>
                  <a:pt x="864" y="1133"/>
                </a:lnTo>
                <a:lnTo>
                  <a:pt x="864" y="1074"/>
                </a:lnTo>
                <a:cubicBezTo>
                  <a:pt x="939" y="1014"/>
                  <a:pt x="864" y="880"/>
                  <a:pt x="864" y="761"/>
                </a:cubicBezTo>
                <a:cubicBezTo>
                  <a:pt x="805" y="642"/>
                  <a:pt x="805" y="508"/>
                  <a:pt x="805" y="329"/>
                </a:cubicBezTo>
                <a:cubicBezTo>
                  <a:pt x="755" y="119"/>
                  <a:pt x="573" y="1"/>
                  <a:pt x="37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8" name="Google Shape;368;p2"/>
          <p:cNvSpPr/>
          <p:nvPr/>
        </p:nvSpPr>
        <p:spPr>
          <a:xfrm>
            <a:off x="5009162" y="4590104"/>
            <a:ext cx="44141" cy="95862"/>
          </a:xfrm>
          <a:custGeom>
            <a:avLst/>
            <a:gdLst/>
            <a:ahLst/>
            <a:cxnLst/>
            <a:rect l="l" t="t" r="r" b="b"/>
            <a:pathLst>
              <a:path w="1415" h="3073" extrusionOk="0">
                <a:moveTo>
                  <a:pt x="975" y="0"/>
                </a:moveTo>
                <a:cubicBezTo>
                  <a:pt x="879" y="0"/>
                  <a:pt x="788" y="49"/>
                  <a:pt x="745" y="168"/>
                </a:cubicBezTo>
                <a:cubicBezTo>
                  <a:pt x="447" y="1047"/>
                  <a:pt x="1" y="2104"/>
                  <a:pt x="254" y="3028"/>
                </a:cubicBezTo>
                <a:cubicBezTo>
                  <a:pt x="254" y="3058"/>
                  <a:pt x="269" y="3073"/>
                  <a:pt x="291" y="3073"/>
                </a:cubicBezTo>
                <a:cubicBezTo>
                  <a:pt x="313" y="3073"/>
                  <a:pt x="343" y="3058"/>
                  <a:pt x="373" y="3028"/>
                </a:cubicBezTo>
                <a:cubicBezTo>
                  <a:pt x="567" y="2104"/>
                  <a:pt x="745" y="1285"/>
                  <a:pt x="1252" y="481"/>
                </a:cubicBezTo>
                <a:cubicBezTo>
                  <a:pt x="1415" y="226"/>
                  <a:pt x="1182" y="0"/>
                  <a:pt x="975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9" name="Google Shape;369;p2"/>
          <p:cNvSpPr/>
          <p:nvPr/>
        </p:nvSpPr>
        <p:spPr>
          <a:xfrm>
            <a:off x="8296825" y="4507500"/>
            <a:ext cx="53281" cy="68847"/>
          </a:xfrm>
          <a:custGeom>
            <a:avLst/>
            <a:gdLst/>
            <a:ahLst/>
            <a:cxnLst/>
            <a:rect l="l" t="t" r="r" b="b"/>
            <a:pathLst>
              <a:path w="1708" h="2207" extrusionOk="0">
                <a:moveTo>
                  <a:pt x="742" y="1"/>
                </a:moveTo>
                <a:cubicBezTo>
                  <a:pt x="353" y="1"/>
                  <a:pt x="0" y="563"/>
                  <a:pt x="412" y="834"/>
                </a:cubicBezTo>
                <a:cubicBezTo>
                  <a:pt x="591" y="953"/>
                  <a:pt x="725" y="1207"/>
                  <a:pt x="903" y="1400"/>
                </a:cubicBezTo>
                <a:cubicBezTo>
                  <a:pt x="1037" y="1639"/>
                  <a:pt x="1216" y="1892"/>
                  <a:pt x="1469" y="2145"/>
                </a:cubicBezTo>
                <a:cubicBezTo>
                  <a:pt x="1490" y="2187"/>
                  <a:pt x="1525" y="2207"/>
                  <a:pt x="1563" y="2207"/>
                </a:cubicBezTo>
                <a:cubicBezTo>
                  <a:pt x="1632" y="2207"/>
                  <a:pt x="1708" y="2137"/>
                  <a:pt x="1708" y="2011"/>
                </a:cubicBezTo>
                <a:cubicBezTo>
                  <a:pt x="1589" y="1460"/>
                  <a:pt x="1410" y="834"/>
                  <a:pt x="1157" y="283"/>
                </a:cubicBezTo>
                <a:cubicBezTo>
                  <a:pt x="1039" y="80"/>
                  <a:pt x="888" y="1"/>
                  <a:pt x="74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0" name="Google Shape;370;p2"/>
          <p:cNvSpPr/>
          <p:nvPr/>
        </p:nvSpPr>
        <p:spPr>
          <a:xfrm>
            <a:off x="8361711" y="4469192"/>
            <a:ext cx="48259" cy="75960"/>
          </a:xfrm>
          <a:custGeom>
            <a:avLst/>
            <a:gdLst/>
            <a:ahLst/>
            <a:cxnLst/>
            <a:rect l="l" t="t" r="r" b="b"/>
            <a:pathLst>
              <a:path w="1547" h="2435" extrusionOk="0">
                <a:moveTo>
                  <a:pt x="920" y="1"/>
                </a:moveTo>
                <a:cubicBezTo>
                  <a:pt x="844" y="1"/>
                  <a:pt x="763" y="25"/>
                  <a:pt x="686" y="81"/>
                </a:cubicBezTo>
                <a:cubicBezTo>
                  <a:pt x="313" y="260"/>
                  <a:pt x="254" y="692"/>
                  <a:pt x="134" y="1005"/>
                </a:cubicBezTo>
                <a:cubicBezTo>
                  <a:pt x="0" y="1511"/>
                  <a:pt x="0" y="2003"/>
                  <a:pt x="194" y="2435"/>
                </a:cubicBezTo>
                <a:lnTo>
                  <a:pt x="254" y="2435"/>
                </a:lnTo>
                <a:cubicBezTo>
                  <a:pt x="507" y="1884"/>
                  <a:pt x="686" y="1064"/>
                  <a:pt x="1192" y="692"/>
                </a:cubicBezTo>
                <a:cubicBezTo>
                  <a:pt x="1546" y="496"/>
                  <a:pt x="1270" y="1"/>
                  <a:pt x="920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1" name="Google Shape;371;p2"/>
          <p:cNvGrpSpPr/>
          <p:nvPr/>
        </p:nvGrpSpPr>
        <p:grpSpPr>
          <a:xfrm>
            <a:off x="1293024" y="3276110"/>
            <a:ext cx="884008" cy="1449297"/>
            <a:chOff x="1378719" y="3569529"/>
            <a:chExt cx="705007" cy="1155463"/>
          </a:xfrm>
        </p:grpSpPr>
        <p:sp>
          <p:nvSpPr>
            <p:cNvPr id="372" name="Google Shape;372;p2"/>
            <p:cNvSpPr/>
            <p:nvPr/>
          </p:nvSpPr>
          <p:spPr>
            <a:xfrm>
              <a:off x="1837379" y="3651228"/>
              <a:ext cx="73932" cy="208445"/>
            </a:xfrm>
            <a:custGeom>
              <a:avLst/>
              <a:gdLst/>
              <a:ahLst/>
              <a:cxnLst/>
              <a:rect l="l" t="t" r="r" b="b"/>
              <a:pathLst>
                <a:path w="2370" h="6682" extrusionOk="0">
                  <a:moveTo>
                    <a:pt x="1506" y="0"/>
                  </a:moveTo>
                  <a:cubicBezTo>
                    <a:pt x="952" y="0"/>
                    <a:pt x="972" y="2192"/>
                    <a:pt x="820" y="3077"/>
                  </a:cubicBezTo>
                  <a:cubicBezTo>
                    <a:pt x="448" y="5073"/>
                    <a:pt x="75" y="6190"/>
                    <a:pt x="75" y="6190"/>
                  </a:cubicBezTo>
                  <a:lnTo>
                    <a:pt x="1" y="6310"/>
                  </a:lnTo>
                  <a:cubicBezTo>
                    <a:pt x="194" y="6429"/>
                    <a:pt x="448" y="6563"/>
                    <a:pt x="626" y="6682"/>
                  </a:cubicBezTo>
                  <a:lnTo>
                    <a:pt x="626" y="6622"/>
                  </a:lnTo>
                  <a:cubicBezTo>
                    <a:pt x="626" y="6622"/>
                    <a:pt x="1565" y="5877"/>
                    <a:pt x="1997" y="3956"/>
                  </a:cubicBezTo>
                  <a:cubicBezTo>
                    <a:pt x="2310" y="2704"/>
                    <a:pt x="2369" y="783"/>
                    <a:pt x="1863" y="231"/>
                  </a:cubicBezTo>
                  <a:cubicBezTo>
                    <a:pt x="1723" y="71"/>
                    <a:pt x="1605" y="0"/>
                    <a:pt x="1506" y="0"/>
                  </a:cubicBezTo>
                  <a:close/>
                </a:path>
              </a:pathLst>
            </a:custGeom>
            <a:solidFill>
              <a:srgbClr val="F28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2"/>
            <p:cNvSpPr/>
            <p:nvPr/>
          </p:nvSpPr>
          <p:spPr>
            <a:xfrm>
              <a:off x="1579927" y="3644958"/>
              <a:ext cx="79485" cy="212875"/>
            </a:xfrm>
            <a:custGeom>
              <a:avLst/>
              <a:gdLst/>
              <a:ahLst/>
              <a:cxnLst/>
              <a:rect l="l" t="t" r="r" b="b"/>
              <a:pathLst>
                <a:path w="2548" h="6824" extrusionOk="0">
                  <a:moveTo>
                    <a:pt x="686" y="0"/>
                  </a:moveTo>
                  <a:cubicBezTo>
                    <a:pt x="0" y="0"/>
                    <a:pt x="567" y="1982"/>
                    <a:pt x="805" y="3039"/>
                  </a:cubicBezTo>
                  <a:cubicBezTo>
                    <a:pt x="1177" y="4902"/>
                    <a:pt x="1490" y="6630"/>
                    <a:pt x="1550" y="6823"/>
                  </a:cubicBezTo>
                  <a:cubicBezTo>
                    <a:pt x="1803" y="6630"/>
                    <a:pt x="2056" y="6511"/>
                    <a:pt x="2295" y="6391"/>
                  </a:cubicBezTo>
                  <a:lnTo>
                    <a:pt x="2295" y="6332"/>
                  </a:lnTo>
                  <a:cubicBezTo>
                    <a:pt x="2295" y="6332"/>
                    <a:pt x="2548" y="4768"/>
                    <a:pt x="2235" y="2846"/>
                  </a:cubicBezTo>
                  <a:cubicBezTo>
                    <a:pt x="1997" y="1550"/>
                    <a:pt x="1371" y="0"/>
                    <a:pt x="686" y="0"/>
                  </a:cubicBezTo>
                  <a:close/>
                </a:path>
              </a:pathLst>
            </a:custGeom>
            <a:solidFill>
              <a:srgbClr val="F28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2"/>
            <p:cNvSpPr/>
            <p:nvPr/>
          </p:nvSpPr>
          <p:spPr>
            <a:xfrm>
              <a:off x="1473490" y="4436687"/>
              <a:ext cx="48383" cy="87096"/>
            </a:xfrm>
            <a:custGeom>
              <a:avLst/>
              <a:gdLst/>
              <a:ahLst/>
              <a:cxnLst/>
              <a:rect l="l" t="t" r="r" b="b"/>
              <a:pathLst>
                <a:path w="1551" h="2792" extrusionOk="0">
                  <a:moveTo>
                    <a:pt x="562" y="1"/>
                  </a:moveTo>
                  <a:cubicBezTo>
                    <a:pt x="416" y="1"/>
                    <a:pt x="294" y="125"/>
                    <a:pt x="254" y="497"/>
                  </a:cubicBezTo>
                  <a:cubicBezTo>
                    <a:pt x="1" y="2240"/>
                    <a:pt x="1059" y="2732"/>
                    <a:pt x="1312" y="2791"/>
                  </a:cubicBezTo>
                  <a:cubicBezTo>
                    <a:pt x="1550" y="2672"/>
                    <a:pt x="1491" y="1987"/>
                    <a:pt x="1491" y="1555"/>
                  </a:cubicBezTo>
                  <a:cubicBezTo>
                    <a:pt x="1491" y="1183"/>
                    <a:pt x="1550" y="870"/>
                    <a:pt x="1237" y="497"/>
                  </a:cubicBezTo>
                  <a:cubicBezTo>
                    <a:pt x="1237" y="497"/>
                    <a:pt x="853" y="1"/>
                    <a:pt x="562" y="1"/>
                  </a:cubicBezTo>
                  <a:close/>
                </a:path>
              </a:pathLst>
            </a:custGeom>
            <a:solidFill>
              <a:srgbClr val="DB85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2"/>
            <p:cNvSpPr/>
            <p:nvPr/>
          </p:nvSpPr>
          <p:spPr>
            <a:xfrm>
              <a:off x="1378719" y="3964021"/>
              <a:ext cx="655532" cy="760971"/>
            </a:xfrm>
            <a:custGeom>
              <a:avLst/>
              <a:gdLst/>
              <a:ahLst/>
              <a:cxnLst/>
              <a:rect l="l" t="t" r="r" b="b"/>
              <a:pathLst>
                <a:path w="21014" h="24394" extrusionOk="0">
                  <a:moveTo>
                    <a:pt x="1739" y="1"/>
                  </a:moveTo>
                  <a:cubicBezTo>
                    <a:pt x="0" y="1"/>
                    <a:pt x="26" y="3733"/>
                    <a:pt x="1177" y="6398"/>
                  </a:cubicBezTo>
                  <a:cubicBezTo>
                    <a:pt x="2488" y="9258"/>
                    <a:pt x="4961" y="10629"/>
                    <a:pt x="4961" y="10629"/>
                  </a:cubicBezTo>
                  <a:cubicBezTo>
                    <a:pt x="4961" y="10629"/>
                    <a:pt x="4409" y="12983"/>
                    <a:pt x="4275" y="15649"/>
                  </a:cubicBezTo>
                  <a:lnTo>
                    <a:pt x="4275" y="16707"/>
                  </a:lnTo>
                  <a:cubicBezTo>
                    <a:pt x="4275" y="17139"/>
                    <a:pt x="4275" y="17571"/>
                    <a:pt x="4350" y="17943"/>
                  </a:cubicBezTo>
                  <a:cubicBezTo>
                    <a:pt x="4588" y="20551"/>
                    <a:pt x="5393" y="22979"/>
                    <a:pt x="5586" y="23411"/>
                  </a:cubicBezTo>
                  <a:cubicBezTo>
                    <a:pt x="5848" y="23971"/>
                    <a:pt x="6980" y="24169"/>
                    <a:pt x="7897" y="24169"/>
                  </a:cubicBezTo>
                  <a:cubicBezTo>
                    <a:pt x="8494" y="24169"/>
                    <a:pt x="9000" y="24085"/>
                    <a:pt x="9117" y="23962"/>
                  </a:cubicBezTo>
                  <a:cubicBezTo>
                    <a:pt x="9370" y="23724"/>
                    <a:pt x="8879" y="22845"/>
                    <a:pt x="8879" y="22845"/>
                  </a:cubicBezTo>
                  <a:cubicBezTo>
                    <a:pt x="9117" y="22294"/>
                    <a:pt x="9683" y="19806"/>
                    <a:pt x="9683" y="19806"/>
                  </a:cubicBezTo>
                  <a:cubicBezTo>
                    <a:pt x="10180" y="19873"/>
                    <a:pt x="10640" y="19901"/>
                    <a:pt x="11061" y="19901"/>
                  </a:cubicBezTo>
                  <a:cubicBezTo>
                    <a:pt x="11852" y="19901"/>
                    <a:pt x="12510" y="19803"/>
                    <a:pt x="13035" y="19686"/>
                  </a:cubicBezTo>
                  <a:cubicBezTo>
                    <a:pt x="13035" y="19686"/>
                    <a:pt x="13348" y="23158"/>
                    <a:pt x="13720" y="23902"/>
                  </a:cubicBezTo>
                  <a:cubicBezTo>
                    <a:pt x="13925" y="24268"/>
                    <a:pt x="14569" y="24394"/>
                    <a:pt x="15262" y="24394"/>
                  </a:cubicBezTo>
                  <a:cubicBezTo>
                    <a:pt x="16237" y="24394"/>
                    <a:pt x="17307" y="24145"/>
                    <a:pt x="17385" y="23962"/>
                  </a:cubicBezTo>
                  <a:cubicBezTo>
                    <a:pt x="17504" y="23724"/>
                    <a:pt x="17251" y="23217"/>
                    <a:pt x="17251" y="23217"/>
                  </a:cubicBezTo>
                  <a:cubicBezTo>
                    <a:pt x="17251" y="23217"/>
                    <a:pt x="17936" y="19627"/>
                    <a:pt x="17817" y="16513"/>
                  </a:cubicBezTo>
                  <a:cubicBezTo>
                    <a:pt x="17817" y="16025"/>
                    <a:pt x="17770" y="15431"/>
                    <a:pt x="17666" y="14866"/>
                  </a:cubicBezTo>
                  <a:lnTo>
                    <a:pt x="17666" y="14866"/>
                  </a:lnTo>
                  <a:cubicBezTo>
                    <a:pt x="17782" y="15293"/>
                    <a:pt x="18152" y="16193"/>
                    <a:pt x="18994" y="16394"/>
                  </a:cubicBezTo>
                  <a:cubicBezTo>
                    <a:pt x="19047" y="16409"/>
                    <a:pt x="19117" y="16417"/>
                    <a:pt x="19200" y="16417"/>
                  </a:cubicBezTo>
                  <a:cubicBezTo>
                    <a:pt x="19793" y="16417"/>
                    <a:pt x="21013" y="15988"/>
                    <a:pt x="20856" y="14353"/>
                  </a:cubicBezTo>
                  <a:cubicBezTo>
                    <a:pt x="20365" y="9690"/>
                    <a:pt x="16193" y="6651"/>
                    <a:pt x="16193" y="6651"/>
                  </a:cubicBezTo>
                  <a:cubicBezTo>
                    <a:pt x="14951" y="7357"/>
                    <a:pt x="13307" y="7731"/>
                    <a:pt x="11664" y="7731"/>
                  </a:cubicBezTo>
                  <a:cubicBezTo>
                    <a:pt x="11435" y="7731"/>
                    <a:pt x="11207" y="7723"/>
                    <a:pt x="10979" y="7709"/>
                  </a:cubicBezTo>
                  <a:cubicBezTo>
                    <a:pt x="9430" y="7575"/>
                    <a:pt x="8134" y="7336"/>
                    <a:pt x="7195" y="6770"/>
                  </a:cubicBezTo>
                  <a:cubicBezTo>
                    <a:pt x="6763" y="6532"/>
                    <a:pt x="5899" y="5340"/>
                    <a:pt x="4842" y="4163"/>
                  </a:cubicBezTo>
                  <a:cubicBezTo>
                    <a:pt x="3352" y="1988"/>
                    <a:pt x="3099" y="126"/>
                    <a:pt x="1862" y="7"/>
                  </a:cubicBezTo>
                  <a:cubicBezTo>
                    <a:pt x="1820" y="3"/>
                    <a:pt x="1779" y="1"/>
                    <a:pt x="1739" y="1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2"/>
            <p:cNvSpPr/>
            <p:nvPr/>
          </p:nvSpPr>
          <p:spPr>
            <a:xfrm>
              <a:off x="1531138" y="3572274"/>
              <a:ext cx="182647" cy="305087"/>
            </a:xfrm>
            <a:custGeom>
              <a:avLst/>
              <a:gdLst/>
              <a:ahLst/>
              <a:cxnLst/>
              <a:rect l="l" t="t" r="r" b="b"/>
              <a:pathLst>
                <a:path w="5855" h="9780" extrusionOk="0">
                  <a:moveTo>
                    <a:pt x="1312" y="0"/>
                  </a:moveTo>
                  <a:cubicBezTo>
                    <a:pt x="64" y="0"/>
                    <a:pt x="0" y="1723"/>
                    <a:pt x="700" y="3880"/>
                  </a:cubicBezTo>
                  <a:cubicBezTo>
                    <a:pt x="1996" y="7842"/>
                    <a:pt x="2250" y="9407"/>
                    <a:pt x="2309" y="9779"/>
                  </a:cubicBezTo>
                  <a:cubicBezTo>
                    <a:pt x="2563" y="9526"/>
                    <a:pt x="2816" y="9332"/>
                    <a:pt x="3114" y="9153"/>
                  </a:cubicBezTo>
                  <a:cubicBezTo>
                    <a:pt x="3054" y="8960"/>
                    <a:pt x="2741" y="7232"/>
                    <a:pt x="2369" y="5369"/>
                  </a:cubicBezTo>
                  <a:cubicBezTo>
                    <a:pt x="2131" y="4312"/>
                    <a:pt x="1564" y="2330"/>
                    <a:pt x="2250" y="2330"/>
                  </a:cubicBezTo>
                  <a:cubicBezTo>
                    <a:pt x="2935" y="2330"/>
                    <a:pt x="3561" y="3880"/>
                    <a:pt x="3799" y="5176"/>
                  </a:cubicBezTo>
                  <a:cubicBezTo>
                    <a:pt x="4112" y="7098"/>
                    <a:pt x="3859" y="8662"/>
                    <a:pt x="3859" y="8662"/>
                  </a:cubicBezTo>
                  <a:lnTo>
                    <a:pt x="3859" y="8721"/>
                  </a:lnTo>
                  <a:cubicBezTo>
                    <a:pt x="4052" y="8587"/>
                    <a:pt x="4306" y="8528"/>
                    <a:pt x="4484" y="8468"/>
                  </a:cubicBezTo>
                  <a:cubicBezTo>
                    <a:pt x="5855" y="6233"/>
                    <a:pt x="4544" y="468"/>
                    <a:pt x="1564" y="21"/>
                  </a:cubicBezTo>
                  <a:cubicBezTo>
                    <a:pt x="1475" y="7"/>
                    <a:pt x="1391" y="0"/>
                    <a:pt x="1312" y="0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2"/>
            <p:cNvSpPr/>
            <p:nvPr/>
          </p:nvSpPr>
          <p:spPr>
            <a:xfrm>
              <a:off x="1810427" y="3569529"/>
              <a:ext cx="164554" cy="307832"/>
            </a:xfrm>
            <a:custGeom>
              <a:avLst/>
              <a:gdLst/>
              <a:ahLst/>
              <a:cxnLst/>
              <a:rect l="l" t="t" r="r" b="b"/>
              <a:pathLst>
                <a:path w="5275" h="9868" extrusionOk="0">
                  <a:moveTo>
                    <a:pt x="2067" y="0"/>
                  </a:moveTo>
                  <a:cubicBezTo>
                    <a:pt x="1154" y="0"/>
                    <a:pt x="644" y="1452"/>
                    <a:pt x="433" y="3461"/>
                  </a:cubicBezTo>
                  <a:cubicBezTo>
                    <a:pt x="254" y="5830"/>
                    <a:pt x="60" y="8303"/>
                    <a:pt x="1" y="8556"/>
                  </a:cubicBezTo>
                  <a:cubicBezTo>
                    <a:pt x="313" y="8675"/>
                    <a:pt x="626" y="8809"/>
                    <a:pt x="865" y="8929"/>
                  </a:cubicBezTo>
                  <a:lnTo>
                    <a:pt x="939" y="8809"/>
                  </a:lnTo>
                  <a:cubicBezTo>
                    <a:pt x="939" y="8809"/>
                    <a:pt x="1312" y="7692"/>
                    <a:pt x="1684" y="5696"/>
                  </a:cubicBezTo>
                  <a:cubicBezTo>
                    <a:pt x="1836" y="4811"/>
                    <a:pt x="1816" y="2619"/>
                    <a:pt x="2370" y="2619"/>
                  </a:cubicBezTo>
                  <a:cubicBezTo>
                    <a:pt x="2469" y="2619"/>
                    <a:pt x="2587" y="2690"/>
                    <a:pt x="2727" y="2850"/>
                  </a:cubicBezTo>
                  <a:cubicBezTo>
                    <a:pt x="3233" y="3402"/>
                    <a:pt x="3174" y="5323"/>
                    <a:pt x="2861" y="6575"/>
                  </a:cubicBezTo>
                  <a:cubicBezTo>
                    <a:pt x="2429" y="8496"/>
                    <a:pt x="1490" y="9241"/>
                    <a:pt x="1490" y="9241"/>
                  </a:cubicBezTo>
                  <a:lnTo>
                    <a:pt x="1490" y="9301"/>
                  </a:lnTo>
                  <a:cubicBezTo>
                    <a:pt x="1744" y="9420"/>
                    <a:pt x="1982" y="9673"/>
                    <a:pt x="2235" y="9867"/>
                  </a:cubicBezTo>
                  <a:cubicBezTo>
                    <a:pt x="4351" y="8243"/>
                    <a:pt x="5274" y="1673"/>
                    <a:pt x="2667" y="184"/>
                  </a:cubicBezTo>
                  <a:cubicBezTo>
                    <a:pt x="2450" y="59"/>
                    <a:pt x="2250" y="0"/>
                    <a:pt x="2067" y="0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2"/>
            <p:cNvSpPr/>
            <p:nvPr/>
          </p:nvSpPr>
          <p:spPr>
            <a:xfrm>
              <a:off x="1518130" y="3824797"/>
              <a:ext cx="451267" cy="380392"/>
            </a:xfrm>
            <a:custGeom>
              <a:avLst/>
              <a:gdLst/>
              <a:ahLst/>
              <a:cxnLst/>
              <a:rect l="l" t="t" r="r" b="b"/>
              <a:pathLst>
                <a:path w="14466" h="12194" extrusionOk="0">
                  <a:moveTo>
                    <a:pt x="7330" y="1"/>
                  </a:moveTo>
                  <a:cubicBezTo>
                    <a:pt x="6391" y="1"/>
                    <a:pt x="5587" y="120"/>
                    <a:pt x="4901" y="373"/>
                  </a:cubicBezTo>
                  <a:cubicBezTo>
                    <a:pt x="4723" y="433"/>
                    <a:pt x="4469" y="492"/>
                    <a:pt x="4276" y="626"/>
                  </a:cubicBezTo>
                  <a:cubicBezTo>
                    <a:pt x="4037" y="746"/>
                    <a:pt x="3784" y="865"/>
                    <a:pt x="3531" y="1058"/>
                  </a:cubicBezTo>
                  <a:cubicBezTo>
                    <a:pt x="3233" y="1237"/>
                    <a:pt x="2980" y="1431"/>
                    <a:pt x="2726" y="1684"/>
                  </a:cubicBezTo>
                  <a:cubicBezTo>
                    <a:pt x="685" y="3472"/>
                    <a:pt x="0" y="6392"/>
                    <a:pt x="119" y="7509"/>
                  </a:cubicBezTo>
                  <a:cubicBezTo>
                    <a:pt x="179" y="7941"/>
                    <a:pt x="253" y="8254"/>
                    <a:pt x="373" y="8626"/>
                  </a:cubicBezTo>
                  <a:cubicBezTo>
                    <a:pt x="1237" y="9878"/>
                    <a:pt x="1669" y="10369"/>
                    <a:pt x="2726" y="11233"/>
                  </a:cubicBezTo>
                  <a:cubicBezTo>
                    <a:pt x="3724" y="11740"/>
                    <a:pt x="4961" y="12038"/>
                    <a:pt x="6510" y="12172"/>
                  </a:cubicBezTo>
                  <a:cubicBezTo>
                    <a:pt x="6738" y="12186"/>
                    <a:pt x="6966" y="12194"/>
                    <a:pt x="7195" y="12194"/>
                  </a:cubicBezTo>
                  <a:cubicBezTo>
                    <a:pt x="8838" y="12194"/>
                    <a:pt x="10482" y="11820"/>
                    <a:pt x="11724" y="11114"/>
                  </a:cubicBezTo>
                  <a:cubicBezTo>
                    <a:pt x="13408" y="10176"/>
                    <a:pt x="14466" y="8626"/>
                    <a:pt x="14153" y="6451"/>
                  </a:cubicBezTo>
                  <a:cubicBezTo>
                    <a:pt x="13899" y="4589"/>
                    <a:pt x="13035" y="2861"/>
                    <a:pt x="11605" y="1684"/>
                  </a:cubicBezTo>
                  <a:cubicBezTo>
                    <a:pt x="11352" y="1490"/>
                    <a:pt x="11114" y="1237"/>
                    <a:pt x="10860" y="1118"/>
                  </a:cubicBezTo>
                  <a:cubicBezTo>
                    <a:pt x="10682" y="999"/>
                    <a:pt x="10428" y="865"/>
                    <a:pt x="10235" y="746"/>
                  </a:cubicBezTo>
                  <a:cubicBezTo>
                    <a:pt x="9996" y="626"/>
                    <a:pt x="9683" y="492"/>
                    <a:pt x="9371" y="373"/>
                  </a:cubicBezTo>
                  <a:cubicBezTo>
                    <a:pt x="8745" y="194"/>
                    <a:pt x="8075" y="60"/>
                    <a:pt x="7330" y="1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2"/>
            <p:cNvSpPr/>
            <p:nvPr/>
          </p:nvSpPr>
          <p:spPr>
            <a:xfrm>
              <a:off x="1806715" y="3990911"/>
              <a:ext cx="44640" cy="41458"/>
            </a:xfrm>
            <a:custGeom>
              <a:avLst/>
              <a:gdLst/>
              <a:ahLst/>
              <a:cxnLst/>
              <a:rect l="l" t="t" r="r" b="b"/>
              <a:pathLst>
                <a:path w="1431" h="1329" extrusionOk="0">
                  <a:moveTo>
                    <a:pt x="710" y="0"/>
                  </a:moveTo>
                  <a:cubicBezTo>
                    <a:pt x="421" y="0"/>
                    <a:pt x="114" y="234"/>
                    <a:pt x="60" y="515"/>
                  </a:cubicBezTo>
                  <a:cubicBezTo>
                    <a:pt x="0" y="888"/>
                    <a:pt x="239" y="1201"/>
                    <a:pt x="552" y="1320"/>
                  </a:cubicBezTo>
                  <a:cubicBezTo>
                    <a:pt x="588" y="1326"/>
                    <a:pt x="624" y="1329"/>
                    <a:pt x="660" y="1329"/>
                  </a:cubicBezTo>
                  <a:cubicBezTo>
                    <a:pt x="984" y="1329"/>
                    <a:pt x="1249" y="1090"/>
                    <a:pt x="1356" y="754"/>
                  </a:cubicBezTo>
                  <a:cubicBezTo>
                    <a:pt x="1431" y="456"/>
                    <a:pt x="1177" y="83"/>
                    <a:pt x="805" y="9"/>
                  </a:cubicBezTo>
                  <a:cubicBezTo>
                    <a:pt x="774" y="3"/>
                    <a:pt x="742" y="0"/>
                    <a:pt x="710" y="0"/>
                  </a:cubicBez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2"/>
            <p:cNvSpPr/>
            <p:nvPr/>
          </p:nvSpPr>
          <p:spPr>
            <a:xfrm>
              <a:off x="1825775" y="3990193"/>
              <a:ext cx="34876" cy="23396"/>
            </a:xfrm>
            <a:custGeom>
              <a:avLst/>
              <a:gdLst/>
              <a:ahLst/>
              <a:cxnLst/>
              <a:rect l="l" t="t" r="r" b="b"/>
              <a:pathLst>
                <a:path w="1118" h="750" extrusionOk="0">
                  <a:moveTo>
                    <a:pt x="1055" y="0"/>
                  </a:moveTo>
                  <a:cubicBezTo>
                    <a:pt x="969" y="0"/>
                    <a:pt x="892" y="177"/>
                    <a:pt x="686" y="226"/>
                  </a:cubicBezTo>
                  <a:cubicBezTo>
                    <a:pt x="626" y="245"/>
                    <a:pt x="565" y="252"/>
                    <a:pt x="510" y="252"/>
                  </a:cubicBezTo>
                  <a:cubicBezTo>
                    <a:pt x="399" y="252"/>
                    <a:pt x="313" y="226"/>
                    <a:pt x="313" y="226"/>
                  </a:cubicBezTo>
                  <a:lnTo>
                    <a:pt x="313" y="226"/>
                  </a:lnTo>
                  <a:cubicBezTo>
                    <a:pt x="313" y="226"/>
                    <a:pt x="0" y="479"/>
                    <a:pt x="373" y="717"/>
                  </a:cubicBezTo>
                  <a:cubicBezTo>
                    <a:pt x="415" y="739"/>
                    <a:pt x="458" y="749"/>
                    <a:pt x="499" y="749"/>
                  </a:cubicBezTo>
                  <a:cubicBezTo>
                    <a:pt x="825" y="749"/>
                    <a:pt x="1118" y="151"/>
                    <a:pt x="1118" y="32"/>
                  </a:cubicBezTo>
                  <a:cubicBezTo>
                    <a:pt x="1095" y="10"/>
                    <a:pt x="1075" y="0"/>
                    <a:pt x="1055" y="0"/>
                  </a:cubicBez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2"/>
            <p:cNvSpPr/>
            <p:nvPr/>
          </p:nvSpPr>
          <p:spPr>
            <a:xfrm>
              <a:off x="1659381" y="3990942"/>
              <a:ext cx="40928" cy="39524"/>
            </a:xfrm>
            <a:custGeom>
              <a:avLst/>
              <a:gdLst/>
              <a:ahLst/>
              <a:cxnLst/>
              <a:rect l="l" t="t" r="r" b="b"/>
              <a:pathLst>
                <a:path w="1312" h="1267" extrusionOk="0">
                  <a:moveTo>
                    <a:pt x="704" y="1"/>
                  </a:moveTo>
                  <a:cubicBezTo>
                    <a:pt x="678" y="1"/>
                    <a:pt x="653" y="3"/>
                    <a:pt x="627" y="8"/>
                  </a:cubicBezTo>
                  <a:cubicBezTo>
                    <a:pt x="254" y="8"/>
                    <a:pt x="1" y="321"/>
                    <a:pt x="1" y="693"/>
                  </a:cubicBezTo>
                  <a:cubicBezTo>
                    <a:pt x="1" y="980"/>
                    <a:pt x="264" y="1267"/>
                    <a:pt x="594" y="1267"/>
                  </a:cubicBezTo>
                  <a:cubicBezTo>
                    <a:pt x="624" y="1267"/>
                    <a:pt x="655" y="1264"/>
                    <a:pt x="686" y="1259"/>
                  </a:cubicBezTo>
                  <a:cubicBezTo>
                    <a:pt x="1059" y="1259"/>
                    <a:pt x="1312" y="946"/>
                    <a:pt x="1312" y="634"/>
                  </a:cubicBezTo>
                  <a:cubicBezTo>
                    <a:pt x="1244" y="292"/>
                    <a:pt x="987" y="1"/>
                    <a:pt x="704" y="1"/>
                  </a:cubicBez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2"/>
            <p:cNvSpPr/>
            <p:nvPr/>
          </p:nvSpPr>
          <p:spPr>
            <a:xfrm>
              <a:off x="1649773" y="3986450"/>
              <a:ext cx="32880" cy="24644"/>
            </a:xfrm>
            <a:custGeom>
              <a:avLst/>
              <a:gdLst/>
              <a:ahLst/>
              <a:cxnLst/>
              <a:rect l="l" t="t" r="r" b="b"/>
              <a:pathLst>
                <a:path w="1054" h="790" extrusionOk="0">
                  <a:moveTo>
                    <a:pt x="98" y="0"/>
                  </a:moveTo>
                  <a:cubicBezTo>
                    <a:pt x="83" y="0"/>
                    <a:pt x="70" y="10"/>
                    <a:pt x="56" y="33"/>
                  </a:cubicBezTo>
                  <a:cubicBezTo>
                    <a:pt x="0" y="88"/>
                    <a:pt x="216" y="790"/>
                    <a:pt x="595" y="790"/>
                  </a:cubicBezTo>
                  <a:cubicBezTo>
                    <a:pt x="623" y="790"/>
                    <a:pt x="652" y="786"/>
                    <a:pt x="681" y="778"/>
                  </a:cubicBezTo>
                  <a:cubicBezTo>
                    <a:pt x="1054" y="599"/>
                    <a:pt x="801" y="286"/>
                    <a:pt x="801" y="286"/>
                  </a:cubicBezTo>
                  <a:lnTo>
                    <a:pt x="801" y="286"/>
                  </a:lnTo>
                  <a:cubicBezTo>
                    <a:pt x="801" y="286"/>
                    <a:pt x="721" y="313"/>
                    <a:pt x="611" y="313"/>
                  </a:cubicBezTo>
                  <a:cubicBezTo>
                    <a:pt x="556" y="313"/>
                    <a:pt x="493" y="306"/>
                    <a:pt x="428" y="286"/>
                  </a:cubicBezTo>
                  <a:cubicBezTo>
                    <a:pt x="235" y="177"/>
                    <a:pt x="159" y="0"/>
                    <a:pt x="98" y="0"/>
                  </a:cubicBez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2"/>
            <p:cNvSpPr/>
            <p:nvPr/>
          </p:nvSpPr>
          <p:spPr>
            <a:xfrm>
              <a:off x="1727230" y="4012404"/>
              <a:ext cx="56276" cy="33160"/>
            </a:xfrm>
            <a:custGeom>
              <a:avLst/>
              <a:gdLst/>
              <a:ahLst/>
              <a:cxnLst/>
              <a:rect l="l" t="t" r="r" b="b"/>
              <a:pathLst>
                <a:path w="1804" h="1063" extrusionOk="0">
                  <a:moveTo>
                    <a:pt x="939" y="1"/>
                  </a:moveTo>
                  <a:cubicBezTo>
                    <a:pt x="577" y="1"/>
                    <a:pt x="192" y="64"/>
                    <a:pt x="120" y="199"/>
                  </a:cubicBezTo>
                  <a:cubicBezTo>
                    <a:pt x="1" y="437"/>
                    <a:pt x="627" y="1063"/>
                    <a:pt x="925" y="1063"/>
                  </a:cubicBezTo>
                  <a:cubicBezTo>
                    <a:pt x="1297" y="1063"/>
                    <a:pt x="1804" y="318"/>
                    <a:pt x="1610" y="139"/>
                  </a:cubicBezTo>
                  <a:cubicBezTo>
                    <a:pt x="1554" y="49"/>
                    <a:pt x="1256" y="1"/>
                    <a:pt x="939" y="1"/>
                  </a:cubicBezTo>
                  <a:close/>
                </a:path>
              </a:pathLst>
            </a:custGeom>
            <a:solidFill>
              <a:srgbClr val="F28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2"/>
            <p:cNvSpPr/>
            <p:nvPr/>
          </p:nvSpPr>
          <p:spPr>
            <a:xfrm>
              <a:off x="1697969" y="4041072"/>
              <a:ext cx="116201" cy="45389"/>
            </a:xfrm>
            <a:custGeom>
              <a:avLst/>
              <a:gdLst/>
              <a:ahLst/>
              <a:cxnLst/>
              <a:rect l="l" t="t" r="r" b="b"/>
              <a:pathLst>
                <a:path w="3725" h="1455" extrusionOk="0">
                  <a:moveTo>
                    <a:pt x="126" y="0"/>
                  </a:moveTo>
                  <a:cubicBezTo>
                    <a:pt x="110" y="0"/>
                    <a:pt x="92" y="7"/>
                    <a:pt x="75" y="25"/>
                  </a:cubicBezTo>
                  <a:cubicBezTo>
                    <a:pt x="0" y="25"/>
                    <a:pt x="0" y="84"/>
                    <a:pt x="0" y="144"/>
                  </a:cubicBezTo>
                  <a:cubicBezTo>
                    <a:pt x="0" y="144"/>
                    <a:pt x="0" y="204"/>
                    <a:pt x="75" y="338"/>
                  </a:cubicBezTo>
                  <a:cubicBezTo>
                    <a:pt x="135" y="457"/>
                    <a:pt x="194" y="636"/>
                    <a:pt x="313" y="829"/>
                  </a:cubicBezTo>
                  <a:cubicBezTo>
                    <a:pt x="447" y="889"/>
                    <a:pt x="507" y="1008"/>
                    <a:pt x="626" y="1082"/>
                  </a:cubicBezTo>
                  <a:cubicBezTo>
                    <a:pt x="686" y="1082"/>
                    <a:pt x="745" y="1142"/>
                    <a:pt x="820" y="1202"/>
                  </a:cubicBezTo>
                  <a:cubicBezTo>
                    <a:pt x="820" y="1202"/>
                    <a:pt x="939" y="1261"/>
                    <a:pt x="999" y="1261"/>
                  </a:cubicBezTo>
                  <a:cubicBezTo>
                    <a:pt x="1058" y="1321"/>
                    <a:pt x="1118" y="1321"/>
                    <a:pt x="1192" y="1321"/>
                  </a:cubicBezTo>
                  <a:cubicBezTo>
                    <a:pt x="1252" y="1380"/>
                    <a:pt x="1311" y="1380"/>
                    <a:pt x="1431" y="1380"/>
                  </a:cubicBezTo>
                  <a:cubicBezTo>
                    <a:pt x="1490" y="1380"/>
                    <a:pt x="1565" y="1455"/>
                    <a:pt x="1624" y="1455"/>
                  </a:cubicBezTo>
                  <a:lnTo>
                    <a:pt x="1863" y="1455"/>
                  </a:lnTo>
                  <a:lnTo>
                    <a:pt x="2056" y="1380"/>
                  </a:lnTo>
                  <a:lnTo>
                    <a:pt x="2310" y="1380"/>
                  </a:lnTo>
                  <a:cubicBezTo>
                    <a:pt x="2429" y="1321"/>
                    <a:pt x="2608" y="1321"/>
                    <a:pt x="2742" y="1261"/>
                  </a:cubicBezTo>
                  <a:cubicBezTo>
                    <a:pt x="2980" y="1142"/>
                    <a:pt x="3233" y="948"/>
                    <a:pt x="3352" y="770"/>
                  </a:cubicBezTo>
                  <a:cubicBezTo>
                    <a:pt x="3546" y="636"/>
                    <a:pt x="3606" y="457"/>
                    <a:pt x="3665" y="338"/>
                  </a:cubicBezTo>
                  <a:cubicBezTo>
                    <a:pt x="3665" y="263"/>
                    <a:pt x="3725" y="204"/>
                    <a:pt x="3725" y="204"/>
                  </a:cubicBezTo>
                  <a:lnTo>
                    <a:pt x="3725" y="144"/>
                  </a:lnTo>
                  <a:cubicBezTo>
                    <a:pt x="3725" y="84"/>
                    <a:pt x="3725" y="25"/>
                    <a:pt x="3665" y="25"/>
                  </a:cubicBezTo>
                  <a:cubicBezTo>
                    <a:pt x="3648" y="7"/>
                    <a:pt x="3630" y="0"/>
                    <a:pt x="3614" y="0"/>
                  </a:cubicBezTo>
                  <a:cubicBezTo>
                    <a:pt x="3576" y="0"/>
                    <a:pt x="3546" y="42"/>
                    <a:pt x="3546" y="84"/>
                  </a:cubicBezTo>
                  <a:lnTo>
                    <a:pt x="3486" y="84"/>
                  </a:lnTo>
                  <a:cubicBezTo>
                    <a:pt x="3486" y="144"/>
                    <a:pt x="3486" y="144"/>
                    <a:pt x="3427" y="204"/>
                  </a:cubicBezTo>
                  <a:cubicBezTo>
                    <a:pt x="3352" y="263"/>
                    <a:pt x="3233" y="397"/>
                    <a:pt x="3114" y="516"/>
                  </a:cubicBezTo>
                  <a:cubicBezTo>
                    <a:pt x="2980" y="636"/>
                    <a:pt x="2801" y="770"/>
                    <a:pt x="2548" y="889"/>
                  </a:cubicBezTo>
                  <a:cubicBezTo>
                    <a:pt x="2429" y="889"/>
                    <a:pt x="2369" y="948"/>
                    <a:pt x="2235" y="948"/>
                  </a:cubicBezTo>
                  <a:cubicBezTo>
                    <a:pt x="2175" y="948"/>
                    <a:pt x="2116" y="948"/>
                    <a:pt x="2056" y="1008"/>
                  </a:cubicBezTo>
                  <a:lnTo>
                    <a:pt x="1624" y="1008"/>
                  </a:lnTo>
                  <a:cubicBezTo>
                    <a:pt x="1565" y="1008"/>
                    <a:pt x="1490" y="948"/>
                    <a:pt x="1490" y="948"/>
                  </a:cubicBezTo>
                  <a:lnTo>
                    <a:pt x="1311" y="948"/>
                  </a:lnTo>
                  <a:cubicBezTo>
                    <a:pt x="1252" y="948"/>
                    <a:pt x="1192" y="889"/>
                    <a:pt x="1118" y="889"/>
                  </a:cubicBezTo>
                  <a:cubicBezTo>
                    <a:pt x="999" y="829"/>
                    <a:pt x="939" y="829"/>
                    <a:pt x="820" y="770"/>
                  </a:cubicBezTo>
                  <a:cubicBezTo>
                    <a:pt x="745" y="710"/>
                    <a:pt x="686" y="636"/>
                    <a:pt x="567" y="576"/>
                  </a:cubicBezTo>
                  <a:cubicBezTo>
                    <a:pt x="447" y="457"/>
                    <a:pt x="373" y="338"/>
                    <a:pt x="313" y="204"/>
                  </a:cubicBezTo>
                  <a:lnTo>
                    <a:pt x="194" y="84"/>
                  </a:lnTo>
                  <a:cubicBezTo>
                    <a:pt x="194" y="42"/>
                    <a:pt x="164" y="0"/>
                    <a:pt x="126" y="0"/>
                  </a:cubicBez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2"/>
            <p:cNvSpPr/>
            <p:nvPr/>
          </p:nvSpPr>
          <p:spPr>
            <a:xfrm>
              <a:off x="1899645" y="4684532"/>
              <a:ext cx="13507" cy="33036"/>
            </a:xfrm>
            <a:custGeom>
              <a:avLst/>
              <a:gdLst/>
              <a:ahLst/>
              <a:cxnLst/>
              <a:rect l="l" t="t" r="r" b="b"/>
              <a:pathLst>
                <a:path w="433" h="1059" extrusionOk="0">
                  <a:moveTo>
                    <a:pt x="1" y="1"/>
                  </a:moveTo>
                  <a:lnTo>
                    <a:pt x="1" y="120"/>
                  </a:lnTo>
                  <a:lnTo>
                    <a:pt x="61" y="120"/>
                  </a:lnTo>
                  <a:cubicBezTo>
                    <a:pt x="61" y="195"/>
                    <a:pt x="61" y="195"/>
                    <a:pt x="120" y="254"/>
                  </a:cubicBezTo>
                  <a:lnTo>
                    <a:pt x="120" y="373"/>
                  </a:lnTo>
                  <a:cubicBezTo>
                    <a:pt x="180" y="373"/>
                    <a:pt x="180" y="433"/>
                    <a:pt x="180" y="433"/>
                  </a:cubicBezTo>
                  <a:lnTo>
                    <a:pt x="180" y="567"/>
                  </a:lnTo>
                  <a:cubicBezTo>
                    <a:pt x="180" y="627"/>
                    <a:pt x="239" y="686"/>
                    <a:pt x="239" y="686"/>
                  </a:cubicBezTo>
                  <a:lnTo>
                    <a:pt x="239" y="805"/>
                  </a:lnTo>
                  <a:lnTo>
                    <a:pt x="239" y="865"/>
                  </a:lnTo>
                  <a:lnTo>
                    <a:pt x="239" y="999"/>
                  </a:lnTo>
                  <a:lnTo>
                    <a:pt x="239" y="1059"/>
                  </a:lnTo>
                  <a:lnTo>
                    <a:pt x="373" y="1059"/>
                  </a:lnTo>
                  <a:cubicBezTo>
                    <a:pt x="373" y="1059"/>
                    <a:pt x="433" y="999"/>
                    <a:pt x="433" y="865"/>
                  </a:cubicBezTo>
                  <a:lnTo>
                    <a:pt x="433" y="686"/>
                  </a:lnTo>
                  <a:lnTo>
                    <a:pt x="433" y="493"/>
                  </a:lnTo>
                  <a:cubicBezTo>
                    <a:pt x="373" y="433"/>
                    <a:pt x="373" y="373"/>
                    <a:pt x="314" y="314"/>
                  </a:cubicBezTo>
                  <a:cubicBezTo>
                    <a:pt x="314" y="254"/>
                    <a:pt x="239" y="195"/>
                    <a:pt x="239" y="120"/>
                  </a:cubicBezTo>
                  <a:lnTo>
                    <a:pt x="120" y="1"/>
                  </a:lnTo>
                  <a:close/>
                </a:path>
              </a:pathLst>
            </a:custGeom>
            <a:solidFill>
              <a:srgbClr val="DB85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2"/>
            <p:cNvSpPr/>
            <p:nvPr/>
          </p:nvSpPr>
          <p:spPr>
            <a:xfrm>
              <a:off x="1878276" y="4688275"/>
              <a:ext cx="13507" cy="34876"/>
            </a:xfrm>
            <a:custGeom>
              <a:avLst/>
              <a:gdLst/>
              <a:ahLst/>
              <a:cxnLst/>
              <a:rect l="l" t="t" r="r" b="b"/>
              <a:pathLst>
                <a:path w="433" h="1118" extrusionOk="0">
                  <a:moveTo>
                    <a:pt x="1" y="0"/>
                  </a:moveTo>
                  <a:lnTo>
                    <a:pt x="1" y="75"/>
                  </a:lnTo>
                  <a:lnTo>
                    <a:pt x="1" y="134"/>
                  </a:lnTo>
                  <a:cubicBezTo>
                    <a:pt x="60" y="134"/>
                    <a:pt x="60" y="194"/>
                    <a:pt x="60" y="194"/>
                  </a:cubicBezTo>
                  <a:cubicBezTo>
                    <a:pt x="60" y="253"/>
                    <a:pt x="120" y="253"/>
                    <a:pt x="120" y="253"/>
                  </a:cubicBezTo>
                  <a:lnTo>
                    <a:pt x="120" y="373"/>
                  </a:lnTo>
                  <a:cubicBezTo>
                    <a:pt x="179" y="373"/>
                    <a:pt x="179" y="447"/>
                    <a:pt x="179" y="507"/>
                  </a:cubicBezTo>
                  <a:lnTo>
                    <a:pt x="179" y="685"/>
                  </a:lnTo>
                  <a:lnTo>
                    <a:pt x="179" y="820"/>
                  </a:lnTo>
                  <a:lnTo>
                    <a:pt x="179" y="879"/>
                  </a:lnTo>
                  <a:cubicBezTo>
                    <a:pt x="179" y="998"/>
                    <a:pt x="254" y="1058"/>
                    <a:pt x="254" y="1058"/>
                  </a:cubicBezTo>
                  <a:cubicBezTo>
                    <a:pt x="254" y="1058"/>
                    <a:pt x="254" y="1117"/>
                    <a:pt x="314" y="1117"/>
                  </a:cubicBezTo>
                  <a:lnTo>
                    <a:pt x="314" y="1058"/>
                  </a:lnTo>
                  <a:cubicBezTo>
                    <a:pt x="314" y="1058"/>
                    <a:pt x="373" y="998"/>
                    <a:pt x="373" y="879"/>
                  </a:cubicBezTo>
                  <a:cubicBezTo>
                    <a:pt x="373" y="820"/>
                    <a:pt x="433" y="745"/>
                    <a:pt x="433" y="685"/>
                  </a:cubicBezTo>
                  <a:cubicBezTo>
                    <a:pt x="373" y="626"/>
                    <a:pt x="433" y="566"/>
                    <a:pt x="373" y="507"/>
                  </a:cubicBezTo>
                  <a:cubicBezTo>
                    <a:pt x="373" y="447"/>
                    <a:pt x="373" y="313"/>
                    <a:pt x="314" y="253"/>
                  </a:cubicBezTo>
                  <a:cubicBezTo>
                    <a:pt x="314" y="194"/>
                    <a:pt x="254" y="134"/>
                    <a:pt x="254" y="134"/>
                  </a:cubicBezTo>
                  <a:cubicBezTo>
                    <a:pt x="179" y="75"/>
                    <a:pt x="120" y="0"/>
                    <a:pt x="120" y="0"/>
                  </a:cubicBezTo>
                  <a:close/>
                </a:path>
              </a:pathLst>
            </a:custGeom>
            <a:solidFill>
              <a:srgbClr val="DB85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2"/>
            <p:cNvSpPr/>
            <p:nvPr/>
          </p:nvSpPr>
          <p:spPr>
            <a:xfrm>
              <a:off x="1634300" y="4686403"/>
              <a:ext cx="15379" cy="31164"/>
            </a:xfrm>
            <a:custGeom>
              <a:avLst/>
              <a:gdLst/>
              <a:ahLst/>
              <a:cxnLst/>
              <a:rect l="l" t="t" r="r" b="b"/>
              <a:pathLst>
                <a:path w="493" h="999" extrusionOk="0">
                  <a:moveTo>
                    <a:pt x="60" y="1"/>
                  </a:moveTo>
                  <a:cubicBezTo>
                    <a:pt x="0" y="60"/>
                    <a:pt x="60" y="60"/>
                    <a:pt x="60" y="60"/>
                  </a:cubicBezTo>
                  <a:cubicBezTo>
                    <a:pt x="60" y="60"/>
                    <a:pt x="60" y="135"/>
                    <a:pt x="120" y="194"/>
                  </a:cubicBezTo>
                  <a:cubicBezTo>
                    <a:pt x="179" y="254"/>
                    <a:pt x="179" y="313"/>
                    <a:pt x="179" y="313"/>
                  </a:cubicBezTo>
                  <a:cubicBezTo>
                    <a:pt x="179" y="373"/>
                    <a:pt x="254" y="373"/>
                    <a:pt x="254" y="433"/>
                  </a:cubicBezTo>
                  <a:lnTo>
                    <a:pt x="254" y="507"/>
                  </a:lnTo>
                  <a:lnTo>
                    <a:pt x="254" y="567"/>
                  </a:lnTo>
                  <a:cubicBezTo>
                    <a:pt x="313" y="567"/>
                    <a:pt x="254" y="626"/>
                    <a:pt x="313" y="626"/>
                  </a:cubicBezTo>
                  <a:lnTo>
                    <a:pt x="313" y="686"/>
                  </a:lnTo>
                  <a:lnTo>
                    <a:pt x="313" y="805"/>
                  </a:lnTo>
                  <a:lnTo>
                    <a:pt x="313" y="939"/>
                  </a:lnTo>
                  <a:cubicBezTo>
                    <a:pt x="313" y="999"/>
                    <a:pt x="313" y="999"/>
                    <a:pt x="373" y="999"/>
                  </a:cubicBezTo>
                  <a:lnTo>
                    <a:pt x="373" y="939"/>
                  </a:lnTo>
                  <a:cubicBezTo>
                    <a:pt x="373" y="939"/>
                    <a:pt x="432" y="939"/>
                    <a:pt x="432" y="805"/>
                  </a:cubicBezTo>
                  <a:lnTo>
                    <a:pt x="492" y="745"/>
                  </a:lnTo>
                  <a:lnTo>
                    <a:pt x="492" y="626"/>
                  </a:lnTo>
                  <a:lnTo>
                    <a:pt x="492" y="567"/>
                  </a:lnTo>
                  <a:lnTo>
                    <a:pt x="432" y="433"/>
                  </a:lnTo>
                  <a:cubicBezTo>
                    <a:pt x="432" y="373"/>
                    <a:pt x="432" y="313"/>
                    <a:pt x="373" y="254"/>
                  </a:cubicBezTo>
                  <a:cubicBezTo>
                    <a:pt x="373" y="194"/>
                    <a:pt x="313" y="135"/>
                    <a:pt x="254" y="135"/>
                  </a:cubicBezTo>
                  <a:cubicBezTo>
                    <a:pt x="179" y="1"/>
                    <a:pt x="120" y="1"/>
                    <a:pt x="120" y="1"/>
                  </a:cubicBezTo>
                  <a:close/>
                </a:path>
              </a:pathLst>
            </a:custGeom>
            <a:solidFill>
              <a:srgbClr val="DB85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2"/>
            <p:cNvSpPr/>
            <p:nvPr/>
          </p:nvSpPr>
          <p:spPr>
            <a:xfrm>
              <a:off x="1612931" y="4688275"/>
              <a:ext cx="13507" cy="29292"/>
            </a:xfrm>
            <a:custGeom>
              <a:avLst/>
              <a:gdLst/>
              <a:ahLst/>
              <a:cxnLst/>
              <a:rect l="l" t="t" r="r" b="b"/>
              <a:pathLst>
                <a:path w="433" h="939" extrusionOk="0">
                  <a:moveTo>
                    <a:pt x="0" y="0"/>
                  </a:moveTo>
                  <a:cubicBezTo>
                    <a:pt x="0" y="75"/>
                    <a:pt x="0" y="75"/>
                    <a:pt x="60" y="134"/>
                  </a:cubicBezTo>
                  <a:lnTo>
                    <a:pt x="119" y="194"/>
                  </a:lnTo>
                  <a:lnTo>
                    <a:pt x="119" y="253"/>
                  </a:lnTo>
                  <a:lnTo>
                    <a:pt x="194" y="313"/>
                  </a:lnTo>
                  <a:lnTo>
                    <a:pt x="194" y="373"/>
                  </a:lnTo>
                  <a:cubicBezTo>
                    <a:pt x="253" y="447"/>
                    <a:pt x="253" y="447"/>
                    <a:pt x="253" y="507"/>
                  </a:cubicBezTo>
                  <a:lnTo>
                    <a:pt x="253" y="566"/>
                  </a:lnTo>
                  <a:lnTo>
                    <a:pt x="253" y="626"/>
                  </a:lnTo>
                  <a:lnTo>
                    <a:pt x="253" y="685"/>
                  </a:lnTo>
                  <a:lnTo>
                    <a:pt x="253" y="745"/>
                  </a:lnTo>
                  <a:lnTo>
                    <a:pt x="253" y="879"/>
                  </a:lnTo>
                  <a:cubicBezTo>
                    <a:pt x="253" y="939"/>
                    <a:pt x="313" y="939"/>
                    <a:pt x="313" y="939"/>
                  </a:cubicBezTo>
                  <a:lnTo>
                    <a:pt x="373" y="939"/>
                  </a:lnTo>
                  <a:cubicBezTo>
                    <a:pt x="373" y="939"/>
                    <a:pt x="373" y="879"/>
                    <a:pt x="432" y="745"/>
                  </a:cubicBezTo>
                  <a:lnTo>
                    <a:pt x="432" y="685"/>
                  </a:lnTo>
                  <a:lnTo>
                    <a:pt x="432" y="626"/>
                  </a:lnTo>
                  <a:lnTo>
                    <a:pt x="432" y="507"/>
                  </a:lnTo>
                  <a:lnTo>
                    <a:pt x="432" y="447"/>
                  </a:lnTo>
                  <a:cubicBezTo>
                    <a:pt x="432" y="313"/>
                    <a:pt x="373" y="313"/>
                    <a:pt x="373" y="253"/>
                  </a:cubicBezTo>
                  <a:cubicBezTo>
                    <a:pt x="313" y="194"/>
                    <a:pt x="313" y="134"/>
                    <a:pt x="253" y="134"/>
                  </a:cubicBezTo>
                  <a:cubicBezTo>
                    <a:pt x="194" y="0"/>
                    <a:pt x="119" y="0"/>
                    <a:pt x="119" y="0"/>
                  </a:cubicBezTo>
                  <a:close/>
                </a:path>
              </a:pathLst>
            </a:custGeom>
            <a:solidFill>
              <a:srgbClr val="DB85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2"/>
            <p:cNvSpPr/>
            <p:nvPr/>
          </p:nvSpPr>
          <p:spPr>
            <a:xfrm>
              <a:off x="1746758" y="4202631"/>
              <a:ext cx="65572" cy="61828"/>
            </a:xfrm>
            <a:custGeom>
              <a:avLst/>
              <a:gdLst/>
              <a:ahLst/>
              <a:cxnLst/>
              <a:rect l="l" t="t" r="r" b="b"/>
              <a:pathLst>
                <a:path w="2102" h="1982" extrusionOk="0">
                  <a:moveTo>
                    <a:pt x="299" y="373"/>
                  </a:moveTo>
                  <a:cubicBezTo>
                    <a:pt x="433" y="373"/>
                    <a:pt x="611" y="492"/>
                    <a:pt x="805" y="552"/>
                  </a:cubicBezTo>
                  <a:cubicBezTo>
                    <a:pt x="984" y="671"/>
                    <a:pt x="1237" y="864"/>
                    <a:pt x="1416" y="984"/>
                  </a:cubicBezTo>
                  <a:cubicBezTo>
                    <a:pt x="1490" y="1118"/>
                    <a:pt x="1610" y="1177"/>
                    <a:pt x="1610" y="1296"/>
                  </a:cubicBezTo>
                  <a:cubicBezTo>
                    <a:pt x="1669" y="1356"/>
                    <a:pt x="1669" y="1416"/>
                    <a:pt x="1610" y="1550"/>
                  </a:cubicBezTo>
                  <a:lnTo>
                    <a:pt x="1416" y="1550"/>
                  </a:lnTo>
                  <a:cubicBezTo>
                    <a:pt x="1297" y="1490"/>
                    <a:pt x="1178" y="1416"/>
                    <a:pt x="1044" y="1296"/>
                  </a:cubicBezTo>
                  <a:cubicBezTo>
                    <a:pt x="865" y="1177"/>
                    <a:pt x="671" y="924"/>
                    <a:pt x="552" y="745"/>
                  </a:cubicBezTo>
                  <a:cubicBezTo>
                    <a:pt x="433" y="611"/>
                    <a:pt x="373" y="432"/>
                    <a:pt x="299" y="373"/>
                  </a:cubicBezTo>
                  <a:close/>
                  <a:moveTo>
                    <a:pt x="179" y="0"/>
                  </a:moveTo>
                  <a:lnTo>
                    <a:pt x="1" y="119"/>
                  </a:lnTo>
                  <a:lnTo>
                    <a:pt x="1" y="179"/>
                  </a:lnTo>
                  <a:lnTo>
                    <a:pt x="1" y="373"/>
                  </a:lnTo>
                  <a:cubicBezTo>
                    <a:pt x="60" y="552"/>
                    <a:pt x="120" y="745"/>
                    <a:pt x="239" y="924"/>
                  </a:cubicBezTo>
                  <a:cubicBezTo>
                    <a:pt x="433" y="1177"/>
                    <a:pt x="552" y="1416"/>
                    <a:pt x="805" y="1609"/>
                  </a:cubicBezTo>
                  <a:cubicBezTo>
                    <a:pt x="924" y="1728"/>
                    <a:pt x="1044" y="1862"/>
                    <a:pt x="1237" y="1922"/>
                  </a:cubicBezTo>
                  <a:cubicBezTo>
                    <a:pt x="1356" y="1982"/>
                    <a:pt x="1416" y="1982"/>
                    <a:pt x="1610" y="1982"/>
                  </a:cubicBezTo>
                  <a:cubicBezTo>
                    <a:pt x="1669" y="1982"/>
                    <a:pt x="1729" y="1922"/>
                    <a:pt x="1788" y="1922"/>
                  </a:cubicBezTo>
                  <a:lnTo>
                    <a:pt x="1922" y="1788"/>
                  </a:lnTo>
                  <a:cubicBezTo>
                    <a:pt x="1982" y="1728"/>
                    <a:pt x="2042" y="1609"/>
                    <a:pt x="2042" y="1490"/>
                  </a:cubicBezTo>
                  <a:cubicBezTo>
                    <a:pt x="2101" y="1356"/>
                    <a:pt x="2042" y="1237"/>
                    <a:pt x="2042" y="1118"/>
                  </a:cubicBezTo>
                  <a:cubicBezTo>
                    <a:pt x="1922" y="924"/>
                    <a:pt x="1788" y="805"/>
                    <a:pt x="1669" y="671"/>
                  </a:cubicBezTo>
                  <a:cubicBezTo>
                    <a:pt x="1416" y="492"/>
                    <a:pt x="1178" y="373"/>
                    <a:pt x="924" y="239"/>
                  </a:cubicBezTo>
                  <a:cubicBezTo>
                    <a:pt x="492" y="60"/>
                    <a:pt x="179" y="0"/>
                    <a:pt x="17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2"/>
            <p:cNvSpPr/>
            <p:nvPr/>
          </p:nvSpPr>
          <p:spPr>
            <a:xfrm>
              <a:off x="1688673" y="4202631"/>
              <a:ext cx="63700" cy="61828"/>
            </a:xfrm>
            <a:custGeom>
              <a:avLst/>
              <a:gdLst/>
              <a:ahLst/>
              <a:cxnLst/>
              <a:rect l="l" t="t" r="r" b="b"/>
              <a:pathLst>
                <a:path w="2042" h="1982" extrusionOk="0">
                  <a:moveTo>
                    <a:pt x="1729" y="373"/>
                  </a:moveTo>
                  <a:cubicBezTo>
                    <a:pt x="1729" y="432"/>
                    <a:pt x="1609" y="611"/>
                    <a:pt x="1490" y="745"/>
                  </a:cubicBezTo>
                  <a:cubicBezTo>
                    <a:pt x="1356" y="924"/>
                    <a:pt x="1177" y="1177"/>
                    <a:pt x="984" y="1296"/>
                  </a:cubicBezTo>
                  <a:cubicBezTo>
                    <a:pt x="865" y="1416"/>
                    <a:pt x="745" y="1490"/>
                    <a:pt x="671" y="1550"/>
                  </a:cubicBezTo>
                  <a:lnTo>
                    <a:pt x="492" y="1550"/>
                  </a:lnTo>
                  <a:cubicBezTo>
                    <a:pt x="433" y="1416"/>
                    <a:pt x="373" y="1356"/>
                    <a:pt x="433" y="1296"/>
                  </a:cubicBezTo>
                  <a:cubicBezTo>
                    <a:pt x="433" y="1177"/>
                    <a:pt x="552" y="1118"/>
                    <a:pt x="611" y="984"/>
                  </a:cubicBezTo>
                  <a:cubicBezTo>
                    <a:pt x="865" y="864"/>
                    <a:pt x="1043" y="671"/>
                    <a:pt x="1297" y="552"/>
                  </a:cubicBezTo>
                  <a:cubicBezTo>
                    <a:pt x="1490" y="492"/>
                    <a:pt x="1609" y="373"/>
                    <a:pt x="1729" y="373"/>
                  </a:cubicBezTo>
                  <a:close/>
                  <a:moveTo>
                    <a:pt x="1922" y="0"/>
                  </a:moveTo>
                  <a:cubicBezTo>
                    <a:pt x="1922" y="0"/>
                    <a:pt x="1609" y="60"/>
                    <a:pt x="1118" y="239"/>
                  </a:cubicBezTo>
                  <a:cubicBezTo>
                    <a:pt x="924" y="373"/>
                    <a:pt x="611" y="492"/>
                    <a:pt x="373" y="671"/>
                  </a:cubicBezTo>
                  <a:cubicBezTo>
                    <a:pt x="239" y="805"/>
                    <a:pt x="120" y="924"/>
                    <a:pt x="60" y="1118"/>
                  </a:cubicBezTo>
                  <a:cubicBezTo>
                    <a:pt x="0" y="1237"/>
                    <a:pt x="0" y="1356"/>
                    <a:pt x="0" y="1490"/>
                  </a:cubicBezTo>
                  <a:cubicBezTo>
                    <a:pt x="0" y="1609"/>
                    <a:pt x="60" y="1728"/>
                    <a:pt x="120" y="1788"/>
                  </a:cubicBezTo>
                  <a:cubicBezTo>
                    <a:pt x="179" y="1788"/>
                    <a:pt x="239" y="1922"/>
                    <a:pt x="298" y="1922"/>
                  </a:cubicBezTo>
                  <a:cubicBezTo>
                    <a:pt x="373" y="1982"/>
                    <a:pt x="433" y="1982"/>
                    <a:pt x="492" y="1982"/>
                  </a:cubicBezTo>
                  <a:cubicBezTo>
                    <a:pt x="611" y="1982"/>
                    <a:pt x="745" y="1982"/>
                    <a:pt x="805" y="1922"/>
                  </a:cubicBezTo>
                  <a:cubicBezTo>
                    <a:pt x="984" y="1862"/>
                    <a:pt x="1118" y="1728"/>
                    <a:pt x="1237" y="1609"/>
                  </a:cubicBezTo>
                  <a:cubicBezTo>
                    <a:pt x="1490" y="1416"/>
                    <a:pt x="1669" y="1177"/>
                    <a:pt x="1788" y="924"/>
                  </a:cubicBezTo>
                  <a:cubicBezTo>
                    <a:pt x="1922" y="745"/>
                    <a:pt x="1982" y="552"/>
                    <a:pt x="2041" y="373"/>
                  </a:cubicBezTo>
                  <a:lnTo>
                    <a:pt x="2041" y="179"/>
                  </a:lnTo>
                  <a:lnTo>
                    <a:pt x="2041" y="119"/>
                  </a:lnTo>
                  <a:lnTo>
                    <a:pt x="192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2"/>
            <p:cNvSpPr/>
            <p:nvPr/>
          </p:nvSpPr>
          <p:spPr>
            <a:xfrm>
              <a:off x="1744450" y="4208215"/>
              <a:ext cx="58116" cy="85069"/>
            </a:xfrm>
            <a:custGeom>
              <a:avLst/>
              <a:gdLst/>
              <a:ahLst/>
              <a:cxnLst/>
              <a:rect l="l" t="t" r="r" b="b"/>
              <a:pathLst>
                <a:path w="1863" h="2727" extrusionOk="0">
                  <a:moveTo>
                    <a:pt x="134" y="0"/>
                  </a:moveTo>
                  <a:cubicBezTo>
                    <a:pt x="75" y="0"/>
                    <a:pt x="0" y="60"/>
                    <a:pt x="0" y="119"/>
                  </a:cubicBezTo>
                  <a:lnTo>
                    <a:pt x="0" y="253"/>
                  </a:lnTo>
                  <a:cubicBezTo>
                    <a:pt x="0" y="313"/>
                    <a:pt x="0" y="432"/>
                    <a:pt x="75" y="626"/>
                  </a:cubicBezTo>
                  <a:lnTo>
                    <a:pt x="75" y="864"/>
                  </a:lnTo>
                  <a:cubicBezTo>
                    <a:pt x="134" y="939"/>
                    <a:pt x="134" y="1058"/>
                    <a:pt x="134" y="1117"/>
                  </a:cubicBezTo>
                  <a:cubicBezTo>
                    <a:pt x="194" y="1237"/>
                    <a:pt x="194" y="1311"/>
                    <a:pt x="253" y="1430"/>
                  </a:cubicBezTo>
                  <a:cubicBezTo>
                    <a:pt x="313" y="1549"/>
                    <a:pt x="313" y="1609"/>
                    <a:pt x="373" y="1743"/>
                  </a:cubicBezTo>
                  <a:cubicBezTo>
                    <a:pt x="447" y="1803"/>
                    <a:pt x="507" y="1922"/>
                    <a:pt x="566" y="1981"/>
                  </a:cubicBezTo>
                  <a:cubicBezTo>
                    <a:pt x="626" y="2116"/>
                    <a:pt x="685" y="2175"/>
                    <a:pt x="745" y="2235"/>
                  </a:cubicBezTo>
                  <a:cubicBezTo>
                    <a:pt x="820" y="2294"/>
                    <a:pt x="939" y="2354"/>
                    <a:pt x="998" y="2428"/>
                  </a:cubicBezTo>
                  <a:cubicBezTo>
                    <a:pt x="1058" y="2488"/>
                    <a:pt x="1118" y="2548"/>
                    <a:pt x="1252" y="2548"/>
                  </a:cubicBezTo>
                  <a:cubicBezTo>
                    <a:pt x="1371" y="2667"/>
                    <a:pt x="1490" y="2667"/>
                    <a:pt x="1624" y="2667"/>
                  </a:cubicBezTo>
                  <a:cubicBezTo>
                    <a:pt x="1684" y="2726"/>
                    <a:pt x="1743" y="2726"/>
                    <a:pt x="1743" y="2726"/>
                  </a:cubicBezTo>
                  <a:cubicBezTo>
                    <a:pt x="1803" y="2726"/>
                    <a:pt x="1862" y="2667"/>
                    <a:pt x="1862" y="2607"/>
                  </a:cubicBezTo>
                  <a:cubicBezTo>
                    <a:pt x="1862" y="2548"/>
                    <a:pt x="1862" y="2488"/>
                    <a:pt x="1803" y="2488"/>
                  </a:cubicBezTo>
                  <a:cubicBezTo>
                    <a:pt x="1803" y="2488"/>
                    <a:pt x="1743" y="2488"/>
                    <a:pt x="1684" y="2428"/>
                  </a:cubicBezTo>
                  <a:cubicBezTo>
                    <a:pt x="1624" y="2428"/>
                    <a:pt x="1624" y="2428"/>
                    <a:pt x="1564" y="2354"/>
                  </a:cubicBezTo>
                  <a:cubicBezTo>
                    <a:pt x="1490" y="2354"/>
                    <a:pt x="1430" y="2294"/>
                    <a:pt x="1371" y="2294"/>
                  </a:cubicBezTo>
                  <a:cubicBezTo>
                    <a:pt x="1371" y="2235"/>
                    <a:pt x="1311" y="2175"/>
                    <a:pt x="1252" y="2116"/>
                  </a:cubicBezTo>
                  <a:cubicBezTo>
                    <a:pt x="1192" y="2116"/>
                    <a:pt x="1118" y="1981"/>
                    <a:pt x="1058" y="1981"/>
                  </a:cubicBezTo>
                  <a:cubicBezTo>
                    <a:pt x="998" y="1862"/>
                    <a:pt x="939" y="1803"/>
                    <a:pt x="939" y="1743"/>
                  </a:cubicBezTo>
                  <a:cubicBezTo>
                    <a:pt x="879" y="1683"/>
                    <a:pt x="820" y="1609"/>
                    <a:pt x="745" y="1490"/>
                  </a:cubicBezTo>
                  <a:cubicBezTo>
                    <a:pt x="745" y="1430"/>
                    <a:pt x="685" y="1371"/>
                    <a:pt x="626" y="1237"/>
                  </a:cubicBezTo>
                  <a:cubicBezTo>
                    <a:pt x="626" y="1177"/>
                    <a:pt x="566" y="1117"/>
                    <a:pt x="566" y="998"/>
                  </a:cubicBezTo>
                  <a:cubicBezTo>
                    <a:pt x="507" y="939"/>
                    <a:pt x="507" y="864"/>
                    <a:pt x="447" y="745"/>
                  </a:cubicBezTo>
                  <a:cubicBezTo>
                    <a:pt x="447" y="685"/>
                    <a:pt x="373" y="626"/>
                    <a:pt x="373" y="566"/>
                  </a:cubicBezTo>
                  <a:cubicBezTo>
                    <a:pt x="313" y="432"/>
                    <a:pt x="313" y="313"/>
                    <a:pt x="313" y="194"/>
                  </a:cubicBezTo>
                  <a:cubicBezTo>
                    <a:pt x="253" y="119"/>
                    <a:pt x="253" y="60"/>
                    <a:pt x="253" y="60"/>
                  </a:cubicBezTo>
                  <a:cubicBezTo>
                    <a:pt x="253" y="0"/>
                    <a:pt x="194" y="0"/>
                    <a:pt x="1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2"/>
            <p:cNvSpPr/>
            <p:nvPr/>
          </p:nvSpPr>
          <p:spPr>
            <a:xfrm>
              <a:off x="1705861" y="4211927"/>
              <a:ext cx="46512" cy="79017"/>
            </a:xfrm>
            <a:custGeom>
              <a:avLst/>
              <a:gdLst/>
              <a:ahLst/>
              <a:cxnLst/>
              <a:rect l="l" t="t" r="r" b="b"/>
              <a:pathLst>
                <a:path w="1491" h="2533" extrusionOk="0">
                  <a:moveTo>
                    <a:pt x="1371" y="0"/>
                  </a:moveTo>
                  <a:cubicBezTo>
                    <a:pt x="1371" y="0"/>
                    <a:pt x="1312" y="0"/>
                    <a:pt x="1312" y="75"/>
                  </a:cubicBezTo>
                  <a:cubicBezTo>
                    <a:pt x="1312" y="75"/>
                    <a:pt x="1312" y="134"/>
                    <a:pt x="1237" y="194"/>
                  </a:cubicBezTo>
                  <a:lnTo>
                    <a:pt x="1237" y="313"/>
                  </a:lnTo>
                  <a:cubicBezTo>
                    <a:pt x="1178" y="373"/>
                    <a:pt x="1178" y="373"/>
                    <a:pt x="1178" y="447"/>
                  </a:cubicBezTo>
                  <a:cubicBezTo>
                    <a:pt x="1118" y="507"/>
                    <a:pt x="1118" y="566"/>
                    <a:pt x="1118" y="626"/>
                  </a:cubicBezTo>
                  <a:cubicBezTo>
                    <a:pt x="1058" y="686"/>
                    <a:pt x="1058" y="745"/>
                    <a:pt x="999" y="879"/>
                  </a:cubicBezTo>
                  <a:cubicBezTo>
                    <a:pt x="999" y="939"/>
                    <a:pt x="939" y="998"/>
                    <a:pt x="939" y="1058"/>
                  </a:cubicBezTo>
                  <a:cubicBezTo>
                    <a:pt x="865" y="1118"/>
                    <a:pt x="805" y="1192"/>
                    <a:pt x="805" y="1252"/>
                  </a:cubicBezTo>
                  <a:cubicBezTo>
                    <a:pt x="686" y="1430"/>
                    <a:pt x="626" y="1564"/>
                    <a:pt x="492" y="1684"/>
                  </a:cubicBezTo>
                  <a:cubicBezTo>
                    <a:pt x="433" y="1803"/>
                    <a:pt x="373" y="1937"/>
                    <a:pt x="254" y="1997"/>
                  </a:cubicBezTo>
                  <a:cubicBezTo>
                    <a:pt x="120" y="2175"/>
                    <a:pt x="1" y="2309"/>
                    <a:pt x="1" y="2309"/>
                  </a:cubicBezTo>
                  <a:cubicBezTo>
                    <a:pt x="1" y="2369"/>
                    <a:pt x="1" y="2429"/>
                    <a:pt x="60" y="2488"/>
                  </a:cubicBezTo>
                  <a:cubicBezTo>
                    <a:pt x="60" y="2518"/>
                    <a:pt x="75" y="2533"/>
                    <a:pt x="99" y="2533"/>
                  </a:cubicBezTo>
                  <a:cubicBezTo>
                    <a:pt x="124" y="2533"/>
                    <a:pt x="157" y="2518"/>
                    <a:pt x="194" y="2488"/>
                  </a:cubicBezTo>
                  <a:cubicBezTo>
                    <a:pt x="194" y="2488"/>
                    <a:pt x="314" y="2429"/>
                    <a:pt x="567" y="2235"/>
                  </a:cubicBezTo>
                  <a:cubicBezTo>
                    <a:pt x="626" y="2175"/>
                    <a:pt x="746" y="2056"/>
                    <a:pt x="865" y="1937"/>
                  </a:cubicBezTo>
                  <a:cubicBezTo>
                    <a:pt x="939" y="1862"/>
                    <a:pt x="939" y="1803"/>
                    <a:pt x="999" y="1684"/>
                  </a:cubicBezTo>
                  <a:lnTo>
                    <a:pt x="1178" y="1490"/>
                  </a:lnTo>
                  <a:cubicBezTo>
                    <a:pt x="1237" y="1311"/>
                    <a:pt x="1312" y="1192"/>
                    <a:pt x="1371" y="998"/>
                  </a:cubicBezTo>
                  <a:cubicBezTo>
                    <a:pt x="1431" y="939"/>
                    <a:pt x="1431" y="820"/>
                    <a:pt x="1431" y="745"/>
                  </a:cubicBezTo>
                  <a:cubicBezTo>
                    <a:pt x="1490" y="686"/>
                    <a:pt x="1490" y="626"/>
                    <a:pt x="1490" y="566"/>
                  </a:cubicBezTo>
                  <a:lnTo>
                    <a:pt x="1490" y="194"/>
                  </a:lnTo>
                  <a:lnTo>
                    <a:pt x="1490" y="75"/>
                  </a:lnTo>
                  <a:cubicBezTo>
                    <a:pt x="1490" y="0"/>
                    <a:pt x="1431" y="0"/>
                    <a:pt x="13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2"/>
            <p:cNvSpPr/>
            <p:nvPr/>
          </p:nvSpPr>
          <p:spPr>
            <a:xfrm>
              <a:off x="1595712" y="4167755"/>
              <a:ext cx="297943" cy="48383"/>
            </a:xfrm>
            <a:custGeom>
              <a:avLst/>
              <a:gdLst/>
              <a:ahLst/>
              <a:cxnLst/>
              <a:rect l="l" t="t" r="r" b="b"/>
              <a:pathLst>
                <a:path w="9551" h="1551" extrusionOk="0">
                  <a:moveTo>
                    <a:pt x="9431" y="1"/>
                  </a:moveTo>
                  <a:cubicBezTo>
                    <a:pt x="9431" y="1"/>
                    <a:pt x="9372" y="1"/>
                    <a:pt x="9312" y="61"/>
                  </a:cubicBezTo>
                  <a:cubicBezTo>
                    <a:pt x="9237" y="61"/>
                    <a:pt x="9178" y="120"/>
                    <a:pt x="9059" y="180"/>
                  </a:cubicBezTo>
                  <a:cubicBezTo>
                    <a:pt x="8805" y="299"/>
                    <a:pt x="8433" y="433"/>
                    <a:pt x="8001" y="552"/>
                  </a:cubicBezTo>
                  <a:cubicBezTo>
                    <a:pt x="7822" y="671"/>
                    <a:pt x="7569" y="746"/>
                    <a:pt x="7316" y="805"/>
                  </a:cubicBezTo>
                  <a:cubicBezTo>
                    <a:pt x="7077" y="805"/>
                    <a:pt x="6824" y="865"/>
                    <a:pt x="6511" y="925"/>
                  </a:cubicBezTo>
                  <a:cubicBezTo>
                    <a:pt x="6392" y="984"/>
                    <a:pt x="6258" y="984"/>
                    <a:pt x="6079" y="984"/>
                  </a:cubicBezTo>
                  <a:cubicBezTo>
                    <a:pt x="5960" y="984"/>
                    <a:pt x="5826" y="1044"/>
                    <a:pt x="5647" y="1044"/>
                  </a:cubicBezTo>
                  <a:cubicBezTo>
                    <a:pt x="5334" y="1044"/>
                    <a:pt x="5081" y="1044"/>
                    <a:pt x="4768" y="1118"/>
                  </a:cubicBezTo>
                  <a:lnTo>
                    <a:pt x="3845" y="1118"/>
                  </a:lnTo>
                  <a:cubicBezTo>
                    <a:pt x="3725" y="1044"/>
                    <a:pt x="3532" y="1044"/>
                    <a:pt x="3413" y="1044"/>
                  </a:cubicBezTo>
                  <a:cubicBezTo>
                    <a:pt x="3278" y="1044"/>
                    <a:pt x="3159" y="1044"/>
                    <a:pt x="2980" y="984"/>
                  </a:cubicBezTo>
                  <a:cubicBezTo>
                    <a:pt x="2727" y="984"/>
                    <a:pt x="2414" y="925"/>
                    <a:pt x="2161" y="865"/>
                  </a:cubicBezTo>
                  <a:cubicBezTo>
                    <a:pt x="1923" y="805"/>
                    <a:pt x="1669" y="746"/>
                    <a:pt x="1491" y="671"/>
                  </a:cubicBezTo>
                  <a:cubicBezTo>
                    <a:pt x="1237" y="612"/>
                    <a:pt x="1044" y="552"/>
                    <a:pt x="865" y="493"/>
                  </a:cubicBezTo>
                  <a:cubicBezTo>
                    <a:pt x="746" y="433"/>
                    <a:pt x="552" y="373"/>
                    <a:pt x="433" y="299"/>
                  </a:cubicBezTo>
                  <a:cubicBezTo>
                    <a:pt x="180" y="180"/>
                    <a:pt x="61" y="120"/>
                    <a:pt x="61" y="120"/>
                  </a:cubicBezTo>
                  <a:lnTo>
                    <a:pt x="1" y="120"/>
                  </a:lnTo>
                  <a:lnTo>
                    <a:pt x="1" y="180"/>
                  </a:lnTo>
                  <a:cubicBezTo>
                    <a:pt x="1" y="180"/>
                    <a:pt x="120" y="299"/>
                    <a:pt x="373" y="433"/>
                  </a:cubicBezTo>
                  <a:cubicBezTo>
                    <a:pt x="612" y="552"/>
                    <a:pt x="925" y="746"/>
                    <a:pt x="1357" y="925"/>
                  </a:cubicBezTo>
                  <a:cubicBezTo>
                    <a:pt x="1610" y="1044"/>
                    <a:pt x="1863" y="1118"/>
                    <a:pt x="2102" y="1178"/>
                  </a:cubicBezTo>
                  <a:cubicBezTo>
                    <a:pt x="2355" y="1237"/>
                    <a:pt x="2668" y="1357"/>
                    <a:pt x="2906" y="1357"/>
                  </a:cubicBezTo>
                  <a:cubicBezTo>
                    <a:pt x="3100" y="1416"/>
                    <a:pt x="3219" y="1416"/>
                    <a:pt x="3353" y="1416"/>
                  </a:cubicBezTo>
                  <a:cubicBezTo>
                    <a:pt x="3532" y="1491"/>
                    <a:pt x="3651" y="1491"/>
                    <a:pt x="3845" y="1491"/>
                  </a:cubicBezTo>
                  <a:lnTo>
                    <a:pt x="4098" y="1491"/>
                  </a:lnTo>
                  <a:lnTo>
                    <a:pt x="4277" y="1550"/>
                  </a:lnTo>
                  <a:lnTo>
                    <a:pt x="4768" y="1550"/>
                  </a:lnTo>
                  <a:cubicBezTo>
                    <a:pt x="5081" y="1491"/>
                    <a:pt x="5394" y="1491"/>
                    <a:pt x="5707" y="1491"/>
                  </a:cubicBezTo>
                  <a:cubicBezTo>
                    <a:pt x="5826" y="1491"/>
                    <a:pt x="6020" y="1416"/>
                    <a:pt x="6139" y="1416"/>
                  </a:cubicBezTo>
                  <a:cubicBezTo>
                    <a:pt x="6332" y="1357"/>
                    <a:pt x="6452" y="1357"/>
                    <a:pt x="6571" y="1357"/>
                  </a:cubicBezTo>
                  <a:cubicBezTo>
                    <a:pt x="6884" y="1297"/>
                    <a:pt x="7137" y="1237"/>
                    <a:pt x="7450" y="1118"/>
                  </a:cubicBezTo>
                  <a:cubicBezTo>
                    <a:pt x="7569" y="1118"/>
                    <a:pt x="7688" y="1044"/>
                    <a:pt x="7822" y="984"/>
                  </a:cubicBezTo>
                  <a:cubicBezTo>
                    <a:pt x="7941" y="984"/>
                    <a:pt x="8001" y="925"/>
                    <a:pt x="8120" y="865"/>
                  </a:cubicBezTo>
                  <a:cubicBezTo>
                    <a:pt x="8254" y="865"/>
                    <a:pt x="8373" y="805"/>
                    <a:pt x="8433" y="746"/>
                  </a:cubicBezTo>
                  <a:cubicBezTo>
                    <a:pt x="8567" y="671"/>
                    <a:pt x="8627" y="671"/>
                    <a:pt x="8746" y="612"/>
                  </a:cubicBezTo>
                  <a:cubicBezTo>
                    <a:pt x="8865" y="552"/>
                    <a:pt x="9059" y="433"/>
                    <a:pt x="9118" y="373"/>
                  </a:cubicBezTo>
                  <a:cubicBezTo>
                    <a:pt x="9237" y="299"/>
                    <a:pt x="9372" y="239"/>
                    <a:pt x="9431" y="180"/>
                  </a:cubicBezTo>
                  <a:lnTo>
                    <a:pt x="9491" y="120"/>
                  </a:lnTo>
                  <a:cubicBezTo>
                    <a:pt x="9550" y="61"/>
                    <a:pt x="9550" y="61"/>
                    <a:pt x="949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2"/>
            <p:cNvSpPr/>
            <p:nvPr/>
          </p:nvSpPr>
          <p:spPr>
            <a:xfrm>
              <a:off x="1411692" y="4008598"/>
              <a:ext cx="42332" cy="43018"/>
            </a:xfrm>
            <a:custGeom>
              <a:avLst/>
              <a:gdLst/>
              <a:ahLst/>
              <a:cxnLst/>
              <a:rect l="l" t="t" r="r" b="b"/>
              <a:pathLst>
                <a:path w="1357" h="1379" extrusionOk="0">
                  <a:moveTo>
                    <a:pt x="703" y="1"/>
                  </a:moveTo>
                  <a:cubicBezTo>
                    <a:pt x="673" y="1"/>
                    <a:pt x="642" y="3"/>
                    <a:pt x="611" y="8"/>
                  </a:cubicBezTo>
                  <a:cubicBezTo>
                    <a:pt x="313" y="8"/>
                    <a:pt x="1" y="321"/>
                    <a:pt x="60" y="753"/>
                  </a:cubicBezTo>
                  <a:cubicBezTo>
                    <a:pt x="60" y="1125"/>
                    <a:pt x="373" y="1379"/>
                    <a:pt x="745" y="1379"/>
                  </a:cubicBezTo>
                  <a:cubicBezTo>
                    <a:pt x="1118" y="1379"/>
                    <a:pt x="1356" y="1006"/>
                    <a:pt x="1356" y="634"/>
                  </a:cubicBezTo>
                  <a:cubicBezTo>
                    <a:pt x="1302" y="292"/>
                    <a:pt x="1034" y="1"/>
                    <a:pt x="703" y="1"/>
                  </a:cubicBezTo>
                  <a:close/>
                </a:path>
              </a:pathLst>
            </a:custGeom>
            <a:solidFill>
              <a:srgbClr val="F28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2"/>
            <p:cNvSpPr/>
            <p:nvPr/>
          </p:nvSpPr>
          <p:spPr>
            <a:xfrm>
              <a:off x="1448409" y="3991160"/>
              <a:ext cx="15379" cy="19559"/>
            </a:xfrm>
            <a:custGeom>
              <a:avLst/>
              <a:gdLst/>
              <a:ahLst/>
              <a:cxnLst/>
              <a:rect l="l" t="t" r="r" b="b"/>
              <a:pathLst>
                <a:path w="493" h="627" extrusionOk="0">
                  <a:moveTo>
                    <a:pt x="179" y="1"/>
                  </a:moveTo>
                  <a:cubicBezTo>
                    <a:pt x="60" y="1"/>
                    <a:pt x="0" y="135"/>
                    <a:pt x="0" y="314"/>
                  </a:cubicBezTo>
                  <a:cubicBezTo>
                    <a:pt x="0" y="507"/>
                    <a:pt x="120" y="627"/>
                    <a:pt x="254" y="627"/>
                  </a:cubicBezTo>
                  <a:cubicBezTo>
                    <a:pt x="373" y="567"/>
                    <a:pt x="492" y="448"/>
                    <a:pt x="432" y="254"/>
                  </a:cubicBezTo>
                  <a:cubicBezTo>
                    <a:pt x="432" y="135"/>
                    <a:pt x="313" y="1"/>
                    <a:pt x="179" y="1"/>
                  </a:cubicBezTo>
                  <a:close/>
                </a:path>
              </a:pathLst>
            </a:custGeom>
            <a:solidFill>
              <a:srgbClr val="F28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2"/>
            <p:cNvSpPr/>
            <p:nvPr/>
          </p:nvSpPr>
          <p:spPr>
            <a:xfrm>
              <a:off x="1425169" y="3977684"/>
              <a:ext cx="15379" cy="17719"/>
            </a:xfrm>
            <a:custGeom>
              <a:avLst/>
              <a:gdLst/>
              <a:ahLst/>
              <a:cxnLst/>
              <a:rect l="l" t="t" r="r" b="b"/>
              <a:pathLst>
                <a:path w="493" h="568" extrusionOk="0">
                  <a:moveTo>
                    <a:pt x="254" y="1"/>
                  </a:moveTo>
                  <a:cubicBezTo>
                    <a:pt x="120" y="1"/>
                    <a:pt x="1" y="135"/>
                    <a:pt x="1" y="314"/>
                  </a:cubicBezTo>
                  <a:cubicBezTo>
                    <a:pt x="60" y="433"/>
                    <a:pt x="120" y="567"/>
                    <a:pt x="313" y="567"/>
                  </a:cubicBezTo>
                  <a:cubicBezTo>
                    <a:pt x="433" y="567"/>
                    <a:pt x="492" y="433"/>
                    <a:pt x="492" y="254"/>
                  </a:cubicBezTo>
                  <a:cubicBezTo>
                    <a:pt x="492" y="135"/>
                    <a:pt x="373" y="1"/>
                    <a:pt x="254" y="1"/>
                  </a:cubicBezTo>
                  <a:close/>
                </a:path>
              </a:pathLst>
            </a:custGeom>
            <a:solidFill>
              <a:srgbClr val="F28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2"/>
            <p:cNvSpPr/>
            <p:nvPr/>
          </p:nvSpPr>
          <p:spPr>
            <a:xfrm>
              <a:off x="1403800" y="3989320"/>
              <a:ext cx="15348" cy="17688"/>
            </a:xfrm>
            <a:custGeom>
              <a:avLst/>
              <a:gdLst/>
              <a:ahLst/>
              <a:cxnLst/>
              <a:rect l="l" t="t" r="r" b="b"/>
              <a:pathLst>
                <a:path w="492" h="567" extrusionOk="0">
                  <a:moveTo>
                    <a:pt x="194" y="0"/>
                  </a:moveTo>
                  <a:cubicBezTo>
                    <a:pt x="60" y="0"/>
                    <a:pt x="0" y="134"/>
                    <a:pt x="0" y="313"/>
                  </a:cubicBezTo>
                  <a:cubicBezTo>
                    <a:pt x="0" y="432"/>
                    <a:pt x="119" y="566"/>
                    <a:pt x="254" y="566"/>
                  </a:cubicBezTo>
                  <a:cubicBezTo>
                    <a:pt x="373" y="566"/>
                    <a:pt x="492" y="432"/>
                    <a:pt x="492" y="254"/>
                  </a:cubicBezTo>
                  <a:cubicBezTo>
                    <a:pt x="432" y="134"/>
                    <a:pt x="313" y="0"/>
                    <a:pt x="194" y="0"/>
                  </a:cubicBezTo>
                  <a:close/>
                </a:path>
              </a:pathLst>
            </a:custGeom>
            <a:solidFill>
              <a:srgbClr val="F28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2"/>
            <p:cNvSpPr/>
            <p:nvPr/>
          </p:nvSpPr>
          <p:spPr>
            <a:xfrm>
              <a:off x="1657540" y="3766681"/>
              <a:ext cx="75118" cy="87065"/>
            </a:xfrm>
            <a:custGeom>
              <a:avLst/>
              <a:gdLst/>
              <a:ahLst/>
              <a:cxnLst/>
              <a:rect l="l" t="t" r="r" b="b"/>
              <a:pathLst>
                <a:path w="2408" h="2791" extrusionOk="0">
                  <a:moveTo>
                    <a:pt x="1401" y="0"/>
                  </a:moveTo>
                  <a:cubicBezTo>
                    <a:pt x="1391" y="0"/>
                    <a:pt x="1381" y="1"/>
                    <a:pt x="1371" y="1"/>
                  </a:cubicBezTo>
                  <a:cubicBezTo>
                    <a:pt x="492" y="61"/>
                    <a:pt x="0" y="1864"/>
                    <a:pt x="0" y="1864"/>
                  </a:cubicBezTo>
                  <a:cubicBezTo>
                    <a:pt x="0" y="2296"/>
                    <a:pt x="60" y="2489"/>
                    <a:pt x="313" y="2609"/>
                  </a:cubicBezTo>
                  <a:cubicBezTo>
                    <a:pt x="313" y="2609"/>
                    <a:pt x="965" y="2791"/>
                    <a:pt x="1465" y="2791"/>
                  </a:cubicBezTo>
                  <a:cubicBezTo>
                    <a:pt x="1620" y="2791"/>
                    <a:pt x="1760" y="2773"/>
                    <a:pt x="1863" y="2728"/>
                  </a:cubicBezTo>
                  <a:cubicBezTo>
                    <a:pt x="2407" y="2492"/>
                    <a:pt x="2239" y="0"/>
                    <a:pt x="140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2"/>
            <p:cNvSpPr/>
            <p:nvPr/>
          </p:nvSpPr>
          <p:spPr>
            <a:xfrm>
              <a:off x="1552975" y="3796441"/>
              <a:ext cx="94833" cy="86473"/>
            </a:xfrm>
            <a:custGeom>
              <a:avLst/>
              <a:gdLst/>
              <a:ahLst/>
              <a:cxnLst/>
              <a:rect l="l" t="t" r="r" b="b"/>
              <a:pathLst>
                <a:path w="3040" h="2772" extrusionOk="0">
                  <a:moveTo>
                    <a:pt x="1069" y="1"/>
                  </a:moveTo>
                  <a:cubicBezTo>
                    <a:pt x="978" y="1"/>
                    <a:pt x="890" y="15"/>
                    <a:pt x="805" y="46"/>
                  </a:cubicBezTo>
                  <a:cubicBezTo>
                    <a:pt x="0" y="418"/>
                    <a:pt x="924" y="2772"/>
                    <a:pt x="1550" y="2772"/>
                  </a:cubicBezTo>
                  <a:cubicBezTo>
                    <a:pt x="2041" y="2772"/>
                    <a:pt x="2920" y="1908"/>
                    <a:pt x="2920" y="1908"/>
                  </a:cubicBezTo>
                  <a:cubicBezTo>
                    <a:pt x="3039" y="1655"/>
                    <a:pt x="3039" y="1535"/>
                    <a:pt x="2861" y="1163"/>
                  </a:cubicBezTo>
                  <a:cubicBezTo>
                    <a:pt x="2861" y="1163"/>
                    <a:pt x="1892" y="1"/>
                    <a:pt x="106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2"/>
            <p:cNvSpPr/>
            <p:nvPr/>
          </p:nvSpPr>
          <p:spPr>
            <a:xfrm>
              <a:off x="1634300" y="3816468"/>
              <a:ext cx="40460" cy="39930"/>
            </a:xfrm>
            <a:custGeom>
              <a:avLst/>
              <a:gdLst/>
              <a:ahLst/>
              <a:cxnLst/>
              <a:rect l="l" t="t" r="r" b="b"/>
              <a:pathLst>
                <a:path w="1297" h="1280" extrusionOk="0">
                  <a:moveTo>
                    <a:pt x="733" y="0"/>
                  </a:moveTo>
                  <a:cubicBezTo>
                    <a:pt x="488" y="0"/>
                    <a:pt x="160" y="118"/>
                    <a:pt x="60" y="268"/>
                  </a:cubicBezTo>
                  <a:cubicBezTo>
                    <a:pt x="0" y="387"/>
                    <a:pt x="60" y="1013"/>
                    <a:pt x="254" y="1206"/>
                  </a:cubicBezTo>
                  <a:cubicBezTo>
                    <a:pt x="288" y="1258"/>
                    <a:pt x="376" y="1280"/>
                    <a:pt x="485" y="1280"/>
                  </a:cubicBezTo>
                  <a:cubicBezTo>
                    <a:pt x="753" y="1280"/>
                    <a:pt x="1152" y="1150"/>
                    <a:pt x="1237" y="1013"/>
                  </a:cubicBezTo>
                  <a:cubicBezTo>
                    <a:pt x="1297" y="759"/>
                    <a:pt x="1118" y="89"/>
                    <a:pt x="865" y="14"/>
                  </a:cubicBezTo>
                  <a:cubicBezTo>
                    <a:pt x="825" y="5"/>
                    <a:pt x="781" y="0"/>
                    <a:pt x="73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2"/>
            <p:cNvSpPr/>
            <p:nvPr/>
          </p:nvSpPr>
          <p:spPr>
            <a:xfrm>
              <a:off x="1870384" y="4237476"/>
              <a:ext cx="67880" cy="450830"/>
            </a:xfrm>
            <a:custGeom>
              <a:avLst/>
              <a:gdLst/>
              <a:ahLst/>
              <a:cxnLst/>
              <a:rect l="l" t="t" r="r" b="b"/>
              <a:pathLst>
                <a:path w="2176" h="14452" extrusionOk="0">
                  <a:moveTo>
                    <a:pt x="0" y="1"/>
                  </a:moveTo>
                  <a:lnTo>
                    <a:pt x="0" y="60"/>
                  </a:lnTo>
                  <a:cubicBezTo>
                    <a:pt x="0" y="60"/>
                    <a:pt x="60" y="239"/>
                    <a:pt x="194" y="671"/>
                  </a:cubicBezTo>
                  <a:cubicBezTo>
                    <a:pt x="254" y="865"/>
                    <a:pt x="373" y="1043"/>
                    <a:pt x="432" y="1356"/>
                  </a:cubicBezTo>
                  <a:cubicBezTo>
                    <a:pt x="567" y="1610"/>
                    <a:pt x="626" y="1922"/>
                    <a:pt x="745" y="2235"/>
                  </a:cubicBezTo>
                  <a:cubicBezTo>
                    <a:pt x="879" y="2533"/>
                    <a:pt x="999" y="2906"/>
                    <a:pt x="1058" y="3278"/>
                  </a:cubicBezTo>
                  <a:cubicBezTo>
                    <a:pt x="1177" y="3650"/>
                    <a:pt x="1311" y="4097"/>
                    <a:pt x="1431" y="4470"/>
                  </a:cubicBezTo>
                  <a:cubicBezTo>
                    <a:pt x="1550" y="4902"/>
                    <a:pt x="1624" y="5334"/>
                    <a:pt x="1684" y="5766"/>
                  </a:cubicBezTo>
                  <a:cubicBezTo>
                    <a:pt x="1743" y="6019"/>
                    <a:pt x="1803" y="6198"/>
                    <a:pt x="1803" y="6451"/>
                  </a:cubicBezTo>
                  <a:cubicBezTo>
                    <a:pt x="1863" y="6704"/>
                    <a:pt x="1922" y="6883"/>
                    <a:pt x="1922" y="7137"/>
                  </a:cubicBezTo>
                  <a:cubicBezTo>
                    <a:pt x="1922" y="7375"/>
                    <a:pt x="1997" y="7569"/>
                    <a:pt x="1997" y="7822"/>
                  </a:cubicBezTo>
                  <a:lnTo>
                    <a:pt x="1997" y="8492"/>
                  </a:lnTo>
                  <a:cubicBezTo>
                    <a:pt x="1997" y="8939"/>
                    <a:pt x="1997" y="9371"/>
                    <a:pt x="1922" y="9803"/>
                  </a:cubicBezTo>
                  <a:cubicBezTo>
                    <a:pt x="1922" y="10235"/>
                    <a:pt x="1863" y="10667"/>
                    <a:pt x="1863" y="11040"/>
                  </a:cubicBezTo>
                  <a:cubicBezTo>
                    <a:pt x="1803" y="11472"/>
                    <a:pt x="1803" y="11844"/>
                    <a:pt x="1743" y="12157"/>
                  </a:cubicBezTo>
                  <a:cubicBezTo>
                    <a:pt x="1743" y="12529"/>
                    <a:pt x="1684" y="12842"/>
                    <a:pt x="1624" y="13095"/>
                  </a:cubicBezTo>
                  <a:cubicBezTo>
                    <a:pt x="1624" y="13408"/>
                    <a:pt x="1550" y="13587"/>
                    <a:pt x="1550" y="13840"/>
                  </a:cubicBezTo>
                  <a:cubicBezTo>
                    <a:pt x="1490" y="14213"/>
                    <a:pt x="1431" y="14451"/>
                    <a:pt x="1431" y="14451"/>
                  </a:cubicBezTo>
                  <a:lnTo>
                    <a:pt x="1490" y="14451"/>
                  </a:lnTo>
                  <a:cubicBezTo>
                    <a:pt x="1490" y="14451"/>
                    <a:pt x="1550" y="14213"/>
                    <a:pt x="1624" y="13840"/>
                  </a:cubicBezTo>
                  <a:cubicBezTo>
                    <a:pt x="1684" y="13468"/>
                    <a:pt x="1803" y="12842"/>
                    <a:pt x="1863" y="12157"/>
                  </a:cubicBezTo>
                  <a:cubicBezTo>
                    <a:pt x="1922" y="11844"/>
                    <a:pt x="1997" y="11472"/>
                    <a:pt x="2056" y="11040"/>
                  </a:cubicBezTo>
                  <a:cubicBezTo>
                    <a:pt x="2056" y="10667"/>
                    <a:pt x="2116" y="10235"/>
                    <a:pt x="2116" y="9803"/>
                  </a:cubicBezTo>
                  <a:cubicBezTo>
                    <a:pt x="2175" y="9371"/>
                    <a:pt x="2175" y="8939"/>
                    <a:pt x="2175" y="8492"/>
                  </a:cubicBezTo>
                  <a:lnTo>
                    <a:pt x="2175" y="7822"/>
                  </a:lnTo>
                  <a:cubicBezTo>
                    <a:pt x="2175" y="7569"/>
                    <a:pt x="2175" y="7315"/>
                    <a:pt x="2116" y="7137"/>
                  </a:cubicBezTo>
                  <a:cubicBezTo>
                    <a:pt x="2116" y="6883"/>
                    <a:pt x="2056" y="6630"/>
                    <a:pt x="2056" y="6392"/>
                  </a:cubicBezTo>
                  <a:cubicBezTo>
                    <a:pt x="1997" y="6198"/>
                    <a:pt x="1997" y="5960"/>
                    <a:pt x="1922" y="5766"/>
                  </a:cubicBezTo>
                  <a:cubicBezTo>
                    <a:pt x="1803" y="5274"/>
                    <a:pt x="1743" y="4842"/>
                    <a:pt x="1624" y="4470"/>
                  </a:cubicBezTo>
                  <a:cubicBezTo>
                    <a:pt x="1550" y="4217"/>
                    <a:pt x="1490" y="4023"/>
                    <a:pt x="1431" y="3844"/>
                  </a:cubicBezTo>
                  <a:cubicBezTo>
                    <a:pt x="1371" y="3591"/>
                    <a:pt x="1311" y="3412"/>
                    <a:pt x="1252" y="3218"/>
                  </a:cubicBezTo>
                  <a:cubicBezTo>
                    <a:pt x="1118" y="2846"/>
                    <a:pt x="999" y="2474"/>
                    <a:pt x="879" y="2161"/>
                  </a:cubicBezTo>
                  <a:cubicBezTo>
                    <a:pt x="686" y="1550"/>
                    <a:pt x="432" y="984"/>
                    <a:pt x="313" y="611"/>
                  </a:cubicBezTo>
                  <a:cubicBezTo>
                    <a:pt x="135" y="239"/>
                    <a:pt x="60" y="60"/>
                    <a:pt x="60" y="6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B85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2"/>
            <p:cNvSpPr/>
            <p:nvPr/>
          </p:nvSpPr>
          <p:spPr>
            <a:xfrm>
              <a:off x="1467937" y="3985608"/>
              <a:ext cx="133390" cy="193815"/>
            </a:xfrm>
            <a:custGeom>
              <a:avLst/>
              <a:gdLst/>
              <a:ahLst/>
              <a:cxnLst/>
              <a:rect l="l" t="t" r="r" b="b"/>
              <a:pathLst>
                <a:path w="4276" h="6213" extrusionOk="0">
                  <a:moveTo>
                    <a:pt x="0" y="0"/>
                  </a:moveTo>
                  <a:cubicBezTo>
                    <a:pt x="1" y="2"/>
                    <a:pt x="60" y="120"/>
                    <a:pt x="179" y="313"/>
                  </a:cubicBezTo>
                  <a:cubicBezTo>
                    <a:pt x="239" y="373"/>
                    <a:pt x="239" y="492"/>
                    <a:pt x="298" y="626"/>
                  </a:cubicBezTo>
                  <a:cubicBezTo>
                    <a:pt x="373" y="745"/>
                    <a:pt x="432" y="924"/>
                    <a:pt x="551" y="1058"/>
                  </a:cubicBezTo>
                  <a:cubicBezTo>
                    <a:pt x="805" y="1669"/>
                    <a:pt x="1177" y="2607"/>
                    <a:pt x="1669" y="3352"/>
                  </a:cubicBezTo>
                  <a:cubicBezTo>
                    <a:pt x="1788" y="3605"/>
                    <a:pt x="1982" y="3784"/>
                    <a:pt x="2101" y="3978"/>
                  </a:cubicBezTo>
                  <a:cubicBezTo>
                    <a:pt x="2235" y="4157"/>
                    <a:pt x="2354" y="4350"/>
                    <a:pt x="2473" y="4529"/>
                  </a:cubicBezTo>
                  <a:cubicBezTo>
                    <a:pt x="2667" y="4648"/>
                    <a:pt x="2786" y="4842"/>
                    <a:pt x="2905" y="5021"/>
                  </a:cubicBezTo>
                  <a:cubicBezTo>
                    <a:pt x="3039" y="5155"/>
                    <a:pt x="3158" y="5274"/>
                    <a:pt x="3352" y="5393"/>
                  </a:cubicBezTo>
                  <a:cubicBezTo>
                    <a:pt x="3412" y="5527"/>
                    <a:pt x="3531" y="5646"/>
                    <a:pt x="3650" y="5765"/>
                  </a:cubicBezTo>
                  <a:cubicBezTo>
                    <a:pt x="3784" y="5840"/>
                    <a:pt x="3844" y="5900"/>
                    <a:pt x="3963" y="5959"/>
                  </a:cubicBezTo>
                  <a:cubicBezTo>
                    <a:pt x="4097" y="6138"/>
                    <a:pt x="4216" y="6212"/>
                    <a:pt x="4216" y="6212"/>
                  </a:cubicBezTo>
                  <a:lnTo>
                    <a:pt x="4276" y="6212"/>
                  </a:lnTo>
                  <a:lnTo>
                    <a:pt x="4216" y="6138"/>
                  </a:lnTo>
                  <a:cubicBezTo>
                    <a:pt x="4216" y="6138"/>
                    <a:pt x="4157" y="6078"/>
                    <a:pt x="4022" y="5900"/>
                  </a:cubicBezTo>
                  <a:cubicBezTo>
                    <a:pt x="3963" y="5840"/>
                    <a:pt x="3844" y="5765"/>
                    <a:pt x="3784" y="5646"/>
                  </a:cubicBezTo>
                  <a:cubicBezTo>
                    <a:pt x="3650" y="5527"/>
                    <a:pt x="3531" y="5468"/>
                    <a:pt x="3412" y="5333"/>
                  </a:cubicBezTo>
                  <a:cubicBezTo>
                    <a:pt x="3278" y="5155"/>
                    <a:pt x="3158" y="5021"/>
                    <a:pt x="3039" y="4901"/>
                  </a:cubicBezTo>
                  <a:cubicBezTo>
                    <a:pt x="2905" y="4723"/>
                    <a:pt x="2786" y="4529"/>
                    <a:pt x="2667" y="4410"/>
                  </a:cubicBezTo>
                  <a:cubicBezTo>
                    <a:pt x="2533" y="4216"/>
                    <a:pt x="2414" y="4037"/>
                    <a:pt x="2294" y="3844"/>
                  </a:cubicBezTo>
                  <a:cubicBezTo>
                    <a:pt x="2160" y="3665"/>
                    <a:pt x="1982" y="3471"/>
                    <a:pt x="1862" y="3293"/>
                  </a:cubicBezTo>
                  <a:lnTo>
                    <a:pt x="1669" y="2980"/>
                  </a:lnTo>
                  <a:cubicBezTo>
                    <a:pt x="1609" y="2860"/>
                    <a:pt x="1609" y="2786"/>
                    <a:pt x="1549" y="2667"/>
                  </a:cubicBezTo>
                  <a:cubicBezTo>
                    <a:pt x="1415" y="2488"/>
                    <a:pt x="1296" y="2294"/>
                    <a:pt x="1177" y="2116"/>
                  </a:cubicBezTo>
                  <a:cubicBezTo>
                    <a:pt x="983" y="1669"/>
                    <a:pt x="805" y="1296"/>
                    <a:pt x="611" y="998"/>
                  </a:cubicBezTo>
                  <a:cubicBezTo>
                    <a:pt x="551" y="864"/>
                    <a:pt x="492" y="745"/>
                    <a:pt x="373" y="626"/>
                  </a:cubicBezTo>
                  <a:cubicBezTo>
                    <a:pt x="298" y="492"/>
                    <a:pt x="239" y="373"/>
                    <a:pt x="179" y="253"/>
                  </a:cubicBezTo>
                  <a:cubicBezTo>
                    <a:pt x="60" y="120"/>
                    <a:pt x="1" y="2"/>
                    <a:pt x="0" y="0"/>
                  </a:cubicBezTo>
                  <a:close/>
                </a:path>
              </a:pathLst>
            </a:custGeom>
            <a:solidFill>
              <a:srgbClr val="DB85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2"/>
            <p:cNvSpPr/>
            <p:nvPr/>
          </p:nvSpPr>
          <p:spPr>
            <a:xfrm>
              <a:off x="1678909" y="4560469"/>
              <a:ext cx="158502" cy="27452"/>
            </a:xfrm>
            <a:custGeom>
              <a:avLst/>
              <a:gdLst/>
              <a:ahLst/>
              <a:cxnLst/>
              <a:rect l="l" t="t" r="r" b="b"/>
              <a:pathLst>
                <a:path w="5081" h="880" extrusionOk="0">
                  <a:moveTo>
                    <a:pt x="5021" y="0"/>
                  </a:moveTo>
                  <a:cubicBezTo>
                    <a:pt x="5021" y="0"/>
                    <a:pt x="4962" y="0"/>
                    <a:pt x="4842" y="75"/>
                  </a:cubicBezTo>
                  <a:cubicBezTo>
                    <a:pt x="4783" y="134"/>
                    <a:pt x="4708" y="134"/>
                    <a:pt x="4589" y="194"/>
                  </a:cubicBezTo>
                  <a:cubicBezTo>
                    <a:pt x="4529" y="194"/>
                    <a:pt x="4410" y="194"/>
                    <a:pt x="4276" y="254"/>
                  </a:cubicBezTo>
                  <a:cubicBezTo>
                    <a:pt x="4217" y="254"/>
                    <a:pt x="4157" y="313"/>
                    <a:pt x="4097" y="313"/>
                  </a:cubicBezTo>
                  <a:cubicBezTo>
                    <a:pt x="4038" y="313"/>
                    <a:pt x="3963" y="313"/>
                    <a:pt x="3904" y="373"/>
                  </a:cubicBezTo>
                  <a:cubicBezTo>
                    <a:pt x="3785" y="373"/>
                    <a:pt x="3665" y="447"/>
                    <a:pt x="3472" y="447"/>
                  </a:cubicBezTo>
                  <a:cubicBezTo>
                    <a:pt x="3353" y="507"/>
                    <a:pt x="3219" y="507"/>
                    <a:pt x="3040" y="507"/>
                  </a:cubicBezTo>
                  <a:cubicBezTo>
                    <a:pt x="2921" y="566"/>
                    <a:pt x="2727" y="566"/>
                    <a:pt x="2608" y="566"/>
                  </a:cubicBezTo>
                  <a:cubicBezTo>
                    <a:pt x="2414" y="626"/>
                    <a:pt x="2295" y="626"/>
                    <a:pt x="2101" y="626"/>
                  </a:cubicBezTo>
                  <a:cubicBezTo>
                    <a:pt x="2042" y="656"/>
                    <a:pt x="1967" y="656"/>
                    <a:pt x="1891" y="656"/>
                  </a:cubicBezTo>
                  <a:cubicBezTo>
                    <a:pt x="1814" y="656"/>
                    <a:pt x="1736" y="656"/>
                    <a:pt x="1669" y="686"/>
                  </a:cubicBezTo>
                  <a:lnTo>
                    <a:pt x="1" y="686"/>
                  </a:lnTo>
                  <a:lnTo>
                    <a:pt x="60" y="745"/>
                  </a:lnTo>
                  <a:cubicBezTo>
                    <a:pt x="60" y="745"/>
                    <a:pt x="373" y="745"/>
                    <a:pt x="805" y="820"/>
                  </a:cubicBezTo>
                  <a:cubicBezTo>
                    <a:pt x="924" y="820"/>
                    <a:pt x="1118" y="879"/>
                    <a:pt x="1237" y="879"/>
                  </a:cubicBezTo>
                  <a:lnTo>
                    <a:pt x="1669" y="879"/>
                  </a:lnTo>
                  <a:cubicBezTo>
                    <a:pt x="1803" y="879"/>
                    <a:pt x="1982" y="879"/>
                    <a:pt x="2101" y="820"/>
                  </a:cubicBezTo>
                  <a:lnTo>
                    <a:pt x="2608" y="820"/>
                  </a:lnTo>
                  <a:cubicBezTo>
                    <a:pt x="2786" y="820"/>
                    <a:pt x="2921" y="745"/>
                    <a:pt x="3099" y="745"/>
                  </a:cubicBezTo>
                  <a:cubicBezTo>
                    <a:pt x="3219" y="686"/>
                    <a:pt x="3412" y="686"/>
                    <a:pt x="3531" y="626"/>
                  </a:cubicBezTo>
                  <a:cubicBezTo>
                    <a:pt x="3665" y="626"/>
                    <a:pt x="3844" y="566"/>
                    <a:pt x="3963" y="507"/>
                  </a:cubicBezTo>
                  <a:lnTo>
                    <a:pt x="4157" y="507"/>
                  </a:lnTo>
                  <a:cubicBezTo>
                    <a:pt x="4217" y="447"/>
                    <a:pt x="4276" y="447"/>
                    <a:pt x="4336" y="373"/>
                  </a:cubicBezTo>
                  <a:cubicBezTo>
                    <a:pt x="4470" y="373"/>
                    <a:pt x="4529" y="313"/>
                    <a:pt x="4649" y="313"/>
                  </a:cubicBezTo>
                  <a:cubicBezTo>
                    <a:pt x="4708" y="254"/>
                    <a:pt x="4842" y="194"/>
                    <a:pt x="4902" y="194"/>
                  </a:cubicBezTo>
                  <a:cubicBezTo>
                    <a:pt x="4962" y="134"/>
                    <a:pt x="4962" y="134"/>
                    <a:pt x="5021" y="75"/>
                  </a:cubicBezTo>
                  <a:lnTo>
                    <a:pt x="5081" y="75"/>
                  </a:lnTo>
                  <a:lnTo>
                    <a:pt x="5081" y="0"/>
                  </a:lnTo>
                  <a:close/>
                </a:path>
              </a:pathLst>
            </a:custGeom>
            <a:solidFill>
              <a:srgbClr val="DB85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2"/>
            <p:cNvSpPr/>
            <p:nvPr/>
          </p:nvSpPr>
          <p:spPr>
            <a:xfrm>
              <a:off x="1845272" y="4045533"/>
              <a:ext cx="238455" cy="21431"/>
            </a:xfrm>
            <a:custGeom>
              <a:avLst/>
              <a:gdLst/>
              <a:ahLst/>
              <a:cxnLst/>
              <a:rect l="l" t="t" r="r" b="b"/>
              <a:pathLst>
                <a:path w="7644" h="687" extrusionOk="0">
                  <a:moveTo>
                    <a:pt x="1" y="1"/>
                  </a:moveTo>
                  <a:lnTo>
                    <a:pt x="1" y="61"/>
                  </a:lnTo>
                  <a:lnTo>
                    <a:pt x="1178" y="61"/>
                  </a:lnTo>
                  <a:cubicBezTo>
                    <a:pt x="1550" y="61"/>
                    <a:pt x="1982" y="61"/>
                    <a:pt x="2429" y="120"/>
                  </a:cubicBezTo>
                  <a:cubicBezTo>
                    <a:pt x="2861" y="120"/>
                    <a:pt x="3353" y="195"/>
                    <a:pt x="3785" y="195"/>
                  </a:cubicBezTo>
                  <a:cubicBezTo>
                    <a:pt x="4038" y="195"/>
                    <a:pt x="4291" y="254"/>
                    <a:pt x="4530" y="254"/>
                  </a:cubicBezTo>
                  <a:cubicBezTo>
                    <a:pt x="4783" y="254"/>
                    <a:pt x="4962" y="314"/>
                    <a:pt x="5215" y="314"/>
                  </a:cubicBezTo>
                  <a:cubicBezTo>
                    <a:pt x="5468" y="314"/>
                    <a:pt x="5647" y="373"/>
                    <a:pt x="5841" y="373"/>
                  </a:cubicBezTo>
                  <a:cubicBezTo>
                    <a:pt x="6079" y="433"/>
                    <a:pt x="6273" y="433"/>
                    <a:pt x="6452" y="493"/>
                  </a:cubicBezTo>
                  <a:cubicBezTo>
                    <a:pt x="6586" y="493"/>
                    <a:pt x="6764" y="567"/>
                    <a:pt x="6899" y="567"/>
                  </a:cubicBezTo>
                  <a:cubicBezTo>
                    <a:pt x="7077" y="627"/>
                    <a:pt x="7196" y="627"/>
                    <a:pt x="7271" y="627"/>
                  </a:cubicBezTo>
                  <a:cubicBezTo>
                    <a:pt x="7196" y="567"/>
                    <a:pt x="7077" y="567"/>
                    <a:pt x="6958" y="493"/>
                  </a:cubicBezTo>
                  <a:cubicBezTo>
                    <a:pt x="6764" y="493"/>
                    <a:pt x="6645" y="433"/>
                    <a:pt x="6452" y="373"/>
                  </a:cubicBezTo>
                  <a:cubicBezTo>
                    <a:pt x="6273" y="373"/>
                    <a:pt x="6079" y="373"/>
                    <a:pt x="5900" y="314"/>
                  </a:cubicBezTo>
                  <a:cubicBezTo>
                    <a:pt x="5647" y="314"/>
                    <a:pt x="5468" y="254"/>
                    <a:pt x="5215" y="254"/>
                  </a:cubicBezTo>
                  <a:cubicBezTo>
                    <a:pt x="5036" y="195"/>
                    <a:pt x="4783" y="195"/>
                    <a:pt x="4530" y="195"/>
                  </a:cubicBezTo>
                  <a:cubicBezTo>
                    <a:pt x="4291" y="120"/>
                    <a:pt x="4038" y="120"/>
                    <a:pt x="3845" y="61"/>
                  </a:cubicBezTo>
                  <a:cubicBezTo>
                    <a:pt x="3353" y="61"/>
                    <a:pt x="2861" y="1"/>
                    <a:pt x="2429" y="1"/>
                  </a:cubicBezTo>
                  <a:close/>
                  <a:moveTo>
                    <a:pt x="7271" y="627"/>
                  </a:moveTo>
                  <a:cubicBezTo>
                    <a:pt x="7509" y="686"/>
                    <a:pt x="7643" y="686"/>
                    <a:pt x="7643" y="686"/>
                  </a:cubicBezTo>
                  <a:cubicBezTo>
                    <a:pt x="7643" y="686"/>
                    <a:pt x="7509" y="627"/>
                    <a:pt x="7271" y="627"/>
                  </a:cubicBez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2"/>
            <p:cNvSpPr/>
            <p:nvPr/>
          </p:nvSpPr>
          <p:spPr>
            <a:xfrm>
              <a:off x="1841560" y="4060881"/>
              <a:ext cx="226351" cy="77644"/>
            </a:xfrm>
            <a:custGeom>
              <a:avLst/>
              <a:gdLst/>
              <a:ahLst/>
              <a:cxnLst/>
              <a:rect l="l" t="t" r="r" b="b"/>
              <a:pathLst>
                <a:path w="7256" h="2489" extrusionOk="0">
                  <a:moveTo>
                    <a:pt x="1" y="1"/>
                  </a:moveTo>
                  <a:lnTo>
                    <a:pt x="1" y="75"/>
                  </a:lnTo>
                  <a:cubicBezTo>
                    <a:pt x="1" y="75"/>
                    <a:pt x="433" y="194"/>
                    <a:pt x="1118" y="373"/>
                  </a:cubicBezTo>
                  <a:cubicBezTo>
                    <a:pt x="1491" y="507"/>
                    <a:pt x="1863" y="626"/>
                    <a:pt x="2295" y="745"/>
                  </a:cubicBezTo>
                  <a:cubicBezTo>
                    <a:pt x="2727" y="880"/>
                    <a:pt x="3159" y="1058"/>
                    <a:pt x="3666" y="1192"/>
                  </a:cubicBezTo>
                  <a:cubicBezTo>
                    <a:pt x="4098" y="1371"/>
                    <a:pt x="4530" y="1490"/>
                    <a:pt x="4962" y="1624"/>
                  </a:cubicBezTo>
                  <a:cubicBezTo>
                    <a:pt x="5394" y="1803"/>
                    <a:pt x="5766" y="1937"/>
                    <a:pt x="6079" y="2056"/>
                  </a:cubicBezTo>
                  <a:cubicBezTo>
                    <a:pt x="6451" y="2176"/>
                    <a:pt x="6705" y="2310"/>
                    <a:pt x="6883" y="2369"/>
                  </a:cubicBezTo>
                  <a:cubicBezTo>
                    <a:pt x="7137" y="2429"/>
                    <a:pt x="7196" y="2488"/>
                    <a:pt x="7196" y="2488"/>
                  </a:cubicBezTo>
                  <a:lnTo>
                    <a:pt x="7256" y="2488"/>
                  </a:lnTo>
                  <a:cubicBezTo>
                    <a:pt x="7256" y="2488"/>
                    <a:pt x="7137" y="2429"/>
                    <a:pt x="6943" y="2369"/>
                  </a:cubicBezTo>
                  <a:cubicBezTo>
                    <a:pt x="6764" y="2235"/>
                    <a:pt x="6451" y="2176"/>
                    <a:pt x="6139" y="1997"/>
                  </a:cubicBezTo>
                  <a:cubicBezTo>
                    <a:pt x="5766" y="1863"/>
                    <a:pt x="5394" y="1744"/>
                    <a:pt x="4962" y="1565"/>
                  </a:cubicBezTo>
                  <a:cubicBezTo>
                    <a:pt x="4589" y="1431"/>
                    <a:pt x="4098" y="1252"/>
                    <a:pt x="3666" y="1118"/>
                  </a:cubicBezTo>
                  <a:cubicBezTo>
                    <a:pt x="3412" y="1058"/>
                    <a:pt x="3219" y="939"/>
                    <a:pt x="2980" y="880"/>
                  </a:cubicBezTo>
                  <a:cubicBezTo>
                    <a:pt x="2787" y="820"/>
                    <a:pt x="2548" y="745"/>
                    <a:pt x="2355" y="686"/>
                  </a:cubicBezTo>
                  <a:cubicBezTo>
                    <a:pt x="1923" y="567"/>
                    <a:pt x="1491" y="447"/>
                    <a:pt x="1178" y="313"/>
                  </a:cubicBezTo>
                  <a:cubicBezTo>
                    <a:pt x="805" y="254"/>
                    <a:pt x="492" y="135"/>
                    <a:pt x="314" y="75"/>
                  </a:cubicBezTo>
                  <a:cubicBezTo>
                    <a:pt x="120" y="75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2"/>
            <p:cNvSpPr/>
            <p:nvPr/>
          </p:nvSpPr>
          <p:spPr>
            <a:xfrm>
              <a:off x="1421457" y="4037641"/>
              <a:ext cx="237955" cy="23271"/>
            </a:xfrm>
            <a:custGeom>
              <a:avLst/>
              <a:gdLst/>
              <a:ahLst/>
              <a:cxnLst/>
              <a:rect l="l" t="t" r="r" b="b"/>
              <a:pathLst>
                <a:path w="7628" h="746" extrusionOk="0">
                  <a:moveTo>
                    <a:pt x="6451" y="1"/>
                  </a:moveTo>
                  <a:cubicBezTo>
                    <a:pt x="6079" y="1"/>
                    <a:pt x="5647" y="1"/>
                    <a:pt x="5215" y="75"/>
                  </a:cubicBezTo>
                  <a:cubicBezTo>
                    <a:pt x="4768" y="75"/>
                    <a:pt x="4276" y="75"/>
                    <a:pt x="3784" y="135"/>
                  </a:cubicBezTo>
                  <a:cubicBezTo>
                    <a:pt x="3531" y="135"/>
                    <a:pt x="3278" y="194"/>
                    <a:pt x="3099" y="194"/>
                  </a:cubicBezTo>
                  <a:cubicBezTo>
                    <a:pt x="2846" y="194"/>
                    <a:pt x="2607" y="254"/>
                    <a:pt x="2414" y="254"/>
                  </a:cubicBezTo>
                  <a:cubicBezTo>
                    <a:pt x="2161" y="254"/>
                    <a:pt x="1982" y="314"/>
                    <a:pt x="1729" y="373"/>
                  </a:cubicBezTo>
                  <a:cubicBezTo>
                    <a:pt x="1550" y="373"/>
                    <a:pt x="1356" y="373"/>
                    <a:pt x="1177" y="448"/>
                  </a:cubicBezTo>
                  <a:cubicBezTo>
                    <a:pt x="984" y="448"/>
                    <a:pt x="864" y="507"/>
                    <a:pt x="671" y="567"/>
                  </a:cubicBezTo>
                  <a:cubicBezTo>
                    <a:pt x="864" y="567"/>
                    <a:pt x="984" y="507"/>
                    <a:pt x="1177" y="507"/>
                  </a:cubicBezTo>
                  <a:cubicBezTo>
                    <a:pt x="1356" y="507"/>
                    <a:pt x="1550" y="448"/>
                    <a:pt x="1729" y="448"/>
                  </a:cubicBezTo>
                  <a:cubicBezTo>
                    <a:pt x="1982" y="373"/>
                    <a:pt x="2161" y="373"/>
                    <a:pt x="2414" y="314"/>
                  </a:cubicBezTo>
                  <a:cubicBezTo>
                    <a:pt x="2607" y="314"/>
                    <a:pt x="2846" y="314"/>
                    <a:pt x="3099" y="254"/>
                  </a:cubicBezTo>
                  <a:lnTo>
                    <a:pt x="3784" y="254"/>
                  </a:lnTo>
                  <a:cubicBezTo>
                    <a:pt x="4276" y="194"/>
                    <a:pt x="4768" y="135"/>
                    <a:pt x="5215" y="135"/>
                  </a:cubicBezTo>
                  <a:cubicBezTo>
                    <a:pt x="5647" y="135"/>
                    <a:pt x="6079" y="135"/>
                    <a:pt x="6451" y="75"/>
                  </a:cubicBezTo>
                  <a:lnTo>
                    <a:pt x="7628" y="75"/>
                  </a:lnTo>
                  <a:lnTo>
                    <a:pt x="7628" y="1"/>
                  </a:lnTo>
                  <a:close/>
                  <a:moveTo>
                    <a:pt x="671" y="567"/>
                  </a:moveTo>
                  <a:cubicBezTo>
                    <a:pt x="552" y="567"/>
                    <a:pt x="432" y="626"/>
                    <a:pt x="298" y="626"/>
                  </a:cubicBezTo>
                  <a:cubicBezTo>
                    <a:pt x="120" y="686"/>
                    <a:pt x="0" y="686"/>
                    <a:pt x="0" y="686"/>
                  </a:cubicBezTo>
                  <a:lnTo>
                    <a:pt x="0" y="746"/>
                  </a:lnTo>
                  <a:cubicBezTo>
                    <a:pt x="0" y="746"/>
                    <a:pt x="120" y="686"/>
                    <a:pt x="298" y="686"/>
                  </a:cubicBezTo>
                  <a:cubicBezTo>
                    <a:pt x="432" y="626"/>
                    <a:pt x="552" y="626"/>
                    <a:pt x="671" y="567"/>
                  </a:cubicBez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2"/>
            <p:cNvSpPr/>
            <p:nvPr/>
          </p:nvSpPr>
          <p:spPr>
            <a:xfrm>
              <a:off x="1436804" y="4053457"/>
              <a:ext cx="226351" cy="77176"/>
            </a:xfrm>
            <a:custGeom>
              <a:avLst/>
              <a:gdLst/>
              <a:ahLst/>
              <a:cxnLst/>
              <a:rect l="l" t="t" r="r" b="b"/>
              <a:pathLst>
                <a:path w="7256" h="2474" extrusionOk="0">
                  <a:moveTo>
                    <a:pt x="7255" y="0"/>
                  </a:moveTo>
                  <a:cubicBezTo>
                    <a:pt x="7255" y="0"/>
                    <a:pt x="7136" y="60"/>
                    <a:pt x="6957" y="119"/>
                  </a:cubicBezTo>
                  <a:cubicBezTo>
                    <a:pt x="6704" y="179"/>
                    <a:pt x="6451" y="239"/>
                    <a:pt x="6078" y="373"/>
                  </a:cubicBezTo>
                  <a:cubicBezTo>
                    <a:pt x="5765" y="432"/>
                    <a:pt x="5333" y="551"/>
                    <a:pt x="4901" y="685"/>
                  </a:cubicBezTo>
                  <a:cubicBezTo>
                    <a:pt x="4723" y="745"/>
                    <a:pt x="4469" y="805"/>
                    <a:pt x="4276" y="924"/>
                  </a:cubicBezTo>
                  <a:cubicBezTo>
                    <a:pt x="4037" y="983"/>
                    <a:pt x="3784" y="1058"/>
                    <a:pt x="3605" y="1118"/>
                  </a:cubicBezTo>
                  <a:cubicBezTo>
                    <a:pt x="3099" y="1296"/>
                    <a:pt x="2667" y="1430"/>
                    <a:pt x="2235" y="1609"/>
                  </a:cubicBezTo>
                  <a:cubicBezTo>
                    <a:pt x="1862" y="1728"/>
                    <a:pt x="1430" y="1922"/>
                    <a:pt x="1117" y="2041"/>
                  </a:cubicBezTo>
                  <a:cubicBezTo>
                    <a:pt x="804" y="2175"/>
                    <a:pt x="492" y="2294"/>
                    <a:pt x="313" y="2354"/>
                  </a:cubicBezTo>
                  <a:cubicBezTo>
                    <a:pt x="119" y="2414"/>
                    <a:pt x="0" y="2473"/>
                    <a:pt x="0" y="2473"/>
                  </a:cubicBezTo>
                  <a:cubicBezTo>
                    <a:pt x="0" y="2473"/>
                    <a:pt x="119" y="2473"/>
                    <a:pt x="313" y="2414"/>
                  </a:cubicBezTo>
                  <a:cubicBezTo>
                    <a:pt x="492" y="2294"/>
                    <a:pt x="804" y="2235"/>
                    <a:pt x="1117" y="2101"/>
                  </a:cubicBezTo>
                  <a:cubicBezTo>
                    <a:pt x="1490" y="1982"/>
                    <a:pt x="1862" y="1803"/>
                    <a:pt x="2294" y="1669"/>
                  </a:cubicBezTo>
                  <a:cubicBezTo>
                    <a:pt x="2726" y="1550"/>
                    <a:pt x="3158" y="1356"/>
                    <a:pt x="3605" y="1237"/>
                  </a:cubicBezTo>
                  <a:cubicBezTo>
                    <a:pt x="4097" y="1118"/>
                    <a:pt x="4529" y="924"/>
                    <a:pt x="4961" y="805"/>
                  </a:cubicBezTo>
                  <a:cubicBezTo>
                    <a:pt x="5393" y="685"/>
                    <a:pt x="5765" y="551"/>
                    <a:pt x="6078" y="432"/>
                  </a:cubicBezTo>
                  <a:cubicBezTo>
                    <a:pt x="6763" y="179"/>
                    <a:pt x="7255" y="60"/>
                    <a:pt x="7255" y="60"/>
                  </a:cubicBezTo>
                  <a:lnTo>
                    <a:pt x="7255" y="0"/>
                  </a:ln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8" name="Google Shape;408;p2"/>
          <p:cNvSpPr/>
          <p:nvPr/>
        </p:nvSpPr>
        <p:spPr>
          <a:xfrm>
            <a:off x="1115973" y="4392234"/>
            <a:ext cx="90122" cy="144495"/>
          </a:xfrm>
          <a:custGeom>
            <a:avLst/>
            <a:gdLst/>
            <a:ahLst/>
            <a:cxnLst/>
            <a:rect l="l" t="t" r="r" b="b"/>
            <a:pathLst>
              <a:path w="2889" h="4632" extrusionOk="0">
                <a:moveTo>
                  <a:pt x="2203" y="0"/>
                </a:moveTo>
                <a:cubicBezTo>
                  <a:pt x="1712" y="626"/>
                  <a:pt x="848" y="2041"/>
                  <a:pt x="401" y="3099"/>
                </a:cubicBezTo>
                <a:cubicBezTo>
                  <a:pt x="1" y="4008"/>
                  <a:pt x="380" y="4631"/>
                  <a:pt x="800" y="4631"/>
                </a:cubicBezTo>
                <a:cubicBezTo>
                  <a:pt x="896" y="4631"/>
                  <a:pt x="995" y="4599"/>
                  <a:pt x="1086" y="4529"/>
                </a:cubicBezTo>
                <a:cubicBezTo>
                  <a:pt x="2889" y="3159"/>
                  <a:pt x="2204" y="1"/>
                  <a:pt x="220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" name="Google Shape;409;p2"/>
          <p:cNvSpPr/>
          <p:nvPr/>
        </p:nvSpPr>
        <p:spPr>
          <a:xfrm>
            <a:off x="1029937" y="4337861"/>
            <a:ext cx="151077" cy="122877"/>
          </a:xfrm>
          <a:custGeom>
            <a:avLst/>
            <a:gdLst/>
            <a:ahLst/>
            <a:cxnLst/>
            <a:rect l="l" t="t" r="r" b="b"/>
            <a:pathLst>
              <a:path w="4843" h="3939" extrusionOk="0">
                <a:moveTo>
                  <a:pt x="4842" y="0"/>
                </a:moveTo>
                <a:cubicBezTo>
                  <a:pt x="4842" y="1"/>
                  <a:pt x="4097" y="939"/>
                  <a:pt x="3293" y="1311"/>
                </a:cubicBezTo>
                <a:cubicBezTo>
                  <a:pt x="2414" y="1684"/>
                  <a:pt x="1" y="2548"/>
                  <a:pt x="552" y="3784"/>
                </a:cubicBezTo>
                <a:cubicBezTo>
                  <a:pt x="607" y="3885"/>
                  <a:pt x="744" y="3938"/>
                  <a:pt x="937" y="3938"/>
                </a:cubicBezTo>
                <a:cubicBezTo>
                  <a:pt x="1827" y="3938"/>
                  <a:pt x="3924" y="2805"/>
                  <a:pt x="484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" name="Google Shape;410;p2"/>
          <p:cNvSpPr/>
          <p:nvPr/>
        </p:nvSpPr>
        <p:spPr>
          <a:xfrm>
            <a:off x="617468" y="819409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5"/>
                  <a:pt x="3114" y="3978"/>
                  <a:pt x="1997" y="3978"/>
                </a:cubicBezTo>
                <a:cubicBezTo>
                  <a:pt x="880" y="3978"/>
                  <a:pt x="1" y="3055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1" name="Google Shape;411;p2"/>
          <p:cNvSpPr/>
          <p:nvPr/>
        </p:nvSpPr>
        <p:spPr>
          <a:xfrm>
            <a:off x="617468" y="105967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40"/>
                  <a:pt x="3114" y="3978"/>
                  <a:pt x="1997" y="3978"/>
                </a:cubicBezTo>
                <a:cubicBezTo>
                  <a:pt x="880" y="3978"/>
                  <a:pt x="1" y="3040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2" name="Google Shape;412;p2"/>
          <p:cNvSpPr/>
          <p:nvPr/>
        </p:nvSpPr>
        <p:spPr>
          <a:xfrm>
            <a:off x="617468" y="1295756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3" name="Google Shape;413;p2"/>
          <p:cNvSpPr/>
          <p:nvPr/>
        </p:nvSpPr>
        <p:spPr>
          <a:xfrm>
            <a:off x="617468" y="153602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4" name="Google Shape;414;p2"/>
          <p:cNvSpPr/>
          <p:nvPr/>
        </p:nvSpPr>
        <p:spPr>
          <a:xfrm>
            <a:off x="617468" y="176839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5" name="Google Shape;415;p2"/>
          <p:cNvSpPr/>
          <p:nvPr/>
        </p:nvSpPr>
        <p:spPr>
          <a:xfrm>
            <a:off x="617468" y="2008656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2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2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6" name="Google Shape;416;p2"/>
          <p:cNvSpPr/>
          <p:nvPr/>
        </p:nvSpPr>
        <p:spPr>
          <a:xfrm>
            <a:off x="617468" y="224658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7" name="Google Shape;417;p2"/>
          <p:cNvSpPr/>
          <p:nvPr/>
        </p:nvSpPr>
        <p:spPr>
          <a:xfrm>
            <a:off x="617468" y="248684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8" name="Google Shape;418;p2"/>
          <p:cNvSpPr/>
          <p:nvPr/>
        </p:nvSpPr>
        <p:spPr>
          <a:xfrm>
            <a:off x="617468" y="2727108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99"/>
                  <a:pt x="3114" y="3964"/>
                  <a:pt x="1997" y="3964"/>
                </a:cubicBezTo>
                <a:cubicBezTo>
                  <a:pt x="880" y="3964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2"/>
          <p:cNvSpPr/>
          <p:nvPr/>
        </p:nvSpPr>
        <p:spPr>
          <a:xfrm>
            <a:off x="617468" y="296690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9"/>
                  <a:pt x="1997" y="3979"/>
                </a:cubicBezTo>
                <a:cubicBezTo>
                  <a:pt x="880" y="3979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0" name="Google Shape;420;p2"/>
          <p:cNvSpPr/>
          <p:nvPr/>
        </p:nvSpPr>
        <p:spPr>
          <a:xfrm>
            <a:off x="617468" y="3205327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39"/>
                  <a:pt x="3114" y="3963"/>
                  <a:pt x="1997" y="3963"/>
                </a:cubicBezTo>
                <a:cubicBezTo>
                  <a:pt x="880" y="3963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1" name="Google Shape;421;p2"/>
          <p:cNvSpPr/>
          <p:nvPr/>
        </p:nvSpPr>
        <p:spPr>
          <a:xfrm>
            <a:off x="617468" y="344512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7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2" name="Google Shape;422;p2"/>
          <p:cNvSpPr/>
          <p:nvPr/>
        </p:nvSpPr>
        <p:spPr>
          <a:xfrm>
            <a:off x="617468" y="3677495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6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3" name="Google Shape;423;p2"/>
          <p:cNvSpPr/>
          <p:nvPr/>
        </p:nvSpPr>
        <p:spPr>
          <a:xfrm>
            <a:off x="617468" y="3917758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39"/>
                  <a:pt x="3114" y="3978"/>
                  <a:pt x="1997" y="3978"/>
                </a:cubicBezTo>
                <a:cubicBezTo>
                  <a:pt x="880" y="3978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4" name="Google Shape;424;p2"/>
          <p:cNvSpPr/>
          <p:nvPr/>
        </p:nvSpPr>
        <p:spPr>
          <a:xfrm>
            <a:off x="617468" y="415384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6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5" name="Google Shape;425;p2"/>
          <p:cNvSpPr/>
          <p:nvPr/>
        </p:nvSpPr>
        <p:spPr>
          <a:xfrm>
            <a:off x="617468" y="4394106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1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1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6" name="Google Shape;426;p2"/>
          <p:cNvSpPr/>
          <p:nvPr/>
        </p:nvSpPr>
        <p:spPr>
          <a:xfrm>
            <a:off x="617468" y="4634370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1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1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7" name="Google Shape;427;p2"/>
          <p:cNvSpPr/>
          <p:nvPr/>
        </p:nvSpPr>
        <p:spPr>
          <a:xfrm>
            <a:off x="307951" y="1307361"/>
            <a:ext cx="410401" cy="102756"/>
          </a:xfrm>
          <a:custGeom>
            <a:avLst/>
            <a:gdLst/>
            <a:ahLst/>
            <a:cxnLst/>
            <a:rect l="l" t="t" r="r" b="b"/>
            <a:pathLst>
              <a:path w="13156" h="3294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8" name="Google Shape;428;p2"/>
          <p:cNvSpPr/>
          <p:nvPr/>
        </p:nvSpPr>
        <p:spPr>
          <a:xfrm>
            <a:off x="307951" y="106943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9" name="Google Shape;429;p2"/>
          <p:cNvSpPr/>
          <p:nvPr/>
        </p:nvSpPr>
        <p:spPr>
          <a:xfrm>
            <a:off x="307951" y="831044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24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24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0" name="Google Shape;430;p2"/>
          <p:cNvSpPr/>
          <p:nvPr/>
        </p:nvSpPr>
        <p:spPr>
          <a:xfrm>
            <a:off x="307951" y="2023972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1" name="Google Shape;431;p2"/>
          <p:cNvSpPr/>
          <p:nvPr/>
        </p:nvSpPr>
        <p:spPr>
          <a:xfrm>
            <a:off x="307951" y="1786048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671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1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2" name="Google Shape;432;p2"/>
          <p:cNvSpPr/>
          <p:nvPr/>
        </p:nvSpPr>
        <p:spPr>
          <a:xfrm>
            <a:off x="307951" y="154762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3" name="Google Shape;433;p2"/>
          <p:cNvSpPr/>
          <p:nvPr/>
        </p:nvSpPr>
        <p:spPr>
          <a:xfrm>
            <a:off x="307951" y="273874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3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53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2"/>
          <p:cNvSpPr/>
          <p:nvPr/>
        </p:nvSpPr>
        <p:spPr>
          <a:xfrm>
            <a:off x="307951" y="2500320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48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548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2"/>
          <p:cNvSpPr/>
          <p:nvPr/>
        </p:nvSpPr>
        <p:spPr>
          <a:xfrm>
            <a:off x="307951" y="2262396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2"/>
          <p:cNvSpPr/>
          <p:nvPr/>
        </p:nvSpPr>
        <p:spPr>
          <a:xfrm>
            <a:off x="307951" y="3212751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2"/>
          <p:cNvSpPr/>
          <p:nvPr/>
        </p:nvSpPr>
        <p:spPr>
          <a:xfrm>
            <a:off x="307951" y="297482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8" name="Google Shape;438;p2"/>
          <p:cNvSpPr/>
          <p:nvPr/>
        </p:nvSpPr>
        <p:spPr>
          <a:xfrm>
            <a:off x="307951" y="3929363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8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9" name="Google Shape;439;p2"/>
          <p:cNvSpPr/>
          <p:nvPr/>
        </p:nvSpPr>
        <p:spPr>
          <a:xfrm>
            <a:off x="307951" y="3691439"/>
            <a:ext cx="410401" cy="100386"/>
          </a:xfrm>
          <a:custGeom>
            <a:avLst/>
            <a:gdLst/>
            <a:ahLst/>
            <a:cxnLst/>
            <a:rect l="l" t="t" r="r" b="b"/>
            <a:pathLst>
              <a:path w="13156" h="3218" extrusionOk="0">
                <a:moveTo>
                  <a:pt x="11412" y="0"/>
                </a:moveTo>
                <a:cubicBezTo>
                  <a:pt x="12411" y="0"/>
                  <a:pt x="13155" y="670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0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0" name="Google Shape;440;p2"/>
          <p:cNvSpPr/>
          <p:nvPr/>
        </p:nvSpPr>
        <p:spPr>
          <a:xfrm>
            <a:off x="307951" y="345301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1" name="Google Shape;441;p2"/>
          <p:cNvSpPr/>
          <p:nvPr/>
        </p:nvSpPr>
        <p:spPr>
          <a:xfrm>
            <a:off x="307951" y="464410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33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533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2" name="Google Shape;442;p2"/>
          <p:cNvSpPr/>
          <p:nvPr/>
        </p:nvSpPr>
        <p:spPr>
          <a:xfrm>
            <a:off x="307951" y="4405711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4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548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3" name="Google Shape;443;p2"/>
          <p:cNvSpPr/>
          <p:nvPr/>
        </p:nvSpPr>
        <p:spPr>
          <a:xfrm>
            <a:off x="307951" y="4167755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474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474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44" name="Google Shape;444;p2"/>
          <p:cNvGrpSpPr/>
          <p:nvPr/>
        </p:nvGrpSpPr>
        <p:grpSpPr>
          <a:xfrm>
            <a:off x="2668779" y="4372279"/>
            <a:ext cx="588837" cy="445995"/>
            <a:chOff x="2592579" y="4448479"/>
            <a:chExt cx="588837" cy="445995"/>
          </a:xfrm>
        </p:grpSpPr>
        <p:sp>
          <p:nvSpPr>
            <p:cNvPr id="445" name="Google Shape;445;p2"/>
            <p:cNvSpPr/>
            <p:nvPr/>
          </p:nvSpPr>
          <p:spPr>
            <a:xfrm>
              <a:off x="2592579" y="4448479"/>
              <a:ext cx="501928" cy="359710"/>
            </a:xfrm>
            <a:custGeom>
              <a:avLst/>
              <a:gdLst/>
              <a:ahLst/>
              <a:cxnLst/>
              <a:rect l="l" t="t" r="r" b="b"/>
              <a:pathLst>
                <a:path w="16090" h="11531" extrusionOk="0">
                  <a:moveTo>
                    <a:pt x="5661" y="0"/>
                  </a:moveTo>
                  <a:cubicBezTo>
                    <a:pt x="3173" y="60"/>
                    <a:pt x="3233" y="1862"/>
                    <a:pt x="2429" y="1862"/>
                  </a:cubicBezTo>
                  <a:cubicBezTo>
                    <a:pt x="2059" y="1862"/>
                    <a:pt x="1636" y="1755"/>
                    <a:pt x="1262" y="1755"/>
                  </a:cubicBezTo>
                  <a:cubicBezTo>
                    <a:pt x="822" y="1755"/>
                    <a:pt x="450" y="1903"/>
                    <a:pt x="313" y="2548"/>
                  </a:cubicBezTo>
                  <a:cubicBezTo>
                    <a:pt x="0" y="3784"/>
                    <a:pt x="4231" y="6391"/>
                    <a:pt x="5900" y="6570"/>
                  </a:cubicBezTo>
                  <a:cubicBezTo>
                    <a:pt x="5900" y="6570"/>
                    <a:pt x="5155" y="7687"/>
                    <a:pt x="6466" y="9177"/>
                  </a:cubicBezTo>
                  <a:cubicBezTo>
                    <a:pt x="7018" y="9811"/>
                    <a:pt x="7629" y="9951"/>
                    <a:pt x="8225" y="9951"/>
                  </a:cubicBezTo>
                  <a:cubicBezTo>
                    <a:pt x="8696" y="9951"/>
                    <a:pt x="9158" y="9864"/>
                    <a:pt x="9573" y="9864"/>
                  </a:cubicBezTo>
                  <a:cubicBezTo>
                    <a:pt x="9866" y="9864"/>
                    <a:pt x="10135" y="9907"/>
                    <a:pt x="10369" y="10056"/>
                  </a:cubicBezTo>
                  <a:cubicBezTo>
                    <a:pt x="11113" y="10511"/>
                    <a:pt x="13101" y="11531"/>
                    <a:pt x="14397" y="11531"/>
                  </a:cubicBezTo>
                  <a:cubicBezTo>
                    <a:pt x="14839" y="11531"/>
                    <a:pt x="15200" y="11413"/>
                    <a:pt x="15404" y="11114"/>
                  </a:cubicBezTo>
                  <a:cubicBezTo>
                    <a:pt x="16090" y="10115"/>
                    <a:pt x="13542" y="2920"/>
                    <a:pt x="11307" y="2175"/>
                  </a:cubicBezTo>
                  <a:cubicBezTo>
                    <a:pt x="10571" y="1930"/>
                    <a:pt x="10084" y="1859"/>
                    <a:pt x="9739" y="1859"/>
                  </a:cubicBezTo>
                  <a:cubicBezTo>
                    <a:pt x="9270" y="1859"/>
                    <a:pt x="9065" y="1990"/>
                    <a:pt x="8854" y="1990"/>
                  </a:cubicBezTo>
                  <a:cubicBezTo>
                    <a:pt x="8751" y="1990"/>
                    <a:pt x="8646" y="1958"/>
                    <a:pt x="8507" y="1862"/>
                  </a:cubicBezTo>
                  <a:cubicBezTo>
                    <a:pt x="7821" y="1430"/>
                    <a:pt x="8075" y="0"/>
                    <a:pt x="566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2"/>
            <p:cNvSpPr/>
            <p:nvPr/>
          </p:nvSpPr>
          <p:spPr>
            <a:xfrm>
              <a:off x="2676213" y="4539537"/>
              <a:ext cx="505203" cy="354937"/>
            </a:xfrm>
            <a:custGeom>
              <a:avLst/>
              <a:gdLst/>
              <a:ahLst/>
              <a:cxnLst/>
              <a:rect l="l" t="t" r="r" b="b"/>
              <a:pathLst>
                <a:path w="16195" h="11378" extrusionOk="0">
                  <a:moveTo>
                    <a:pt x="120" y="1"/>
                  </a:moveTo>
                  <a:cubicBezTo>
                    <a:pt x="60" y="1"/>
                    <a:pt x="1" y="1"/>
                    <a:pt x="1" y="61"/>
                  </a:cubicBezTo>
                  <a:cubicBezTo>
                    <a:pt x="1" y="120"/>
                    <a:pt x="1" y="180"/>
                    <a:pt x="60" y="180"/>
                  </a:cubicBezTo>
                  <a:cubicBezTo>
                    <a:pt x="865" y="373"/>
                    <a:pt x="1669" y="612"/>
                    <a:pt x="2414" y="925"/>
                  </a:cubicBezTo>
                  <a:cubicBezTo>
                    <a:pt x="3219" y="1237"/>
                    <a:pt x="3964" y="1550"/>
                    <a:pt x="4649" y="1923"/>
                  </a:cubicBezTo>
                  <a:lnTo>
                    <a:pt x="5766" y="2474"/>
                  </a:lnTo>
                  <a:cubicBezTo>
                    <a:pt x="6079" y="2727"/>
                    <a:pt x="6451" y="2906"/>
                    <a:pt x="6824" y="3159"/>
                  </a:cubicBezTo>
                  <a:cubicBezTo>
                    <a:pt x="7137" y="3412"/>
                    <a:pt x="7450" y="3651"/>
                    <a:pt x="7748" y="3904"/>
                  </a:cubicBezTo>
                  <a:cubicBezTo>
                    <a:pt x="7941" y="4023"/>
                    <a:pt x="8060" y="4157"/>
                    <a:pt x="8254" y="4277"/>
                  </a:cubicBezTo>
                  <a:cubicBezTo>
                    <a:pt x="8373" y="4470"/>
                    <a:pt x="8492" y="4589"/>
                    <a:pt x="8686" y="4709"/>
                  </a:cubicBezTo>
                  <a:cubicBezTo>
                    <a:pt x="9863" y="5885"/>
                    <a:pt x="10980" y="7077"/>
                    <a:pt x="12157" y="8254"/>
                  </a:cubicBezTo>
                  <a:cubicBezTo>
                    <a:pt x="12783" y="8805"/>
                    <a:pt x="13334" y="9431"/>
                    <a:pt x="13960" y="9982"/>
                  </a:cubicBezTo>
                  <a:cubicBezTo>
                    <a:pt x="14273" y="10236"/>
                    <a:pt x="14585" y="10548"/>
                    <a:pt x="14958" y="10802"/>
                  </a:cubicBezTo>
                  <a:cubicBezTo>
                    <a:pt x="15271" y="10980"/>
                    <a:pt x="15643" y="11234"/>
                    <a:pt x="16075" y="11353"/>
                  </a:cubicBezTo>
                  <a:cubicBezTo>
                    <a:pt x="16093" y="11370"/>
                    <a:pt x="16110" y="11378"/>
                    <a:pt x="16126" y="11378"/>
                  </a:cubicBezTo>
                  <a:cubicBezTo>
                    <a:pt x="16165" y="11378"/>
                    <a:pt x="16194" y="11335"/>
                    <a:pt x="16194" y="11293"/>
                  </a:cubicBezTo>
                  <a:cubicBezTo>
                    <a:pt x="16194" y="11293"/>
                    <a:pt x="16194" y="11234"/>
                    <a:pt x="16135" y="11174"/>
                  </a:cubicBezTo>
                  <a:cubicBezTo>
                    <a:pt x="15762" y="11040"/>
                    <a:pt x="15450" y="10802"/>
                    <a:pt x="15077" y="10548"/>
                  </a:cubicBezTo>
                  <a:cubicBezTo>
                    <a:pt x="14764" y="10295"/>
                    <a:pt x="14451" y="10057"/>
                    <a:pt x="14213" y="9744"/>
                  </a:cubicBezTo>
                  <a:cubicBezTo>
                    <a:pt x="13587" y="9178"/>
                    <a:pt x="13036" y="8567"/>
                    <a:pt x="12410" y="8001"/>
                  </a:cubicBezTo>
                  <a:cubicBezTo>
                    <a:pt x="11293" y="6764"/>
                    <a:pt x="10176" y="5588"/>
                    <a:pt x="8999" y="4396"/>
                  </a:cubicBezTo>
                  <a:cubicBezTo>
                    <a:pt x="8805" y="4277"/>
                    <a:pt x="8686" y="4157"/>
                    <a:pt x="8492" y="3964"/>
                  </a:cubicBezTo>
                  <a:cubicBezTo>
                    <a:pt x="8373" y="3845"/>
                    <a:pt x="8194" y="3725"/>
                    <a:pt x="8060" y="3591"/>
                  </a:cubicBezTo>
                  <a:cubicBezTo>
                    <a:pt x="7688" y="3278"/>
                    <a:pt x="7375" y="3040"/>
                    <a:pt x="7003" y="2787"/>
                  </a:cubicBezTo>
                  <a:cubicBezTo>
                    <a:pt x="6705" y="2534"/>
                    <a:pt x="6332" y="2355"/>
                    <a:pt x="5960" y="2161"/>
                  </a:cubicBezTo>
                  <a:cubicBezTo>
                    <a:pt x="5587" y="1923"/>
                    <a:pt x="5215" y="1729"/>
                    <a:pt x="4842" y="1550"/>
                  </a:cubicBezTo>
                  <a:cubicBezTo>
                    <a:pt x="3353" y="865"/>
                    <a:pt x="1729" y="299"/>
                    <a:pt x="120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2"/>
            <p:cNvSpPr/>
            <p:nvPr/>
          </p:nvSpPr>
          <p:spPr>
            <a:xfrm>
              <a:off x="2712930" y="4490748"/>
              <a:ext cx="112021" cy="122253"/>
            </a:xfrm>
            <a:custGeom>
              <a:avLst/>
              <a:gdLst/>
              <a:ahLst/>
              <a:cxnLst/>
              <a:rect l="l" t="t" r="r" b="b"/>
              <a:pathLst>
                <a:path w="3591" h="3919" extrusionOk="0">
                  <a:moveTo>
                    <a:pt x="865" y="1"/>
                  </a:moveTo>
                  <a:cubicBezTo>
                    <a:pt x="805" y="1"/>
                    <a:pt x="746" y="75"/>
                    <a:pt x="805" y="135"/>
                  </a:cubicBezTo>
                  <a:cubicBezTo>
                    <a:pt x="865" y="448"/>
                    <a:pt x="1058" y="746"/>
                    <a:pt x="1178" y="1058"/>
                  </a:cubicBezTo>
                  <a:cubicBezTo>
                    <a:pt x="1356" y="1371"/>
                    <a:pt x="1550" y="1625"/>
                    <a:pt x="1803" y="1863"/>
                  </a:cubicBezTo>
                  <a:cubicBezTo>
                    <a:pt x="2081" y="2285"/>
                    <a:pt x="2426" y="2633"/>
                    <a:pt x="2812" y="2962"/>
                  </a:cubicBezTo>
                  <a:lnTo>
                    <a:pt x="2812" y="2962"/>
                  </a:lnTo>
                  <a:cubicBezTo>
                    <a:pt x="1833" y="3064"/>
                    <a:pt x="904" y="3309"/>
                    <a:pt x="60" y="3725"/>
                  </a:cubicBezTo>
                  <a:cubicBezTo>
                    <a:pt x="1" y="3725"/>
                    <a:pt x="1" y="3800"/>
                    <a:pt x="1" y="3859"/>
                  </a:cubicBezTo>
                  <a:cubicBezTo>
                    <a:pt x="1" y="3859"/>
                    <a:pt x="60" y="3919"/>
                    <a:pt x="120" y="3919"/>
                  </a:cubicBezTo>
                  <a:cubicBezTo>
                    <a:pt x="1178" y="3606"/>
                    <a:pt x="2235" y="3353"/>
                    <a:pt x="3353" y="3293"/>
                  </a:cubicBezTo>
                  <a:cubicBezTo>
                    <a:pt x="3412" y="3293"/>
                    <a:pt x="3472" y="3293"/>
                    <a:pt x="3472" y="3233"/>
                  </a:cubicBezTo>
                  <a:cubicBezTo>
                    <a:pt x="3591" y="3174"/>
                    <a:pt x="3591" y="3055"/>
                    <a:pt x="3472" y="2921"/>
                  </a:cubicBezTo>
                  <a:cubicBezTo>
                    <a:pt x="2980" y="2548"/>
                    <a:pt x="2474" y="2116"/>
                    <a:pt x="2042" y="1625"/>
                  </a:cubicBezTo>
                  <a:cubicBezTo>
                    <a:pt x="1863" y="1371"/>
                    <a:pt x="1669" y="1118"/>
                    <a:pt x="1490" y="880"/>
                  </a:cubicBezTo>
                  <a:cubicBezTo>
                    <a:pt x="1297" y="626"/>
                    <a:pt x="1118" y="373"/>
                    <a:pt x="984" y="75"/>
                  </a:cubicBezTo>
                  <a:cubicBezTo>
                    <a:pt x="924" y="1"/>
                    <a:pt x="924" y="1"/>
                    <a:pt x="865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2"/>
            <p:cNvSpPr/>
            <p:nvPr/>
          </p:nvSpPr>
          <p:spPr>
            <a:xfrm>
              <a:off x="2799839" y="4529804"/>
              <a:ext cx="118073" cy="137570"/>
            </a:xfrm>
            <a:custGeom>
              <a:avLst/>
              <a:gdLst/>
              <a:ahLst/>
              <a:cxnLst/>
              <a:rect l="l" t="t" r="r" b="b"/>
              <a:pathLst>
                <a:path w="3785" h="4410" extrusionOk="0">
                  <a:moveTo>
                    <a:pt x="999" y="0"/>
                  </a:moveTo>
                  <a:cubicBezTo>
                    <a:pt x="939" y="0"/>
                    <a:pt x="939" y="60"/>
                    <a:pt x="939" y="119"/>
                  </a:cubicBezTo>
                  <a:cubicBezTo>
                    <a:pt x="1118" y="864"/>
                    <a:pt x="1490" y="1549"/>
                    <a:pt x="1922" y="2175"/>
                  </a:cubicBezTo>
                  <a:cubicBezTo>
                    <a:pt x="2228" y="2593"/>
                    <a:pt x="2555" y="3018"/>
                    <a:pt x="2907" y="3421"/>
                  </a:cubicBezTo>
                  <a:lnTo>
                    <a:pt x="2907" y="3421"/>
                  </a:lnTo>
                  <a:cubicBezTo>
                    <a:pt x="2830" y="3415"/>
                    <a:pt x="2750" y="3412"/>
                    <a:pt x="2667" y="3412"/>
                  </a:cubicBezTo>
                  <a:cubicBezTo>
                    <a:pt x="2580" y="3394"/>
                    <a:pt x="2491" y="3387"/>
                    <a:pt x="2402" y="3387"/>
                  </a:cubicBezTo>
                  <a:cubicBezTo>
                    <a:pt x="2186" y="3387"/>
                    <a:pt x="1965" y="3429"/>
                    <a:pt x="1744" y="3471"/>
                  </a:cubicBezTo>
                  <a:cubicBezTo>
                    <a:pt x="1118" y="3665"/>
                    <a:pt x="626" y="3903"/>
                    <a:pt x="60" y="4216"/>
                  </a:cubicBezTo>
                  <a:cubicBezTo>
                    <a:pt x="60" y="4216"/>
                    <a:pt x="1" y="4276"/>
                    <a:pt x="60" y="4335"/>
                  </a:cubicBezTo>
                  <a:cubicBezTo>
                    <a:pt x="60" y="4410"/>
                    <a:pt x="135" y="4410"/>
                    <a:pt x="194" y="4410"/>
                  </a:cubicBezTo>
                  <a:cubicBezTo>
                    <a:pt x="745" y="4157"/>
                    <a:pt x="1252" y="3963"/>
                    <a:pt x="1863" y="3844"/>
                  </a:cubicBezTo>
                  <a:cubicBezTo>
                    <a:pt x="2029" y="3804"/>
                    <a:pt x="2207" y="3785"/>
                    <a:pt x="2389" y="3785"/>
                  </a:cubicBezTo>
                  <a:cubicBezTo>
                    <a:pt x="2760" y="3785"/>
                    <a:pt x="3147" y="3867"/>
                    <a:pt x="3487" y="4037"/>
                  </a:cubicBezTo>
                  <a:cubicBezTo>
                    <a:pt x="3546" y="4037"/>
                    <a:pt x="3606" y="4037"/>
                    <a:pt x="3665" y="3963"/>
                  </a:cubicBezTo>
                  <a:cubicBezTo>
                    <a:pt x="3785" y="3903"/>
                    <a:pt x="3785" y="3784"/>
                    <a:pt x="3725" y="3665"/>
                  </a:cubicBezTo>
                  <a:cubicBezTo>
                    <a:pt x="3233" y="3099"/>
                    <a:pt x="2742" y="2548"/>
                    <a:pt x="2295" y="1981"/>
                  </a:cubicBezTo>
                  <a:cubicBezTo>
                    <a:pt x="1803" y="1356"/>
                    <a:pt x="1431" y="745"/>
                    <a:pt x="1118" y="60"/>
                  </a:cubicBezTo>
                  <a:cubicBezTo>
                    <a:pt x="1118" y="0"/>
                    <a:pt x="1058" y="0"/>
                    <a:pt x="999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2"/>
            <p:cNvSpPr/>
            <p:nvPr/>
          </p:nvSpPr>
          <p:spPr>
            <a:xfrm>
              <a:off x="2856083" y="4546993"/>
              <a:ext cx="149206" cy="187763"/>
            </a:xfrm>
            <a:custGeom>
              <a:avLst/>
              <a:gdLst/>
              <a:ahLst/>
              <a:cxnLst/>
              <a:rect l="l" t="t" r="r" b="b"/>
              <a:pathLst>
                <a:path w="4783" h="6019" extrusionOk="0">
                  <a:moveTo>
                    <a:pt x="2116" y="0"/>
                  </a:moveTo>
                  <a:cubicBezTo>
                    <a:pt x="2056" y="0"/>
                    <a:pt x="1982" y="60"/>
                    <a:pt x="1982" y="134"/>
                  </a:cubicBezTo>
                  <a:cubicBezTo>
                    <a:pt x="2116" y="1177"/>
                    <a:pt x="2354" y="2175"/>
                    <a:pt x="2801" y="3173"/>
                  </a:cubicBezTo>
                  <a:cubicBezTo>
                    <a:pt x="2980" y="3665"/>
                    <a:pt x="3233" y="4157"/>
                    <a:pt x="3471" y="4604"/>
                  </a:cubicBezTo>
                  <a:cubicBezTo>
                    <a:pt x="3627" y="4907"/>
                    <a:pt x="3806" y="5187"/>
                    <a:pt x="3994" y="5459"/>
                  </a:cubicBezTo>
                  <a:lnTo>
                    <a:pt x="3994" y="5459"/>
                  </a:lnTo>
                  <a:cubicBezTo>
                    <a:pt x="3820" y="5417"/>
                    <a:pt x="3645" y="5376"/>
                    <a:pt x="3471" y="5349"/>
                  </a:cubicBezTo>
                  <a:cubicBezTo>
                    <a:pt x="3099" y="5274"/>
                    <a:pt x="2726" y="5274"/>
                    <a:pt x="2354" y="5274"/>
                  </a:cubicBezTo>
                  <a:cubicBezTo>
                    <a:pt x="1982" y="5274"/>
                    <a:pt x="1609" y="5274"/>
                    <a:pt x="1177" y="5349"/>
                  </a:cubicBezTo>
                  <a:cubicBezTo>
                    <a:pt x="805" y="5408"/>
                    <a:pt x="432" y="5468"/>
                    <a:pt x="119" y="5587"/>
                  </a:cubicBezTo>
                  <a:cubicBezTo>
                    <a:pt x="60" y="5587"/>
                    <a:pt x="0" y="5646"/>
                    <a:pt x="60" y="5721"/>
                  </a:cubicBezTo>
                  <a:cubicBezTo>
                    <a:pt x="60" y="5781"/>
                    <a:pt x="119" y="5781"/>
                    <a:pt x="119" y="5781"/>
                  </a:cubicBezTo>
                  <a:cubicBezTo>
                    <a:pt x="492" y="5721"/>
                    <a:pt x="864" y="5646"/>
                    <a:pt x="1237" y="5646"/>
                  </a:cubicBezTo>
                  <a:cubicBezTo>
                    <a:pt x="1423" y="5617"/>
                    <a:pt x="1609" y="5602"/>
                    <a:pt x="1795" y="5602"/>
                  </a:cubicBezTo>
                  <a:cubicBezTo>
                    <a:pt x="1982" y="5602"/>
                    <a:pt x="2168" y="5617"/>
                    <a:pt x="2354" y="5646"/>
                  </a:cubicBezTo>
                  <a:cubicBezTo>
                    <a:pt x="2726" y="5646"/>
                    <a:pt x="3039" y="5721"/>
                    <a:pt x="3412" y="5781"/>
                  </a:cubicBezTo>
                  <a:cubicBezTo>
                    <a:pt x="3784" y="5840"/>
                    <a:pt x="4157" y="5900"/>
                    <a:pt x="4469" y="6019"/>
                  </a:cubicBezTo>
                  <a:cubicBezTo>
                    <a:pt x="4529" y="6019"/>
                    <a:pt x="4589" y="6019"/>
                    <a:pt x="4663" y="5959"/>
                  </a:cubicBezTo>
                  <a:cubicBezTo>
                    <a:pt x="4782" y="5900"/>
                    <a:pt x="4782" y="5781"/>
                    <a:pt x="4723" y="5721"/>
                  </a:cubicBezTo>
                  <a:cubicBezTo>
                    <a:pt x="4410" y="5274"/>
                    <a:pt x="4097" y="4842"/>
                    <a:pt x="3844" y="4410"/>
                  </a:cubicBezTo>
                  <a:cubicBezTo>
                    <a:pt x="3605" y="3978"/>
                    <a:pt x="3352" y="3486"/>
                    <a:pt x="3173" y="3039"/>
                  </a:cubicBezTo>
                  <a:cubicBezTo>
                    <a:pt x="2726" y="2056"/>
                    <a:pt x="2428" y="1058"/>
                    <a:pt x="2175" y="60"/>
                  </a:cubicBezTo>
                  <a:cubicBezTo>
                    <a:pt x="2175" y="0"/>
                    <a:pt x="2175" y="0"/>
                    <a:pt x="2116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50" name="Google Shape;450;p2"/>
          <p:cNvSpPr/>
          <p:nvPr/>
        </p:nvSpPr>
        <p:spPr>
          <a:xfrm>
            <a:off x="7963819" y="1117477"/>
            <a:ext cx="336095" cy="257764"/>
          </a:xfrm>
          <a:custGeom>
            <a:avLst/>
            <a:gdLst/>
            <a:ahLst/>
            <a:cxnLst/>
            <a:rect l="l" t="t" r="r" b="b"/>
            <a:pathLst>
              <a:path w="10774" h="8263" extrusionOk="0">
                <a:moveTo>
                  <a:pt x="2437" y="1"/>
                </a:moveTo>
                <a:cubicBezTo>
                  <a:pt x="476" y="1"/>
                  <a:pt x="1" y="1728"/>
                  <a:pt x="718" y="2617"/>
                </a:cubicBezTo>
                <a:cubicBezTo>
                  <a:pt x="2148" y="4539"/>
                  <a:pt x="7675" y="5224"/>
                  <a:pt x="10774" y="8263"/>
                </a:cubicBezTo>
                <a:cubicBezTo>
                  <a:pt x="10774" y="8263"/>
                  <a:pt x="9910" y="3302"/>
                  <a:pt x="5441" y="948"/>
                </a:cubicBezTo>
                <a:cubicBezTo>
                  <a:pt x="4200" y="265"/>
                  <a:pt x="3205" y="1"/>
                  <a:pt x="243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1" name="Google Shape;451;p2"/>
          <p:cNvSpPr/>
          <p:nvPr/>
        </p:nvSpPr>
        <p:spPr>
          <a:xfrm>
            <a:off x="8059618" y="1187478"/>
            <a:ext cx="286776" cy="258326"/>
          </a:xfrm>
          <a:custGeom>
            <a:avLst/>
            <a:gdLst/>
            <a:ahLst/>
            <a:cxnLst/>
            <a:rect l="l" t="t" r="r" b="b"/>
            <a:pathLst>
              <a:path w="9193" h="8281" extrusionOk="0">
                <a:moveTo>
                  <a:pt x="135" y="0"/>
                </a:moveTo>
                <a:cubicBezTo>
                  <a:pt x="75" y="0"/>
                  <a:pt x="75" y="0"/>
                  <a:pt x="1" y="60"/>
                </a:cubicBezTo>
                <a:cubicBezTo>
                  <a:pt x="1" y="120"/>
                  <a:pt x="75" y="194"/>
                  <a:pt x="135" y="254"/>
                </a:cubicBezTo>
                <a:cubicBezTo>
                  <a:pt x="627" y="313"/>
                  <a:pt x="1118" y="492"/>
                  <a:pt x="1565" y="745"/>
                </a:cubicBezTo>
                <a:cubicBezTo>
                  <a:pt x="1997" y="939"/>
                  <a:pt x="2429" y="1177"/>
                  <a:pt x="2861" y="1431"/>
                </a:cubicBezTo>
                <a:cubicBezTo>
                  <a:pt x="3725" y="1982"/>
                  <a:pt x="4545" y="2667"/>
                  <a:pt x="5215" y="3352"/>
                </a:cubicBezTo>
                <a:lnTo>
                  <a:pt x="5781" y="3918"/>
                </a:lnTo>
                <a:lnTo>
                  <a:pt x="6273" y="4470"/>
                </a:lnTo>
                <a:lnTo>
                  <a:pt x="6526" y="4782"/>
                </a:lnTo>
                <a:lnTo>
                  <a:pt x="6779" y="5095"/>
                </a:lnTo>
                <a:cubicBezTo>
                  <a:pt x="6898" y="5274"/>
                  <a:pt x="7077" y="5468"/>
                  <a:pt x="7211" y="5647"/>
                </a:cubicBezTo>
                <a:cubicBezTo>
                  <a:pt x="7524" y="6079"/>
                  <a:pt x="7822" y="6526"/>
                  <a:pt x="8135" y="6958"/>
                </a:cubicBezTo>
                <a:cubicBezTo>
                  <a:pt x="8388" y="7390"/>
                  <a:pt x="8641" y="7822"/>
                  <a:pt x="8939" y="8254"/>
                </a:cubicBezTo>
                <a:cubicBezTo>
                  <a:pt x="8939" y="8254"/>
                  <a:pt x="8973" y="8280"/>
                  <a:pt x="9012" y="8280"/>
                </a:cubicBezTo>
                <a:cubicBezTo>
                  <a:pt x="9032" y="8280"/>
                  <a:pt x="9054" y="8273"/>
                  <a:pt x="9073" y="8254"/>
                </a:cubicBezTo>
                <a:cubicBezTo>
                  <a:pt x="9133" y="8254"/>
                  <a:pt x="9193" y="8194"/>
                  <a:pt x="9133" y="8134"/>
                </a:cubicBezTo>
                <a:cubicBezTo>
                  <a:pt x="8880" y="7643"/>
                  <a:pt x="8641" y="7196"/>
                  <a:pt x="8448" y="6704"/>
                </a:cubicBezTo>
                <a:cubicBezTo>
                  <a:pt x="8135" y="6272"/>
                  <a:pt x="7897" y="5840"/>
                  <a:pt x="7584" y="5408"/>
                </a:cubicBezTo>
                <a:cubicBezTo>
                  <a:pt x="7450" y="5215"/>
                  <a:pt x="7271" y="4961"/>
                  <a:pt x="7152" y="4782"/>
                </a:cubicBezTo>
                <a:lnTo>
                  <a:pt x="6898" y="4470"/>
                </a:lnTo>
                <a:lnTo>
                  <a:pt x="6645" y="4157"/>
                </a:lnTo>
                <a:lnTo>
                  <a:pt x="6154" y="3606"/>
                </a:lnTo>
                <a:lnTo>
                  <a:pt x="5587" y="3039"/>
                </a:lnTo>
                <a:cubicBezTo>
                  <a:pt x="4843" y="2295"/>
                  <a:pt x="4038" y="1609"/>
                  <a:pt x="3114" y="1058"/>
                </a:cubicBezTo>
                <a:cubicBezTo>
                  <a:pt x="2176" y="567"/>
                  <a:pt x="1252" y="120"/>
                  <a:pt x="135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52" name="Google Shape;452;p2"/>
          <p:cNvGrpSpPr/>
          <p:nvPr/>
        </p:nvGrpSpPr>
        <p:grpSpPr>
          <a:xfrm>
            <a:off x="5220602" y="4141177"/>
            <a:ext cx="1348207" cy="654003"/>
            <a:chOff x="5220602" y="4141177"/>
            <a:chExt cx="1348207" cy="654003"/>
          </a:xfrm>
        </p:grpSpPr>
        <p:sp>
          <p:nvSpPr>
            <p:cNvPr id="453" name="Google Shape;453;p2"/>
            <p:cNvSpPr/>
            <p:nvPr/>
          </p:nvSpPr>
          <p:spPr>
            <a:xfrm>
              <a:off x="5238882" y="4727019"/>
              <a:ext cx="49163" cy="68161"/>
            </a:xfrm>
            <a:custGeom>
              <a:avLst/>
              <a:gdLst/>
              <a:ahLst/>
              <a:cxnLst/>
              <a:rect l="l" t="t" r="r" b="b"/>
              <a:pathLst>
                <a:path w="1576" h="2185" extrusionOk="0">
                  <a:moveTo>
                    <a:pt x="454" y="1"/>
                  </a:moveTo>
                  <a:cubicBezTo>
                    <a:pt x="226" y="1"/>
                    <a:pt x="0" y="236"/>
                    <a:pt x="85" y="501"/>
                  </a:cubicBezTo>
                  <a:cubicBezTo>
                    <a:pt x="219" y="814"/>
                    <a:pt x="532" y="1186"/>
                    <a:pt x="711" y="1440"/>
                  </a:cubicBezTo>
                  <a:cubicBezTo>
                    <a:pt x="905" y="1678"/>
                    <a:pt x="1083" y="2110"/>
                    <a:pt x="1456" y="2185"/>
                  </a:cubicBezTo>
                  <a:lnTo>
                    <a:pt x="1515" y="2110"/>
                  </a:lnTo>
                  <a:cubicBezTo>
                    <a:pt x="1575" y="1812"/>
                    <a:pt x="1337" y="1440"/>
                    <a:pt x="1203" y="1186"/>
                  </a:cubicBezTo>
                  <a:cubicBezTo>
                    <a:pt x="1024" y="874"/>
                    <a:pt x="964" y="442"/>
                    <a:pt x="711" y="129"/>
                  </a:cubicBezTo>
                  <a:cubicBezTo>
                    <a:pt x="638" y="39"/>
                    <a:pt x="546" y="1"/>
                    <a:pt x="45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2"/>
            <p:cNvSpPr/>
            <p:nvPr/>
          </p:nvSpPr>
          <p:spPr>
            <a:xfrm>
              <a:off x="5294035" y="4704122"/>
              <a:ext cx="31164" cy="84382"/>
            </a:xfrm>
            <a:custGeom>
              <a:avLst/>
              <a:gdLst/>
              <a:ahLst/>
              <a:cxnLst/>
              <a:rect l="l" t="t" r="r" b="b"/>
              <a:pathLst>
                <a:path w="999" h="2705" extrusionOk="0">
                  <a:moveTo>
                    <a:pt x="359" y="0"/>
                  </a:moveTo>
                  <a:cubicBezTo>
                    <a:pt x="175" y="0"/>
                    <a:pt x="1" y="100"/>
                    <a:pt x="1" y="312"/>
                  </a:cubicBezTo>
                  <a:cubicBezTo>
                    <a:pt x="1" y="1176"/>
                    <a:pt x="60" y="2099"/>
                    <a:pt x="746" y="2665"/>
                  </a:cubicBezTo>
                  <a:cubicBezTo>
                    <a:pt x="773" y="2693"/>
                    <a:pt x="801" y="2704"/>
                    <a:pt x="829" y="2704"/>
                  </a:cubicBezTo>
                  <a:cubicBezTo>
                    <a:pt x="919" y="2704"/>
                    <a:pt x="999" y="2575"/>
                    <a:pt x="999" y="2472"/>
                  </a:cubicBezTo>
                  <a:cubicBezTo>
                    <a:pt x="746" y="1920"/>
                    <a:pt x="552" y="1176"/>
                    <a:pt x="746" y="550"/>
                  </a:cubicBezTo>
                  <a:cubicBezTo>
                    <a:pt x="893" y="194"/>
                    <a:pt x="616" y="0"/>
                    <a:pt x="35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2"/>
            <p:cNvSpPr/>
            <p:nvPr/>
          </p:nvSpPr>
          <p:spPr>
            <a:xfrm>
              <a:off x="5330752" y="4691925"/>
              <a:ext cx="43361" cy="60549"/>
            </a:xfrm>
            <a:custGeom>
              <a:avLst/>
              <a:gdLst/>
              <a:ahLst/>
              <a:cxnLst/>
              <a:rect l="l" t="t" r="r" b="b"/>
              <a:pathLst>
                <a:path w="1390" h="1941" extrusionOk="0">
                  <a:moveTo>
                    <a:pt x="946" y="0"/>
                  </a:moveTo>
                  <a:cubicBezTo>
                    <a:pt x="880" y="0"/>
                    <a:pt x="811" y="23"/>
                    <a:pt x="746" y="77"/>
                  </a:cubicBezTo>
                  <a:cubicBezTo>
                    <a:pt x="373" y="330"/>
                    <a:pt x="194" y="628"/>
                    <a:pt x="60" y="1075"/>
                  </a:cubicBezTo>
                  <a:cubicBezTo>
                    <a:pt x="1" y="1373"/>
                    <a:pt x="60" y="1626"/>
                    <a:pt x="254" y="1879"/>
                  </a:cubicBezTo>
                  <a:cubicBezTo>
                    <a:pt x="295" y="1921"/>
                    <a:pt x="346" y="1941"/>
                    <a:pt x="394" y="1941"/>
                  </a:cubicBezTo>
                  <a:cubicBezTo>
                    <a:pt x="485" y="1941"/>
                    <a:pt x="567" y="1872"/>
                    <a:pt x="567" y="1745"/>
                  </a:cubicBezTo>
                  <a:lnTo>
                    <a:pt x="626" y="1626"/>
                  </a:lnTo>
                  <a:cubicBezTo>
                    <a:pt x="686" y="1507"/>
                    <a:pt x="746" y="1373"/>
                    <a:pt x="805" y="1254"/>
                  </a:cubicBezTo>
                  <a:cubicBezTo>
                    <a:pt x="939" y="1000"/>
                    <a:pt x="1118" y="822"/>
                    <a:pt x="1237" y="568"/>
                  </a:cubicBezTo>
                  <a:cubicBezTo>
                    <a:pt x="1390" y="322"/>
                    <a:pt x="1190" y="0"/>
                    <a:pt x="94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2"/>
            <p:cNvSpPr/>
            <p:nvPr/>
          </p:nvSpPr>
          <p:spPr>
            <a:xfrm>
              <a:off x="6394492" y="4452191"/>
              <a:ext cx="83228" cy="113394"/>
            </a:xfrm>
            <a:custGeom>
              <a:avLst/>
              <a:gdLst/>
              <a:ahLst/>
              <a:cxnLst/>
              <a:rect l="l" t="t" r="r" b="b"/>
              <a:pathLst>
                <a:path w="2668" h="3635" extrusionOk="0">
                  <a:moveTo>
                    <a:pt x="1650" y="1"/>
                  </a:moveTo>
                  <a:cubicBezTo>
                    <a:pt x="1485" y="1"/>
                    <a:pt x="1321" y="41"/>
                    <a:pt x="1178" y="119"/>
                  </a:cubicBezTo>
                  <a:cubicBezTo>
                    <a:pt x="805" y="373"/>
                    <a:pt x="627" y="805"/>
                    <a:pt x="567" y="1237"/>
                  </a:cubicBezTo>
                  <a:cubicBezTo>
                    <a:pt x="433" y="1490"/>
                    <a:pt x="314" y="1684"/>
                    <a:pt x="254" y="1922"/>
                  </a:cubicBezTo>
                  <a:cubicBezTo>
                    <a:pt x="120" y="2235"/>
                    <a:pt x="1" y="2667"/>
                    <a:pt x="120" y="3039"/>
                  </a:cubicBezTo>
                  <a:cubicBezTo>
                    <a:pt x="232" y="3399"/>
                    <a:pt x="591" y="3635"/>
                    <a:pt x="958" y="3635"/>
                  </a:cubicBezTo>
                  <a:cubicBezTo>
                    <a:pt x="1032" y="3635"/>
                    <a:pt x="1106" y="3625"/>
                    <a:pt x="1178" y="3605"/>
                  </a:cubicBezTo>
                  <a:cubicBezTo>
                    <a:pt x="1610" y="3412"/>
                    <a:pt x="1863" y="3099"/>
                    <a:pt x="2116" y="2801"/>
                  </a:cubicBezTo>
                  <a:cubicBezTo>
                    <a:pt x="2355" y="2488"/>
                    <a:pt x="2489" y="2056"/>
                    <a:pt x="2548" y="1684"/>
                  </a:cubicBezTo>
                  <a:cubicBezTo>
                    <a:pt x="2608" y="1311"/>
                    <a:pt x="2668" y="864"/>
                    <a:pt x="2489" y="492"/>
                  </a:cubicBezTo>
                  <a:cubicBezTo>
                    <a:pt x="2319" y="163"/>
                    <a:pt x="1983" y="1"/>
                    <a:pt x="165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" name="Google Shape;457;p2"/>
            <p:cNvSpPr/>
            <p:nvPr/>
          </p:nvSpPr>
          <p:spPr>
            <a:xfrm>
              <a:off x="6483741" y="4513988"/>
              <a:ext cx="85069" cy="77644"/>
            </a:xfrm>
            <a:custGeom>
              <a:avLst/>
              <a:gdLst/>
              <a:ahLst/>
              <a:cxnLst/>
              <a:rect l="l" t="t" r="r" b="b"/>
              <a:pathLst>
                <a:path w="2727" h="2489" extrusionOk="0">
                  <a:moveTo>
                    <a:pt x="1490" y="1"/>
                  </a:moveTo>
                  <a:cubicBezTo>
                    <a:pt x="1058" y="75"/>
                    <a:pt x="686" y="254"/>
                    <a:pt x="551" y="626"/>
                  </a:cubicBezTo>
                  <a:lnTo>
                    <a:pt x="492" y="686"/>
                  </a:lnTo>
                  <a:cubicBezTo>
                    <a:pt x="432" y="745"/>
                    <a:pt x="373" y="880"/>
                    <a:pt x="313" y="999"/>
                  </a:cubicBezTo>
                  <a:cubicBezTo>
                    <a:pt x="119" y="1312"/>
                    <a:pt x="0" y="1684"/>
                    <a:pt x="179" y="1997"/>
                  </a:cubicBezTo>
                  <a:cubicBezTo>
                    <a:pt x="313" y="2429"/>
                    <a:pt x="745" y="2488"/>
                    <a:pt x="1118" y="2488"/>
                  </a:cubicBezTo>
                  <a:cubicBezTo>
                    <a:pt x="1430" y="2488"/>
                    <a:pt x="1803" y="2429"/>
                    <a:pt x="2101" y="2235"/>
                  </a:cubicBezTo>
                  <a:cubicBezTo>
                    <a:pt x="2354" y="2056"/>
                    <a:pt x="2607" y="1744"/>
                    <a:pt x="2667" y="1371"/>
                  </a:cubicBezTo>
                  <a:cubicBezTo>
                    <a:pt x="2727" y="999"/>
                    <a:pt x="2607" y="626"/>
                    <a:pt x="2354" y="373"/>
                  </a:cubicBezTo>
                  <a:cubicBezTo>
                    <a:pt x="2101" y="135"/>
                    <a:pt x="1803" y="1"/>
                    <a:pt x="14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" name="Google Shape;458;p2"/>
            <p:cNvSpPr/>
            <p:nvPr/>
          </p:nvSpPr>
          <p:spPr>
            <a:xfrm>
              <a:off x="6338278" y="4603206"/>
              <a:ext cx="215183" cy="111740"/>
            </a:xfrm>
            <a:custGeom>
              <a:avLst/>
              <a:gdLst/>
              <a:ahLst/>
              <a:cxnLst/>
              <a:rect l="l" t="t" r="r" b="b"/>
              <a:pathLst>
                <a:path w="6898" h="3582" extrusionOk="0">
                  <a:moveTo>
                    <a:pt x="1922" y="1"/>
                  </a:moveTo>
                  <a:cubicBezTo>
                    <a:pt x="1490" y="1"/>
                    <a:pt x="998" y="195"/>
                    <a:pt x="686" y="567"/>
                  </a:cubicBezTo>
                  <a:cubicBezTo>
                    <a:pt x="0" y="1431"/>
                    <a:pt x="566" y="2548"/>
                    <a:pt x="1430" y="3040"/>
                  </a:cubicBezTo>
                  <a:cubicBezTo>
                    <a:pt x="2126" y="3388"/>
                    <a:pt x="2986" y="3581"/>
                    <a:pt x="3784" y="3581"/>
                  </a:cubicBezTo>
                  <a:cubicBezTo>
                    <a:pt x="3978" y="3581"/>
                    <a:pt x="4167" y="3570"/>
                    <a:pt x="4350" y="3547"/>
                  </a:cubicBezTo>
                  <a:cubicBezTo>
                    <a:pt x="4902" y="3547"/>
                    <a:pt x="5527" y="3412"/>
                    <a:pt x="6019" y="3174"/>
                  </a:cubicBezTo>
                  <a:cubicBezTo>
                    <a:pt x="6585" y="2921"/>
                    <a:pt x="6898" y="2295"/>
                    <a:pt x="6764" y="1684"/>
                  </a:cubicBezTo>
                  <a:cubicBezTo>
                    <a:pt x="6704" y="1550"/>
                    <a:pt x="6585" y="1431"/>
                    <a:pt x="6466" y="1312"/>
                  </a:cubicBezTo>
                  <a:cubicBezTo>
                    <a:pt x="6391" y="1237"/>
                    <a:pt x="6332" y="1118"/>
                    <a:pt x="6213" y="1118"/>
                  </a:cubicBezTo>
                  <a:cubicBezTo>
                    <a:pt x="5214" y="999"/>
                    <a:pt x="4231" y="746"/>
                    <a:pt x="3293" y="373"/>
                  </a:cubicBezTo>
                  <a:cubicBezTo>
                    <a:pt x="2861" y="254"/>
                    <a:pt x="2429" y="1"/>
                    <a:pt x="192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" name="Google Shape;459;p2"/>
            <p:cNvSpPr/>
            <p:nvPr/>
          </p:nvSpPr>
          <p:spPr>
            <a:xfrm>
              <a:off x="5220602" y="4141177"/>
              <a:ext cx="269119" cy="371002"/>
            </a:xfrm>
            <a:custGeom>
              <a:avLst/>
              <a:gdLst/>
              <a:ahLst/>
              <a:cxnLst/>
              <a:rect l="l" t="t" r="r" b="b"/>
              <a:pathLst>
                <a:path w="8627" h="11893" extrusionOk="0">
                  <a:moveTo>
                    <a:pt x="4457" y="0"/>
                  </a:moveTo>
                  <a:cubicBezTo>
                    <a:pt x="4268" y="0"/>
                    <a:pt x="4064" y="33"/>
                    <a:pt x="3844" y="108"/>
                  </a:cubicBezTo>
                  <a:cubicBezTo>
                    <a:pt x="2101" y="600"/>
                    <a:pt x="2727" y="4265"/>
                    <a:pt x="2414" y="4443"/>
                  </a:cubicBezTo>
                  <a:cubicBezTo>
                    <a:pt x="2390" y="4462"/>
                    <a:pt x="2363" y="4470"/>
                    <a:pt x="2333" y="4470"/>
                  </a:cubicBezTo>
                  <a:cubicBezTo>
                    <a:pt x="2155" y="4470"/>
                    <a:pt x="1891" y="4172"/>
                    <a:pt x="1525" y="4172"/>
                  </a:cubicBezTo>
                  <a:cubicBezTo>
                    <a:pt x="1334" y="4172"/>
                    <a:pt x="1114" y="4253"/>
                    <a:pt x="865" y="4503"/>
                  </a:cubicBezTo>
                  <a:cubicBezTo>
                    <a:pt x="1" y="5382"/>
                    <a:pt x="239" y="7304"/>
                    <a:pt x="1610" y="9345"/>
                  </a:cubicBezTo>
                  <a:cubicBezTo>
                    <a:pt x="2980" y="11460"/>
                    <a:pt x="5707" y="11892"/>
                    <a:pt x="5707" y="11892"/>
                  </a:cubicBezTo>
                  <a:cubicBezTo>
                    <a:pt x="5766" y="11088"/>
                    <a:pt x="6392" y="10030"/>
                    <a:pt x="7375" y="8540"/>
                  </a:cubicBezTo>
                  <a:cubicBezTo>
                    <a:pt x="7941" y="7736"/>
                    <a:pt x="8627" y="6067"/>
                    <a:pt x="8195" y="5248"/>
                  </a:cubicBezTo>
                  <a:cubicBezTo>
                    <a:pt x="8028" y="4926"/>
                    <a:pt x="7803" y="4827"/>
                    <a:pt x="7571" y="4827"/>
                  </a:cubicBezTo>
                  <a:cubicBezTo>
                    <a:pt x="7205" y="4827"/>
                    <a:pt x="6819" y="5072"/>
                    <a:pt x="6610" y="5072"/>
                  </a:cubicBezTo>
                  <a:cubicBezTo>
                    <a:pt x="6596" y="5072"/>
                    <a:pt x="6583" y="5071"/>
                    <a:pt x="6571" y="5069"/>
                  </a:cubicBezTo>
                  <a:cubicBezTo>
                    <a:pt x="6258" y="5069"/>
                    <a:pt x="6571" y="3013"/>
                    <a:pt x="6452" y="2149"/>
                  </a:cubicBezTo>
                  <a:cubicBezTo>
                    <a:pt x="6283" y="1451"/>
                    <a:pt x="5700" y="0"/>
                    <a:pt x="44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"/>
            <p:cNvSpPr/>
            <p:nvPr/>
          </p:nvSpPr>
          <p:spPr>
            <a:xfrm>
              <a:off x="5352120" y="4299273"/>
              <a:ext cx="143185" cy="340213"/>
            </a:xfrm>
            <a:custGeom>
              <a:avLst/>
              <a:gdLst/>
              <a:ahLst/>
              <a:cxnLst/>
              <a:rect l="l" t="t" r="r" b="b"/>
              <a:pathLst>
                <a:path w="4590" h="10906" extrusionOk="0">
                  <a:moveTo>
                    <a:pt x="254" y="1"/>
                  </a:moveTo>
                  <a:cubicBezTo>
                    <a:pt x="180" y="1"/>
                    <a:pt x="120" y="61"/>
                    <a:pt x="120" y="120"/>
                  </a:cubicBezTo>
                  <a:cubicBezTo>
                    <a:pt x="1" y="1118"/>
                    <a:pt x="61" y="2116"/>
                    <a:pt x="254" y="3100"/>
                  </a:cubicBezTo>
                  <a:cubicBezTo>
                    <a:pt x="373" y="4098"/>
                    <a:pt x="627" y="5096"/>
                    <a:pt x="925" y="6020"/>
                  </a:cubicBezTo>
                  <a:lnTo>
                    <a:pt x="1237" y="6705"/>
                  </a:lnTo>
                  <a:cubicBezTo>
                    <a:pt x="1297" y="6958"/>
                    <a:pt x="1431" y="7196"/>
                    <a:pt x="1550" y="7390"/>
                  </a:cubicBezTo>
                  <a:cubicBezTo>
                    <a:pt x="1610" y="7628"/>
                    <a:pt x="1804" y="7822"/>
                    <a:pt x="1923" y="8075"/>
                  </a:cubicBezTo>
                  <a:cubicBezTo>
                    <a:pt x="2042" y="8254"/>
                    <a:pt x="2176" y="8507"/>
                    <a:pt x="2295" y="8686"/>
                  </a:cubicBezTo>
                  <a:cubicBezTo>
                    <a:pt x="2861" y="9565"/>
                    <a:pt x="3606" y="10236"/>
                    <a:pt x="4411" y="10861"/>
                  </a:cubicBezTo>
                  <a:cubicBezTo>
                    <a:pt x="4440" y="10891"/>
                    <a:pt x="4470" y="10906"/>
                    <a:pt x="4493" y="10906"/>
                  </a:cubicBezTo>
                  <a:cubicBezTo>
                    <a:pt x="4515" y="10906"/>
                    <a:pt x="4530" y="10891"/>
                    <a:pt x="4530" y="10861"/>
                  </a:cubicBezTo>
                  <a:cubicBezTo>
                    <a:pt x="4589" y="10802"/>
                    <a:pt x="4589" y="10742"/>
                    <a:pt x="4530" y="10682"/>
                  </a:cubicBezTo>
                  <a:lnTo>
                    <a:pt x="4038" y="10176"/>
                  </a:lnTo>
                  <a:cubicBezTo>
                    <a:pt x="3979" y="10057"/>
                    <a:pt x="3844" y="9997"/>
                    <a:pt x="3785" y="9938"/>
                  </a:cubicBezTo>
                  <a:lnTo>
                    <a:pt x="3532" y="9625"/>
                  </a:lnTo>
                  <a:cubicBezTo>
                    <a:pt x="3412" y="9431"/>
                    <a:pt x="3234" y="9252"/>
                    <a:pt x="3100" y="9059"/>
                  </a:cubicBezTo>
                  <a:lnTo>
                    <a:pt x="2668" y="8448"/>
                  </a:lnTo>
                  <a:cubicBezTo>
                    <a:pt x="2176" y="7628"/>
                    <a:pt x="1744" y="6764"/>
                    <a:pt x="1431" y="5841"/>
                  </a:cubicBezTo>
                  <a:cubicBezTo>
                    <a:pt x="1059" y="4962"/>
                    <a:pt x="805" y="3979"/>
                    <a:pt x="627" y="3040"/>
                  </a:cubicBezTo>
                  <a:cubicBezTo>
                    <a:pt x="552" y="2548"/>
                    <a:pt x="493" y="2042"/>
                    <a:pt x="433" y="1550"/>
                  </a:cubicBezTo>
                  <a:cubicBezTo>
                    <a:pt x="373" y="1118"/>
                    <a:pt x="373" y="627"/>
                    <a:pt x="314" y="120"/>
                  </a:cubicBezTo>
                  <a:cubicBezTo>
                    <a:pt x="314" y="61"/>
                    <a:pt x="314" y="1"/>
                    <a:pt x="254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"/>
            <p:cNvSpPr/>
            <p:nvPr/>
          </p:nvSpPr>
          <p:spPr>
            <a:xfrm>
              <a:off x="5695568" y="4517077"/>
              <a:ext cx="544228" cy="275171"/>
            </a:xfrm>
            <a:custGeom>
              <a:avLst/>
              <a:gdLst/>
              <a:ahLst/>
              <a:cxnLst/>
              <a:rect l="l" t="t" r="r" b="b"/>
              <a:pathLst>
                <a:path w="17446" h="8821" extrusionOk="0">
                  <a:moveTo>
                    <a:pt x="44" y="0"/>
                  </a:moveTo>
                  <a:cubicBezTo>
                    <a:pt x="15" y="0"/>
                    <a:pt x="0" y="11"/>
                    <a:pt x="0" y="36"/>
                  </a:cubicBezTo>
                  <a:cubicBezTo>
                    <a:pt x="0" y="781"/>
                    <a:pt x="372" y="4684"/>
                    <a:pt x="1862" y="5935"/>
                  </a:cubicBezTo>
                  <a:cubicBezTo>
                    <a:pt x="2417" y="6400"/>
                    <a:pt x="3197" y="6546"/>
                    <a:pt x="4019" y="6546"/>
                  </a:cubicBezTo>
                  <a:cubicBezTo>
                    <a:pt x="5435" y="6546"/>
                    <a:pt x="6979" y="6112"/>
                    <a:pt x="7733" y="6112"/>
                  </a:cubicBezTo>
                  <a:cubicBezTo>
                    <a:pt x="7764" y="6112"/>
                    <a:pt x="7793" y="6112"/>
                    <a:pt x="7821" y="6114"/>
                  </a:cubicBezTo>
                  <a:cubicBezTo>
                    <a:pt x="8939" y="6173"/>
                    <a:pt x="9624" y="7976"/>
                    <a:pt x="11173" y="8602"/>
                  </a:cubicBezTo>
                  <a:cubicBezTo>
                    <a:pt x="11517" y="8754"/>
                    <a:pt x="11963" y="8820"/>
                    <a:pt x="12460" y="8820"/>
                  </a:cubicBezTo>
                  <a:cubicBezTo>
                    <a:pt x="14201" y="8820"/>
                    <a:pt x="16576" y="8008"/>
                    <a:pt x="17445" y="7231"/>
                  </a:cubicBezTo>
                  <a:cubicBezTo>
                    <a:pt x="17445" y="7231"/>
                    <a:pt x="17073" y="4311"/>
                    <a:pt x="15583" y="3566"/>
                  </a:cubicBezTo>
                  <a:cubicBezTo>
                    <a:pt x="15134" y="3342"/>
                    <a:pt x="14701" y="3265"/>
                    <a:pt x="14298" y="3265"/>
                  </a:cubicBezTo>
                  <a:cubicBezTo>
                    <a:pt x="13421" y="3265"/>
                    <a:pt x="12690" y="3631"/>
                    <a:pt x="12251" y="3631"/>
                  </a:cubicBezTo>
                  <a:cubicBezTo>
                    <a:pt x="12223" y="3631"/>
                    <a:pt x="12197" y="3629"/>
                    <a:pt x="12171" y="3626"/>
                  </a:cubicBezTo>
                  <a:cubicBezTo>
                    <a:pt x="11605" y="3566"/>
                    <a:pt x="11352" y="2956"/>
                    <a:pt x="9862" y="1645"/>
                  </a:cubicBezTo>
                  <a:cubicBezTo>
                    <a:pt x="9101" y="1008"/>
                    <a:pt x="8008" y="846"/>
                    <a:pt x="6865" y="846"/>
                  </a:cubicBezTo>
                  <a:cubicBezTo>
                    <a:pt x="5684" y="846"/>
                    <a:pt x="4448" y="1019"/>
                    <a:pt x="3471" y="1019"/>
                  </a:cubicBezTo>
                  <a:cubicBezTo>
                    <a:pt x="1789" y="965"/>
                    <a:pt x="314" y="0"/>
                    <a:pt x="4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2"/>
            <p:cNvSpPr/>
            <p:nvPr/>
          </p:nvSpPr>
          <p:spPr>
            <a:xfrm>
              <a:off x="5720648" y="4551641"/>
              <a:ext cx="619502" cy="204202"/>
            </a:xfrm>
            <a:custGeom>
              <a:avLst/>
              <a:gdLst/>
              <a:ahLst/>
              <a:cxnLst/>
              <a:rect l="l" t="t" r="r" b="b"/>
              <a:pathLst>
                <a:path w="19859" h="6546" extrusionOk="0">
                  <a:moveTo>
                    <a:pt x="157" y="0"/>
                  </a:moveTo>
                  <a:cubicBezTo>
                    <a:pt x="123" y="0"/>
                    <a:pt x="90" y="15"/>
                    <a:pt x="60" y="45"/>
                  </a:cubicBezTo>
                  <a:cubicBezTo>
                    <a:pt x="0" y="45"/>
                    <a:pt x="0" y="105"/>
                    <a:pt x="60" y="164"/>
                  </a:cubicBezTo>
                  <a:cubicBezTo>
                    <a:pt x="254" y="596"/>
                    <a:pt x="567" y="969"/>
                    <a:pt x="865" y="1281"/>
                  </a:cubicBezTo>
                  <a:cubicBezTo>
                    <a:pt x="1237" y="1594"/>
                    <a:pt x="1609" y="1848"/>
                    <a:pt x="2056" y="2026"/>
                  </a:cubicBezTo>
                  <a:cubicBezTo>
                    <a:pt x="2429" y="2220"/>
                    <a:pt x="2861" y="2399"/>
                    <a:pt x="3352" y="2458"/>
                  </a:cubicBezTo>
                  <a:cubicBezTo>
                    <a:pt x="3784" y="2592"/>
                    <a:pt x="4216" y="2652"/>
                    <a:pt x="4663" y="2712"/>
                  </a:cubicBezTo>
                  <a:cubicBezTo>
                    <a:pt x="5587" y="2831"/>
                    <a:pt x="6451" y="2831"/>
                    <a:pt x="7330" y="2965"/>
                  </a:cubicBezTo>
                  <a:cubicBezTo>
                    <a:pt x="7762" y="3084"/>
                    <a:pt x="8135" y="3144"/>
                    <a:pt x="8567" y="3337"/>
                  </a:cubicBezTo>
                  <a:cubicBezTo>
                    <a:pt x="8939" y="3457"/>
                    <a:pt x="9311" y="3710"/>
                    <a:pt x="9624" y="3948"/>
                  </a:cubicBezTo>
                  <a:lnTo>
                    <a:pt x="10116" y="4380"/>
                  </a:lnTo>
                  <a:cubicBezTo>
                    <a:pt x="10250" y="4574"/>
                    <a:pt x="10429" y="4693"/>
                    <a:pt x="10622" y="4887"/>
                  </a:cubicBezTo>
                  <a:cubicBezTo>
                    <a:pt x="10995" y="5125"/>
                    <a:pt x="11367" y="5378"/>
                    <a:pt x="11799" y="5572"/>
                  </a:cubicBezTo>
                  <a:cubicBezTo>
                    <a:pt x="12604" y="6004"/>
                    <a:pt x="13468" y="6242"/>
                    <a:pt x="14406" y="6436"/>
                  </a:cubicBezTo>
                  <a:cubicBezTo>
                    <a:pt x="14932" y="6510"/>
                    <a:pt x="15464" y="6546"/>
                    <a:pt x="15994" y="6546"/>
                  </a:cubicBezTo>
                  <a:cubicBezTo>
                    <a:pt x="17279" y="6546"/>
                    <a:pt x="18558" y="6335"/>
                    <a:pt x="19740" y="5944"/>
                  </a:cubicBezTo>
                  <a:cubicBezTo>
                    <a:pt x="19799" y="5944"/>
                    <a:pt x="19859" y="5870"/>
                    <a:pt x="19799" y="5810"/>
                  </a:cubicBezTo>
                  <a:cubicBezTo>
                    <a:pt x="19799" y="5768"/>
                    <a:pt x="19770" y="5726"/>
                    <a:pt x="19731" y="5726"/>
                  </a:cubicBezTo>
                  <a:cubicBezTo>
                    <a:pt x="19715" y="5726"/>
                    <a:pt x="19698" y="5733"/>
                    <a:pt x="19680" y="5751"/>
                  </a:cubicBezTo>
                  <a:cubicBezTo>
                    <a:pt x="18816" y="5944"/>
                    <a:pt x="17937" y="6064"/>
                    <a:pt x="17073" y="6123"/>
                  </a:cubicBezTo>
                  <a:cubicBezTo>
                    <a:pt x="16842" y="6139"/>
                    <a:pt x="16609" y="6147"/>
                    <a:pt x="16376" y="6147"/>
                  </a:cubicBezTo>
                  <a:cubicBezTo>
                    <a:pt x="15739" y="6147"/>
                    <a:pt x="15099" y="6091"/>
                    <a:pt x="14466" y="6004"/>
                  </a:cubicBezTo>
                  <a:cubicBezTo>
                    <a:pt x="13602" y="5810"/>
                    <a:pt x="12783" y="5572"/>
                    <a:pt x="11978" y="5125"/>
                  </a:cubicBezTo>
                  <a:cubicBezTo>
                    <a:pt x="11606" y="4946"/>
                    <a:pt x="11233" y="4753"/>
                    <a:pt x="10920" y="4455"/>
                  </a:cubicBezTo>
                  <a:cubicBezTo>
                    <a:pt x="10742" y="4321"/>
                    <a:pt x="10548" y="4201"/>
                    <a:pt x="10429" y="4082"/>
                  </a:cubicBezTo>
                  <a:lnTo>
                    <a:pt x="9937" y="3576"/>
                  </a:lnTo>
                  <a:cubicBezTo>
                    <a:pt x="9565" y="3263"/>
                    <a:pt x="9192" y="3024"/>
                    <a:pt x="8760" y="2831"/>
                  </a:cubicBezTo>
                  <a:cubicBezTo>
                    <a:pt x="8313" y="2712"/>
                    <a:pt x="7822" y="2592"/>
                    <a:pt x="7390" y="2518"/>
                  </a:cubicBezTo>
                  <a:cubicBezTo>
                    <a:pt x="6451" y="2399"/>
                    <a:pt x="5587" y="2339"/>
                    <a:pt x="4723" y="2280"/>
                  </a:cubicBezTo>
                  <a:cubicBezTo>
                    <a:pt x="4291" y="2220"/>
                    <a:pt x="3844" y="2146"/>
                    <a:pt x="3412" y="2086"/>
                  </a:cubicBezTo>
                  <a:cubicBezTo>
                    <a:pt x="2980" y="1967"/>
                    <a:pt x="2548" y="1907"/>
                    <a:pt x="2176" y="1714"/>
                  </a:cubicBezTo>
                  <a:cubicBezTo>
                    <a:pt x="1803" y="1535"/>
                    <a:pt x="1431" y="1281"/>
                    <a:pt x="1058" y="1028"/>
                  </a:cubicBezTo>
                  <a:cubicBezTo>
                    <a:pt x="745" y="790"/>
                    <a:pt x="433" y="417"/>
                    <a:pt x="254" y="105"/>
                  </a:cubicBezTo>
                  <a:lnTo>
                    <a:pt x="254" y="45"/>
                  </a:lnTo>
                  <a:cubicBezTo>
                    <a:pt x="224" y="15"/>
                    <a:pt x="190" y="0"/>
                    <a:pt x="157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63" name="Google Shape;463;p2"/>
          <p:cNvGrpSpPr/>
          <p:nvPr/>
        </p:nvGrpSpPr>
        <p:grpSpPr>
          <a:xfrm>
            <a:off x="7774869" y="1404633"/>
            <a:ext cx="211698" cy="345889"/>
            <a:chOff x="7625581" y="1360486"/>
            <a:chExt cx="344393" cy="562695"/>
          </a:xfrm>
        </p:grpSpPr>
        <p:sp>
          <p:nvSpPr>
            <p:cNvPr id="464" name="Google Shape;464;p2"/>
            <p:cNvSpPr/>
            <p:nvPr/>
          </p:nvSpPr>
          <p:spPr>
            <a:xfrm>
              <a:off x="7625581" y="1360486"/>
              <a:ext cx="344393" cy="364358"/>
            </a:xfrm>
            <a:custGeom>
              <a:avLst/>
              <a:gdLst/>
              <a:ahLst/>
              <a:cxnLst/>
              <a:rect l="l" t="t" r="r" b="b"/>
              <a:pathLst>
                <a:path w="11040" h="11680" extrusionOk="0">
                  <a:moveTo>
                    <a:pt x="7057" y="0"/>
                  </a:moveTo>
                  <a:cubicBezTo>
                    <a:pt x="5196" y="0"/>
                    <a:pt x="2852" y="1528"/>
                    <a:pt x="1491" y="4823"/>
                  </a:cubicBezTo>
                  <a:cubicBezTo>
                    <a:pt x="60" y="8056"/>
                    <a:pt x="1" y="8979"/>
                    <a:pt x="373" y="9471"/>
                  </a:cubicBezTo>
                  <a:cubicBezTo>
                    <a:pt x="433" y="9546"/>
                    <a:pt x="433" y="9605"/>
                    <a:pt x="492" y="9665"/>
                  </a:cubicBezTo>
                  <a:cubicBezTo>
                    <a:pt x="924" y="10037"/>
                    <a:pt x="2846" y="9724"/>
                    <a:pt x="4023" y="10156"/>
                  </a:cubicBezTo>
                  <a:cubicBezTo>
                    <a:pt x="4157" y="10216"/>
                    <a:pt x="4276" y="10290"/>
                    <a:pt x="4396" y="10350"/>
                  </a:cubicBezTo>
                  <a:cubicBezTo>
                    <a:pt x="4768" y="10588"/>
                    <a:pt x="5215" y="10782"/>
                    <a:pt x="5587" y="10961"/>
                  </a:cubicBezTo>
                  <a:cubicBezTo>
                    <a:pt x="6677" y="11444"/>
                    <a:pt x="7785" y="11680"/>
                    <a:pt x="8676" y="11680"/>
                  </a:cubicBezTo>
                  <a:cubicBezTo>
                    <a:pt x="9404" y="11680"/>
                    <a:pt x="9987" y="11522"/>
                    <a:pt x="10295" y="11214"/>
                  </a:cubicBezTo>
                  <a:lnTo>
                    <a:pt x="10355" y="11214"/>
                  </a:lnTo>
                  <a:cubicBezTo>
                    <a:pt x="10355" y="11154"/>
                    <a:pt x="10429" y="11095"/>
                    <a:pt x="10489" y="11035"/>
                  </a:cubicBezTo>
                  <a:cubicBezTo>
                    <a:pt x="11040" y="10037"/>
                    <a:pt x="9863" y="7683"/>
                    <a:pt x="9803" y="5136"/>
                  </a:cubicBezTo>
                  <a:cubicBezTo>
                    <a:pt x="9684" y="2648"/>
                    <a:pt x="9610" y="413"/>
                    <a:pt x="7569" y="41"/>
                  </a:cubicBezTo>
                  <a:cubicBezTo>
                    <a:pt x="7403" y="14"/>
                    <a:pt x="7232" y="0"/>
                    <a:pt x="705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2"/>
            <p:cNvSpPr/>
            <p:nvPr/>
          </p:nvSpPr>
          <p:spPr>
            <a:xfrm>
              <a:off x="7795687" y="1702383"/>
              <a:ext cx="151046" cy="46668"/>
            </a:xfrm>
            <a:custGeom>
              <a:avLst/>
              <a:gdLst/>
              <a:ahLst/>
              <a:cxnLst/>
              <a:rect l="l" t="t" r="r" b="b"/>
              <a:pathLst>
                <a:path w="4842" h="1496" extrusionOk="0">
                  <a:moveTo>
                    <a:pt x="134" y="1"/>
                  </a:moveTo>
                  <a:cubicBezTo>
                    <a:pt x="134" y="507"/>
                    <a:pt x="60" y="999"/>
                    <a:pt x="0" y="1431"/>
                  </a:cubicBezTo>
                  <a:cubicBezTo>
                    <a:pt x="395" y="1476"/>
                    <a:pt x="762" y="1495"/>
                    <a:pt x="1104" y="1495"/>
                  </a:cubicBezTo>
                  <a:cubicBezTo>
                    <a:pt x="3616" y="1495"/>
                    <a:pt x="4737" y="425"/>
                    <a:pt x="4842" y="254"/>
                  </a:cubicBezTo>
                  <a:lnTo>
                    <a:pt x="4842" y="254"/>
                  </a:lnTo>
                  <a:cubicBezTo>
                    <a:pt x="4534" y="562"/>
                    <a:pt x="3951" y="720"/>
                    <a:pt x="3223" y="720"/>
                  </a:cubicBezTo>
                  <a:cubicBezTo>
                    <a:pt x="2332" y="720"/>
                    <a:pt x="1224" y="484"/>
                    <a:pt x="13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2"/>
            <p:cNvSpPr/>
            <p:nvPr/>
          </p:nvSpPr>
          <p:spPr>
            <a:xfrm>
              <a:off x="7652533" y="1677302"/>
              <a:ext cx="147365" cy="245879"/>
            </a:xfrm>
            <a:custGeom>
              <a:avLst/>
              <a:gdLst/>
              <a:ahLst/>
              <a:cxnLst/>
              <a:rect l="l" t="t" r="r" b="b"/>
              <a:pathLst>
                <a:path w="4724" h="7882" extrusionOk="0">
                  <a:moveTo>
                    <a:pt x="3159" y="0"/>
                  </a:moveTo>
                  <a:cubicBezTo>
                    <a:pt x="3159" y="0"/>
                    <a:pt x="2861" y="805"/>
                    <a:pt x="2489" y="1803"/>
                  </a:cubicBezTo>
                  <a:cubicBezTo>
                    <a:pt x="1863" y="3412"/>
                    <a:pt x="865" y="5647"/>
                    <a:pt x="314" y="6332"/>
                  </a:cubicBezTo>
                  <a:cubicBezTo>
                    <a:pt x="1" y="6764"/>
                    <a:pt x="1237" y="7822"/>
                    <a:pt x="2489" y="7881"/>
                  </a:cubicBezTo>
                  <a:cubicBezTo>
                    <a:pt x="3666" y="7881"/>
                    <a:pt x="4157" y="7702"/>
                    <a:pt x="4276" y="7330"/>
                  </a:cubicBezTo>
                  <a:cubicBezTo>
                    <a:pt x="4410" y="7077"/>
                    <a:pt x="4410" y="4842"/>
                    <a:pt x="4589" y="2235"/>
                  </a:cubicBezTo>
                  <a:cubicBezTo>
                    <a:pt x="4649" y="1803"/>
                    <a:pt x="4723" y="1311"/>
                    <a:pt x="4723" y="805"/>
                  </a:cubicBezTo>
                  <a:cubicBezTo>
                    <a:pt x="4351" y="626"/>
                    <a:pt x="3904" y="432"/>
                    <a:pt x="3532" y="194"/>
                  </a:cubicBezTo>
                  <a:cubicBezTo>
                    <a:pt x="3412" y="134"/>
                    <a:pt x="3293" y="60"/>
                    <a:pt x="3159" y="0"/>
                  </a:cubicBezTo>
                  <a:close/>
                </a:path>
              </a:pathLst>
            </a:custGeom>
            <a:solidFill>
              <a:srgbClr val="AE6C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2"/>
            <p:cNvSpPr/>
            <p:nvPr/>
          </p:nvSpPr>
          <p:spPr>
            <a:xfrm>
              <a:off x="7637216" y="1655934"/>
              <a:ext cx="113893" cy="77613"/>
            </a:xfrm>
            <a:custGeom>
              <a:avLst/>
              <a:gdLst/>
              <a:ahLst/>
              <a:cxnLst/>
              <a:rect l="l" t="t" r="r" b="b"/>
              <a:pathLst>
                <a:path w="3651" h="2488" extrusionOk="0">
                  <a:moveTo>
                    <a:pt x="0" y="0"/>
                  </a:moveTo>
                  <a:lnTo>
                    <a:pt x="0" y="0"/>
                  </a:lnTo>
                  <a:cubicBezTo>
                    <a:pt x="60" y="134"/>
                    <a:pt x="864" y="1564"/>
                    <a:pt x="2980" y="2488"/>
                  </a:cubicBezTo>
                  <a:cubicBezTo>
                    <a:pt x="3352" y="1490"/>
                    <a:pt x="3650" y="685"/>
                    <a:pt x="3650" y="685"/>
                  </a:cubicBezTo>
                  <a:cubicBezTo>
                    <a:pt x="2473" y="253"/>
                    <a:pt x="551" y="566"/>
                    <a:pt x="119" y="194"/>
                  </a:cubicBezTo>
                  <a:cubicBezTo>
                    <a:pt x="60" y="134"/>
                    <a:pt x="60" y="75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2"/>
            <p:cNvSpPr/>
            <p:nvPr/>
          </p:nvSpPr>
          <p:spPr>
            <a:xfrm>
              <a:off x="7704597" y="1361734"/>
              <a:ext cx="141781" cy="310016"/>
            </a:xfrm>
            <a:custGeom>
              <a:avLst/>
              <a:gdLst/>
              <a:ahLst/>
              <a:cxnLst/>
              <a:rect l="l" t="t" r="r" b="b"/>
              <a:pathLst>
                <a:path w="4545" h="9938" extrusionOk="0">
                  <a:moveTo>
                    <a:pt x="4470" y="1"/>
                  </a:moveTo>
                  <a:cubicBezTo>
                    <a:pt x="4410" y="61"/>
                    <a:pt x="4410" y="61"/>
                    <a:pt x="4350" y="120"/>
                  </a:cubicBezTo>
                  <a:cubicBezTo>
                    <a:pt x="4291" y="195"/>
                    <a:pt x="4231" y="195"/>
                    <a:pt x="4231" y="254"/>
                  </a:cubicBezTo>
                  <a:cubicBezTo>
                    <a:pt x="4097" y="314"/>
                    <a:pt x="4038" y="373"/>
                    <a:pt x="3978" y="493"/>
                  </a:cubicBezTo>
                  <a:cubicBezTo>
                    <a:pt x="3799" y="686"/>
                    <a:pt x="3665" y="865"/>
                    <a:pt x="3546" y="1059"/>
                  </a:cubicBezTo>
                  <a:cubicBezTo>
                    <a:pt x="3293" y="1431"/>
                    <a:pt x="3054" y="1804"/>
                    <a:pt x="2801" y="2176"/>
                  </a:cubicBezTo>
                  <a:cubicBezTo>
                    <a:pt x="2309" y="2980"/>
                    <a:pt x="1863" y="3785"/>
                    <a:pt x="1430" y="4589"/>
                  </a:cubicBezTo>
                  <a:cubicBezTo>
                    <a:pt x="1058" y="5409"/>
                    <a:pt x="745" y="6273"/>
                    <a:pt x="447" y="7137"/>
                  </a:cubicBezTo>
                  <a:cubicBezTo>
                    <a:pt x="194" y="8016"/>
                    <a:pt x="0" y="8939"/>
                    <a:pt x="134" y="9878"/>
                  </a:cubicBezTo>
                  <a:lnTo>
                    <a:pt x="134" y="9938"/>
                  </a:lnTo>
                  <a:lnTo>
                    <a:pt x="194" y="9878"/>
                  </a:lnTo>
                  <a:cubicBezTo>
                    <a:pt x="134" y="9431"/>
                    <a:pt x="194" y="8939"/>
                    <a:pt x="254" y="8507"/>
                  </a:cubicBezTo>
                  <a:cubicBezTo>
                    <a:pt x="313" y="8075"/>
                    <a:pt x="447" y="7643"/>
                    <a:pt x="566" y="7196"/>
                  </a:cubicBezTo>
                  <a:cubicBezTo>
                    <a:pt x="820" y="6332"/>
                    <a:pt x="1192" y="5468"/>
                    <a:pt x="1565" y="4664"/>
                  </a:cubicBezTo>
                  <a:cubicBezTo>
                    <a:pt x="1997" y="3845"/>
                    <a:pt x="2429" y="3040"/>
                    <a:pt x="2920" y="2236"/>
                  </a:cubicBezTo>
                  <a:cubicBezTo>
                    <a:pt x="3114" y="1863"/>
                    <a:pt x="3352" y="1491"/>
                    <a:pt x="3665" y="1118"/>
                  </a:cubicBezTo>
                  <a:cubicBezTo>
                    <a:pt x="3799" y="940"/>
                    <a:pt x="3918" y="746"/>
                    <a:pt x="4038" y="567"/>
                  </a:cubicBezTo>
                  <a:cubicBezTo>
                    <a:pt x="4097" y="433"/>
                    <a:pt x="4172" y="373"/>
                    <a:pt x="4291" y="314"/>
                  </a:cubicBezTo>
                  <a:cubicBezTo>
                    <a:pt x="4350" y="254"/>
                    <a:pt x="4410" y="120"/>
                    <a:pt x="4544" y="120"/>
                  </a:cubicBezTo>
                  <a:lnTo>
                    <a:pt x="4544" y="61"/>
                  </a:lnTo>
                  <a:lnTo>
                    <a:pt x="44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2"/>
            <p:cNvSpPr/>
            <p:nvPr/>
          </p:nvSpPr>
          <p:spPr>
            <a:xfrm>
              <a:off x="7675773" y="1377082"/>
              <a:ext cx="154790" cy="290488"/>
            </a:xfrm>
            <a:custGeom>
              <a:avLst/>
              <a:gdLst/>
              <a:ahLst/>
              <a:cxnLst/>
              <a:rect l="l" t="t" r="r" b="b"/>
              <a:pathLst>
                <a:path w="4962" h="9312" extrusionOk="0">
                  <a:moveTo>
                    <a:pt x="4902" y="1"/>
                  </a:moveTo>
                  <a:cubicBezTo>
                    <a:pt x="4038" y="313"/>
                    <a:pt x="3353" y="939"/>
                    <a:pt x="2727" y="1624"/>
                  </a:cubicBezTo>
                  <a:cubicBezTo>
                    <a:pt x="2116" y="2310"/>
                    <a:pt x="1550" y="3114"/>
                    <a:pt x="1118" y="3919"/>
                  </a:cubicBezTo>
                  <a:cubicBezTo>
                    <a:pt x="999" y="4097"/>
                    <a:pt x="924" y="4351"/>
                    <a:pt x="805" y="4544"/>
                  </a:cubicBezTo>
                  <a:cubicBezTo>
                    <a:pt x="686" y="4723"/>
                    <a:pt x="626" y="4976"/>
                    <a:pt x="552" y="5155"/>
                  </a:cubicBezTo>
                  <a:cubicBezTo>
                    <a:pt x="373" y="5587"/>
                    <a:pt x="254" y="6034"/>
                    <a:pt x="179" y="6526"/>
                  </a:cubicBezTo>
                  <a:cubicBezTo>
                    <a:pt x="60" y="6958"/>
                    <a:pt x="1" y="7449"/>
                    <a:pt x="1" y="7896"/>
                  </a:cubicBezTo>
                  <a:cubicBezTo>
                    <a:pt x="1" y="8135"/>
                    <a:pt x="60" y="8388"/>
                    <a:pt x="60" y="8567"/>
                  </a:cubicBezTo>
                  <a:cubicBezTo>
                    <a:pt x="60" y="8701"/>
                    <a:pt x="120" y="8820"/>
                    <a:pt x="120" y="8939"/>
                  </a:cubicBezTo>
                  <a:cubicBezTo>
                    <a:pt x="179" y="9073"/>
                    <a:pt x="179" y="9192"/>
                    <a:pt x="179" y="9252"/>
                  </a:cubicBezTo>
                  <a:lnTo>
                    <a:pt x="254" y="9312"/>
                  </a:lnTo>
                  <a:lnTo>
                    <a:pt x="314" y="9252"/>
                  </a:lnTo>
                  <a:cubicBezTo>
                    <a:pt x="60" y="8328"/>
                    <a:pt x="60" y="7449"/>
                    <a:pt x="254" y="6526"/>
                  </a:cubicBezTo>
                  <a:cubicBezTo>
                    <a:pt x="433" y="5662"/>
                    <a:pt x="805" y="4783"/>
                    <a:pt x="1237" y="3978"/>
                  </a:cubicBezTo>
                  <a:cubicBezTo>
                    <a:pt x="1669" y="3174"/>
                    <a:pt x="2176" y="2369"/>
                    <a:pt x="2787" y="1684"/>
                  </a:cubicBezTo>
                  <a:cubicBezTo>
                    <a:pt x="3099" y="1371"/>
                    <a:pt x="3412" y="1058"/>
                    <a:pt x="3785" y="745"/>
                  </a:cubicBezTo>
                  <a:cubicBezTo>
                    <a:pt x="4157" y="507"/>
                    <a:pt x="4530" y="254"/>
                    <a:pt x="4962" y="75"/>
                  </a:cubicBezTo>
                  <a:lnTo>
                    <a:pt x="496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2"/>
            <p:cNvSpPr/>
            <p:nvPr/>
          </p:nvSpPr>
          <p:spPr>
            <a:xfrm>
              <a:off x="7757099" y="1363605"/>
              <a:ext cx="112489" cy="319780"/>
            </a:xfrm>
            <a:custGeom>
              <a:avLst/>
              <a:gdLst/>
              <a:ahLst/>
              <a:cxnLst/>
              <a:rect l="l" t="t" r="r" b="b"/>
              <a:pathLst>
                <a:path w="3606" h="10251" extrusionOk="0">
                  <a:moveTo>
                    <a:pt x="3531" y="1"/>
                  </a:moveTo>
                  <a:cubicBezTo>
                    <a:pt x="2921" y="626"/>
                    <a:pt x="2414" y="1431"/>
                    <a:pt x="2042" y="2235"/>
                  </a:cubicBezTo>
                  <a:cubicBezTo>
                    <a:pt x="1610" y="3040"/>
                    <a:pt x="1297" y="3919"/>
                    <a:pt x="1058" y="4783"/>
                  </a:cubicBezTo>
                  <a:cubicBezTo>
                    <a:pt x="805" y="5647"/>
                    <a:pt x="626" y="6585"/>
                    <a:pt x="373" y="7449"/>
                  </a:cubicBezTo>
                  <a:cubicBezTo>
                    <a:pt x="314" y="7881"/>
                    <a:pt x="254" y="8388"/>
                    <a:pt x="120" y="8820"/>
                  </a:cubicBezTo>
                  <a:cubicBezTo>
                    <a:pt x="120" y="9073"/>
                    <a:pt x="60" y="9252"/>
                    <a:pt x="60" y="9505"/>
                  </a:cubicBezTo>
                  <a:cubicBezTo>
                    <a:pt x="60" y="9684"/>
                    <a:pt x="1" y="9937"/>
                    <a:pt x="60" y="10190"/>
                  </a:cubicBezTo>
                  <a:lnTo>
                    <a:pt x="60" y="10250"/>
                  </a:lnTo>
                  <a:lnTo>
                    <a:pt x="120" y="10190"/>
                  </a:lnTo>
                  <a:cubicBezTo>
                    <a:pt x="120" y="9937"/>
                    <a:pt x="120" y="9744"/>
                    <a:pt x="180" y="9505"/>
                  </a:cubicBezTo>
                  <a:cubicBezTo>
                    <a:pt x="180" y="9252"/>
                    <a:pt x="254" y="9073"/>
                    <a:pt x="254" y="8820"/>
                  </a:cubicBezTo>
                  <a:cubicBezTo>
                    <a:pt x="314" y="8388"/>
                    <a:pt x="433" y="7956"/>
                    <a:pt x="492" y="7509"/>
                  </a:cubicBezTo>
                  <a:cubicBezTo>
                    <a:pt x="686" y="6585"/>
                    <a:pt x="924" y="5721"/>
                    <a:pt x="1178" y="4842"/>
                  </a:cubicBezTo>
                  <a:cubicBezTo>
                    <a:pt x="1297" y="4410"/>
                    <a:pt x="1431" y="3978"/>
                    <a:pt x="1610" y="3546"/>
                  </a:cubicBezTo>
                  <a:cubicBezTo>
                    <a:pt x="1744" y="3114"/>
                    <a:pt x="1923" y="2742"/>
                    <a:pt x="2116" y="2295"/>
                  </a:cubicBezTo>
                  <a:cubicBezTo>
                    <a:pt x="2295" y="1863"/>
                    <a:pt x="2548" y="1490"/>
                    <a:pt x="2787" y="1118"/>
                  </a:cubicBezTo>
                  <a:cubicBezTo>
                    <a:pt x="3040" y="745"/>
                    <a:pt x="3293" y="373"/>
                    <a:pt x="360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2"/>
            <p:cNvSpPr/>
            <p:nvPr/>
          </p:nvSpPr>
          <p:spPr>
            <a:xfrm>
              <a:off x="7813343" y="1369657"/>
              <a:ext cx="75305" cy="342521"/>
            </a:xfrm>
            <a:custGeom>
              <a:avLst/>
              <a:gdLst/>
              <a:ahLst/>
              <a:cxnLst/>
              <a:rect l="l" t="t" r="r" b="b"/>
              <a:pathLst>
                <a:path w="2414" h="10980" extrusionOk="0">
                  <a:moveTo>
                    <a:pt x="2354" y="0"/>
                  </a:moveTo>
                  <a:lnTo>
                    <a:pt x="2295" y="60"/>
                  </a:lnTo>
                  <a:cubicBezTo>
                    <a:pt x="1863" y="864"/>
                    <a:pt x="1609" y="1728"/>
                    <a:pt x="1356" y="2667"/>
                  </a:cubicBezTo>
                  <a:cubicBezTo>
                    <a:pt x="1118" y="3531"/>
                    <a:pt x="864" y="4469"/>
                    <a:pt x="745" y="5393"/>
                  </a:cubicBezTo>
                  <a:cubicBezTo>
                    <a:pt x="552" y="6332"/>
                    <a:pt x="432" y="7255"/>
                    <a:pt x="313" y="8134"/>
                  </a:cubicBezTo>
                  <a:cubicBezTo>
                    <a:pt x="179" y="9058"/>
                    <a:pt x="60" y="9996"/>
                    <a:pt x="0" y="10920"/>
                  </a:cubicBezTo>
                  <a:lnTo>
                    <a:pt x="0" y="10980"/>
                  </a:lnTo>
                  <a:lnTo>
                    <a:pt x="60" y="10920"/>
                  </a:lnTo>
                  <a:lnTo>
                    <a:pt x="239" y="9550"/>
                  </a:lnTo>
                  <a:lnTo>
                    <a:pt x="432" y="8194"/>
                  </a:lnTo>
                  <a:cubicBezTo>
                    <a:pt x="492" y="7255"/>
                    <a:pt x="686" y="6332"/>
                    <a:pt x="864" y="5393"/>
                  </a:cubicBezTo>
                  <a:cubicBezTo>
                    <a:pt x="984" y="4469"/>
                    <a:pt x="1177" y="3591"/>
                    <a:pt x="1431" y="2667"/>
                  </a:cubicBezTo>
                  <a:cubicBezTo>
                    <a:pt x="1550" y="2235"/>
                    <a:pt x="1728" y="1803"/>
                    <a:pt x="1863" y="1356"/>
                  </a:cubicBezTo>
                  <a:cubicBezTo>
                    <a:pt x="2041" y="924"/>
                    <a:pt x="2175" y="492"/>
                    <a:pt x="2414" y="60"/>
                  </a:cubicBezTo>
                  <a:lnTo>
                    <a:pt x="235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2"/>
            <p:cNvSpPr/>
            <p:nvPr/>
          </p:nvSpPr>
          <p:spPr>
            <a:xfrm>
              <a:off x="7863536" y="1391026"/>
              <a:ext cx="44640" cy="332788"/>
            </a:xfrm>
            <a:custGeom>
              <a:avLst/>
              <a:gdLst/>
              <a:ahLst/>
              <a:cxnLst/>
              <a:rect l="l" t="t" r="r" b="b"/>
              <a:pathLst>
                <a:path w="1431" h="10668" extrusionOk="0">
                  <a:moveTo>
                    <a:pt x="1430" y="1"/>
                  </a:moveTo>
                  <a:lnTo>
                    <a:pt x="1371" y="60"/>
                  </a:lnTo>
                  <a:cubicBezTo>
                    <a:pt x="1118" y="865"/>
                    <a:pt x="864" y="1729"/>
                    <a:pt x="686" y="2608"/>
                  </a:cubicBezTo>
                  <a:cubicBezTo>
                    <a:pt x="566" y="3472"/>
                    <a:pt x="373" y="4395"/>
                    <a:pt x="254" y="5274"/>
                  </a:cubicBezTo>
                  <a:cubicBezTo>
                    <a:pt x="194" y="6138"/>
                    <a:pt x="119" y="7077"/>
                    <a:pt x="60" y="7941"/>
                  </a:cubicBezTo>
                  <a:cubicBezTo>
                    <a:pt x="0" y="8805"/>
                    <a:pt x="0" y="9743"/>
                    <a:pt x="0" y="10608"/>
                  </a:cubicBezTo>
                  <a:lnTo>
                    <a:pt x="0" y="10667"/>
                  </a:lnTo>
                  <a:lnTo>
                    <a:pt x="60" y="10608"/>
                  </a:lnTo>
                  <a:cubicBezTo>
                    <a:pt x="60" y="10175"/>
                    <a:pt x="60" y="9743"/>
                    <a:pt x="119" y="9311"/>
                  </a:cubicBezTo>
                  <a:cubicBezTo>
                    <a:pt x="119" y="8805"/>
                    <a:pt x="119" y="8373"/>
                    <a:pt x="194" y="7941"/>
                  </a:cubicBezTo>
                  <a:cubicBezTo>
                    <a:pt x="194" y="7077"/>
                    <a:pt x="313" y="6138"/>
                    <a:pt x="432" y="5274"/>
                  </a:cubicBezTo>
                  <a:cubicBezTo>
                    <a:pt x="492" y="4395"/>
                    <a:pt x="626" y="3531"/>
                    <a:pt x="805" y="2667"/>
                  </a:cubicBezTo>
                  <a:cubicBezTo>
                    <a:pt x="939" y="2235"/>
                    <a:pt x="998" y="1788"/>
                    <a:pt x="1118" y="1356"/>
                  </a:cubicBezTo>
                  <a:cubicBezTo>
                    <a:pt x="1237" y="924"/>
                    <a:pt x="1371" y="492"/>
                    <a:pt x="1430" y="60"/>
                  </a:cubicBezTo>
                  <a:lnTo>
                    <a:pt x="143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2"/>
            <p:cNvSpPr/>
            <p:nvPr/>
          </p:nvSpPr>
          <p:spPr>
            <a:xfrm>
              <a:off x="7900252" y="1458407"/>
              <a:ext cx="29292" cy="265407"/>
            </a:xfrm>
            <a:custGeom>
              <a:avLst/>
              <a:gdLst/>
              <a:ahLst/>
              <a:cxnLst/>
              <a:rect l="l" t="t" r="r" b="b"/>
              <a:pathLst>
                <a:path w="939" h="8508" extrusionOk="0">
                  <a:moveTo>
                    <a:pt x="805" y="1"/>
                  </a:moveTo>
                  <a:cubicBezTo>
                    <a:pt x="566" y="686"/>
                    <a:pt x="373" y="1371"/>
                    <a:pt x="194" y="2056"/>
                  </a:cubicBezTo>
                  <a:cubicBezTo>
                    <a:pt x="60" y="2801"/>
                    <a:pt x="0" y="3487"/>
                    <a:pt x="60" y="4232"/>
                  </a:cubicBezTo>
                  <a:cubicBezTo>
                    <a:pt x="60" y="4604"/>
                    <a:pt x="134" y="4917"/>
                    <a:pt x="194" y="5289"/>
                  </a:cubicBezTo>
                  <a:cubicBezTo>
                    <a:pt x="253" y="5662"/>
                    <a:pt x="373" y="5960"/>
                    <a:pt x="373" y="6332"/>
                  </a:cubicBezTo>
                  <a:cubicBezTo>
                    <a:pt x="566" y="7017"/>
                    <a:pt x="566" y="7762"/>
                    <a:pt x="507" y="8448"/>
                  </a:cubicBezTo>
                  <a:lnTo>
                    <a:pt x="507" y="8507"/>
                  </a:lnTo>
                  <a:lnTo>
                    <a:pt x="566" y="8448"/>
                  </a:lnTo>
                  <a:cubicBezTo>
                    <a:pt x="626" y="8075"/>
                    <a:pt x="626" y="7762"/>
                    <a:pt x="626" y="7390"/>
                  </a:cubicBezTo>
                  <a:cubicBezTo>
                    <a:pt x="626" y="7017"/>
                    <a:pt x="566" y="6645"/>
                    <a:pt x="507" y="6332"/>
                  </a:cubicBezTo>
                  <a:cubicBezTo>
                    <a:pt x="373" y="5587"/>
                    <a:pt x="253" y="4917"/>
                    <a:pt x="194" y="4232"/>
                  </a:cubicBezTo>
                  <a:cubicBezTo>
                    <a:pt x="134" y="3487"/>
                    <a:pt x="194" y="2801"/>
                    <a:pt x="313" y="2116"/>
                  </a:cubicBezTo>
                  <a:cubicBezTo>
                    <a:pt x="373" y="1744"/>
                    <a:pt x="507" y="1371"/>
                    <a:pt x="566" y="1058"/>
                  </a:cubicBezTo>
                  <a:cubicBezTo>
                    <a:pt x="685" y="686"/>
                    <a:pt x="805" y="373"/>
                    <a:pt x="939" y="75"/>
                  </a:cubicBezTo>
                  <a:lnTo>
                    <a:pt x="87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4" name="Google Shape;474;p2"/>
          <p:cNvGrpSpPr/>
          <p:nvPr/>
        </p:nvGrpSpPr>
        <p:grpSpPr>
          <a:xfrm>
            <a:off x="3416525" y="3858676"/>
            <a:ext cx="1587677" cy="981643"/>
            <a:chOff x="3416525" y="3858676"/>
            <a:chExt cx="1587677" cy="981643"/>
          </a:xfrm>
        </p:grpSpPr>
        <p:sp>
          <p:nvSpPr>
            <p:cNvPr id="475" name="Google Shape;475;p2"/>
            <p:cNvSpPr/>
            <p:nvPr/>
          </p:nvSpPr>
          <p:spPr>
            <a:xfrm>
              <a:off x="4903099" y="4613469"/>
              <a:ext cx="73558" cy="69253"/>
            </a:xfrm>
            <a:custGeom>
              <a:avLst/>
              <a:gdLst/>
              <a:ahLst/>
              <a:cxnLst/>
              <a:rect l="l" t="t" r="r" b="b"/>
              <a:pathLst>
                <a:path w="2358" h="2220" extrusionOk="0">
                  <a:moveTo>
                    <a:pt x="707" y="0"/>
                  </a:moveTo>
                  <a:cubicBezTo>
                    <a:pt x="370" y="0"/>
                    <a:pt x="0" y="491"/>
                    <a:pt x="421" y="730"/>
                  </a:cubicBezTo>
                  <a:cubicBezTo>
                    <a:pt x="734" y="908"/>
                    <a:pt x="987" y="1162"/>
                    <a:pt x="1300" y="1415"/>
                  </a:cubicBezTo>
                  <a:cubicBezTo>
                    <a:pt x="1538" y="1653"/>
                    <a:pt x="1851" y="2100"/>
                    <a:pt x="2224" y="2219"/>
                  </a:cubicBezTo>
                  <a:cubicBezTo>
                    <a:pt x="2283" y="2219"/>
                    <a:pt x="2358" y="2219"/>
                    <a:pt x="2358" y="2160"/>
                  </a:cubicBezTo>
                  <a:cubicBezTo>
                    <a:pt x="2283" y="1787"/>
                    <a:pt x="1911" y="1415"/>
                    <a:pt x="1732" y="1102"/>
                  </a:cubicBezTo>
                  <a:cubicBezTo>
                    <a:pt x="1479" y="789"/>
                    <a:pt x="1240" y="476"/>
                    <a:pt x="987" y="164"/>
                  </a:cubicBezTo>
                  <a:cubicBezTo>
                    <a:pt x="913" y="47"/>
                    <a:pt x="812" y="0"/>
                    <a:pt x="70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2"/>
            <p:cNvSpPr/>
            <p:nvPr/>
          </p:nvSpPr>
          <p:spPr>
            <a:xfrm>
              <a:off x="4970605" y="4580278"/>
              <a:ext cx="33597" cy="87845"/>
            </a:xfrm>
            <a:custGeom>
              <a:avLst/>
              <a:gdLst/>
              <a:ahLst/>
              <a:cxnLst/>
              <a:rect l="l" t="t" r="r" b="b"/>
              <a:pathLst>
                <a:path w="1077" h="2816" extrusionOk="0">
                  <a:moveTo>
                    <a:pt x="473" y="0"/>
                  </a:moveTo>
                  <a:cubicBezTo>
                    <a:pt x="260" y="0"/>
                    <a:pt x="60" y="133"/>
                    <a:pt x="60" y="423"/>
                  </a:cubicBezTo>
                  <a:cubicBezTo>
                    <a:pt x="0" y="1168"/>
                    <a:pt x="194" y="2106"/>
                    <a:pt x="685" y="2717"/>
                  </a:cubicBezTo>
                  <a:cubicBezTo>
                    <a:pt x="728" y="2787"/>
                    <a:pt x="780" y="2816"/>
                    <a:pt x="830" y="2816"/>
                  </a:cubicBezTo>
                  <a:cubicBezTo>
                    <a:pt x="918" y="2816"/>
                    <a:pt x="998" y="2722"/>
                    <a:pt x="998" y="2598"/>
                  </a:cubicBezTo>
                  <a:cubicBezTo>
                    <a:pt x="939" y="1913"/>
                    <a:pt x="745" y="1362"/>
                    <a:pt x="939" y="676"/>
                  </a:cubicBezTo>
                  <a:cubicBezTo>
                    <a:pt x="1076" y="247"/>
                    <a:pt x="763" y="0"/>
                    <a:pt x="4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2"/>
            <p:cNvSpPr/>
            <p:nvPr/>
          </p:nvSpPr>
          <p:spPr>
            <a:xfrm>
              <a:off x="4872372" y="4790688"/>
              <a:ext cx="40148" cy="49631"/>
            </a:xfrm>
            <a:custGeom>
              <a:avLst/>
              <a:gdLst/>
              <a:ahLst/>
              <a:cxnLst/>
              <a:rect l="l" t="t" r="r" b="b"/>
              <a:pathLst>
                <a:path w="1287" h="1591" extrusionOk="0">
                  <a:moveTo>
                    <a:pt x="508" y="1"/>
                  </a:moveTo>
                  <a:cubicBezTo>
                    <a:pt x="240" y="1"/>
                    <a:pt x="1" y="304"/>
                    <a:pt x="229" y="576"/>
                  </a:cubicBezTo>
                  <a:cubicBezTo>
                    <a:pt x="289" y="695"/>
                    <a:pt x="423" y="814"/>
                    <a:pt x="542" y="888"/>
                  </a:cubicBezTo>
                  <a:cubicBezTo>
                    <a:pt x="795" y="1127"/>
                    <a:pt x="914" y="1380"/>
                    <a:pt x="1168" y="1559"/>
                  </a:cubicBezTo>
                  <a:cubicBezTo>
                    <a:pt x="1185" y="1581"/>
                    <a:pt x="1203" y="1590"/>
                    <a:pt x="1220" y="1590"/>
                  </a:cubicBezTo>
                  <a:cubicBezTo>
                    <a:pt x="1258" y="1590"/>
                    <a:pt x="1287" y="1541"/>
                    <a:pt x="1287" y="1499"/>
                  </a:cubicBezTo>
                  <a:cubicBezTo>
                    <a:pt x="1287" y="1186"/>
                    <a:pt x="1108" y="888"/>
                    <a:pt x="1034" y="635"/>
                  </a:cubicBezTo>
                  <a:cubicBezTo>
                    <a:pt x="974" y="516"/>
                    <a:pt x="974" y="382"/>
                    <a:pt x="855" y="263"/>
                  </a:cubicBezTo>
                  <a:cubicBezTo>
                    <a:pt x="855" y="203"/>
                    <a:pt x="795" y="203"/>
                    <a:pt x="795" y="144"/>
                  </a:cubicBezTo>
                  <a:cubicBezTo>
                    <a:pt x="710" y="43"/>
                    <a:pt x="607" y="1"/>
                    <a:pt x="50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2"/>
            <p:cNvSpPr/>
            <p:nvPr/>
          </p:nvSpPr>
          <p:spPr>
            <a:xfrm>
              <a:off x="4889342" y="4771503"/>
              <a:ext cx="52470" cy="57180"/>
            </a:xfrm>
            <a:custGeom>
              <a:avLst/>
              <a:gdLst/>
              <a:ahLst/>
              <a:cxnLst/>
              <a:rect l="l" t="t" r="r" b="b"/>
              <a:pathLst>
                <a:path w="1682" h="1833" extrusionOk="0">
                  <a:moveTo>
                    <a:pt x="458" y="1"/>
                  </a:moveTo>
                  <a:cubicBezTo>
                    <a:pt x="0" y="1"/>
                    <a:pt x="36" y="818"/>
                    <a:pt x="564" y="818"/>
                  </a:cubicBezTo>
                  <a:cubicBezTo>
                    <a:pt x="430" y="818"/>
                    <a:pt x="624" y="878"/>
                    <a:pt x="683" y="878"/>
                  </a:cubicBezTo>
                  <a:cubicBezTo>
                    <a:pt x="743" y="878"/>
                    <a:pt x="862" y="997"/>
                    <a:pt x="936" y="1131"/>
                  </a:cubicBezTo>
                  <a:cubicBezTo>
                    <a:pt x="1115" y="1310"/>
                    <a:pt x="1234" y="1623"/>
                    <a:pt x="1488" y="1801"/>
                  </a:cubicBezTo>
                  <a:cubicBezTo>
                    <a:pt x="1506" y="1824"/>
                    <a:pt x="1530" y="1833"/>
                    <a:pt x="1556" y="1833"/>
                  </a:cubicBezTo>
                  <a:cubicBezTo>
                    <a:pt x="1616" y="1833"/>
                    <a:pt x="1681" y="1784"/>
                    <a:pt x="1681" y="1742"/>
                  </a:cubicBezTo>
                  <a:cubicBezTo>
                    <a:pt x="1681" y="1369"/>
                    <a:pt x="1488" y="937"/>
                    <a:pt x="1309" y="625"/>
                  </a:cubicBezTo>
                  <a:cubicBezTo>
                    <a:pt x="1115" y="312"/>
                    <a:pt x="936" y="73"/>
                    <a:pt x="564" y="14"/>
                  </a:cubicBezTo>
                  <a:cubicBezTo>
                    <a:pt x="526" y="5"/>
                    <a:pt x="491" y="1"/>
                    <a:pt x="45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2"/>
            <p:cNvSpPr/>
            <p:nvPr/>
          </p:nvSpPr>
          <p:spPr>
            <a:xfrm>
              <a:off x="4793183" y="4492025"/>
              <a:ext cx="170468" cy="99583"/>
            </a:xfrm>
            <a:custGeom>
              <a:avLst/>
              <a:gdLst/>
              <a:ahLst/>
              <a:cxnLst/>
              <a:rect l="l" t="t" r="r" b="b"/>
              <a:pathLst>
                <a:path w="4158" h="2429" extrusionOk="0">
                  <a:moveTo>
                    <a:pt x="1237" y="0"/>
                  </a:moveTo>
                  <a:cubicBezTo>
                    <a:pt x="1178" y="0"/>
                    <a:pt x="373" y="0"/>
                    <a:pt x="1" y="1177"/>
                  </a:cubicBezTo>
                  <a:cubicBezTo>
                    <a:pt x="1357" y="1177"/>
                    <a:pt x="2042" y="1803"/>
                    <a:pt x="2236" y="2428"/>
                  </a:cubicBezTo>
                  <a:lnTo>
                    <a:pt x="2295" y="2428"/>
                  </a:lnTo>
                  <a:cubicBezTo>
                    <a:pt x="2295" y="2428"/>
                    <a:pt x="2846" y="2428"/>
                    <a:pt x="3293" y="2294"/>
                  </a:cubicBezTo>
                  <a:cubicBezTo>
                    <a:pt x="3532" y="2235"/>
                    <a:pt x="3725" y="2175"/>
                    <a:pt x="3845" y="1982"/>
                  </a:cubicBezTo>
                  <a:cubicBezTo>
                    <a:pt x="3964" y="1862"/>
                    <a:pt x="4038" y="1743"/>
                    <a:pt x="4098" y="1550"/>
                  </a:cubicBezTo>
                  <a:cubicBezTo>
                    <a:pt x="4157" y="864"/>
                    <a:pt x="3666" y="60"/>
                    <a:pt x="2236" y="0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2"/>
            <p:cNvSpPr/>
            <p:nvPr/>
          </p:nvSpPr>
          <p:spPr>
            <a:xfrm>
              <a:off x="4716845" y="4540277"/>
              <a:ext cx="170468" cy="127666"/>
            </a:xfrm>
            <a:custGeom>
              <a:avLst/>
              <a:gdLst/>
              <a:ahLst/>
              <a:cxnLst/>
              <a:rect l="l" t="t" r="r" b="b"/>
              <a:pathLst>
                <a:path w="4158" h="3114" extrusionOk="0">
                  <a:moveTo>
                    <a:pt x="1863" y="0"/>
                  </a:moveTo>
                  <a:cubicBezTo>
                    <a:pt x="1490" y="0"/>
                    <a:pt x="1118" y="60"/>
                    <a:pt x="746" y="60"/>
                  </a:cubicBezTo>
                  <a:cubicBezTo>
                    <a:pt x="686" y="134"/>
                    <a:pt x="1" y="1311"/>
                    <a:pt x="239" y="3114"/>
                  </a:cubicBezTo>
                  <a:cubicBezTo>
                    <a:pt x="2176" y="2920"/>
                    <a:pt x="3963" y="2667"/>
                    <a:pt x="4098" y="2175"/>
                  </a:cubicBezTo>
                  <a:cubicBezTo>
                    <a:pt x="4157" y="1862"/>
                    <a:pt x="4157" y="1549"/>
                    <a:pt x="4098" y="1251"/>
                  </a:cubicBezTo>
                  <a:cubicBezTo>
                    <a:pt x="3904" y="626"/>
                    <a:pt x="3219" y="0"/>
                    <a:pt x="1863" y="0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2"/>
            <p:cNvSpPr/>
            <p:nvPr/>
          </p:nvSpPr>
          <p:spPr>
            <a:xfrm>
              <a:off x="3874632" y="4431392"/>
              <a:ext cx="412271" cy="295756"/>
            </a:xfrm>
            <a:custGeom>
              <a:avLst/>
              <a:gdLst/>
              <a:ahLst/>
              <a:cxnLst/>
              <a:rect l="l" t="t" r="r" b="b"/>
              <a:pathLst>
                <a:path w="10056" h="7214" extrusionOk="0">
                  <a:moveTo>
                    <a:pt x="3618" y="0"/>
                  </a:moveTo>
                  <a:cubicBezTo>
                    <a:pt x="2704" y="0"/>
                    <a:pt x="1393" y="152"/>
                    <a:pt x="1117" y="988"/>
                  </a:cubicBezTo>
                  <a:cubicBezTo>
                    <a:pt x="924" y="1360"/>
                    <a:pt x="1117" y="1673"/>
                    <a:pt x="1356" y="1971"/>
                  </a:cubicBezTo>
                  <a:cubicBezTo>
                    <a:pt x="1117" y="2105"/>
                    <a:pt x="924" y="2343"/>
                    <a:pt x="804" y="2656"/>
                  </a:cubicBezTo>
                  <a:cubicBezTo>
                    <a:pt x="551" y="3282"/>
                    <a:pt x="864" y="3833"/>
                    <a:pt x="1356" y="4280"/>
                  </a:cubicBezTo>
                  <a:cubicBezTo>
                    <a:pt x="670" y="4459"/>
                    <a:pt x="60" y="4891"/>
                    <a:pt x="0" y="5636"/>
                  </a:cubicBezTo>
                  <a:cubicBezTo>
                    <a:pt x="0" y="7021"/>
                    <a:pt x="1223" y="7214"/>
                    <a:pt x="1972" y="7214"/>
                  </a:cubicBezTo>
                  <a:cubicBezTo>
                    <a:pt x="2263" y="7214"/>
                    <a:pt x="2483" y="7185"/>
                    <a:pt x="2533" y="7185"/>
                  </a:cubicBezTo>
                  <a:cubicBezTo>
                    <a:pt x="4513" y="6720"/>
                    <a:pt x="6441" y="6209"/>
                    <a:pt x="7854" y="6209"/>
                  </a:cubicBezTo>
                  <a:cubicBezTo>
                    <a:pt x="8704" y="6209"/>
                    <a:pt x="9368" y="6394"/>
                    <a:pt x="9743" y="6887"/>
                  </a:cubicBezTo>
                  <a:cubicBezTo>
                    <a:pt x="9755" y="6899"/>
                    <a:pt x="9768" y="6905"/>
                    <a:pt x="9781" y="6905"/>
                  </a:cubicBezTo>
                  <a:cubicBezTo>
                    <a:pt x="9899" y="6905"/>
                    <a:pt x="10056" y="6433"/>
                    <a:pt x="10056" y="5695"/>
                  </a:cubicBezTo>
                  <a:cubicBezTo>
                    <a:pt x="9981" y="4459"/>
                    <a:pt x="9430" y="2343"/>
                    <a:pt x="7002" y="1047"/>
                  </a:cubicBezTo>
                  <a:cubicBezTo>
                    <a:pt x="6197" y="615"/>
                    <a:pt x="5333" y="302"/>
                    <a:pt x="4529" y="49"/>
                  </a:cubicBezTo>
                  <a:cubicBezTo>
                    <a:pt x="4529" y="49"/>
                    <a:pt x="4138" y="0"/>
                    <a:pt x="3618" y="0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2"/>
            <p:cNvSpPr/>
            <p:nvPr/>
          </p:nvSpPr>
          <p:spPr>
            <a:xfrm>
              <a:off x="4163788" y="4206815"/>
              <a:ext cx="736315" cy="250126"/>
            </a:xfrm>
            <a:custGeom>
              <a:avLst/>
              <a:gdLst/>
              <a:ahLst/>
              <a:cxnLst/>
              <a:rect l="l" t="t" r="r" b="b"/>
              <a:pathLst>
                <a:path w="17960" h="6101" extrusionOk="0">
                  <a:moveTo>
                    <a:pt x="17766" y="0"/>
                  </a:moveTo>
                  <a:cubicBezTo>
                    <a:pt x="16649" y="372"/>
                    <a:pt x="15353" y="313"/>
                    <a:pt x="14176" y="879"/>
                  </a:cubicBezTo>
                  <a:cubicBezTo>
                    <a:pt x="11941" y="1996"/>
                    <a:pt x="11867" y="3486"/>
                    <a:pt x="11003" y="3724"/>
                  </a:cubicBezTo>
                  <a:cubicBezTo>
                    <a:pt x="10982" y="3727"/>
                    <a:pt x="10961" y="3729"/>
                    <a:pt x="10939" y="3729"/>
                  </a:cubicBezTo>
                  <a:cubicBezTo>
                    <a:pt x="10379" y="3729"/>
                    <a:pt x="9417" y="2837"/>
                    <a:pt x="6966" y="2235"/>
                  </a:cubicBezTo>
                  <a:cubicBezTo>
                    <a:pt x="6216" y="2080"/>
                    <a:pt x="5581" y="2029"/>
                    <a:pt x="5020" y="2029"/>
                  </a:cubicBezTo>
                  <a:cubicBezTo>
                    <a:pt x="4008" y="2029"/>
                    <a:pt x="3232" y="2196"/>
                    <a:pt x="2437" y="2235"/>
                  </a:cubicBezTo>
                  <a:cubicBezTo>
                    <a:pt x="2284" y="2255"/>
                    <a:pt x="2145" y="2264"/>
                    <a:pt x="2019" y="2264"/>
                  </a:cubicBezTo>
                  <a:cubicBezTo>
                    <a:pt x="1317" y="2264"/>
                    <a:pt x="1007" y="1996"/>
                    <a:pt x="1007" y="1996"/>
                  </a:cubicBezTo>
                  <a:cubicBezTo>
                    <a:pt x="694" y="2309"/>
                    <a:pt x="455" y="2548"/>
                    <a:pt x="262" y="2682"/>
                  </a:cubicBezTo>
                  <a:cubicBezTo>
                    <a:pt x="0" y="2849"/>
                    <a:pt x="172" y="3236"/>
                    <a:pt x="853" y="3236"/>
                  </a:cubicBezTo>
                  <a:cubicBezTo>
                    <a:pt x="1143" y="3236"/>
                    <a:pt x="1525" y="3166"/>
                    <a:pt x="2005" y="2980"/>
                  </a:cubicBezTo>
                  <a:lnTo>
                    <a:pt x="2005" y="2980"/>
                  </a:lnTo>
                  <a:cubicBezTo>
                    <a:pt x="1945" y="3054"/>
                    <a:pt x="887" y="3978"/>
                    <a:pt x="1260" y="4544"/>
                  </a:cubicBezTo>
                  <a:cubicBezTo>
                    <a:pt x="1324" y="4645"/>
                    <a:pt x="1435" y="4685"/>
                    <a:pt x="1573" y="4685"/>
                  </a:cubicBezTo>
                  <a:cubicBezTo>
                    <a:pt x="2109" y="4685"/>
                    <a:pt x="3052" y="4072"/>
                    <a:pt x="3241" y="3978"/>
                  </a:cubicBezTo>
                  <a:lnTo>
                    <a:pt x="3241" y="3978"/>
                  </a:lnTo>
                  <a:cubicBezTo>
                    <a:pt x="3062" y="4097"/>
                    <a:pt x="2064" y="4842"/>
                    <a:pt x="2869" y="5155"/>
                  </a:cubicBezTo>
                  <a:cubicBezTo>
                    <a:pt x="3205" y="5267"/>
                    <a:pt x="3559" y="5306"/>
                    <a:pt x="3890" y="5306"/>
                  </a:cubicBezTo>
                  <a:cubicBezTo>
                    <a:pt x="4657" y="5306"/>
                    <a:pt x="5297" y="5095"/>
                    <a:pt x="5297" y="5095"/>
                  </a:cubicBezTo>
                  <a:cubicBezTo>
                    <a:pt x="5297" y="5095"/>
                    <a:pt x="8198" y="6100"/>
                    <a:pt x="10460" y="6100"/>
                  </a:cubicBezTo>
                  <a:cubicBezTo>
                    <a:pt x="10782" y="6100"/>
                    <a:pt x="11090" y="6080"/>
                    <a:pt x="11375" y="6034"/>
                  </a:cubicBezTo>
                  <a:cubicBezTo>
                    <a:pt x="13059" y="5721"/>
                    <a:pt x="14414" y="4171"/>
                    <a:pt x="15159" y="3426"/>
                  </a:cubicBezTo>
                  <a:cubicBezTo>
                    <a:pt x="15904" y="2607"/>
                    <a:pt x="16962" y="2488"/>
                    <a:pt x="17215" y="2115"/>
                  </a:cubicBezTo>
                  <a:cubicBezTo>
                    <a:pt x="17528" y="1743"/>
                    <a:pt x="16649" y="1371"/>
                    <a:pt x="16649" y="1371"/>
                  </a:cubicBezTo>
                  <a:cubicBezTo>
                    <a:pt x="16649" y="1371"/>
                    <a:pt x="17960" y="939"/>
                    <a:pt x="17960" y="313"/>
                  </a:cubicBezTo>
                  <a:cubicBezTo>
                    <a:pt x="17900" y="194"/>
                    <a:pt x="17900" y="75"/>
                    <a:pt x="17766" y="0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2"/>
            <p:cNvSpPr/>
            <p:nvPr/>
          </p:nvSpPr>
          <p:spPr>
            <a:xfrm>
              <a:off x="4671051" y="3883725"/>
              <a:ext cx="114260" cy="198510"/>
            </a:xfrm>
            <a:custGeom>
              <a:avLst/>
              <a:gdLst/>
              <a:ahLst/>
              <a:cxnLst/>
              <a:rect l="l" t="t" r="r" b="b"/>
              <a:pathLst>
                <a:path w="2787" h="4842" extrusionOk="0">
                  <a:moveTo>
                    <a:pt x="2548" y="0"/>
                  </a:moveTo>
                  <a:lnTo>
                    <a:pt x="2548" y="0"/>
                  </a:lnTo>
                  <a:cubicBezTo>
                    <a:pt x="924" y="1252"/>
                    <a:pt x="0" y="2980"/>
                    <a:pt x="0" y="2980"/>
                  </a:cubicBezTo>
                  <a:lnTo>
                    <a:pt x="0" y="3039"/>
                  </a:lnTo>
                  <a:cubicBezTo>
                    <a:pt x="864" y="3486"/>
                    <a:pt x="1729" y="4157"/>
                    <a:pt x="2414" y="4842"/>
                  </a:cubicBezTo>
                  <a:cubicBezTo>
                    <a:pt x="2786" y="3546"/>
                    <a:pt x="2786" y="1118"/>
                    <a:pt x="2548" y="0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2"/>
            <p:cNvSpPr/>
            <p:nvPr/>
          </p:nvSpPr>
          <p:spPr>
            <a:xfrm>
              <a:off x="4561711" y="4459023"/>
              <a:ext cx="295059" cy="71500"/>
            </a:xfrm>
            <a:custGeom>
              <a:avLst/>
              <a:gdLst/>
              <a:ahLst/>
              <a:cxnLst/>
              <a:rect l="l" t="t" r="r" b="b"/>
              <a:pathLst>
                <a:path w="7197" h="1744" extrusionOk="0">
                  <a:moveTo>
                    <a:pt x="1669" y="1"/>
                  </a:moveTo>
                  <a:cubicBezTo>
                    <a:pt x="1356" y="433"/>
                    <a:pt x="746" y="1118"/>
                    <a:pt x="1" y="1550"/>
                  </a:cubicBezTo>
                  <a:cubicBezTo>
                    <a:pt x="1356" y="1669"/>
                    <a:pt x="3040" y="1744"/>
                    <a:pt x="4842" y="1744"/>
                  </a:cubicBezTo>
                  <a:lnTo>
                    <a:pt x="5960" y="1744"/>
                  </a:lnTo>
                  <a:cubicBezTo>
                    <a:pt x="6332" y="552"/>
                    <a:pt x="7137" y="552"/>
                    <a:pt x="7196" y="552"/>
                  </a:cubicBezTo>
                  <a:cubicBezTo>
                    <a:pt x="6079" y="492"/>
                    <a:pt x="4902" y="492"/>
                    <a:pt x="3964" y="433"/>
                  </a:cubicBezTo>
                  <a:cubicBezTo>
                    <a:pt x="2414" y="314"/>
                    <a:pt x="1729" y="1"/>
                    <a:pt x="1669" y="1"/>
                  </a:cubicBezTo>
                  <a:close/>
                </a:path>
              </a:pathLst>
            </a:custGeom>
            <a:solidFill>
              <a:srgbClr val="D986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2"/>
            <p:cNvSpPr/>
            <p:nvPr/>
          </p:nvSpPr>
          <p:spPr>
            <a:xfrm>
              <a:off x="4205032" y="3858676"/>
              <a:ext cx="687159" cy="501030"/>
            </a:xfrm>
            <a:custGeom>
              <a:avLst/>
              <a:gdLst/>
              <a:ahLst/>
              <a:cxnLst/>
              <a:rect l="l" t="t" r="r" b="b"/>
              <a:pathLst>
                <a:path w="16761" h="12221" extrusionOk="0">
                  <a:moveTo>
                    <a:pt x="13542" y="0"/>
                  </a:moveTo>
                  <a:cubicBezTo>
                    <a:pt x="13036" y="0"/>
                    <a:pt x="10488" y="2980"/>
                    <a:pt x="10310" y="3218"/>
                  </a:cubicBezTo>
                  <a:cubicBezTo>
                    <a:pt x="9997" y="3099"/>
                    <a:pt x="9684" y="3040"/>
                    <a:pt x="9312" y="2980"/>
                  </a:cubicBezTo>
                  <a:lnTo>
                    <a:pt x="9252" y="2980"/>
                  </a:lnTo>
                  <a:cubicBezTo>
                    <a:pt x="9446" y="2786"/>
                    <a:pt x="9624" y="2608"/>
                    <a:pt x="9505" y="2414"/>
                  </a:cubicBezTo>
                  <a:cubicBezTo>
                    <a:pt x="9384" y="2293"/>
                    <a:pt x="9164" y="2216"/>
                    <a:pt x="8846" y="2216"/>
                  </a:cubicBezTo>
                  <a:cubicBezTo>
                    <a:pt x="8498" y="2216"/>
                    <a:pt x="8033" y="2308"/>
                    <a:pt x="7449" y="2533"/>
                  </a:cubicBezTo>
                  <a:cubicBezTo>
                    <a:pt x="6645" y="2786"/>
                    <a:pt x="5408" y="3784"/>
                    <a:pt x="5408" y="3784"/>
                  </a:cubicBezTo>
                  <a:cubicBezTo>
                    <a:pt x="5408" y="3784"/>
                    <a:pt x="2245" y="1473"/>
                    <a:pt x="1469" y="1473"/>
                  </a:cubicBezTo>
                  <a:cubicBezTo>
                    <a:pt x="1430" y="1473"/>
                    <a:pt x="1397" y="1478"/>
                    <a:pt x="1371" y="1490"/>
                  </a:cubicBezTo>
                  <a:cubicBezTo>
                    <a:pt x="805" y="1788"/>
                    <a:pt x="1550" y="6079"/>
                    <a:pt x="2235" y="6883"/>
                  </a:cubicBezTo>
                  <a:cubicBezTo>
                    <a:pt x="2235" y="6883"/>
                    <a:pt x="2116" y="7077"/>
                    <a:pt x="1922" y="7449"/>
                  </a:cubicBezTo>
                  <a:cubicBezTo>
                    <a:pt x="1550" y="8194"/>
                    <a:pt x="745" y="9609"/>
                    <a:pt x="1" y="10488"/>
                  </a:cubicBezTo>
                  <a:cubicBezTo>
                    <a:pt x="1" y="10488"/>
                    <a:pt x="311" y="10756"/>
                    <a:pt x="1013" y="10756"/>
                  </a:cubicBezTo>
                  <a:cubicBezTo>
                    <a:pt x="1139" y="10756"/>
                    <a:pt x="1278" y="10747"/>
                    <a:pt x="1431" y="10727"/>
                  </a:cubicBezTo>
                  <a:cubicBezTo>
                    <a:pt x="2226" y="10688"/>
                    <a:pt x="3002" y="10521"/>
                    <a:pt x="4014" y="10521"/>
                  </a:cubicBezTo>
                  <a:cubicBezTo>
                    <a:pt x="4575" y="10521"/>
                    <a:pt x="5210" y="10572"/>
                    <a:pt x="5960" y="10727"/>
                  </a:cubicBezTo>
                  <a:cubicBezTo>
                    <a:pt x="8411" y="11329"/>
                    <a:pt x="9373" y="12221"/>
                    <a:pt x="9933" y="12221"/>
                  </a:cubicBezTo>
                  <a:cubicBezTo>
                    <a:pt x="9955" y="12221"/>
                    <a:pt x="9976" y="12219"/>
                    <a:pt x="9997" y="12216"/>
                  </a:cubicBezTo>
                  <a:cubicBezTo>
                    <a:pt x="10861" y="11978"/>
                    <a:pt x="10935" y="10488"/>
                    <a:pt x="13170" y="9371"/>
                  </a:cubicBezTo>
                  <a:cubicBezTo>
                    <a:pt x="14347" y="8805"/>
                    <a:pt x="15643" y="8864"/>
                    <a:pt x="16760" y="8492"/>
                  </a:cubicBezTo>
                  <a:cubicBezTo>
                    <a:pt x="16447" y="8254"/>
                    <a:pt x="15703" y="8060"/>
                    <a:pt x="14839" y="6764"/>
                  </a:cubicBezTo>
                  <a:cubicBezTo>
                    <a:pt x="14526" y="6332"/>
                    <a:pt x="14153" y="5885"/>
                    <a:pt x="13781" y="5453"/>
                  </a:cubicBezTo>
                  <a:cubicBezTo>
                    <a:pt x="13096" y="4768"/>
                    <a:pt x="12231" y="4097"/>
                    <a:pt x="11367" y="3650"/>
                  </a:cubicBezTo>
                  <a:lnTo>
                    <a:pt x="11367" y="3591"/>
                  </a:lnTo>
                  <a:cubicBezTo>
                    <a:pt x="11367" y="3591"/>
                    <a:pt x="12291" y="1863"/>
                    <a:pt x="13915" y="611"/>
                  </a:cubicBezTo>
                  <a:cubicBezTo>
                    <a:pt x="13840" y="239"/>
                    <a:pt x="13721" y="0"/>
                    <a:pt x="13542" y="0"/>
                  </a:cubicBezTo>
                  <a:close/>
                </a:path>
              </a:pathLst>
            </a:custGeom>
            <a:solidFill>
              <a:srgbClr val="D986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2"/>
            <p:cNvSpPr/>
            <p:nvPr/>
          </p:nvSpPr>
          <p:spPr>
            <a:xfrm>
              <a:off x="3416525" y="4127570"/>
              <a:ext cx="1330902" cy="635174"/>
            </a:xfrm>
            <a:custGeom>
              <a:avLst/>
              <a:gdLst/>
              <a:ahLst/>
              <a:cxnLst/>
              <a:rect l="l" t="t" r="r" b="b"/>
              <a:pathLst>
                <a:path w="32463" h="15493" extrusionOk="0">
                  <a:moveTo>
                    <a:pt x="15262" y="1"/>
                  </a:moveTo>
                  <a:cubicBezTo>
                    <a:pt x="15041" y="1"/>
                    <a:pt x="14815" y="4"/>
                    <a:pt x="14586" y="11"/>
                  </a:cubicBezTo>
                  <a:cubicBezTo>
                    <a:pt x="8195" y="265"/>
                    <a:pt x="4276" y="1188"/>
                    <a:pt x="2161" y="6104"/>
                  </a:cubicBezTo>
                  <a:cubicBezTo>
                    <a:pt x="1" y="11006"/>
                    <a:pt x="2414" y="15162"/>
                    <a:pt x="8195" y="15475"/>
                  </a:cubicBezTo>
                  <a:cubicBezTo>
                    <a:pt x="8354" y="15487"/>
                    <a:pt x="8518" y="15493"/>
                    <a:pt x="8687" y="15493"/>
                  </a:cubicBezTo>
                  <a:cubicBezTo>
                    <a:pt x="10162" y="15493"/>
                    <a:pt x="11982" y="15050"/>
                    <a:pt x="13707" y="14596"/>
                  </a:cubicBezTo>
                  <a:cubicBezTo>
                    <a:pt x="13657" y="14596"/>
                    <a:pt x="13437" y="14625"/>
                    <a:pt x="13146" y="14625"/>
                  </a:cubicBezTo>
                  <a:cubicBezTo>
                    <a:pt x="12397" y="14625"/>
                    <a:pt x="11174" y="14432"/>
                    <a:pt x="11174" y="13047"/>
                  </a:cubicBezTo>
                  <a:cubicBezTo>
                    <a:pt x="11234" y="12302"/>
                    <a:pt x="11844" y="11870"/>
                    <a:pt x="12530" y="11691"/>
                  </a:cubicBezTo>
                  <a:cubicBezTo>
                    <a:pt x="12038" y="11244"/>
                    <a:pt x="11725" y="10693"/>
                    <a:pt x="11978" y="10067"/>
                  </a:cubicBezTo>
                  <a:cubicBezTo>
                    <a:pt x="12098" y="9754"/>
                    <a:pt x="12291" y="9516"/>
                    <a:pt x="12530" y="9382"/>
                  </a:cubicBezTo>
                  <a:cubicBezTo>
                    <a:pt x="12291" y="9084"/>
                    <a:pt x="12098" y="8771"/>
                    <a:pt x="12291" y="8399"/>
                  </a:cubicBezTo>
                  <a:cubicBezTo>
                    <a:pt x="12567" y="7563"/>
                    <a:pt x="13878" y="7411"/>
                    <a:pt x="14792" y="7411"/>
                  </a:cubicBezTo>
                  <a:cubicBezTo>
                    <a:pt x="15312" y="7411"/>
                    <a:pt x="15703" y="7460"/>
                    <a:pt x="15703" y="7460"/>
                  </a:cubicBezTo>
                  <a:cubicBezTo>
                    <a:pt x="16507" y="7713"/>
                    <a:pt x="17371" y="8026"/>
                    <a:pt x="18176" y="8458"/>
                  </a:cubicBezTo>
                  <a:cubicBezTo>
                    <a:pt x="20604" y="9754"/>
                    <a:pt x="21155" y="11870"/>
                    <a:pt x="21230" y="13106"/>
                  </a:cubicBezTo>
                  <a:cubicBezTo>
                    <a:pt x="21811" y="13388"/>
                    <a:pt x="22656" y="13471"/>
                    <a:pt x="23585" y="13471"/>
                  </a:cubicBezTo>
                  <a:cubicBezTo>
                    <a:pt x="24917" y="13471"/>
                    <a:pt x="26420" y="13300"/>
                    <a:pt x="27561" y="13300"/>
                  </a:cubicBezTo>
                  <a:cubicBezTo>
                    <a:pt x="27809" y="13316"/>
                    <a:pt x="28119" y="13323"/>
                    <a:pt x="28474" y="13323"/>
                  </a:cubicBezTo>
                  <a:cubicBezTo>
                    <a:pt x="29441" y="13323"/>
                    <a:pt x="30735" y="13268"/>
                    <a:pt x="31956" y="13181"/>
                  </a:cubicBezTo>
                  <a:cubicBezTo>
                    <a:pt x="31718" y="11378"/>
                    <a:pt x="32403" y="10201"/>
                    <a:pt x="32463" y="10127"/>
                  </a:cubicBezTo>
                  <a:cubicBezTo>
                    <a:pt x="30600" y="10127"/>
                    <a:pt x="28977" y="10007"/>
                    <a:pt x="27621" y="9948"/>
                  </a:cubicBezTo>
                  <a:cubicBezTo>
                    <a:pt x="28366" y="9456"/>
                    <a:pt x="28977" y="8771"/>
                    <a:pt x="29289" y="8339"/>
                  </a:cubicBezTo>
                  <a:cubicBezTo>
                    <a:pt x="29483" y="8086"/>
                    <a:pt x="29602" y="7967"/>
                    <a:pt x="29602" y="7967"/>
                  </a:cubicBezTo>
                  <a:lnTo>
                    <a:pt x="29602" y="7967"/>
                  </a:lnTo>
                  <a:cubicBezTo>
                    <a:pt x="29317" y="8013"/>
                    <a:pt x="29009" y="8033"/>
                    <a:pt x="28687" y="8033"/>
                  </a:cubicBezTo>
                  <a:cubicBezTo>
                    <a:pt x="26425" y="8033"/>
                    <a:pt x="23524" y="7028"/>
                    <a:pt x="23524" y="7028"/>
                  </a:cubicBezTo>
                  <a:cubicBezTo>
                    <a:pt x="23524" y="7028"/>
                    <a:pt x="22884" y="7239"/>
                    <a:pt x="22117" y="7239"/>
                  </a:cubicBezTo>
                  <a:cubicBezTo>
                    <a:pt x="21786" y="7239"/>
                    <a:pt x="21432" y="7200"/>
                    <a:pt x="21096" y="7088"/>
                  </a:cubicBezTo>
                  <a:cubicBezTo>
                    <a:pt x="20291" y="6775"/>
                    <a:pt x="21289" y="6030"/>
                    <a:pt x="21468" y="5911"/>
                  </a:cubicBezTo>
                  <a:lnTo>
                    <a:pt x="21468" y="5911"/>
                  </a:lnTo>
                  <a:cubicBezTo>
                    <a:pt x="21279" y="6005"/>
                    <a:pt x="20336" y="6618"/>
                    <a:pt x="19800" y="6618"/>
                  </a:cubicBezTo>
                  <a:cubicBezTo>
                    <a:pt x="19662" y="6618"/>
                    <a:pt x="19551" y="6578"/>
                    <a:pt x="19487" y="6477"/>
                  </a:cubicBezTo>
                  <a:cubicBezTo>
                    <a:pt x="19114" y="5911"/>
                    <a:pt x="20172" y="4987"/>
                    <a:pt x="20232" y="4913"/>
                  </a:cubicBezTo>
                  <a:lnTo>
                    <a:pt x="20232" y="4913"/>
                  </a:lnTo>
                  <a:cubicBezTo>
                    <a:pt x="19752" y="5099"/>
                    <a:pt x="19370" y="5169"/>
                    <a:pt x="19080" y="5169"/>
                  </a:cubicBezTo>
                  <a:cubicBezTo>
                    <a:pt x="18399" y="5169"/>
                    <a:pt x="18227" y="4782"/>
                    <a:pt x="18489" y="4615"/>
                  </a:cubicBezTo>
                  <a:cubicBezTo>
                    <a:pt x="18682" y="4481"/>
                    <a:pt x="18921" y="4242"/>
                    <a:pt x="19234" y="3929"/>
                  </a:cubicBezTo>
                  <a:cubicBezTo>
                    <a:pt x="19978" y="3050"/>
                    <a:pt x="20783" y="1635"/>
                    <a:pt x="21155" y="890"/>
                  </a:cubicBezTo>
                  <a:lnTo>
                    <a:pt x="21155" y="816"/>
                  </a:lnTo>
                  <a:cubicBezTo>
                    <a:pt x="21155" y="816"/>
                    <a:pt x="18697" y="1"/>
                    <a:pt x="15262" y="1"/>
                  </a:cubicBezTo>
                  <a:close/>
                </a:path>
              </a:pathLst>
            </a:custGeom>
            <a:solidFill>
              <a:srgbClr val="D986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2"/>
            <p:cNvSpPr/>
            <p:nvPr/>
          </p:nvSpPr>
          <p:spPr>
            <a:xfrm>
              <a:off x="4446917" y="4246991"/>
              <a:ext cx="106921" cy="57192"/>
            </a:xfrm>
            <a:custGeom>
              <a:avLst/>
              <a:gdLst/>
              <a:ahLst/>
              <a:cxnLst/>
              <a:rect l="l" t="t" r="r" b="b"/>
              <a:pathLst>
                <a:path w="2608" h="1395" extrusionOk="0">
                  <a:moveTo>
                    <a:pt x="835" y="0"/>
                  </a:moveTo>
                  <a:cubicBezTo>
                    <a:pt x="316" y="0"/>
                    <a:pt x="60" y="253"/>
                    <a:pt x="60" y="391"/>
                  </a:cubicBezTo>
                  <a:cubicBezTo>
                    <a:pt x="0" y="584"/>
                    <a:pt x="745" y="391"/>
                    <a:pt x="1177" y="644"/>
                  </a:cubicBezTo>
                  <a:cubicBezTo>
                    <a:pt x="1819" y="993"/>
                    <a:pt x="2082" y="1394"/>
                    <a:pt x="2309" y="1394"/>
                  </a:cubicBezTo>
                  <a:cubicBezTo>
                    <a:pt x="2324" y="1394"/>
                    <a:pt x="2339" y="1392"/>
                    <a:pt x="2354" y="1389"/>
                  </a:cubicBezTo>
                  <a:cubicBezTo>
                    <a:pt x="2607" y="1329"/>
                    <a:pt x="2175" y="391"/>
                    <a:pt x="1371" y="78"/>
                  </a:cubicBezTo>
                  <a:cubicBezTo>
                    <a:pt x="1168" y="23"/>
                    <a:pt x="990" y="0"/>
                    <a:pt x="835" y="0"/>
                  </a:cubicBezTo>
                  <a:close/>
                </a:path>
              </a:pathLst>
            </a:custGeom>
            <a:solidFill>
              <a:srgbClr val="45110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2"/>
            <p:cNvSpPr/>
            <p:nvPr/>
          </p:nvSpPr>
          <p:spPr>
            <a:xfrm>
              <a:off x="4645387" y="4201650"/>
              <a:ext cx="86792" cy="81544"/>
            </a:xfrm>
            <a:custGeom>
              <a:avLst/>
              <a:gdLst/>
              <a:ahLst/>
              <a:cxnLst/>
              <a:rect l="l" t="t" r="r" b="b"/>
              <a:pathLst>
                <a:path w="2117" h="1989" extrusionOk="0">
                  <a:moveTo>
                    <a:pt x="1554" y="0"/>
                  </a:moveTo>
                  <a:cubicBezTo>
                    <a:pt x="1327" y="0"/>
                    <a:pt x="1017" y="88"/>
                    <a:pt x="686" y="379"/>
                  </a:cubicBezTo>
                  <a:cubicBezTo>
                    <a:pt x="60" y="1005"/>
                    <a:pt x="1" y="1988"/>
                    <a:pt x="254" y="1988"/>
                  </a:cubicBezTo>
                  <a:cubicBezTo>
                    <a:pt x="492" y="1929"/>
                    <a:pt x="567" y="1437"/>
                    <a:pt x="1058" y="811"/>
                  </a:cubicBezTo>
                  <a:cubicBezTo>
                    <a:pt x="1371" y="439"/>
                    <a:pt x="2116" y="320"/>
                    <a:pt x="1923" y="126"/>
                  </a:cubicBezTo>
                  <a:cubicBezTo>
                    <a:pt x="1894" y="70"/>
                    <a:pt x="1757" y="0"/>
                    <a:pt x="1554" y="0"/>
                  </a:cubicBezTo>
                  <a:close/>
                </a:path>
              </a:pathLst>
            </a:custGeom>
            <a:solidFill>
              <a:srgbClr val="45110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2"/>
            <p:cNvSpPr/>
            <p:nvPr/>
          </p:nvSpPr>
          <p:spPr>
            <a:xfrm>
              <a:off x="4266118" y="3952189"/>
              <a:ext cx="137465" cy="171042"/>
            </a:xfrm>
            <a:custGeom>
              <a:avLst/>
              <a:gdLst/>
              <a:ahLst/>
              <a:cxnLst/>
              <a:rect l="l" t="t" r="r" b="b"/>
              <a:pathLst>
                <a:path w="3353" h="4172" extrusionOk="0">
                  <a:moveTo>
                    <a:pt x="325" y="1"/>
                  </a:moveTo>
                  <a:cubicBezTo>
                    <a:pt x="297" y="1"/>
                    <a:pt x="273" y="5"/>
                    <a:pt x="254" y="14"/>
                  </a:cubicBezTo>
                  <a:cubicBezTo>
                    <a:pt x="0" y="133"/>
                    <a:pt x="879" y="4111"/>
                    <a:pt x="1118" y="4170"/>
                  </a:cubicBezTo>
                  <a:cubicBezTo>
                    <a:pt x="1121" y="4171"/>
                    <a:pt x="1124" y="4172"/>
                    <a:pt x="1128" y="4172"/>
                  </a:cubicBezTo>
                  <a:cubicBezTo>
                    <a:pt x="1332" y="4172"/>
                    <a:pt x="1946" y="2476"/>
                    <a:pt x="3352" y="1876"/>
                  </a:cubicBezTo>
                  <a:cubicBezTo>
                    <a:pt x="3352" y="1876"/>
                    <a:pt x="920" y="1"/>
                    <a:pt x="325" y="1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2"/>
            <p:cNvSpPr/>
            <p:nvPr/>
          </p:nvSpPr>
          <p:spPr>
            <a:xfrm>
              <a:off x="4477420" y="4192261"/>
              <a:ext cx="55060" cy="34192"/>
            </a:xfrm>
            <a:custGeom>
              <a:avLst/>
              <a:gdLst/>
              <a:ahLst/>
              <a:cxnLst/>
              <a:rect l="l" t="t" r="r" b="b"/>
              <a:pathLst>
                <a:path w="1343" h="834" extrusionOk="0">
                  <a:moveTo>
                    <a:pt x="410" y="1"/>
                  </a:moveTo>
                  <a:cubicBezTo>
                    <a:pt x="312" y="1"/>
                    <a:pt x="234" y="35"/>
                    <a:pt x="195" y="117"/>
                  </a:cubicBezTo>
                  <a:cubicBezTo>
                    <a:pt x="1" y="493"/>
                    <a:pt x="643" y="834"/>
                    <a:pt x="1010" y="834"/>
                  </a:cubicBezTo>
                  <a:cubicBezTo>
                    <a:pt x="1123" y="834"/>
                    <a:pt x="1209" y="801"/>
                    <a:pt x="1237" y="727"/>
                  </a:cubicBezTo>
                  <a:cubicBezTo>
                    <a:pt x="1342" y="437"/>
                    <a:pt x="757" y="1"/>
                    <a:pt x="4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2"/>
            <p:cNvSpPr/>
            <p:nvPr/>
          </p:nvSpPr>
          <p:spPr>
            <a:xfrm>
              <a:off x="4613491" y="4168648"/>
              <a:ext cx="55183" cy="41079"/>
            </a:xfrm>
            <a:custGeom>
              <a:avLst/>
              <a:gdLst/>
              <a:ahLst/>
              <a:cxnLst/>
              <a:rect l="l" t="t" r="r" b="b"/>
              <a:pathLst>
                <a:path w="1346" h="1002" extrusionOk="0">
                  <a:moveTo>
                    <a:pt x="851" y="1"/>
                  </a:moveTo>
                  <a:cubicBezTo>
                    <a:pt x="476" y="1"/>
                    <a:pt x="1" y="677"/>
                    <a:pt x="153" y="931"/>
                  </a:cubicBezTo>
                  <a:cubicBezTo>
                    <a:pt x="183" y="980"/>
                    <a:pt x="235" y="1002"/>
                    <a:pt x="299" y="1002"/>
                  </a:cubicBezTo>
                  <a:cubicBezTo>
                    <a:pt x="644" y="1002"/>
                    <a:pt x="1346" y="381"/>
                    <a:pt x="1032" y="67"/>
                  </a:cubicBezTo>
                  <a:cubicBezTo>
                    <a:pt x="977" y="21"/>
                    <a:pt x="915" y="1"/>
                    <a:pt x="8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2"/>
            <p:cNvSpPr/>
            <p:nvPr/>
          </p:nvSpPr>
          <p:spPr>
            <a:xfrm>
              <a:off x="4612425" y="4362518"/>
              <a:ext cx="10413" cy="37923"/>
            </a:xfrm>
            <a:custGeom>
              <a:avLst/>
              <a:gdLst/>
              <a:ahLst/>
              <a:cxnLst/>
              <a:rect l="l" t="t" r="r" b="b"/>
              <a:pathLst>
                <a:path w="254" h="925" extrusionOk="0">
                  <a:moveTo>
                    <a:pt x="60" y="1"/>
                  </a:moveTo>
                  <a:lnTo>
                    <a:pt x="0" y="61"/>
                  </a:lnTo>
                  <a:lnTo>
                    <a:pt x="0" y="299"/>
                  </a:lnTo>
                  <a:cubicBezTo>
                    <a:pt x="0" y="373"/>
                    <a:pt x="0" y="433"/>
                    <a:pt x="60" y="493"/>
                  </a:cubicBezTo>
                  <a:cubicBezTo>
                    <a:pt x="60" y="612"/>
                    <a:pt x="60" y="805"/>
                    <a:pt x="119" y="925"/>
                  </a:cubicBezTo>
                  <a:lnTo>
                    <a:pt x="254" y="925"/>
                  </a:lnTo>
                  <a:cubicBezTo>
                    <a:pt x="254" y="746"/>
                    <a:pt x="254" y="612"/>
                    <a:pt x="179" y="493"/>
                  </a:cubicBezTo>
                  <a:lnTo>
                    <a:pt x="179" y="239"/>
                  </a:lnTo>
                  <a:cubicBezTo>
                    <a:pt x="179" y="180"/>
                    <a:pt x="119" y="120"/>
                    <a:pt x="119" y="61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rgbClr val="A238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2"/>
            <p:cNvSpPr/>
            <p:nvPr/>
          </p:nvSpPr>
          <p:spPr>
            <a:xfrm>
              <a:off x="4424287" y="3945670"/>
              <a:ext cx="198551" cy="151240"/>
            </a:xfrm>
            <a:custGeom>
              <a:avLst/>
              <a:gdLst/>
              <a:ahLst/>
              <a:cxnLst/>
              <a:rect l="l" t="t" r="r" b="b"/>
              <a:pathLst>
                <a:path w="4843" h="3689" extrusionOk="0">
                  <a:moveTo>
                    <a:pt x="3591" y="2154"/>
                  </a:moveTo>
                  <a:cubicBezTo>
                    <a:pt x="3767" y="2195"/>
                    <a:pt x="3972" y="2273"/>
                    <a:pt x="4140" y="2376"/>
                  </a:cubicBezTo>
                  <a:lnTo>
                    <a:pt x="4140" y="2376"/>
                  </a:lnTo>
                  <a:cubicBezTo>
                    <a:pt x="4025" y="2407"/>
                    <a:pt x="3881" y="2407"/>
                    <a:pt x="3785" y="2407"/>
                  </a:cubicBezTo>
                  <a:cubicBezTo>
                    <a:pt x="3651" y="2348"/>
                    <a:pt x="3472" y="2348"/>
                    <a:pt x="3412" y="2214"/>
                  </a:cubicBezTo>
                  <a:lnTo>
                    <a:pt x="3412" y="2154"/>
                  </a:lnTo>
                  <a:close/>
                  <a:moveTo>
                    <a:pt x="3458" y="0"/>
                  </a:moveTo>
                  <a:cubicBezTo>
                    <a:pt x="3359" y="0"/>
                    <a:pt x="3260" y="15"/>
                    <a:pt x="3159" y="39"/>
                  </a:cubicBezTo>
                  <a:cubicBezTo>
                    <a:pt x="2980" y="39"/>
                    <a:pt x="2727" y="113"/>
                    <a:pt x="2474" y="173"/>
                  </a:cubicBezTo>
                  <a:cubicBezTo>
                    <a:pt x="2235" y="292"/>
                    <a:pt x="2042" y="351"/>
                    <a:pt x="1789" y="411"/>
                  </a:cubicBezTo>
                  <a:cubicBezTo>
                    <a:pt x="1610" y="545"/>
                    <a:pt x="1356" y="664"/>
                    <a:pt x="1178" y="783"/>
                  </a:cubicBezTo>
                  <a:cubicBezTo>
                    <a:pt x="805" y="1037"/>
                    <a:pt x="373" y="1350"/>
                    <a:pt x="1" y="1662"/>
                  </a:cubicBezTo>
                  <a:lnTo>
                    <a:pt x="60" y="1722"/>
                  </a:lnTo>
                  <a:cubicBezTo>
                    <a:pt x="433" y="1409"/>
                    <a:pt x="865" y="1156"/>
                    <a:pt x="1237" y="918"/>
                  </a:cubicBezTo>
                  <a:cubicBezTo>
                    <a:pt x="1416" y="783"/>
                    <a:pt x="1669" y="664"/>
                    <a:pt x="1863" y="545"/>
                  </a:cubicBezTo>
                  <a:cubicBezTo>
                    <a:pt x="2042" y="486"/>
                    <a:pt x="2295" y="411"/>
                    <a:pt x="2533" y="351"/>
                  </a:cubicBezTo>
                  <a:cubicBezTo>
                    <a:pt x="2727" y="292"/>
                    <a:pt x="2980" y="232"/>
                    <a:pt x="3219" y="232"/>
                  </a:cubicBezTo>
                  <a:cubicBezTo>
                    <a:pt x="3316" y="202"/>
                    <a:pt x="3424" y="188"/>
                    <a:pt x="3532" y="188"/>
                  </a:cubicBezTo>
                  <a:cubicBezTo>
                    <a:pt x="3640" y="188"/>
                    <a:pt x="3748" y="202"/>
                    <a:pt x="3844" y="232"/>
                  </a:cubicBezTo>
                  <a:cubicBezTo>
                    <a:pt x="3904" y="292"/>
                    <a:pt x="3964" y="292"/>
                    <a:pt x="4023" y="292"/>
                  </a:cubicBezTo>
                  <a:lnTo>
                    <a:pt x="4023" y="351"/>
                  </a:lnTo>
                  <a:lnTo>
                    <a:pt x="4098" y="411"/>
                  </a:lnTo>
                  <a:cubicBezTo>
                    <a:pt x="4098" y="486"/>
                    <a:pt x="4023" y="545"/>
                    <a:pt x="3964" y="664"/>
                  </a:cubicBezTo>
                  <a:cubicBezTo>
                    <a:pt x="3844" y="858"/>
                    <a:pt x="3651" y="977"/>
                    <a:pt x="3472" y="1096"/>
                  </a:cubicBezTo>
                  <a:lnTo>
                    <a:pt x="3472" y="1156"/>
                  </a:lnTo>
                  <a:cubicBezTo>
                    <a:pt x="3472" y="1230"/>
                    <a:pt x="3472" y="1290"/>
                    <a:pt x="3532" y="1290"/>
                  </a:cubicBezTo>
                  <a:cubicBezTo>
                    <a:pt x="3844" y="1290"/>
                    <a:pt x="4157" y="1350"/>
                    <a:pt x="4396" y="1469"/>
                  </a:cubicBezTo>
                  <a:cubicBezTo>
                    <a:pt x="4530" y="1528"/>
                    <a:pt x="4589" y="1662"/>
                    <a:pt x="4589" y="1782"/>
                  </a:cubicBezTo>
                  <a:cubicBezTo>
                    <a:pt x="4649" y="1901"/>
                    <a:pt x="4649" y="2035"/>
                    <a:pt x="4530" y="2154"/>
                  </a:cubicBezTo>
                  <a:cubicBezTo>
                    <a:pt x="4487" y="2239"/>
                    <a:pt x="4406" y="2302"/>
                    <a:pt x="4320" y="2330"/>
                  </a:cubicBezTo>
                  <a:lnTo>
                    <a:pt x="4320" y="2330"/>
                  </a:lnTo>
                  <a:cubicBezTo>
                    <a:pt x="4235" y="2257"/>
                    <a:pt x="4144" y="2191"/>
                    <a:pt x="4023" y="2154"/>
                  </a:cubicBezTo>
                  <a:cubicBezTo>
                    <a:pt x="3904" y="2094"/>
                    <a:pt x="3785" y="2035"/>
                    <a:pt x="3591" y="1975"/>
                  </a:cubicBezTo>
                  <a:cubicBezTo>
                    <a:pt x="3532" y="1975"/>
                    <a:pt x="3412" y="1975"/>
                    <a:pt x="3278" y="2035"/>
                  </a:cubicBezTo>
                  <a:cubicBezTo>
                    <a:pt x="3278" y="2035"/>
                    <a:pt x="3219" y="2035"/>
                    <a:pt x="3219" y="2094"/>
                  </a:cubicBezTo>
                  <a:lnTo>
                    <a:pt x="3219" y="2214"/>
                  </a:lnTo>
                  <a:cubicBezTo>
                    <a:pt x="3219" y="2273"/>
                    <a:pt x="3278" y="2273"/>
                    <a:pt x="3278" y="2348"/>
                  </a:cubicBezTo>
                  <a:cubicBezTo>
                    <a:pt x="3412" y="2467"/>
                    <a:pt x="3591" y="2527"/>
                    <a:pt x="3785" y="2527"/>
                  </a:cubicBezTo>
                  <a:cubicBezTo>
                    <a:pt x="3844" y="2556"/>
                    <a:pt x="3923" y="2571"/>
                    <a:pt x="4008" y="2571"/>
                  </a:cubicBezTo>
                  <a:cubicBezTo>
                    <a:pt x="4094" y="2571"/>
                    <a:pt x="4187" y="2556"/>
                    <a:pt x="4276" y="2527"/>
                  </a:cubicBezTo>
                  <a:cubicBezTo>
                    <a:pt x="4289" y="2520"/>
                    <a:pt x="4302" y="2514"/>
                    <a:pt x="4316" y="2508"/>
                  </a:cubicBezTo>
                  <a:lnTo>
                    <a:pt x="4316" y="2508"/>
                  </a:lnTo>
                  <a:cubicBezTo>
                    <a:pt x="4323" y="2514"/>
                    <a:pt x="4330" y="2520"/>
                    <a:pt x="4336" y="2527"/>
                  </a:cubicBezTo>
                  <a:cubicBezTo>
                    <a:pt x="4396" y="2646"/>
                    <a:pt x="4470" y="2780"/>
                    <a:pt x="4470" y="2899"/>
                  </a:cubicBezTo>
                  <a:lnTo>
                    <a:pt x="4470" y="3152"/>
                  </a:lnTo>
                  <a:lnTo>
                    <a:pt x="4396" y="3212"/>
                  </a:lnTo>
                  <a:lnTo>
                    <a:pt x="4336" y="3331"/>
                  </a:lnTo>
                  <a:cubicBezTo>
                    <a:pt x="4246" y="3477"/>
                    <a:pt x="4012" y="3547"/>
                    <a:pt x="3794" y="3547"/>
                  </a:cubicBezTo>
                  <a:cubicBezTo>
                    <a:pt x="3723" y="3547"/>
                    <a:pt x="3653" y="3539"/>
                    <a:pt x="3591" y="3525"/>
                  </a:cubicBezTo>
                  <a:cubicBezTo>
                    <a:pt x="3412" y="3525"/>
                    <a:pt x="3278" y="3465"/>
                    <a:pt x="3159" y="3391"/>
                  </a:cubicBezTo>
                  <a:cubicBezTo>
                    <a:pt x="3040" y="3271"/>
                    <a:pt x="2906" y="3212"/>
                    <a:pt x="2906" y="3018"/>
                  </a:cubicBezTo>
                  <a:lnTo>
                    <a:pt x="2846" y="3018"/>
                  </a:lnTo>
                  <a:cubicBezTo>
                    <a:pt x="2846" y="3018"/>
                    <a:pt x="2787" y="3018"/>
                    <a:pt x="2787" y="3093"/>
                  </a:cubicBezTo>
                  <a:cubicBezTo>
                    <a:pt x="2846" y="3271"/>
                    <a:pt x="2980" y="3391"/>
                    <a:pt x="3100" y="3465"/>
                  </a:cubicBezTo>
                  <a:cubicBezTo>
                    <a:pt x="3219" y="3525"/>
                    <a:pt x="3412" y="3584"/>
                    <a:pt x="3532" y="3644"/>
                  </a:cubicBezTo>
                  <a:cubicBezTo>
                    <a:pt x="3628" y="3674"/>
                    <a:pt x="3707" y="3689"/>
                    <a:pt x="3783" y="3689"/>
                  </a:cubicBezTo>
                  <a:cubicBezTo>
                    <a:pt x="3859" y="3689"/>
                    <a:pt x="3934" y="3674"/>
                    <a:pt x="4023" y="3644"/>
                  </a:cubicBezTo>
                  <a:cubicBezTo>
                    <a:pt x="4217" y="3644"/>
                    <a:pt x="4336" y="3525"/>
                    <a:pt x="4470" y="3391"/>
                  </a:cubicBezTo>
                  <a:lnTo>
                    <a:pt x="4530" y="3271"/>
                  </a:lnTo>
                  <a:cubicBezTo>
                    <a:pt x="4589" y="3271"/>
                    <a:pt x="4589" y="3212"/>
                    <a:pt x="4589" y="3152"/>
                  </a:cubicBezTo>
                  <a:cubicBezTo>
                    <a:pt x="4649" y="3093"/>
                    <a:pt x="4649" y="3018"/>
                    <a:pt x="4649" y="2899"/>
                  </a:cubicBezTo>
                  <a:cubicBezTo>
                    <a:pt x="4649" y="2780"/>
                    <a:pt x="4530" y="2586"/>
                    <a:pt x="4470" y="2467"/>
                  </a:cubicBezTo>
                  <a:cubicBezTo>
                    <a:pt x="4463" y="2461"/>
                    <a:pt x="4456" y="2455"/>
                    <a:pt x="4450" y="2448"/>
                  </a:cubicBezTo>
                  <a:lnTo>
                    <a:pt x="4450" y="2448"/>
                  </a:lnTo>
                  <a:cubicBezTo>
                    <a:pt x="4541" y="2406"/>
                    <a:pt x="4638" y="2353"/>
                    <a:pt x="4708" y="2273"/>
                  </a:cubicBezTo>
                  <a:cubicBezTo>
                    <a:pt x="4843" y="2094"/>
                    <a:pt x="4843" y="1901"/>
                    <a:pt x="4768" y="1722"/>
                  </a:cubicBezTo>
                  <a:cubicBezTo>
                    <a:pt x="4768" y="1528"/>
                    <a:pt x="4649" y="1409"/>
                    <a:pt x="4470" y="1350"/>
                  </a:cubicBezTo>
                  <a:cubicBezTo>
                    <a:pt x="4336" y="1230"/>
                    <a:pt x="4157" y="1156"/>
                    <a:pt x="4023" y="1156"/>
                  </a:cubicBezTo>
                  <a:cubicBezTo>
                    <a:pt x="3937" y="1127"/>
                    <a:pt x="3865" y="1112"/>
                    <a:pt x="3791" y="1105"/>
                  </a:cubicBezTo>
                  <a:lnTo>
                    <a:pt x="3791" y="1105"/>
                  </a:lnTo>
                  <a:cubicBezTo>
                    <a:pt x="3907" y="1002"/>
                    <a:pt x="4011" y="908"/>
                    <a:pt x="4098" y="783"/>
                  </a:cubicBezTo>
                  <a:cubicBezTo>
                    <a:pt x="4157" y="724"/>
                    <a:pt x="4217" y="664"/>
                    <a:pt x="4217" y="605"/>
                  </a:cubicBezTo>
                  <a:cubicBezTo>
                    <a:pt x="4217" y="545"/>
                    <a:pt x="4276" y="486"/>
                    <a:pt x="4217" y="351"/>
                  </a:cubicBezTo>
                  <a:lnTo>
                    <a:pt x="4217" y="232"/>
                  </a:lnTo>
                  <a:cubicBezTo>
                    <a:pt x="4157" y="232"/>
                    <a:pt x="4157" y="173"/>
                    <a:pt x="4098" y="173"/>
                  </a:cubicBezTo>
                  <a:cubicBezTo>
                    <a:pt x="4023" y="113"/>
                    <a:pt x="3964" y="113"/>
                    <a:pt x="3904" y="113"/>
                  </a:cubicBezTo>
                  <a:cubicBezTo>
                    <a:pt x="3752" y="33"/>
                    <a:pt x="3605" y="0"/>
                    <a:pt x="3458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2"/>
            <p:cNvSpPr/>
            <p:nvPr/>
          </p:nvSpPr>
          <p:spPr>
            <a:xfrm>
              <a:off x="3869097" y="4428481"/>
              <a:ext cx="191212" cy="302111"/>
            </a:xfrm>
            <a:custGeom>
              <a:avLst/>
              <a:gdLst/>
              <a:ahLst/>
              <a:cxnLst/>
              <a:rect l="l" t="t" r="r" b="b"/>
              <a:pathLst>
                <a:path w="4664" h="7369" extrusionOk="0">
                  <a:moveTo>
                    <a:pt x="2422" y="2016"/>
                  </a:moveTo>
                  <a:cubicBezTo>
                    <a:pt x="2638" y="2016"/>
                    <a:pt x="2854" y="2049"/>
                    <a:pt x="3040" y="2116"/>
                  </a:cubicBezTo>
                  <a:cubicBezTo>
                    <a:pt x="3174" y="2116"/>
                    <a:pt x="3293" y="2176"/>
                    <a:pt x="3353" y="2176"/>
                  </a:cubicBezTo>
                  <a:cubicBezTo>
                    <a:pt x="3487" y="2235"/>
                    <a:pt x="3547" y="2295"/>
                    <a:pt x="3606" y="2355"/>
                  </a:cubicBezTo>
                  <a:lnTo>
                    <a:pt x="3666" y="2414"/>
                  </a:lnTo>
                  <a:lnTo>
                    <a:pt x="3606" y="2489"/>
                  </a:lnTo>
                  <a:cubicBezTo>
                    <a:pt x="3606" y="2548"/>
                    <a:pt x="3547" y="2608"/>
                    <a:pt x="3487" y="2608"/>
                  </a:cubicBezTo>
                  <a:cubicBezTo>
                    <a:pt x="3390" y="2638"/>
                    <a:pt x="3278" y="2653"/>
                    <a:pt x="3169" y="2653"/>
                  </a:cubicBezTo>
                  <a:cubicBezTo>
                    <a:pt x="3059" y="2653"/>
                    <a:pt x="2951" y="2638"/>
                    <a:pt x="2861" y="2608"/>
                  </a:cubicBezTo>
                  <a:cubicBezTo>
                    <a:pt x="2608" y="2548"/>
                    <a:pt x="2429" y="2489"/>
                    <a:pt x="2176" y="2355"/>
                  </a:cubicBezTo>
                  <a:cubicBezTo>
                    <a:pt x="2044" y="2311"/>
                    <a:pt x="1905" y="2235"/>
                    <a:pt x="1792" y="2120"/>
                  </a:cubicBezTo>
                  <a:lnTo>
                    <a:pt x="1792" y="2120"/>
                  </a:lnTo>
                  <a:cubicBezTo>
                    <a:pt x="1796" y="2119"/>
                    <a:pt x="1800" y="2118"/>
                    <a:pt x="1804" y="2116"/>
                  </a:cubicBezTo>
                  <a:cubicBezTo>
                    <a:pt x="1990" y="2049"/>
                    <a:pt x="2206" y="2016"/>
                    <a:pt x="2422" y="2016"/>
                  </a:cubicBezTo>
                  <a:close/>
                  <a:moveTo>
                    <a:pt x="2370" y="4410"/>
                  </a:moveTo>
                  <a:cubicBezTo>
                    <a:pt x="2548" y="4410"/>
                    <a:pt x="2802" y="4410"/>
                    <a:pt x="2980" y="4470"/>
                  </a:cubicBezTo>
                  <a:cubicBezTo>
                    <a:pt x="3115" y="4530"/>
                    <a:pt x="3174" y="4589"/>
                    <a:pt x="3234" y="4589"/>
                  </a:cubicBezTo>
                  <a:lnTo>
                    <a:pt x="3234" y="4649"/>
                  </a:lnTo>
                  <a:cubicBezTo>
                    <a:pt x="3234" y="4649"/>
                    <a:pt x="3174" y="4649"/>
                    <a:pt x="3174" y="4723"/>
                  </a:cubicBezTo>
                  <a:cubicBezTo>
                    <a:pt x="3040" y="4783"/>
                    <a:pt x="2861" y="4783"/>
                    <a:pt x="2668" y="4783"/>
                  </a:cubicBezTo>
                  <a:cubicBezTo>
                    <a:pt x="2416" y="4705"/>
                    <a:pt x="2164" y="4591"/>
                    <a:pt x="1936" y="4448"/>
                  </a:cubicBezTo>
                  <a:lnTo>
                    <a:pt x="1936" y="4448"/>
                  </a:lnTo>
                  <a:cubicBezTo>
                    <a:pt x="2070" y="4431"/>
                    <a:pt x="2220" y="4410"/>
                    <a:pt x="2370" y="4410"/>
                  </a:cubicBezTo>
                  <a:close/>
                  <a:moveTo>
                    <a:pt x="3234" y="1"/>
                  </a:moveTo>
                  <a:cubicBezTo>
                    <a:pt x="2742" y="60"/>
                    <a:pt x="2236" y="120"/>
                    <a:pt x="1804" y="314"/>
                  </a:cubicBezTo>
                  <a:cubicBezTo>
                    <a:pt x="1550" y="433"/>
                    <a:pt x="1372" y="552"/>
                    <a:pt x="1252" y="805"/>
                  </a:cubicBezTo>
                  <a:cubicBezTo>
                    <a:pt x="1118" y="865"/>
                    <a:pt x="1118" y="999"/>
                    <a:pt x="1059" y="1118"/>
                  </a:cubicBezTo>
                  <a:lnTo>
                    <a:pt x="1059" y="1550"/>
                  </a:lnTo>
                  <a:cubicBezTo>
                    <a:pt x="1095" y="1704"/>
                    <a:pt x="1181" y="1853"/>
                    <a:pt x="1283" y="1990"/>
                  </a:cubicBezTo>
                  <a:lnTo>
                    <a:pt x="1283" y="1990"/>
                  </a:lnTo>
                  <a:cubicBezTo>
                    <a:pt x="1178" y="2062"/>
                    <a:pt x="1081" y="2147"/>
                    <a:pt x="999" y="2235"/>
                  </a:cubicBezTo>
                  <a:cubicBezTo>
                    <a:pt x="880" y="2414"/>
                    <a:pt x="746" y="2667"/>
                    <a:pt x="686" y="2980"/>
                  </a:cubicBezTo>
                  <a:cubicBezTo>
                    <a:pt x="627" y="3234"/>
                    <a:pt x="686" y="3532"/>
                    <a:pt x="805" y="3725"/>
                  </a:cubicBezTo>
                  <a:cubicBezTo>
                    <a:pt x="927" y="3956"/>
                    <a:pt x="1037" y="4174"/>
                    <a:pt x="1202" y="4312"/>
                  </a:cubicBezTo>
                  <a:lnTo>
                    <a:pt x="1202" y="4312"/>
                  </a:lnTo>
                  <a:cubicBezTo>
                    <a:pt x="854" y="4429"/>
                    <a:pt x="538" y="4635"/>
                    <a:pt x="314" y="4902"/>
                  </a:cubicBezTo>
                  <a:cubicBezTo>
                    <a:pt x="135" y="5096"/>
                    <a:pt x="61" y="5394"/>
                    <a:pt x="61" y="5647"/>
                  </a:cubicBezTo>
                  <a:cubicBezTo>
                    <a:pt x="1" y="5900"/>
                    <a:pt x="61" y="6139"/>
                    <a:pt x="135" y="6392"/>
                  </a:cubicBezTo>
                  <a:cubicBezTo>
                    <a:pt x="254" y="6645"/>
                    <a:pt x="373" y="6824"/>
                    <a:pt x="627" y="6958"/>
                  </a:cubicBezTo>
                  <a:cubicBezTo>
                    <a:pt x="805" y="7137"/>
                    <a:pt x="1059" y="7196"/>
                    <a:pt x="1252" y="7256"/>
                  </a:cubicBezTo>
                  <a:cubicBezTo>
                    <a:pt x="1547" y="7336"/>
                    <a:pt x="1842" y="7369"/>
                    <a:pt x="2124" y="7369"/>
                  </a:cubicBezTo>
                  <a:cubicBezTo>
                    <a:pt x="2312" y="7369"/>
                    <a:pt x="2495" y="7354"/>
                    <a:pt x="2668" y="7330"/>
                  </a:cubicBezTo>
                  <a:lnTo>
                    <a:pt x="2742" y="7256"/>
                  </a:lnTo>
                  <a:lnTo>
                    <a:pt x="2668" y="7196"/>
                  </a:lnTo>
                  <a:cubicBezTo>
                    <a:pt x="2489" y="7221"/>
                    <a:pt x="2299" y="7235"/>
                    <a:pt x="2109" y="7235"/>
                  </a:cubicBezTo>
                  <a:cubicBezTo>
                    <a:pt x="1839" y="7235"/>
                    <a:pt x="1565" y="7207"/>
                    <a:pt x="1312" y="7137"/>
                  </a:cubicBezTo>
                  <a:cubicBezTo>
                    <a:pt x="1059" y="7077"/>
                    <a:pt x="880" y="6958"/>
                    <a:pt x="686" y="6824"/>
                  </a:cubicBezTo>
                  <a:cubicBezTo>
                    <a:pt x="567" y="6705"/>
                    <a:pt x="433" y="6511"/>
                    <a:pt x="314" y="6332"/>
                  </a:cubicBezTo>
                  <a:cubicBezTo>
                    <a:pt x="254" y="6079"/>
                    <a:pt x="254" y="5900"/>
                    <a:pt x="254" y="5647"/>
                  </a:cubicBezTo>
                  <a:cubicBezTo>
                    <a:pt x="314" y="5468"/>
                    <a:pt x="373" y="5215"/>
                    <a:pt x="507" y="5096"/>
                  </a:cubicBezTo>
                  <a:cubicBezTo>
                    <a:pt x="751" y="4840"/>
                    <a:pt x="1095" y="4663"/>
                    <a:pt x="1449" y="4542"/>
                  </a:cubicBezTo>
                  <a:lnTo>
                    <a:pt x="1449" y="4542"/>
                  </a:lnTo>
                  <a:cubicBezTo>
                    <a:pt x="1574" y="4657"/>
                    <a:pt x="1709" y="4766"/>
                    <a:pt x="1863" y="4843"/>
                  </a:cubicBezTo>
                  <a:cubicBezTo>
                    <a:pt x="2057" y="4962"/>
                    <a:pt x="2295" y="5021"/>
                    <a:pt x="2548" y="5096"/>
                  </a:cubicBezTo>
                  <a:cubicBezTo>
                    <a:pt x="2668" y="5096"/>
                    <a:pt x="2861" y="5155"/>
                    <a:pt x="2980" y="5155"/>
                  </a:cubicBezTo>
                  <a:cubicBezTo>
                    <a:pt x="3115" y="5096"/>
                    <a:pt x="3293" y="5096"/>
                    <a:pt x="3412" y="4962"/>
                  </a:cubicBezTo>
                  <a:cubicBezTo>
                    <a:pt x="3487" y="4902"/>
                    <a:pt x="3487" y="4843"/>
                    <a:pt x="3547" y="4723"/>
                  </a:cubicBezTo>
                  <a:cubicBezTo>
                    <a:pt x="3547" y="4649"/>
                    <a:pt x="3547" y="4470"/>
                    <a:pt x="3487" y="4410"/>
                  </a:cubicBezTo>
                  <a:cubicBezTo>
                    <a:pt x="3412" y="4351"/>
                    <a:pt x="3412" y="4351"/>
                    <a:pt x="3353" y="4351"/>
                  </a:cubicBezTo>
                  <a:cubicBezTo>
                    <a:pt x="3353" y="4276"/>
                    <a:pt x="3293" y="4276"/>
                    <a:pt x="3293" y="4276"/>
                  </a:cubicBezTo>
                  <a:cubicBezTo>
                    <a:pt x="3234" y="4217"/>
                    <a:pt x="3174" y="4217"/>
                    <a:pt x="3115" y="4157"/>
                  </a:cubicBezTo>
                  <a:cubicBezTo>
                    <a:pt x="2921" y="4112"/>
                    <a:pt x="2730" y="4092"/>
                    <a:pt x="2540" y="4092"/>
                  </a:cubicBezTo>
                  <a:cubicBezTo>
                    <a:pt x="2232" y="4092"/>
                    <a:pt x="1929" y="4143"/>
                    <a:pt x="1625" y="4217"/>
                  </a:cubicBezTo>
                  <a:cubicBezTo>
                    <a:pt x="1623" y="4217"/>
                    <a:pt x="1622" y="4217"/>
                    <a:pt x="1620" y="4217"/>
                  </a:cubicBezTo>
                  <a:lnTo>
                    <a:pt x="1620" y="4217"/>
                  </a:lnTo>
                  <a:cubicBezTo>
                    <a:pt x="1575" y="4179"/>
                    <a:pt x="1532" y="4139"/>
                    <a:pt x="1491" y="4098"/>
                  </a:cubicBezTo>
                  <a:cubicBezTo>
                    <a:pt x="1178" y="3785"/>
                    <a:pt x="999" y="3412"/>
                    <a:pt x="1059" y="3040"/>
                  </a:cubicBezTo>
                  <a:cubicBezTo>
                    <a:pt x="1059" y="2787"/>
                    <a:pt x="1178" y="2608"/>
                    <a:pt x="1312" y="2489"/>
                  </a:cubicBezTo>
                  <a:cubicBezTo>
                    <a:pt x="1368" y="2397"/>
                    <a:pt x="1441" y="2322"/>
                    <a:pt x="1521" y="2262"/>
                  </a:cubicBezTo>
                  <a:lnTo>
                    <a:pt x="1521" y="2262"/>
                  </a:lnTo>
                  <a:cubicBezTo>
                    <a:pt x="1659" y="2382"/>
                    <a:pt x="1877" y="2557"/>
                    <a:pt x="2057" y="2667"/>
                  </a:cubicBezTo>
                  <a:cubicBezTo>
                    <a:pt x="2295" y="2787"/>
                    <a:pt x="2489" y="2861"/>
                    <a:pt x="2742" y="2921"/>
                  </a:cubicBezTo>
                  <a:cubicBezTo>
                    <a:pt x="2861" y="2921"/>
                    <a:pt x="2980" y="2980"/>
                    <a:pt x="3115" y="2980"/>
                  </a:cubicBezTo>
                  <a:cubicBezTo>
                    <a:pt x="3293" y="2980"/>
                    <a:pt x="3412" y="2980"/>
                    <a:pt x="3547" y="2921"/>
                  </a:cubicBezTo>
                  <a:cubicBezTo>
                    <a:pt x="3666" y="2921"/>
                    <a:pt x="3859" y="2787"/>
                    <a:pt x="3919" y="2667"/>
                  </a:cubicBezTo>
                  <a:cubicBezTo>
                    <a:pt x="3979" y="2548"/>
                    <a:pt x="3979" y="2489"/>
                    <a:pt x="3979" y="2414"/>
                  </a:cubicBezTo>
                  <a:cubicBezTo>
                    <a:pt x="3979" y="2295"/>
                    <a:pt x="3919" y="2235"/>
                    <a:pt x="3859" y="2176"/>
                  </a:cubicBezTo>
                  <a:cubicBezTo>
                    <a:pt x="3725" y="2042"/>
                    <a:pt x="3666" y="1923"/>
                    <a:pt x="3547" y="1863"/>
                  </a:cubicBezTo>
                  <a:cubicBezTo>
                    <a:pt x="3412" y="1863"/>
                    <a:pt x="3293" y="1803"/>
                    <a:pt x="3174" y="1744"/>
                  </a:cubicBezTo>
                  <a:cubicBezTo>
                    <a:pt x="2944" y="1683"/>
                    <a:pt x="2717" y="1650"/>
                    <a:pt x="2492" y="1650"/>
                  </a:cubicBezTo>
                  <a:cubicBezTo>
                    <a:pt x="2221" y="1650"/>
                    <a:pt x="1953" y="1698"/>
                    <a:pt x="1684" y="1803"/>
                  </a:cubicBezTo>
                  <a:cubicBezTo>
                    <a:pt x="1632" y="1816"/>
                    <a:pt x="1579" y="1833"/>
                    <a:pt x="1528" y="1855"/>
                  </a:cubicBezTo>
                  <a:lnTo>
                    <a:pt x="1528" y="1855"/>
                  </a:lnTo>
                  <a:cubicBezTo>
                    <a:pt x="1424" y="1746"/>
                    <a:pt x="1353" y="1615"/>
                    <a:pt x="1312" y="1491"/>
                  </a:cubicBezTo>
                  <a:lnTo>
                    <a:pt x="1312" y="1178"/>
                  </a:lnTo>
                  <a:cubicBezTo>
                    <a:pt x="1312" y="1118"/>
                    <a:pt x="1372" y="999"/>
                    <a:pt x="1431" y="924"/>
                  </a:cubicBezTo>
                  <a:cubicBezTo>
                    <a:pt x="1491" y="746"/>
                    <a:pt x="1684" y="627"/>
                    <a:pt x="1923" y="492"/>
                  </a:cubicBezTo>
                  <a:cubicBezTo>
                    <a:pt x="2295" y="314"/>
                    <a:pt x="2802" y="180"/>
                    <a:pt x="3234" y="180"/>
                  </a:cubicBezTo>
                  <a:cubicBezTo>
                    <a:pt x="3666" y="120"/>
                    <a:pt x="4157" y="120"/>
                    <a:pt x="4664" y="120"/>
                  </a:cubicBezTo>
                  <a:lnTo>
                    <a:pt x="4664" y="60"/>
                  </a:lnTo>
                  <a:cubicBezTo>
                    <a:pt x="4157" y="1"/>
                    <a:pt x="3725" y="1"/>
                    <a:pt x="3234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2"/>
            <p:cNvSpPr/>
            <p:nvPr/>
          </p:nvSpPr>
          <p:spPr>
            <a:xfrm>
              <a:off x="4558677" y="4312216"/>
              <a:ext cx="99583" cy="62562"/>
            </a:xfrm>
            <a:custGeom>
              <a:avLst/>
              <a:gdLst/>
              <a:ahLst/>
              <a:cxnLst/>
              <a:rect l="l" t="t" r="r" b="b"/>
              <a:pathLst>
                <a:path w="2429" h="1526" extrusionOk="0">
                  <a:moveTo>
                    <a:pt x="1513" y="0"/>
                  </a:moveTo>
                  <a:cubicBezTo>
                    <a:pt x="1390" y="0"/>
                    <a:pt x="1258" y="12"/>
                    <a:pt x="1118" y="36"/>
                  </a:cubicBezTo>
                  <a:cubicBezTo>
                    <a:pt x="566" y="111"/>
                    <a:pt x="0" y="349"/>
                    <a:pt x="0" y="721"/>
                  </a:cubicBezTo>
                  <a:cubicBezTo>
                    <a:pt x="0" y="975"/>
                    <a:pt x="1058" y="1526"/>
                    <a:pt x="1430" y="1526"/>
                  </a:cubicBezTo>
                  <a:cubicBezTo>
                    <a:pt x="1684" y="1466"/>
                    <a:pt x="2429" y="721"/>
                    <a:pt x="2369" y="409"/>
                  </a:cubicBezTo>
                  <a:cubicBezTo>
                    <a:pt x="2322" y="172"/>
                    <a:pt x="1991" y="0"/>
                    <a:pt x="1513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2"/>
            <p:cNvSpPr/>
            <p:nvPr/>
          </p:nvSpPr>
          <p:spPr>
            <a:xfrm>
              <a:off x="4202613" y="4138393"/>
              <a:ext cx="94089" cy="152716"/>
            </a:xfrm>
            <a:custGeom>
              <a:avLst/>
              <a:gdLst/>
              <a:ahLst/>
              <a:cxnLst/>
              <a:rect l="l" t="t" r="r" b="b"/>
              <a:pathLst>
                <a:path w="2295" h="3725" extrusionOk="0">
                  <a:moveTo>
                    <a:pt x="2235" y="1"/>
                  </a:moveTo>
                  <a:lnTo>
                    <a:pt x="1743" y="924"/>
                  </a:lnTo>
                  <a:cubicBezTo>
                    <a:pt x="1549" y="1237"/>
                    <a:pt x="1371" y="1550"/>
                    <a:pt x="1177" y="1863"/>
                  </a:cubicBezTo>
                  <a:cubicBezTo>
                    <a:pt x="998" y="2176"/>
                    <a:pt x="804" y="2488"/>
                    <a:pt x="626" y="2786"/>
                  </a:cubicBezTo>
                  <a:cubicBezTo>
                    <a:pt x="432" y="3040"/>
                    <a:pt x="194" y="3352"/>
                    <a:pt x="0" y="3665"/>
                  </a:cubicBezTo>
                  <a:lnTo>
                    <a:pt x="0" y="3725"/>
                  </a:lnTo>
                  <a:lnTo>
                    <a:pt x="60" y="3725"/>
                  </a:lnTo>
                  <a:cubicBezTo>
                    <a:pt x="313" y="3412"/>
                    <a:pt x="566" y="3159"/>
                    <a:pt x="745" y="2861"/>
                  </a:cubicBezTo>
                  <a:cubicBezTo>
                    <a:pt x="939" y="2548"/>
                    <a:pt x="1117" y="2295"/>
                    <a:pt x="1311" y="1982"/>
                  </a:cubicBezTo>
                  <a:cubicBezTo>
                    <a:pt x="1490" y="1669"/>
                    <a:pt x="1683" y="1371"/>
                    <a:pt x="1862" y="1058"/>
                  </a:cubicBezTo>
                  <a:cubicBezTo>
                    <a:pt x="2056" y="745"/>
                    <a:pt x="2175" y="373"/>
                    <a:pt x="2294" y="60"/>
                  </a:cubicBezTo>
                  <a:lnTo>
                    <a:pt x="2294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2"/>
            <p:cNvSpPr/>
            <p:nvPr/>
          </p:nvSpPr>
          <p:spPr>
            <a:xfrm>
              <a:off x="3703590" y="4405277"/>
              <a:ext cx="356719" cy="48910"/>
            </a:xfrm>
            <a:custGeom>
              <a:avLst/>
              <a:gdLst/>
              <a:ahLst/>
              <a:cxnLst/>
              <a:rect l="l" t="t" r="r" b="b"/>
              <a:pathLst>
                <a:path w="8701" h="1193" extrusionOk="0">
                  <a:moveTo>
                    <a:pt x="4291" y="1"/>
                  </a:moveTo>
                  <a:cubicBezTo>
                    <a:pt x="3546" y="75"/>
                    <a:pt x="2801" y="135"/>
                    <a:pt x="2057" y="314"/>
                  </a:cubicBezTo>
                  <a:cubicBezTo>
                    <a:pt x="1744" y="373"/>
                    <a:pt x="1371" y="507"/>
                    <a:pt x="999" y="626"/>
                  </a:cubicBezTo>
                  <a:cubicBezTo>
                    <a:pt x="686" y="746"/>
                    <a:pt x="314" y="939"/>
                    <a:pt x="1" y="1193"/>
                  </a:cubicBezTo>
                  <a:lnTo>
                    <a:pt x="75" y="1193"/>
                  </a:lnTo>
                  <a:cubicBezTo>
                    <a:pt x="686" y="820"/>
                    <a:pt x="1431" y="626"/>
                    <a:pt x="2116" y="507"/>
                  </a:cubicBezTo>
                  <a:cubicBezTo>
                    <a:pt x="2861" y="373"/>
                    <a:pt x="3546" y="314"/>
                    <a:pt x="4291" y="314"/>
                  </a:cubicBezTo>
                  <a:cubicBezTo>
                    <a:pt x="4509" y="296"/>
                    <a:pt x="4728" y="289"/>
                    <a:pt x="4946" y="289"/>
                  </a:cubicBezTo>
                  <a:cubicBezTo>
                    <a:pt x="5472" y="289"/>
                    <a:pt x="5999" y="331"/>
                    <a:pt x="6526" y="373"/>
                  </a:cubicBezTo>
                  <a:cubicBezTo>
                    <a:pt x="6645" y="373"/>
                    <a:pt x="6839" y="373"/>
                    <a:pt x="7017" y="448"/>
                  </a:cubicBezTo>
                  <a:lnTo>
                    <a:pt x="7330" y="448"/>
                  </a:lnTo>
                  <a:lnTo>
                    <a:pt x="7584" y="507"/>
                  </a:lnTo>
                  <a:cubicBezTo>
                    <a:pt x="7956" y="567"/>
                    <a:pt x="8328" y="626"/>
                    <a:pt x="8701" y="686"/>
                  </a:cubicBezTo>
                  <a:lnTo>
                    <a:pt x="8701" y="626"/>
                  </a:lnTo>
                  <a:cubicBezTo>
                    <a:pt x="8328" y="567"/>
                    <a:pt x="7956" y="448"/>
                    <a:pt x="7643" y="373"/>
                  </a:cubicBezTo>
                  <a:lnTo>
                    <a:pt x="7330" y="314"/>
                  </a:lnTo>
                  <a:lnTo>
                    <a:pt x="7077" y="254"/>
                  </a:lnTo>
                  <a:cubicBezTo>
                    <a:pt x="6898" y="194"/>
                    <a:pt x="6705" y="194"/>
                    <a:pt x="6526" y="135"/>
                  </a:cubicBezTo>
                  <a:cubicBezTo>
                    <a:pt x="5781" y="1"/>
                    <a:pt x="5036" y="1"/>
                    <a:pt x="4291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2"/>
            <p:cNvSpPr/>
            <p:nvPr/>
          </p:nvSpPr>
          <p:spPr>
            <a:xfrm>
              <a:off x="4281369" y="4492025"/>
              <a:ext cx="468519" cy="53789"/>
            </a:xfrm>
            <a:custGeom>
              <a:avLst/>
              <a:gdLst/>
              <a:ahLst/>
              <a:cxnLst/>
              <a:rect l="l" t="t" r="r" b="b"/>
              <a:pathLst>
                <a:path w="11428" h="1312" extrusionOk="0">
                  <a:moveTo>
                    <a:pt x="135" y="0"/>
                  </a:moveTo>
                  <a:cubicBezTo>
                    <a:pt x="60" y="0"/>
                    <a:pt x="60" y="60"/>
                    <a:pt x="60" y="60"/>
                  </a:cubicBezTo>
                  <a:cubicBezTo>
                    <a:pt x="1" y="119"/>
                    <a:pt x="60" y="119"/>
                    <a:pt x="60" y="119"/>
                  </a:cubicBezTo>
                  <a:cubicBezTo>
                    <a:pt x="999" y="432"/>
                    <a:pt x="1923" y="626"/>
                    <a:pt x="2861" y="745"/>
                  </a:cubicBezTo>
                  <a:cubicBezTo>
                    <a:pt x="3785" y="939"/>
                    <a:pt x="4723" y="998"/>
                    <a:pt x="5721" y="1117"/>
                  </a:cubicBezTo>
                  <a:cubicBezTo>
                    <a:pt x="6645" y="1177"/>
                    <a:pt x="7584" y="1237"/>
                    <a:pt x="8507" y="1311"/>
                  </a:cubicBezTo>
                  <a:lnTo>
                    <a:pt x="11368" y="1311"/>
                  </a:lnTo>
                  <a:cubicBezTo>
                    <a:pt x="11427" y="1311"/>
                    <a:pt x="11427" y="1237"/>
                    <a:pt x="11427" y="1237"/>
                  </a:cubicBezTo>
                  <a:cubicBezTo>
                    <a:pt x="11427" y="1177"/>
                    <a:pt x="11427" y="1177"/>
                    <a:pt x="11368" y="1177"/>
                  </a:cubicBezTo>
                  <a:cubicBezTo>
                    <a:pt x="10429" y="1117"/>
                    <a:pt x="9505" y="1117"/>
                    <a:pt x="8567" y="1058"/>
                  </a:cubicBezTo>
                  <a:cubicBezTo>
                    <a:pt x="7584" y="998"/>
                    <a:pt x="6645" y="939"/>
                    <a:pt x="5721" y="864"/>
                  </a:cubicBezTo>
                  <a:cubicBezTo>
                    <a:pt x="4783" y="745"/>
                    <a:pt x="3859" y="626"/>
                    <a:pt x="2921" y="492"/>
                  </a:cubicBezTo>
                  <a:cubicBezTo>
                    <a:pt x="2429" y="432"/>
                    <a:pt x="1997" y="373"/>
                    <a:pt x="1491" y="313"/>
                  </a:cubicBezTo>
                  <a:cubicBezTo>
                    <a:pt x="1059" y="253"/>
                    <a:pt x="567" y="119"/>
                    <a:pt x="135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2"/>
            <p:cNvSpPr/>
            <p:nvPr/>
          </p:nvSpPr>
          <p:spPr>
            <a:xfrm>
              <a:off x="4800522" y="4601320"/>
              <a:ext cx="25705" cy="56249"/>
            </a:xfrm>
            <a:custGeom>
              <a:avLst/>
              <a:gdLst/>
              <a:ahLst/>
              <a:cxnLst/>
              <a:rect l="l" t="t" r="r" b="b"/>
              <a:pathLst>
                <a:path w="627" h="1372" extrusionOk="0">
                  <a:moveTo>
                    <a:pt x="60" y="1"/>
                  </a:moveTo>
                  <a:lnTo>
                    <a:pt x="1" y="60"/>
                  </a:lnTo>
                  <a:cubicBezTo>
                    <a:pt x="1" y="60"/>
                    <a:pt x="1" y="135"/>
                    <a:pt x="60" y="135"/>
                  </a:cubicBezTo>
                  <a:cubicBezTo>
                    <a:pt x="135" y="194"/>
                    <a:pt x="194" y="254"/>
                    <a:pt x="254" y="373"/>
                  </a:cubicBezTo>
                  <a:cubicBezTo>
                    <a:pt x="314" y="433"/>
                    <a:pt x="314" y="567"/>
                    <a:pt x="314" y="627"/>
                  </a:cubicBezTo>
                  <a:cubicBezTo>
                    <a:pt x="373" y="880"/>
                    <a:pt x="373" y="1059"/>
                    <a:pt x="433" y="1312"/>
                  </a:cubicBezTo>
                  <a:cubicBezTo>
                    <a:pt x="433" y="1371"/>
                    <a:pt x="433" y="1371"/>
                    <a:pt x="507" y="1371"/>
                  </a:cubicBezTo>
                  <a:cubicBezTo>
                    <a:pt x="507" y="1371"/>
                    <a:pt x="567" y="1371"/>
                    <a:pt x="567" y="1312"/>
                  </a:cubicBezTo>
                  <a:cubicBezTo>
                    <a:pt x="626" y="1178"/>
                    <a:pt x="626" y="1118"/>
                    <a:pt x="626" y="999"/>
                  </a:cubicBezTo>
                  <a:lnTo>
                    <a:pt x="626" y="567"/>
                  </a:lnTo>
                  <a:cubicBezTo>
                    <a:pt x="567" y="433"/>
                    <a:pt x="507" y="314"/>
                    <a:pt x="433" y="254"/>
                  </a:cubicBezTo>
                  <a:cubicBezTo>
                    <a:pt x="373" y="135"/>
                    <a:pt x="254" y="1"/>
                    <a:pt x="60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2"/>
            <p:cNvSpPr/>
            <p:nvPr/>
          </p:nvSpPr>
          <p:spPr>
            <a:xfrm>
              <a:off x="4843897" y="4588488"/>
              <a:ext cx="23246" cy="58708"/>
            </a:xfrm>
            <a:custGeom>
              <a:avLst/>
              <a:gdLst/>
              <a:ahLst/>
              <a:cxnLst/>
              <a:rect l="l" t="t" r="r" b="b"/>
              <a:pathLst>
                <a:path w="567" h="1432" extrusionOk="0">
                  <a:moveTo>
                    <a:pt x="0" y="1"/>
                  </a:moveTo>
                  <a:lnTo>
                    <a:pt x="0" y="75"/>
                  </a:lnTo>
                  <a:lnTo>
                    <a:pt x="0" y="135"/>
                  </a:lnTo>
                  <a:cubicBezTo>
                    <a:pt x="60" y="195"/>
                    <a:pt x="120" y="254"/>
                    <a:pt x="194" y="373"/>
                  </a:cubicBezTo>
                  <a:cubicBezTo>
                    <a:pt x="254" y="507"/>
                    <a:pt x="254" y="567"/>
                    <a:pt x="313" y="686"/>
                  </a:cubicBezTo>
                  <a:cubicBezTo>
                    <a:pt x="313" y="820"/>
                    <a:pt x="313" y="940"/>
                    <a:pt x="373" y="999"/>
                  </a:cubicBezTo>
                  <a:lnTo>
                    <a:pt x="373" y="1372"/>
                  </a:lnTo>
                  <a:lnTo>
                    <a:pt x="432" y="1431"/>
                  </a:lnTo>
                  <a:cubicBezTo>
                    <a:pt x="492" y="1431"/>
                    <a:pt x="492" y="1431"/>
                    <a:pt x="492" y="1372"/>
                  </a:cubicBezTo>
                  <a:cubicBezTo>
                    <a:pt x="567" y="1312"/>
                    <a:pt x="567" y="1252"/>
                    <a:pt x="567" y="1193"/>
                  </a:cubicBezTo>
                  <a:lnTo>
                    <a:pt x="567" y="999"/>
                  </a:lnTo>
                  <a:lnTo>
                    <a:pt x="567" y="627"/>
                  </a:lnTo>
                  <a:cubicBezTo>
                    <a:pt x="492" y="507"/>
                    <a:pt x="492" y="373"/>
                    <a:pt x="373" y="254"/>
                  </a:cubicBezTo>
                  <a:cubicBezTo>
                    <a:pt x="313" y="135"/>
                    <a:pt x="254" y="75"/>
                    <a:pt x="60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2"/>
            <p:cNvSpPr/>
            <p:nvPr/>
          </p:nvSpPr>
          <p:spPr>
            <a:xfrm>
              <a:off x="4894570" y="4532939"/>
              <a:ext cx="38538" cy="55593"/>
            </a:xfrm>
            <a:custGeom>
              <a:avLst/>
              <a:gdLst/>
              <a:ahLst/>
              <a:cxnLst/>
              <a:rect l="l" t="t" r="r" b="b"/>
              <a:pathLst>
                <a:path w="940" h="1356" extrusionOk="0">
                  <a:moveTo>
                    <a:pt x="135" y="0"/>
                  </a:moveTo>
                  <a:cubicBezTo>
                    <a:pt x="75" y="0"/>
                    <a:pt x="75" y="0"/>
                    <a:pt x="75" y="60"/>
                  </a:cubicBezTo>
                  <a:cubicBezTo>
                    <a:pt x="1" y="60"/>
                    <a:pt x="1" y="119"/>
                    <a:pt x="75" y="119"/>
                  </a:cubicBezTo>
                  <a:lnTo>
                    <a:pt x="314" y="373"/>
                  </a:lnTo>
                  <a:cubicBezTo>
                    <a:pt x="373" y="492"/>
                    <a:pt x="448" y="552"/>
                    <a:pt x="507" y="686"/>
                  </a:cubicBezTo>
                  <a:cubicBezTo>
                    <a:pt x="567" y="745"/>
                    <a:pt x="627" y="864"/>
                    <a:pt x="686" y="984"/>
                  </a:cubicBezTo>
                  <a:cubicBezTo>
                    <a:pt x="686" y="1058"/>
                    <a:pt x="746" y="1177"/>
                    <a:pt x="746" y="1296"/>
                  </a:cubicBezTo>
                  <a:cubicBezTo>
                    <a:pt x="746" y="1356"/>
                    <a:pt x="820" y="1356"/>
                    <a:pt x="820" y="1356"/>
                  </a:cubicBezTo>
                  <a:cubicBezTo>
                    <a:pt x="880" y="1356"/>
                    <a:pt x="880" y="1356"/>
                    <a:pt x="880" y="1296"/>
                  </a:cubicBezTo>
                  <a:cubicBezTo>
                    <a:pt x="939" y="1177"/>
                    <a:pt x="939" y="1058"/>
                    <a:pt x="880" y="924"/>
                  </a:cubicBezTo>
                  <a:cubicBezTo>
                    <a:pt x="880" y="745"/>
                    <a:pt x="820" y="611"/>
                    <a:pt x="746" y="492"/>
                  </a:cubicBezTo>
                  <a:cubicBezTo>
                    <a:pt x="686" y="373"/>
                    <a:pt x="567" y="313"/>
                    <a:pt x="507" y="179"/>
                  </a:cubicBezTo>
                  <a:cubicBezTo>
                    <a:pt x="373" y="119"/>
                    <a:pt x="254" y="60"/>
                    <a:pt x="135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2"/>
            <p:cNvSpPr/>
            <p:nvPr/>
          </p:nvSpPr>
          <p:spPr>
            <a:xfrm>
              <a:off x="4925113" y="4517647"/>
              <a:ext cx="38538" cy="40383"/>
            </a:xfrm>
            <a:custGeom>
              <a:avLst/>
              <a:gdLst/>
              <a:ahLst/>
              <a:cxnLst/>
              <a:rect l="l" t="t" r="r" b="b"/>
              <a:pathLst>
                <a:path w="940" h="985" extrusionOk="0">
                  <a:moveTo>
                    <a:pt x="1" y="1"/>
                  </a:moveTo>
                  <a:lnTo>
                    <a:pt x="1" y="120"/>
                  </a:lnTo>
                  <a:cubicBezTo>
                    <a:pt x="194" y="239"/>
                    <a:pt x="314" y="373"/>
                    <a:pt x="507" y="492"/>
                  </a:cubicBezTo>
                  <a:cubicBezTo>
                    <a:pt x="567" y="552"/>
                    <a:pt x="627" y="612"/>
                    <a:pt x="627" y="686"/>
                  </a:cubicBezTo>
                  <a:cubicBezTo>
                    <a:pt x="686" y="746"/>
                    <a:pt x="746" y="805"/>
                    <a:pt x="820" y="925"/>
                  </a:cubicBezTo>
                  <a:lnTo>
                    <a:pt x="820" y="984"/>
                  </a:lnTo>
                  <a:cubicBezTo>
                    <a:pt x="880" y="984"/>
                    <a:pt x="939" y="925"/>
                    <a:pt x="939" y="925"/>
                  </a:cubicBezTo>
                  <a:cubicBezTo>
                    <a:pt x="939" y="805"/>
                    <a:pt x="939" y="686"/>
                    <a:pt x="880" y="552"/>
                  </a:cubicBezTo>
                  <a:cubicBezTo>
                    <a:pt x="820" y="433"/>
                    <a:pt x="746" y="373"/>
                    <a:pt x="686" y="314"/>
                  </a:cubicBezTo>
                  <a:cubicBezTo>
                    <a:pt x="507" y="120"/>
                    <a:pt x="314" y="60"/>
                    <a:pt x="75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2"/>
            <p:cNvSpPr/>
            <p:nvPr/>
          </p:nvSpPr>
          <p:spPr>
            <a:xfrm>
              <a:off x="4075561" y="4168935"/>
              <a:ext cx="9798" cy="7380"/>
            </a:xfrm>
            <a:custGeom>
              <a:avLst/>
              <a:gdLst/>
              <a:ahLst/>
              <a:cxnLst/>
              <a:rect l="l" t="t" r="r" b="b"/>
              <a:pathLst>
                <a:path w="239" h="180" extrusionOk="0">
                  <a:moveTo>
                    <a:pt x="60" y="0"/>
                  </a:moveTo>
                  <a:cubicBezTo>
                    <a:pt x="0" y="0"/>
                    <a:pt x="0" y="60"/>
                    <a:pt x="0" y="60"/>
                  </a:cubicBezTo>
                  <a:cubicBezTo>
                    <a:pt x="0" y="120"/>
                    <a:pt x="60" y="179"/>
                    <a:pt x="119" y="179"/>
                  </a:cubicBezTo>
                  <a:lnTo>
                    <a:pt x="179" y="179"/>
                  </a:lnTo>
                  <a:lnTo>
                    <a:pt x="179" y="120"/>
                  </a:lnTo>
                  <a:cubicBezTo>
                    <a:pt x="239" y="120"/>
                    <a:pt x="239" y="60"/>
                    <a:pt x="179" y="60"/>
                  </a:cubicBezTo>
                  <a:lnTo>
                    <a:pt x="179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2"/>
            <p:cNvSpPr/>
            <p:nvPr/>
          </p:nvSpPr>
          <p:spPr>
            <a:xfrm>
              <a:off x="4016935" y="4168935"/>
              <a:ext cx="17752" cy="7380"/>
            </a:xfrm>
            <a:custGeom>
              <a:avLst/>
              <a:gdLst/>
              <a:ahLst/>
              <a:cxnLst/>
              <a:rect l="l" t="t" r="r" b="b"/>
              <a:pathLst>
                <a:path w="433" h="180" extrusionOk="0">
                  <a:moveTo>
                    <a:pt x="253" y="0"/>
                  </a:moveTo>
                  <a:cubicBezTo>
                    <a:pt x="179" y="0"/>
                    <a:pt x="119" y="0"/>
                    <a:pt x="60" y="60"/>
                  </a:cubicBezTo>
                  <a:cubicBezTo>
                    <a:pt x="0" y="120"/>
                    <a:pt x="0" y="120"/>
                    <a:pt x="60" y="120"/>
                  </a:cubicBezTo>
                  <a:cubicBezTo>
                    <a:pt x="119" y="179"/>
                    <a:pt x="179" y="179"/>
                    <a:pt x="253" y="179"/>
                  </a:cubicBezTo>
                  <a:lnTo>
                    <a:pt x="313" y="179"/>
                  </a:lnTo>
                  <a:cubicBezTo>
                    <a:pt x="373" y="179"/>
                    <a:pt x="373" y="179"/>
                    <a:pt x="432" y="120"/>
                  </a:cubicBezTo>
                  <a:lnTo>
                    <a:pt x="432" y="60"/>
                  </a:lnTo>
                  <a:cubicBezTo>
                    <a:pt x="373" y="60"/>
                    <a:pt x="373" y="60"/>
                    <a:pt x="313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2"/>
            <p:cNvSpPr/>
            <p:nvPr/>
          </p:nvSpPr>
          <p:spPr>
            <a:xfrm>
              <a:off x="4034646" y="4186645"/>
              <a:ext cx="17752" cy="7995"/>
            </a:xfrm>
            <a:custGeom>
              <a:avLst/>
              <a:gdLst/>
              <a:ahLst/>
              <a:cxnLst/>
              <a:rect l="l" t="t" r="r" b="b"/>
              <a:pathLst>
                <a:path w="433" h="195" extrusionOk="0">
                  <a:moveTo>
                    <a:pt x="194" y="0"/>
                  </a:moveTo>
                  <a:cubicBezTo>
                    <a:pt x="119" y="60"/>
                    <a:pt x="60" y="60"/>
                    <a:pt x="0" y="120"/>
                  </a:cubicBezTo>
                  <a:cubicBezTo>
                    <a:pt x="0" y="120"/>
                    <a:pt x="0" y="194"/>
                    <a:pt x="60" y="194"/>
                  </a:cubicBezTo>
                  <a:lnTo>
                    <a:pt x="313" y="194"/>
                  </a:lnTo>
                  <a:lnTo>
                    <a:pt x="373" y="120"/>
                  </a:lnTo>
                  <a:cubicBezTo>
                    <a:pt x="432" y="60"/>
                    <a:pt x="373" y="60"/>
                    <a:pt x="373" y="60"/>
                  </a:cubicBezTo>
                  <a:cubicBezTo>
                    <a:pt x="313" y="0"/>
                    <a:pt x="313" y="0"/>
                    <a:pt x="253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2"/>
            <p:cNvSpPr/>
            <p:nvPr/>
          </p:nvSpPr>
          <p:spPr>
            <a:xfrm>
              <a:off x="4088393" y="4194598"/>
              <a:ext cx="17752" cy="7339"/>
            </a:xfrm>
            <a:custGeom>
              <a:avLst/>
              <a:gdLst/>
              <a:ahLst/>
              <a:cxnLst/>
              <a:rect l="l" t="t" r="r" b="b"/>
              <a:pathLst>
                <a:path w="433" h="179" extrusionOk="0">
                  <a:moveTo>
                    <a:pt x="239" y="0"/>
                  </a:moveTo>
                  <a:cubicBezTo>
                    <a:pt x="179" y="60"/>
                    <a:pt x="119" y="60"/>
                    <a:pt x="60" y="119"/>
                  </a:cubicBezTo>
                  <a:lnTo>
                    <a:pt x="0" y="119"/>
                  </a:lnTo>
                  <a:cubicBezTo>
                    <a:pt x="0" y="179"/>
                    <a:pt x="60" y="179"/>
                    <a:pt x="60" y="179"/>
                  </a:cubicBezTo>
                  <a:lnTo>
                    <a:pt x="432" y="179"/>
                  </a:lnTo>
                  <a:lnTo>
                    <a:pt x="432" y="119"/>
                  </a:lnTo>
                  <a:lnTo>
                    <a:pt x="432" y="60"/>
                  </a:lnTo>
                  <a:lnTo>
                    <a:pt x="298" y="60"/>
                  </a:lnTo>
                  <a:cubicBezTo>
                    <a:pt x="298" y="0"/>
                    <a:pt x="239" y="0"/>
                    <a:pt x="239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2"/>
            <p:cNvSpPr/>
            <p:nvPr/>
          </p:nvSpPr>
          <p:spPr>
            <a:xfrm>
              <a:off x="4134188" y="4181766"/>
              <a:ext cx="12258" cy="7380"/>
            </a:xfrm>
            <a:custGeom>
              <a:avLst/>
              <a:gdLst/>
              <a:ahLst/>
              <a:cxnLst/>
              <a:rect l="l" t="t" r="r" b="b"/>
              <a:pathLst>
                <a:path w="299" h="180" extrusionOk="0">
                  <a:moveTo>
                    <a:pt x="120" y="0"/>
                  </a:moveTo>
                  <a:cubicBezTo>
                    <a:pt x="120" y="0"/>
                    <a:pt x="60" y="60"/>
                    <a:pt x="0" y="60"/>
                  </a:cubicBezTo>
                  <a:lnTo>
                    <a:pt x="0" y="179"/>
                  </a:lnTo>
                  <a:lnTo>
                    <a:pt x="298" y="179"/>
                  </a:lnTo>
                  <a:lnTo>
                    <a:pt x="298" y="119"/>
                  </a:lnTo>
                  <a:lnTo>
                    <a:pt x="298" y="60"/>
                  </a:lnTo>
                  <a:lnTo>
                    <a:pt x="179" y="60"/>
                  </a:lnTo>
                  <a:cubicBezTo>
                    <a:pt x="179" y="0"/>
                    <a:pt x="179" y="0"/>
                    <a:pt x="120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2"/>
            <p:cNvSpPr/>
            <p:nvPr/>
          </p:nvSpPr>
          <p:spPr>
            <a:xfrm>
              <a:off x="3971099" y="4201896"/>
              <a:ext cx="20212" cy="7995"/>
            </a:xfrm>
            <a:custGeom>
              <a:avLst/>
              <a:gdLst/>
              <a:ahLst/>
              <a:cxnLst/>
              <a:rect l="l" t="t" r="r" b="b"/>
              <a:pathLst>
                <a:path w="493" h="195" extrusionOk="0">
                  <a:moveTo>
                    <a:pt x="254" y="1"/>
                  </a:moveTo>
                  <a:cubicBezTo>
                    <a:pt x="180" y="1"/>
                    <a:pt x="120" y="60"/>
                    <a:pt x="60" y="60"/>
                  </a:cubicBezTo>
                  <a:lnTo>
                    <a:pt x="1" y="120"/>
                  </a:lnTo>
                  <a:cubicBezTo>
                    <a:pt x="1" y="120"/>
                    <a:pt x="1" y="195"/>
                    <a:pt x="60" y="195"/>
                  </a:cubicBezTo>
                  <a:lnTo>
                    <a:pt x="373" y="195"/>
                  </a:lnTo>
                  <a:lnTo>
                    <a:pt x="433" y="120"/>
                  </a:lnTo>
                  <a:lnTo>
                    <a:pt x="492" y="120"/>
                  </a:lnTo>
                  <a:cubicBezTo>
                    <a:pt x="492" y="60"/>
                    <a:pt x="492" y="60"/>
                    <a:pt x="433" y="60"/>
                  </a:cubicBezTo>
                  <a:cubicBezTo>
                    <a:pt x="433" y="1"/>
                    <a:pt x="373" y="1"/>
                    <a:pt x="314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2"/>
            <p:cNvSpPr/>
            <p:nvPr/>
          </p:nvSpPr>
          <p:spPr>
            <a:xfrm>
              <a:off x="3963187" y="4173813"/>
              <a:ext cx="18367" cy="7995"/>
            </a:xfrm>
            <a:custGeom>
              <a:avLst/>
              <a:gdLst/>
              <a:ahLst/>
              <a:cxnLst/>
              <a:rect l="l" t="t" r="r" b="b"/>
              <a:pathLst>
                <a:path w="448" h="195" extrusionOk="0">
                  <a:moveTo>
                    <a:pt x="194" y="1"/>
                  </a:moveTo>
                  <a:cubicBezTo>
                    <a:pt x="134" y="1"/>
                    <a:pt x="75" y="60"/>
                    <a:pt x="0" y="60"/>
                  </a:cubicBezTo>
                  <a:lnTo>
                    <a:pt x="0" y="135"/>
                  </a:lnTo>
                  <a:cubicBezTo>
                    <a:pt x="75" y="194"/>
                    <a:pt x="134" y="194"/>
                    <a:pt x="194" y="194"/>
                  </a:cubicBezTo>
                  <a:lnTo>
                    <a:pt x="313" y="194"/>
                  </a:lnTo>
                  <a:lnTo>
                    <a:pt x="373" y="135"/>
                  </a:lnTo>
                  <a:cubicBezTo>
                    <a:pt x="447" y="60"/>
                    <a:pt x="373" y="60"/>
                    <a:pt x="373" y="60"/>
                  </a:cubicBezTo>
                  <a:cubicBezTo>
                    <a:pt x="313" y="1"/>
                    <a:pt x="313" y="1"/>
                    <a:pt x="253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2"/>
            <p:cNvSpPr/>
            <p:nvPr/>
          </p:nvSpPr>
          <p:spPr>
            <a:xfrm>
              <a:off x="3902100" y="4191524"/>
              <a:ext cx="15292" cy="7995"/>
            </a:xfrm>
            <a:custGeom>
              <a:avLst/>
              <a:gdLst/>
              <a:ahLst/>
              <a:cxnLst/>
              <a:rect l="l" t="t" r="r" b="b"/>
              <a:pathLst>
                <a:path w="373" h="195" extrusionOk="0">
                  <a:moveTo>
                    <a:pt x="194" y="1"/>
                  </a:moveTo>
                  <a:cubicBezTo>
                    <a:pt x="134" y="1"/>
                    <a:pt x="75" y="1"/>
                    <a:pt x="75" y="75"/>
                  </a:cubicBezTo>
                  <a:lnTo>
                    <a:pt x="0" y="75"/>
                  </a:lnTo>
                  <a:cubicBezTo>
                    <a:pt x="0" y="135"/>
                    <a:pt x="0" y="135"/>
                    <a:pt x="75" y="194"/>
                  </a:cubicBezTo>
                  <a:lnTo>
                    <a:pt x="194" y="194"/>
                  </a:lnTo>
                  <a:cubicBezTo>
                    <a:pt x="254" y="194"/>
                    <a:pt x="254" y="194"/>
                    <a:pt x="254" y="135"/>
                  </a:cubicBezTo>
                  <a:lnTo>
                    <a:pt x="313" y="135"/>
                  </a:lnTo>
                  <a:lnTo>
                    <a:pt x="313" y="75"/>
                  </a:lnTo>
                  <a:cubicBezTo>
                    <a:pt x="373" y="75"/>
                    <a:pt x="373" y="1"/>
                    <a:pt x="313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2"/>
            <p:cNvSpPr/>
            <p:nvPr/>
          </p:nvSpPr>
          <p:spPr>
            <a:xfrm>
              <a:off x="3910054" y="4164056"/>
              <a:ext cx="15292" cy="7339"/>
            </a:xfrm>
            <a:custGeom>
              <a:avLst/>
              <a:gdLst/>
              <a:ahLst/>
              <a:cxnLst/>
              <a:rect l="l" t="t" r="r" b="b"/>
              <a:pathLst>
                <a:path w="373" h="179" extrusionOk="0">
                  <a:moveTo>
                    <a:pt x="179" y="0"/>
                  </a:moveTo>
                  <a:cubicBezTo>
                    <a:pt x="119" y="0"/>
                    <a:pt x="119" y="0"/>
                    <a:pt x="60" y="60"/>
                  </a:cubicBezTo>
                  <a:lnTo>
                    <a:pt x="0" y="60"/>
                  </a:lnTo>
                  <a:cubicBezTo>
                    <a:pt x="0" y="119"/>
                    <a:pt x="0" y="119"/>
                    <a:pt x="60" y="119"/>
                  </a:cubicBezTo>
                  <a:cubicBezTo>
                    <a:pt x="119" y="179"/>
                    <a:pt x="119" y="179"/>
                    <a:pt x="179" y="179"/>
                  </a:cubicBezTo>
                  <a:lnTo>
                    <a:pt x="313" y="179"/>
                  </a:lnTo>
                  <a:lnTo>
                    <a:pt x="373" y="119"/>
                  </a:lnTo>
                  <a:lnTo>
                    <a:pt x="373" y="60"/>
                  </a:lnTo>
                  <a:cubicBezTo>
                    <a:pt x="313" y="60"/>
                    <a:pt x="313" y="60"/>
                    <a:pt x="313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2"/>
            <p:cNvSpPr/>
            <p:nvPr/>
          </p:nvSpPr>
          <p:spPr>
            <a:xfrm>
              <a:off x="3912473" y="4219606"/>
              <a:ext cx="17752" cy="10454"/>
            </a:xfrm>
            <a:custGeom>
              <a:avLst/>
              <a:gdLst/>
              <a:ahLst/>
              <a:cxnLst/>
              <a:rect l="l" t="t" r="r" b="b"/>
              <a:pathLst>
                <a:path w="433" h="255" extrusionOk="0">
                  <a:moveTo>
                    <a:pt x="194" y="1"/>
                  </a:moveTo>
                  <a:cubicBezTo>
                    <a:pt x="120" y="60"/>
                    <a:pt x="60" y="60"/>
                    <a:pt x="1" y="135"/>
                  </a:cubicBezTo>
                  <a:lnTo>
                    <a:pt x="1" y="195"/>
                  </a:lnTo>
                  <a:cubicBezTo>
                    <a:pt x="1" y="195"/>
                    <a:pt x="1" y="254"/>
                    <a:pt x="60" y="254"/>
                  </a:cubicBezTo>
                  <a:cubicBezTo>
                    <a:pt x="120" y="254"/>
                    <a:pt x="194" y="195"/>
                    <a:pt x="254" y="195"/>
                  </a:cubicBezTo>
                  <a:lnTo>
                    <a:pt x="314" y="195"/>
                  </a:lnTo>
                  <a:cubicBezTo>
                    <a:pt x="373" y="135"/>
                    <a:pt x="373" y="135"/>
                    <a:pt x="433" y="135"/>
                  </a:cubicBezTo>
                  <a:lnTo>
                    <a:pt x="433" y="60"/>
                  </a:lnTo>
                  <a:lnTo>
                    <a:pt x="433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2"/>
            <p:cNvSpPr/>
            <p:nvPr/>
          </p:nvSpPr>
          <p:spPr>
            <a:xfrm>
              <a:off x="4008981" y="4230019"/>
              <a:ext cx="20786" cy="12832"/>
            </a:xfrm>
            <a:custGeom>
              <a:avLst/>
              <a:gdLst/>
              <a:ahLst/>
              <a:cxnLst/>
              <a:rect l="l" t="t" r="r" b="b"/>
              <a:pathLst>
                <a:path w="507" h="313" extrusionOk="0">
                  <a:moveTo>
                    <a:pt x="313" y="0"/>
                  </a:moveTo>
                  <a:cubicBezTo>
                    <a:pt x="254" y="60"/>
                    <a:pt x="254" y="60"/>
                    <a:pt x="194" y="60"/>
                  </a:cubicBezTo>
                  <a:cubicBezTo>
                    <a:pt x="135" y="119"/>
                    <a:pt x="0" y="179"/>
                    <a:pt x="0" y="253"/>
                  </a:cubicBezTo>
                  <a:lnTo>
                    <a:pt x="0" y="313"/>
                  </a:lnTo>
                  <a:lnTo>
                    <a:pt x="75" y="313"/>
                  </a:lnTo>
                  <a:cubicBezTo>
                    <a:pt x="135" y="313"/>
                    <a:pt x="194" y="253"/>
                    <a:pt x="254" y="253"/>
                  </a:cubicBezTo>
                  <a:cubicBezTo>
                    <a:pt x="313" y="179"/>
                    <a:pt x="313" y="179"/>
                    <a:pt x="373" y="179"/>
                  </a:cubicBezTo>
                  <a:cubicBezTo>
                    <a:pt x="373" y="179"/>
                    <a:pt x="447" y="119"/>
                    <a:pt x="507" y="119"/>
                  </a:cubicBezTo>
                  <a:lnTo>
                    <a:pt x="507" y="60"/>
                  </a:lnTo>
                  <a:lnTo>
                    <a:pt x="447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2"/>
            <p:cNvSpPr/>
            <p:nvPr/>
          </p:nvSpPr>
          <p:spPr>
            <a:xfrm>
              <a:off x="4067608" y="4237316"/>
              <a:ext cx="12873" cy="9101"/>
            </a:xfrm>
            <a:custGeom>
              <a:avLst/>
              <a:gdLst/>
              <a:ahLst/>
              <a:cxnLst/>
              <a:rect l="l" t="t" r="r" b="b"/>
              <a:pathLst>
                <a:path w="314" h="222" extrusionOk="0">
                  <a:moveTo>
                    <a:pt x="135" y="1"/>
                  </a:moveTo>
                  <a:cubicBezTo>
                    <a:pt x="60" y="75"/>
                    <a:pt x="60" y="75"/>
                    <a:pt x="1" y="135"/>
                  </a:cubicBezTo>
                  <a:cubicBezTo>
                    <a:pt x="1" y="195"/>
                    <a:pt x="60" y="195"/>
                    <a:pt x="60" y="195"/>
                  </a:cubicBezTo>
                  <a:cubicBezTo>
                    <a:pt x="85" y="214"/>
                    <a:pt x="108" y="221"/>
                    <a:pt x="128" y="221"/>
                  </a:cubicBezTo>
                  <a:cubicBezTo>
                    <a:pt x="168" y="221"/>
                    <a:pt x="194" y="195"/>
                    <a:pt x="194" y="195"/>
                  </a:cubicBezTo>
                  <a:lnTo>
                    <a:pt x="254" y="135"/>
                  </a:lnTo>
                  <a:cubicBezTo>
                    <a:pt x="313" y="135"/>
                    <a:pt x="313" y="135"/>
                    <a:pt x="313" y="75"/>
                  </a:cubicBezTo>
                  <a:cubicBezTo>
                    <a:pt x="313" y="75"/>
                    <a:pt x="313" y="1"/>
                    <a:pt x="254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2"/>
            <p:cNvSpPr/>
            <p:nvPr/>
          </p:nvSpPr>
          <p:spPr>
            <a:xfrm>
              <a:off x="3953388" y="4250148"/>
              <a:ext cx="15333" cy="10454"/>
            </a:xfrm>
            <a:custGeom>
              <a:avLst/>
              <a:gdLst/>
              <a:ahLst/>
              <a:cxnLst/>
              <a:rect l="l" t="t" r="r" b="b"/>
              <a:pathLst>
                <a:path w="374" h="255" extrusionOk="0">
                  <a:moveTo>
                    <a:pt x="239" y="1"/>
                  </a:moveTo>
                  <a:lnTo>
                    <a:pt x="180" y="60"/>
                  </a:lnTo>
                  <a:cubicBezTo>
                    <a:pt x="120" y="60"/>
                    <a:pt x="60" y="135"/>
                    <a:pt x="60" y="194"/>
                  </a:cubicBezTo>
                  <a:lnTo>
                    <a:pt x="1" y="194"/>
                  </a:lnTo>
                  <a:cubicBezTo>
                    <a:pt x="1" y="254"/>
                    <a:pt x="60" y="254"/>
                    <a:pt x="60" y="254"/>
                  </a:cubicBezTo>
                  <a:cubicBezTo>
                    <a:pt x="120" y="254"/>
                    <a:pt x="180" y="254"/>
                    <a:pt x="239" y="194"/>
                  </a:cubicBezTo>
                  <a:lnTo>
                    <a:pt x="314" y="194"/>
                  </a:lnTo>
                  <a:cubicBezTo>
                    <a:pt x="373" y="135"/>
                    <a:pt x="373" y="135"/>
                    <a:pt x="373" y="60"/>
                  </a:cubicBezTo>
                  <a:lnTo>
                    <a:pt x="373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2"/>
            <p:cNvSpPr/>
            <p:nvPr/>
          </p:nvSpPr>
          <p:spPr>
            <a:xfrm>
              <a:off x="4141526" y="4230019"/>
              <a:ext cx="17752" cy="7339"/>
            </a:xfrm>
            <a:custGeom>
              <a:avLst/>
              <a:gdLst/>
              <a:ahLst/>
              <a:cxnLst/>
              <a:rect l="l" t="t" r="r" b="b"/>
              <a:pathLst>
                <a:path w="433" h="179" extrusionOk="0">
                  <a:moveTo>
                    <a:pt x="194" y="0"/>
                  </a:moveTo>
                  <a:cubicBezTo>
                    <a:pt x="119" y="0"/>
                    <a:pt x="60" y="60"/>
                    <a:pt x="0" y="119"/>
                  </a:cubicBezTo>
                  <a:cubicBezTo>
                    <a:pt x="0" y="119"/>
                    <a:pt x="0" y="179"/>
                    <a:pt x="60" y="179"/>
                  </a:cubicBezTo>
                  <a:lnTo>
                    <a:pt x="254" y="179"/>
                  </a:lnTo>
                  <a:cubicBezTo>
                    <a:pt x="254" y="179"/>
                    <a:pt x="313" y="179"/>
                    <a:pt x="313" y="119"/>
                  </a:cubicBezTo>
                  <a:lnTo>
                    <a:pt x="432" y="119"/>
                  </a:lnTo>
                  <a:lnTo>
                    <a:pt x="432" y="60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2"/>
            <p:cNvSpPr/>
            <p:nvPr/>
          </p:nvSpPr>
          <p:spPr>
            <a:xfrm>
              <a:off x="4172069" y="4171394"/>
              <a:ext cx="15292" cy="7954"/>
            </a:xfrm>
            <a:custGeom>
              <a:avLst/>
              <a:gdLst/>
              <a:ahLst/>
              <a:cxnLst/>
              <a:rect l="l" t="t" r="r" b="b"/>
              <a:pathLst>
                <a:path w="373" h="194" extrusionOk="0">
                  <a:moveTo>
                    <a:pt x="0" y="0"/>
                  </a:moveTo>
                  <a:lnTo>
                    <a:pt x="0" y="60"/>
                  </a:lnTo>
                  <a:cubicBezTo>
                    <a:pt x="0" y="119"/>
                    <a:pt x="60" y="119"/>
                    <a:pt x="119" y="194"/>
                  </a:cubicBezTo>
                  <a:lnTo>
                    <a:pt x="313" y="194"/>
                  </a:lnTo>
                  <a:lnTo>
                    <a:pt x="373" y="119"/>
                  </a:lnTo>
                  <a:cubicBezTo>
                    <a:pt x="313" y="60"/>
                    <a:pt x="313" y="60"/>
                    <a:pt x="253" y="60"/>
                  </a:cubicBezTo>
                  <a:cubicBezTo>
                    <a:pt x="253" y="0"/>
                    <a:pt x="194" y="0"/>
                    <a:pt x="194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2"/>
            <p:cNvSpPr/>
            <p:nvPr/>
          </p:nvSpPr>
          <p:spPr>
            <a:xfrm>
              <a:off x="4021813" y="4140852"/>
              <a:ext cx="25705" cy="7954"/>
            </a:xfrm>
            <a:custGeom>
              <a:avLst/>
              <a:gdLst/>
              <a:ahLst/>
              <a:cxnLst/>
              <a:rect l="l" t="t" r="r" b="b"/>
              <a:pathLst>
                <a:path w="627" h="194" extrusionOk="0">
                  <a:moveTo>
                    <a:pt x="60" y="0"/>
                  </a:moveTo>
                  <a:lnTo>
                    <a:pt x="0" y="60"/>
                  </a:lnTo>
                  <a:lnTo>
                    <a:pt x="60" y="119"/>
                  </a:lnTo>
                  <a:cubicBezTo>
                    <a:pt x="134" y="119"/>
                    <a:pt x="254" y="119"/>
                    <a:pt x="313" y="194"/>
                  </a:cubicBezTo>
                  <a:cubicBezTo>
                    <a:pt x="373" y="194"/>
                    <a:pt x="432" y="119"/>
                    <a:pt x="432" y="119"/>
                  </a:cubicBezTo>
                  <a:lnTo>
                    <a:pt x="626" y="119"/>
                  </a:lnTo>
                  <a:lnTo>
                    <a:pt x="626" y="60"/>
                  </a:lnTo>
                  <a:lnTo>
                    <a:pt x="626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2"/>
            <p:cNvSpPr/>
            <p:nvPr/>
          </p:nvSpPr>
          <p:spPr>
            <a:xfrm>
              <a:off x="3958267" y="4143271"/>
              <a:ext cx="17752" cy="7995"/>
            </a:xfrm>
            <a:custGeom>
              <a:avLst/>
              <a:gdLst/>
              <a:ahLst/>
              <a:cxnLst/>
              <a:rect l="l" t="t" r="r" b="b"/>
              <a:pathLst>
                <a:path w="433" h="195" extrusionOk="0">
                  <a:moveTo>
                    <a:pt x="195" y="1"/>
                  </a:moveTo>
                  <a:cubicBezTo>
                    <a:pt x="120" y="1"/>
                    <a:pt x="61" y="60"/>
                    <a:pt x="1" y="60"/>
                  </a:cubicBezTo>
                  <a:lnTo>
                    <a:pt x="1" y="135"/>
                  </a:lnTo>
                  <a:cubicBezTo>
                    <a:pt x="1" y="135"/>
                    <a:pt x="1" y="194"/>
                    <a:pt x="61" y="194"/>
                  </a:cubicBezTo>
                  <a:lnTo>
                    <a:pt x="314" y="194"/>
                  </a:lnTo>
                  <a:cubicBezTo>
                    <a:pt x="314" y="194"/>
                    <a:pt x="373" y="194"/>
                    <a:pt x="373" y="135"/>
                  </a:cubicBezTo>
                  <a:cubicBezTo>
                    <a:pt x="433" y="135"/>
                    <a:pt x="373" y="60"/>
                    <a:pt x="373" y="60"/>
                  </a:cubicBezTo>
                  <a:lnTo>
                    <a:pt x="314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2"/>
            <p:cNvSpPr/>
            <p:nvPr/>
          </p:nvSpPr>
          <p:spPr>
            <a:xfrm>
              <a:off x="4106104" y="4148765"/>
              <a:ext cx="22631" cy="7380"/>
            </a:xfrm>
            <a:custGeom>
              <a:avLst/>
              <a:gdLst/>
              <a:ahLst/>
              <a:cxnLst/>
              <a:rect l="l" t="t" r="r" b="b"/>
              <a:pathLst>
                <a:path w="552" h="180" extrusionOk="0">
                  <a:moveTo>
                    <a:pt x="60" y="1"/>
                  </a:moveTo>
                  <a:lnTo>
                    <a:pt x="0" y="60"/>
                  </a:lnTo>
                  <a:lnTo>
                    <a:pt x="0" y="120"/>
                  </a:lnTo>
                  <a:cubicBezTo>
                    <a:pt x="60" y="180"/>
                    <a:pt x="179" y="180"/>
                    <a:pt x="239" y="180"/>
                  </a:cubicBezTo>
                  <a:lnTo>
                    <a:pt x="373" y="180"/>
                  </a:lnTo>
                  <a:cubicBezTo>
                    <a:pt x="432" y="180"/>
                    <a:pt x="432" y="180"/>
                    <a:pt x="492" y="120"/>
                  </a:cubicBezTo>
                  <a:cubicBezTo>
                    <a:pt x="551" y="120"/>
                    <a:pt x="492" y="60"/>
                    <a:pt x="492" y="60"/>
                  </a:cubicBezTo>
                  <a:cubicBezTo>
                    <a:pt x="432" y="60"/>
                    <a:pt x="432" y="60"/>
                    <a:pt x="373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2"/>
            <p:cNvSpPr/>
            <p:nvPr/>
          </p:nvSpPr>
          <p:spPr>
            <a:xfrm>
              <a:off x="4192199" y="4206815"/>
              <a:ext cx="18367" cy="5535"/>
            </a:xfrm>
            <a:custGeom>
              <a:avLst/>
              <a:gdLst/>
              <a:ahLst/>
              <a:cxnLst/>
              <a:rect l="l" t="t" r="r" b="b"/>
              <a:pathLst>
                <a:path w="448" h="135" extrusionOk="0">
                  <a:moveTo>
                    <a:pt x="75" y="0"/>
                  </a:moveTo>
                  <a:lnTo>
                    <a:pt x="75" y="75"/>
                  </a:lnTo>
                  <a:cubicBezTo>
                    <a:pt x="1" y="75"/>
                    <a:pt x="75" y="75"/>
                    <a:pt x="75" y="134"/>
                  </a:cubicBezTo>
                  <a:lnTo>
                    <a:pt x="448" y="134"/>
                  </a:lnTo>
                  <a:lnTo>
                    <a:pt x="448" y="75"/>
                  </a:lnTo>
                  <a:lnTo>
                    <a:pt x="448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2"/>
            <p:cNvSpPr/>
            <p:nvPr/>
          </p:nvSpPr>
          <p:spPr>
            <a:xfrm>
              <a:off x="3861800" y="4173813"/>
              <a:ext cx="22631" cy="10413"/>
            </a:xfrm>
            <a:custGeom>
              <a:avLst/>
              <a:gdLst/>
              <a:ahLst/>
              <a:cxnLst/>
              <a:rect l="l" t="t" r="r" b="b"/>
              <a:pathLst>
                <a:path w="552" h="254" extrusionOk="0">
                  <a:moveTo>
                    <a:pt x="239" y="1"/>
                  </a:moveTo>
                  <a:cubicBezTo>
                    <a:pt x="179" y="60"/>
                    <a:pt x="60" y="60"/>
                    <a:pt x="0" y="135"/>
                  </a:cubicBezTo>
                  <a:lnTo>
                    <a:pt x="0" y="194"/>
                  </a:lnTo>
                  <a:cubicBezTo>
                    <a:pt x="0" y="194"/>
                    <a:pt x="0" y="254"/>
                    <a:pt x="60" y="254"/>
                  </a:cubicBezTo>
                  <a:cubicBezTo>
                    <a:pt x="119" y="254"/>
                    <a:pt x="179" y="254"/>
                    <a:pt x="313" y="194"/>
                  </a:cubicBezTo>
                  <a:lnTo>
                    <a:pt x="373" y="194"/>
                  </a:lnTo>
                  <a:cubicBezTo>
                    <a:pt x="432" y="135"/>
                    <a:pt x="492" y="135"/>
                    <a:pt x="492" y="60"/>
                  </a:cubicBezTo>
                  <a:cubicBezTo>
                    <a:pt x="551" y="60"/>
                    <a:pt x="492" y="1"/>
                    <a:pt x="492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2"/>
            <p:cNvSpPr/>
            <p:nvPr/>
          </p:nvSpPr>
          <p:spPr>
            <a:xfrm>
              <a:off x="3848967" y="4206815"/>
              <a:ext cx="17752" cy="10413"/>
            </a:xfrm>
            <a:custGeom>
              <a:avLst/>
              <a:gdLst/>
              <a:ahLst/>
              <a:cxnLst/>
              <a:rect l="l" t="t" r="r" b="b"/>
              <a:pathLst>
                <a:path w="433" h="254" extrusionOk="0">
                  <a:moveTo>
                    <a:pt x="179" y="0"/>
                  </a:moveTo>
                  <a:cubicBezTo>
                    <a:pt x="119" y="75"/>
                    <a:pt x="60" y="75"/>
                    <a:pt x="0" y="134"/>
                  </a:cubicBezTo>
                  <a:lnTo>
                    <a:pt x="0" y="194"/>
                  </a:lnTo>
                  <a:cubicBezTo>
                    <a:pt x="0" y="194"/>
                    <a:pt x="0" y="253"/>
                    <a:pt x="60" y="253"/>
                  </a:cubicBezTo>
                  <a:cubicBezTo>
                    <a:pt x="119" y="253"/>
                    <a:pt x="179" y="194"/>
                    <a:pt x="254" y="194"/>
                  </a:cubicBezTo>
                  <a:cubicBezTo>
                    <a:pt x="313" y="194"/>
                    <a:pt x="313" y="194"/>
                    <a:pt x="373" y="134"/>
                  </a:cubicBezTo>
                  <a:cubicBezTo>
                    <a:pt x="373" y="134"/>
                    <a:pt x="432" y="134"/>
                    <a:pt x="432" y="75"/>
                  </a:cubicBezTo>
                  <a:lnTo>
                    <a:pt x="432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2"/>
            <p:cNvSpPr/>
            <p:nvPr/>
          </p:nvSpPr>
          <p:spPr>
            <a:xfrm>
              <a:off x="3871557" y="4242851"/>
              <a:ext cx="20827" cy="12832"/>
            </a:xfrm>
            <a:custGeom>
              <a:avLst/>
              <a:gdLst/>
              <a:ahLst/>
              <a:cxnLst/>
              <a:rect l="l" t="t" r="r" b="b"/>
              <a:pathLst>
                <a:path w="508" h="313" extrusionOk="0">
                  <a:moveTo>
                    <a:pt x="313" y="0"/>
                  </a:moveTo>
                  <a:cubicBezTo>
                    <a:pt x="254" y="60"/>
                    <a:pt x="254" y="60"/>
                    <a:pt x="194" y="60"/>
                  </a:cubicBezTo>
                  <a:cubicBezTo>
                    <a:pt x="135" y="119"/>
                    <a:pt x="75" y="119"/>
                    <a:pt x="1" y="238"/>
                  </a:cubicBezTo>
                  <a:cubicBezTo>
                    <a:pt x="1" y="238"/>
                    <a:pt x="1" y="313"/>
                    <a:pt x="75" y="313"/>
                  </a:cubicBezTo>
                  <a:cubicBezTo>
                    <a:pt x="135" y="313"/>
                    <a:pt x="194" y="238"/>
                    <a:pt x="254" y="238"/>
                  </a:cubicBezTo>
                  <a:cubicBezTo>
                    <a:pt x="313" y="179"/>
                    <a:pt x="373" y="179"/>
                    <a:pt x="373" y="179"/>
                  </a:cubicBezTo>
                  <a:cubicBezTo>
                    <a:pt x="373" y="119"/>
                    <a:pt x="447" y="119"/>
                    <a:pt x="447" y="60"/>
                  </a:cubicBezTo>
                  <a:lnTo>
                    <a:pt x="507" y="60"/>
                  </a:lnTo>
                  <a:lnTo>
                    <a:pt x="447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2"/>
            <p:cNvSpPr/>
            <p:nvPr/>
          </p:nvSpPr>
          <p:spPr>
            <a:xfrm>
              <a:off x="3815964" y="4240391"/>
              <a:ext cx="17752" cy="9798"/>
            </a:xfrm>
            <a:custGeom>
              <a:avLst/>
              <a:gdLst/>
              <a:ahLst/>
              <a:cxnLst/>
              <a:rect l="l" t="t" r="r" b="b"/>
              <a:pathLst>
                <a:path w="433" h="239" extrusionOk="0">
                  <a:moveTo>
                    <a:pt x="314" y="0"/>
                  </a:moveTo>
                  <a:cubicBezTo>
                    <a:pt x="239" y="0"/>
                    <a:pt x="180" y="0"/>
                    <a:pt x="180" y="60"/>
                  </a:cubicBezTo>
                  <a:cubicBezTo>
                    <a:pt x="120" y="60"/>
                    <a:pt x="60" y="120"/>
                    <a:pt x="1" y="179"/>
                  </a:cubicBezTo>
                  <a:lnTo>
                    <a:pt x="1" y="239"/>
                  </a:lnTo>
                  <a:cubicBezTo>
                    <a:pt x="120" y="239"/>
                    <a:pt x="180" y="239"/>
                    <a:pt x="239" y="179"/>
                  </a:cubicBezTo>
                  <a:cubicBezTo>
                    <a:pt x="314" y="179"/>
                    <a:pt x="314" y="179"/>
                    <a:pt x="373" y="120"/>
                  </a:cubicBezTo>
                  <a:lnTo>
                    <a:pt x="433" y="60"/>
                  </a:lnTo>
                  <a:lnTo>
                    <a:pt x="433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2"/>
            <p:cNvSpPr/>
            <p:nvPr/>
          </p:nvSpPr>
          <p:spPr>
            <a:xfrm>
              <a:off x="3848967" y="4275811"/>
              <a:ext cx="12873" cy="7380"/>
            </a:xfrm>
            <a:custGeom>
              <a:avLst/>
              <a:gdLst/>
              <a:ahLst/>
              <a:cxnLst/>
              <a:rect l="l" t="t" r="r" b="b"/>
              <a:pathLst>
                <a:path w="314" h="180" extrusionOk="0">
                  <a:moveTo>
                    <a:pt x="179" y="0"/>
                  </a:moveTo>
                  <a:cubicBezTo>
                    <a:pt x="119" y="0"/>
                    <a:pt x="60" y="0"/>
                    <a:pt x="60" y="60"/>
                  </a:cubicBezTo>
                  <a:cubicBezTo>
                    <a:pt x="0" y="120"/>
                    <a:pt x="60" y="120"/>
                    <a:pt x="60" y="179"/>
                  </a:cubicBezTo>
                  <a:lnTo>
                    <a:pt x="179" y="179"/>
                  </a:lnTo>
                  <a:lnTo>
                    <a:pt x="254" y="120"/>
                  </a:lnTo>
                  <a:lnTo>
                    <a:pt x="313" y="120"/>
                  </a:lnTo>
                  <a:lnTo>
                    <a:pt x="313" y="60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" name="Google Shape;527;p2"/>
            <p:cNvSpPr/>
            <p:nvPr/>
          </p:nvSpPr>
          <p:spPr>
            <a:xfrm>
              <a:off x="4485373" y="4557987"/>
              <a:ext cx="20212" cy="7339"/>
            </a:xfrm>
            <a:custGeom>
              <a:avLst/>
              <a:gdLst/>
              <a:ahLst/>
              <a:cxnLst/>
              <a:rect l="l" t="t" r="r" b="b"/>
              <a:pathLst>
                <a:path w="493" h="179" extrusionOk="0">
                  <a:moveTo>
                    <a:pt x="1" y="0"/>
                  </a:moveTo>
                  <a:lnTo>
                    <a:pt x="60" y="75"/>
                  </a:lnTo>
                  <a:cubicBezTo>
                    <a:pt x="120" y="134"/>
                    <a:pt x="179" y="134"/>
                    <a:pt x="239" y="134"/>
                  </a:cubicBezTo>
                  <a:cubicBezTo>
                    <a:pt x="239" y="164"/>
                    <a:pt x="254" y="179"/>
                    <a:pt x="278" y="179"/>
                  </a:cubicBezTo>
                  <a:cubicBezTo>
                    <a:pt x="302" y="179"/>
                    <a:pt x="336" y="164"/>
                    <a:pt x="373" y="134"/>
                  </a:cubicBezTo>
                  <a:lnTo>
                    <a:pt x="433" y="134"/>
                  </a:lnTo>
                  <a:lnTo>
                    <a:pt x="492" y="75"/>
                  </a:lnTo>
                  <a:lnTo>
                    <a:pt x="433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2"/>
            <p:cNvSpPr/>
            <p:nvPr/>
          </p:nvSpPr>
          <p:spPr>
            <a:xfrm>
              <a:off x="4528134" y="4561021"/>
              <a:ext cx="18367" cy="7380"/>
            </a:xfrm>
            <a:custGeom>
              <a:avLst/>
              <a:gdLst/>
              <a:ahLst/>
              <a:cxnLst/>
              <a:rect l="l" t="t" r="r" b="b"/>
              <a:pathLst>
                <a:path w="448" h="180" extrusionOk="0">
                  <a:moveTo>
                    <a:pt x="75" y="1"/>
                  </a:moveTo>
                  <a:lnTo>
                    <a:pt x="75" y="60"/>
                  </a:lnTo>
                  <a:cubicBezTo>
                    <a:pt x="0" y="60"/>
                    <a:pt x="75" y="120"/>
                    <a:pt x="75" y="120"/>
                  </a:cubicBezTo>
                  <a:cubicBezTo>
                    <a:pt x="134" y="120"/>
                    <a:pt x="194" y="179"/>
                    <a:pt x="254" y="179"/>
                  </a:cubicBezTo>
                  <a:lnTo>
                    <a:pt x="313" y="120"/>
                  </a:lnTo>
                  <a:lnTo>
                    <a:pt x="373" y="120"/>
                  </a:lnTo>
                  <a:cubicBezTo>
                    <a:pt x="447" y="60"/>
                    <a:pt x="373" y="60"/>
                    <a:pt x="373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2"/>
            <p:cNvSpPr/>
            <p:nvPr/>
          </p:nvSpPr>
          <p:spPr>
            <a:xfrm>
              <a:off x="4503084" y="4573238"/>
              <a:ext cx="15333" cy="7995"/>
            </a:xfrm>
            <a:custGeom>
              <a:avLst/>
              <a:gdLst/>
              <a:ahLst/>
              <a:cxnLst/>
              <a:rect l="l" t="t" r="r" b="b"/>
              <a:pathLst>
                <a:path w="374" h="195" extrusionOk="0">
                  <a:moveTo>
                    <a:pt x="179" y="1"/>
                  </a:moveTo>
                  <a:cubicBezTo>
                    <a:pt x="120" y="1"/>
                    <a:pt x="120" y="1"/>
                    <a:pt x="60" y="75"/>
                  </a:cubicBezTo>
                  <a:cubicBezTo>
                    <a:pt x="1" y="135"/>
                    <a:pt x="1" y="135"/>
                    <a:pt x="60" y="135"/>
                  </a:cubicBezTo>
                  <a:cubicBezTo>
                    <a:pt x="120" y="194"/>
                    <a:pt x="120" y="194"/>
                    <a:pt x="179" y="194"/>
                  </a:cubicBezTo>
                  <a:lnTo>
                    <a:pt x="313" y="194"/>
                  </a:lnTo>
                  <a:lnTo>
                    <a:pt x="373" y="135"/>
                  </a:lnTo>
                  <a:lnTo>
                    <a:pt x="373" y="75"/>
                  </a:lnTo>
                  <a:cubicBezTo>
                    <a:pt x="313" y="75"/>
                    <a:pt x="313" y="75"/>
                    <a:pt x="313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2"/>
            <p:cNvSpPr/>
            <p:nvPr/>
          </p:nvSpPr>
          <p:spPr>
            <a:xfrm>
              <a:off x="4573928" y="4586070"/>
              <a:ext cx="18367" cy="7995"/>
            </a:xfrm>
            <a:custGeom>
              <a:avLst/>
              <a:gdLst/>
              <a:ahLst/>
              <a:cxnLst/>
              <a:rect l="l" t="t" r="r" b="b"/>
              <a:pathLst>
                <a:path w="448" h="195" extrusionOk="0">
                  <a:moveTo>
                    <a:pt x="1" y="0"/>
                  </a:moveTo>
                  <a:lnTo>
                    <a:pt x="1" y="60"/>
                  </a:lnTo>
                  <a:lnTo>
                    <a:pt x="1" y="134"/>
                  </a:lnTo>
                  <a:cubicBezTo>
                    <a:pt x="75" y="134"/>
                    <a:pt x="135" y="194"/>
                    <a:pt x="194" y="194"/>
                  </a:cubicBezTo>
                  <a:lnTo>
                    <a:pt x="314" y="194"/>
                  </a:lnTo>
                  <a:cubicBezTo>
                    <a:pt x="314" y="134"/>
                    <a:pt x="373" y="134"/>
                    <a:pt x="373" y="134"/>
                  </a:cubicBezTo>
                  <a:lnTo>
                    <a:pt x="448" y="134"/>
                  </a:lnTo>
                  <a:cubicBezTo>
                    <a:pt x="448" y="60"/>
                    <a:pt x="448" y="60"/>
                    <a:pt x="373" y="60"/>
                  </a:cubicBezTo>
                  <a:cubicBezTo>
                    <a:pt x="373" y="0"/>
                    <a:pt x="314" y="0"/>
                    <a:pt x="314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2"/>
            <p:cNvSpPr/>
            <p:nvPr/>
          </p:nvSpPr>
          <p:spPr>
            <a:xfrm>
              <a:off x="4597132" y="4565900"/>
              <a:ext cx="22672" cy="7380"/>
            </a:xfrm>
            <a:custGeom>
              <a:avLst/>
              <a:gdLst/>
              <a:ahLst/>
              <a:cxnLst/>
              <a:rect l="l" t="t" r="r" b="b"/>
              <a:pathLst>
                <a:path w="553" h="180" extrusionOk="0">
                  <a:moveTo>
                    <a:pt x="1" y="1"/>
                  </a:moveTo>
                  <a:lnTo>
                    <a:pt x="1" y="60"/>
                  </a:lnTo>
                  <a:lnTo>
                    <a:pt x="1" y="120"/>
                  </a:lnTo>
                  <a:cubicBezTo>
                    <a:pt x="120" y="120"/>
                    <a:pt x="180" y="180"/>
                    <a:pt x="254" y="180"/>
                  </a:cubicBezTo>
                  <a:cubicBezTo>
                    <a:pt x="314" y="180"/>
                    <a:pt x="373" y="180"/>
                    <a:pt x="373" y="120"/>
                  </a:cubicBezTo>
                  <a:lnTo>
                    <a:pt x="492" y="120"/>
                  </a:lnTo>
                  <a:lnTo>
                    <a:pt x="552" y="60"/>
                  </a:lnTo>
                  <a:lnTo>
                    <a:pt x="492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2"/>
            <p:cNvSpPr/>
            <p:nvPr/>
          </p:nvSpPr>
          <p:spPr>
            <a:xfrm>
              <a:off x="4638048" y="4578731"/>
              <a:ext cx="9839" cy="7380"/>
            </a:xfrm>
            <a:custGeom>
              <a:avLst/>
              <a:gdLst/>
              <a:ahLst/>
              <a:cxnLst/>
              <a:rect l="l" t="t" r="r" b="b"/>
              <a:pathLst>
                <a:path w="240" h="180" extrusionOk="0">
                  <a:moveTo>
                    <a:pt x="120" y="1"/>
                  </a:moveTo>
                  <a:cubicBezTo>
                    <a:pt x="120" y="1"/>
                    <a:pt x="61" y="1"/>
                    <a:pt x="61" y="60"/>
                  </a:cubicBezTo>
                  <a:cubicBezTo>
                    <a:pt x="1" y="60"/>
                    <a:pt x="1" y="120"/>
                    <a:pt x="61" y="120"/>
                  </a:cubicBezTo>
                  <a:cubicBezTo>
                    <a:pt x="61" y="179"/>
                    <a:pt x="120" y="179"/>
                    <a:pt x="120" y="179"/>
                  </a:cubicBezTo>
                  <a:lnTo>
                    <a:pt x="180" y="179"/>
                  </a:lnTo>
                  <a:lnTo>
                    <a:pt x="239" y="120"/>
                  </a:lnTo>
                  <a:lnTo>
                    <a:pt x="239" y="60"/>
                  </a:lnTo>
                  <a:lnTo>
                    <a:pt x="180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2"/>
            <p:cNvSpPr/>
            <p:nvPr/>
          </p:nvSpPr>
          <p:spPr>
            <a:xfrm>
              <a:off x="4668591" y="4570778"/>
              <a:ext cx="12258" cy="7995"/>
            </a:xfrm>
            <a:custGeom>
              <a:avLst/>
              <a:gdLst/>
              <a:ahLst/>
              <a:cxnLst/>
              <a:rect l="l" t="t" r="r" b="b"/>
              <a:pathLst>
                <a:path w="299" h="195" extrusionOk="0">
                  <a:moveTo>
                    <a:pt x="1" y="1"/>
                  </a:moveTo>
                  <a:lnTo>
                    <a:pt x="1" y="61"/>
                  </a:lnTo>
                  <a:cubicBezTo>
                    <a:pt x="1" y="135"/>
                    <a:pt x="60" y="195"/>
                    <a:pt x="120" y="195"/>
                  </a:cubicBezTo>
                  <a:lnTo>
                    <a:pt x="239" y="195"/>
                  </a:lnTo>
                  <a:cubicBezTo>
                    <a:pt x="239" y="135"/>
                    <a:pt x="299" y="135"/>
                    <a:pt x="299" y="135"/>
                  </a:cubicBezTo>
                  <a:lnTo>
                    <a:pt x="299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" name="Google Shape;534;p2"/>
            <p:cNvSpPr/>
            <p:nvPr/>
          </p:nvSpPr>
          <p:spPr>
            <a:xfrm>
              <a:off x="4638048" y="4496903"/>
              <a:ext cx="15333" cy="7995"/>
            </a:xfrm>
            <a:custGeom>
              <a:avLst/>
              <a:gdLst/>
              <a:ahLst/>
              <a:cxnLst/>
              <a:rect l="l" t="t" r="r" b="b"/>
              <a:pathLst>
                <a:path w="374" h="195" extrusionOk="0">
                  <a:moveTo>
                    <a:pt x="1" y="0"/>
                  </a:moveTo>
                  <a:lnTo>
                    <a:pt x="1" y="134"/>
                  </a:lnTo>
                  <a:cubicBezTo>
                    <a:pt x="61" y="134"/>
                    <a:pt x="120" y="194"/>
                    <a:pt x="180" y="194"/>
                  </a:cubicBezTo>
                  <a:lnTo>
                    <a:pt x="239" y="194"/>
                  </a:lnTo>
                  <a:cubicBezTo>
                    <a:pt x="299" y="134"/>
                    <a:pt x="299" y="134"/>
                    <a:pt x="373" y="134"/>
                  </a:cubicBezTo>
                  <a:lnTo>
                    <a:pt x="373" y="75"/>
                  </a:lnTo>
                  <a:lnTo>
                    <a:pt x="373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2"/>
            <p:cNvSpPr/>
            <p:nvPr/>
          </p:nvSpPr>
          <p:spPr>
            <a:xfrm>
              <a:off x="4673511" y="4504856"/>
              <a:ext cx="15292" cy="7339"/>
            </a:xfrm>
            <a:custGeom>
              <a:avLst/>
              <a:gdLst/>
              <a:ahLst/>
              <a:cxnLst/>
              <a:rect l="l" t="t" r="r" b="b"/>
              <a:pathLst>
                <a:path w="373" h="179" extrusionOk="0">
                  <a:moveTo>
                    <a:pt x="179" y="0"/>
                  </a:moveTo>
                  <a:cubicBezTo>
                    <a:pt x="119" y="0"/>
                    <a:pt x="60" y="0"/>
                    <a:pt x="0" y="60"/>
                  </a:cubicBezTo>
                  <a:lnTo>
                    <a:pt x="0" y="119"/>
                  </a:lnTo>
                  <a:lnTo>
                    <a:pt x="60" y="179"/>
                  </a:lnTo>
                  <a:lnTo>
                    <a:pt x="313" y="179"/>
                  </a:lnTo>
                  <a:cubicBezTo>
                    <a:pt x="313" y="119"/>
                    <a:pt x="313" y="119"/>
                    <a:pt x="372" y="119"/>
                  </a:cubicBezTo>
                  <a:lnTo>
                    <a:pt x="372" y="60"/>
                  </a:lnTo>
                  <a:cubicBezTo>
                    <a:pt x="313" y="0"/>
                    <a:pt x="313" y="0"/>
                    <a:pt x="253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2"/>
            <p:cNvSpPr/>
            <p:nvPr/>
          </p:nvSpPr>
          <p:spPr>
            <a:xfrm>
              <a:off x="4716845" y="4507275"/>
              <a:ext cx="15333" cy="7995"/>
            </a:xfrm>
            <a:custGeom>
              <a:avLst/>
              <a:gdLst/>
              <a:ahLst/>
              <a:cxnLst/>
              <a:rect l="l" t="t" r="r" b="b"/>
              <a:pathLst>
                <a:path w="374" h="195" extrusionOk="0">
                  <a:moveTo>
                    <a:pt x="180" y="1"/>
                  </a:moveTo>
                  <a:cubicBezTo>
                    <a:pt x="120" y="1"/>
                    <a:pt x="60" y="1"/>
                    <a:pt x="60" y="60"/>
                  </a:cubicBezTo>
                  <a:lnTo>
                    <a:pt x="1" y="60"/>
                  </a:lnTo>
                  <a:cubicBezTo>
                    <a:pt x="1" y="60"/>
                    <a:pt x="1" y="120"/>
                    <a:pt x="60" y="120"/>
                  </a:cubicBezTo>
                  <a:cubicBezTo>
                    <a:pt x="60" y="194"/>
                    <a:pt x="120" y="194"/>
                    <a:pt x="180" y="194"/>
                  </a:cubicBezTo>
                  <a:lnTo>
                    <a:pt x="239" y="194"/>
                  </a:lnTo>
                  <a:cubicBezTo>
                    <a:pt x="239" y="120"/>
                    <a:pt x="314" y="120"/>
                    <a:pt x="314" y="120"/>
                  </a:cubicBezTo>
                  <a:cubicBezTo>
                    <a:pt x="373" y="60"/>
                    <a:pt x="373" y="60"/>
                    <a:pt x="314" y="60"/>
                  </a:cubicBezTo>
                  <a:cubicBezTo>
                    <a:pt x="314" y="1"/>
                    <a:pt x="239" y="1"/>
                    <a:pt x="239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2"/>
            <p:cNvSpPr/>
            <p:nvPr/>
          </p:nvSpPr>
          <p:spPr>
            <a:xfrm>
              <a:off x="4607546" y="4509735"/>
              <a:ext cx="15292" cy="7954"/>
            </a:xfrm>
            <a:custGeom>
              <a:avLst/>
              <a:gdLst/>
              <a:ahLst/>
              <a:cxnLst/>
              <a:rect l="l" t="t" r="r" b="b"/>
              <a:pathLst>
                <a:path w="373" h="194" extrusionOk="0">
                  <a:moveTo>
                    <a:pt x="0" y="0"/>
                  </a:moveTo>
                  <a:lnTo>
                    <a:pt x="0" y="60"/>
                  </a:lnTo>
                  <a:cubicBezTo>
                    <a:pt x="60" y="134"/>
                    <a:pt x="119" y="194"/>
                    <a:pt x="179" y="194"/>
                  </a:cubicBezTo>
                  <a:lnTo>
                    <a:pt x="238" y="194"/>
                  </a:lnTo>
                  <a:cubicBezTo>
                    <a:pt x="298" y="194"/>
                    <a:pt x="298" y="134"/>
                    <a:pt x="373" y="134"/>
                  </a:cubicBezTo>
                  <a:cubicBezTo>
                    <a:pt x="373" y="60"/>
                    <a:pt x="373" y="60"/>
                    <a:pt x="298" y="60"/>
                  </a:cubicBezTo>
                  <a:cubicBezTo>
                    <a:pt x="298" y="0"/>
                    <a:pt x="298" y="0"/>
                    <a:pt x="238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2"/>
            <p:cNvSpPr/>
            <p:nvPr/>
          </p:nvSpPr>
          <p:spPr>
            <a:xfrm>
              <a:off x="3775049" y="4443772"/>
              <a:ext cx="28124" cy="10413"/>
            </a:xfrm>
            <a:custGeom>
              <a:avLst/>
              <a:gdLst/>
              <a:ahLst/>
              <a:cxnLst/>
              <a:rect l="l" t="t" r="r" b="b"/>
              <a:pathLst>
                <a:path w="686" h="254" extrusionOk="0">
                  <a:moveTo>
                    <a:pt x="314" y="0"/>
                  </a:moveTo>
                  <a:cubicBezTo>
                    <a:pt x="254" y="60"/>
                    <a:pt x="120" y="60"/>
                    <a:pt x="60" y="119"/>
                  </a:cubicBezTo>
                  <a:lnTo>
                    <a:pt x="1" y="179"/>
                  </a:lnTo>
                  <a:lnTo>
                    <a:pt x="60" y="254"/>
                  </a:lnTo>
                  <a:cubicBezTo>
                    <a:pt x="194" y="254"/>
                    <a:pt x="254" y="179"/>
                    <a:pt x="373" y="179"/>
                  </a:cubicBezTo>
                  <a:lnTo>
                    <a:pt x="492" y="179"/>
                  </a:lnTo>
                  <a:cubicBezTo>
                    <a:pt x="567" y="179"/>
                    <a:pt x="567" y="119"/>
                    <a:pt x="626" y="119"/>
                  </a:cubicBezTo>
                  <a:cubicBezTo>
                    <a:pt x="686" y="60"/>
                    <a:pt x="626" y="60"/>
                    <a:pt x="626" y="60"/>
                  </a:cubicBezTo>
                  <a:cubicBezTo>
                    <a:pt x="567" y="0"/>
                    <a:pt x="492" y="0"/>
                    <a:pt x="492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2"/>
            <p:cNvSpPr/>
            <p:nvPr/>
          </p:nvSpPr>
          <p:spPr>
            <a:xfrm>
              <a:off x="3729254" y="4459023"/>
              <a:ext cx="23246" cy="10413"/>
            </a:xfrm>
            <a:custGeom>
              <a:avLst/>
              <a:gdLst/>
              <a:ahLst/>
              <a:cxnLst/>
              <a:rect l="l" t="t" r="r" b="b"/>
              <a:pathLst>
                <a:path w="567" h="254" extrusionOk="0">
                  <a:moveTo>
                    <a:pt x="254" y="1"/>
                  </a:moveTo>
                  <a:cubicBezTo>
                    <a:pt x="194" y="60"/>
                    <a:pt x="60" y="120"/>
                    <a:pt x="0" y="179"/>
                  </a:cubicBezTo>
                  <a:lnTo>
                    <a:pt x="0" y="254"/>
                  </a:lnTo>
                  <a:cubicBezTo>
                    <a:pt x="120" y="254"/>
                    <a:pt x="194" y="254"/>
                    <a:pt x="313" y="179"/>
                  </a:cubicBezTo>
                  <a:cubicBezTo>
                    <a:pt x="373" y="179"/>
                    <a:pt x="373" y="179"/>
                    <a:pt x="432" y="120"/>
                  </a:cubicBezTo>
                  <a:cubicBezTo>
                    <a:pt x="492" y="120"/>
                    <a:pt x="492" y="60"/>
                    <a:pt x="567" y="60"/>
                  </a:cubicBezTo>
                  <a:lnTo>
                    <a:pt x="567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2"/>
            <p:cNvSpPr/>
            <p:nvPr/>
          </p:nvSpPr>
          <p:spPr>
            <a:xfrm>
              <a:off x="3848967" y="4435819"/>
              <a:ext cx="17752" cy="7995"/>
            </a:xfrm>
            <a:custGeom>
              <a:avLst/>
              <a:gdLst/>
              <a:ahLst/>
              <a:cxnLst/>
              <a:rect l="l" t="t" r="r" b="b"/>
              <a:pathLst>
                <a:path w="433" h="195" extrusionOk="0">
                  <a:moveTo>
                    <a:pt x="179" y="1"/>
                  </a:moveTo>
                  <a:cubicBezTo>
                    <a:pt x="119" y="1"/>
                    <a:pt x="60" y="75"/>
                    <a:pt x="60" y="135"/>
                  </a:cubicBezTo>
                  <a:lnTo>
                    <a:pt x="0" y="135"/>
                  </a:lnTo>
                  <a:cubicBezTo>
                    <a:pt x="0" y="194"/>
                    <a:pt x="60" y="194"/>
                    <a:pt x="60" y="194"/>
                  </a:cubicBezTo>
                  <a:lnTo>
                    <a:pt x="313" y="194"/>
                  </a:lnTo>
                  <a:cubicBezTo>
                    <a:pt x="313" y="135"/>
                    <a:pt x="373" y="135"/>
                    <a:pt x="373" y="135"/>
                  </a:cubicBezTo>
                  <a:lnTo>
                    <a:pt x="432" y="135"/>
                  </a:lnTo>
                  <a:lnTo>
                    <a:pt x="373" y="75"/>
                  </a:lnTo>
                  <a:cubicBezTo>
                    <a:pt x="373" y="1"/>
                    <a:pt x="313" y="1"/>
                    <a:pt x="313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2"/>
            <p:cNvSpPr/>
            <p:nvPr/>
          </p:nvSpPr>
          <p:spPr>
            <a:xfrm>
              <a:off x="3767710" y="4462835"/>
              <a:ext cx="17752" cy="9060"/>
            </a:xfrm>
            <a:custGeom>
              <a:avLst/>
              <a:gdLst/>
              <a:ahLst/>
              <a:cxnLst/>
              <a:rect l="l" t="t" r="r" b="b"/>
              <a:pathLst>
                <a:path w="433" h="221" extrusionOk="0">
                  <a:moveTo>
                    <a:pt x="255" y="0"/>
                  </a:moveTo>
                  <a:cubicBezTo>
                    <a:pt x="233" y="0"/>
                    <a:pt x="219" y="27"/>
                    <a:pt x="180" y="27"/>
                  </a:cubicBezTo>
                  <a:cubicBezTo>
                    <a:pt x="120" y="27"/>
                    <a:pt x="61" y="86"/>
                    <a:pt x="1" y="86"/>
                  </a:cubicBezTo>
                  <a:lnTo>
                    <a:pt x="1" y="161"/>
                  </a:lnTo>
                  <a:cubicBezTo>
                    <a:pt x="1" y="161"/>
                    <a:pt x="1" y="221"/>
                    <a:pt x="61" y="221"/>
                  </a:cubicBezTo>
                  <a:lnTo>
                    <a:pt x="239" y="221"/>
                  </a:lnTo>
                  <a:cubicBezTo>
                    <a:pt x="239" y="161"/>
                    <a:pt x="299" y="161"/>
                    <a:pt x="299" y="161"/>
                  </a:cubicBezTo>
                  <a:cubicBezTo>
                    <a:pt x="373" y="161"/>
                    <a:pt x="433" y="161"/>
                    <a:pt x="433" y="86"/>
                  </a:cubicBezTo>
                  <a:lnTo>
                    <a:pt x="433" y="27"/>
                  </a:lnTo>
                  <a:lnTo>
                    <a:pt x="299" y="27"/>
                  </a:lnTo>
                  <a:cubicBezTo>
                    <a:pt x="279" y="7"/>
                    <a:pt x="266" y="0"/>
                    <a:pt x="255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2"/>
            <p:cNvSpPr/>
            <p:nvPr/>
          </p:nvSpPr>
          <p:spPr>
            <a:xfrm>
              <a:off x="3823303" y="4463901"/>
              <a:ext cx="15333" cy="7995"/>
            </a:xfrm>
            <a:custGeom>
              <a:avLst/>
              <a:gdLst/>
              <a:ahLst/>
              <a:cxnLst/>
              <a:rect l="l" t="t" r="r" b="b"/>
              <a:pathLst>
                <a:path w="374" h="195" extrusionOk="0">
                  <a:moveTo>
                    <a:pt x="135" y="1"/>
                  </a:moveTo>
                  <a:cubicBezTo>
                    <a:pt x="60" y="1"/>
                    <a:pt x="1" y="1"/>
                    <a:pt x="1" y="60"/>
                  </a:cubicBezTo>
                  <a:lnTo>
                    <a:pt x="1" y="135"/>
                  </a:lnTo>
                  <a:lnTo>
                    <a:pt x="1" y="195"/>
                  </a:lnTo>
                  <a:lnTo>
                    <a:pt x="194" y="195"/>
                  </a:lnTo>
                  <a:lnTo>
                    <a:pt x="254" y="135"/>
                  </a:lnTo>
                  <a:lnTo>
                    <a:pt x="313" y="135"/>
                  </a:lnTo>
                  <a:lnTo>
                    <a:pt x="313" y="60"/>
                  </a:lnTo>
                  <a:cubicBezTo>
                    <a:pt x="373" y="60"/>
                    <a:pt x="373" y="60"/>
                    <a:pt x="313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2"/>
            <p:cNvSpPr/>
            <p:nvPr/>
          </p:nvSpPr>
          <p:spPr>
            <a:xfrm>
              <a:off x="3792760" y="4489565"/>
              <a:ext cx="15333" cy="7380"/>
            </a:xfrm>
            <a:custGeom>
              <a:avLst/>
              <a:gdLst/>
              <a:ahLst/>
              <a:cxnLst/>
              <a:rect l="l" t="t" r="r" b="b"/>
              <a:pathLst>
                <a:path w="374" h="180" extrusionOk="0">
                  <a:moveTo>
                    <a:pt x="194" y="1"/>
                  </a:moveTo>
                  <a:cubicBezTo>
                    <a:pt x="135" y="1"/>
                    <a:pt x="60" y="60"/>
                    <a:pt x="1" y="120"/>
                  </a:cubicBezTo>
                  <a:lnTo>
                    <a:pt x="1" y="179"/>
                  </a:lnTo>
                  <a:lnTo>
                    <a:pt x="254" y="179"/>
                  </a:lnTo>
                  <a:lnTo>
                    <a:pt x="314" y="120"/>
                  </a:lnTo>
                  <a:lnTo>
                    <a:pt x="373" y="120"/>
                  </a:lnTo>
                  <a:lnTo>
                    <a:pt x="373" y="60"/>
                  </a:lnTo>
                  <a:cubicBezTo>
                    <a:pt x="373" y="1"/>
                    <a:pt x="314" y="1"/>
                    <a:pt x="314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" name="Google Shape;544;p2"/>
            <p:cNvSpPr/>
            <p:nvPr/>
          </p:nvSpPr>
          <p:spPr>
            <a:xfrm>
              <a:off x="3726795" y="4487146"/>
              <a:ext cx="20212" cy="7339"/>
            </a:xfrm>
            <a:custGeom>
              <a:avLst/>
              <a:gdLst/>
              <a:ahLst/>
              <a:cxnLst/>
              <a:rect l="l" t="t" r="r" b="b"/>
              <a:pathLst>
                <a:path w="493" h="179" extrusionOk="0">
                  <a:moveTo>
                    <a:pt x="180" y="0"/>
                  </a:moveTo>
                  <a:cubicBezTo>
                    <a:pt x="120" y="0"/>
                    <a:pt x="60" y="60"/>
                    <a:pt x="1" y="119"/>
                  </a:cubicBezTo>
                  <a:lnTo>
                    <a:pt x="1" y="179"/>
                  </a:lnTo>
                  <a:lnTo>
                    <a:pt x="254" y="179"/>
                  </a:lnTo>
                  <a:cubicBezTo>
                    <a:pt x="314" y="179"/>
                    <a:pt x="314" y="119"/>
                    <a:pt x="373" y="119"/>
                  </a:cubicBezTo>
                  <a:cubicBezTo>
                    <a:pt x="373" y="119"/>
                    <a:pt x="433" y="119"/>
                    <a:pt x="433" y="60"/>
                  </a:cubicBezTo>
                  <a:lnTo>
                    <a:pt x="492" y="60"/>
                  </a:lnTo>
                  <a:cubicBezTo>
                    <a:pt x="492" y="0"/>
                    <a:pt x="433" y="0"/>
                    <a:pt x="433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2"/>
            <p:cNvSpPr/>
            <p:nvPr/>
          </p:nvSpPr>
          <p:spPr>
            <a:xfrm>
              <a:off x="3742087" y="4509735"/>
              <a:ext cx="10413" cy="7954"/>
            </a:xfrm>
            <a:custGeom>
              <a:avLst/>
              <a:gdLst/>
              <a:ahLst/>
              <a:cxnLst/>
              <a:rect l="l" t="t" r="r" b="b"/>
              <a:pathLst>
                <a:path w="254" h="194" extrusionOk="0">
                  <a:moveTo>
                    <a:pt x="119" y="0"/>
                  </a:moveTo>
                  <a:cubicBezTo>
                    <a:pt x="60" y="60"/>
                    <a:pt x="0" y="60"/>
                    <a:pt x="0" y="134"/>
                  </a:cubicBezTo>
                  <a:lnTo>
                    <a:pt x="0" y="194"/>
                  </a:lnTo>
                  <a:lnTo>
                    <a:pt x="179" y="194"/>
                  </a:lnTo>
                  <a:lnTo>
                    <a:pt x="254" y="134"/>
                  </a:lnTo>
                  <a:lnTo>
                    <a:pt x="254" y="60"/>
                  </a:lnTo>
                  <a:cubicBezTo>
                    <a:pt x="179" y="0"/>
                    <a:pt x="179" y="0"/>
                    <a:pt x="119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2"/>
            <p:cNvSpPr/>
            <p:nvPr/>
          </p:nvSpPr>
          <p:spPr>
            <a:xfrm>
              <a:off x="3683460" y="4507275"/>
              <a:ext cx="12832" cy="7995"/>
            </a:xfrm>
            <a:custGeom>
              <a:avLst/>
              <a:gdLst/>
              <a:ahLst/>
              <a:cxnLst/>
              <a:rect l="l" t="t" r="r" b="b"/>
              <a:pathLst>
                <a:path w="313" h="195" extrusionOk="0">
                  <a:moveTo>
                    <a:pt x="119" y="1"/>
                  </a:moveTo>
                  <a:cubicBezTo>
                    <a:pt x="60" y="1"/>
                    <a:pt x="60" y="1"/>
                    <a:pt x="0" y="60"/>
                  </a:cubicBezTo>
                  <a:cubicBezTo>
                    <a:pt x="0" y="120"/>
                    <a:pt x="0" y="120"/>
                    <a:pt x="60" y="194"/>
                  </a:cubicBezTo>
                  <a:cubicBezTo>
                    <a:pt x="119" y="194"/>
                    <a:pt x="119" y="194"/>
                    <a:pt x="194" y="120"/>
                  </a:cubicBezTo>
                  <a:lnTo>
                    <a:pt x="253" y="120"/>
                  </a:lnTo>
                  <a:cubicBezTo>
                    <a:pt x="253" y="120"/>
                    <a:pt x="253" y="60"/>
                    <a:pt x="313" y="60"/>
                  </a:cubicBezTo>
                  <a:cubicBezTo>
                    <a:pt x="313" y="1"/>
                    <a:pt x="313" y="1"/>
                    <a:pt x="253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2"/>
            <p:cNvSpPr/>
            <p:nvPr/>
          </p:nvSpPr>
          <p:spPr>
            <a:xfrm>
              <a:off x="3681000" y="4479193"/>
              <a:ext cx="22631" cy="10413"/>
            </a:xfrm>
            <a:custGeom>
              <a:avLst/>
              <a:gdLst/>
              <a:ahLst/>
              <a:cxnLst/>
              <a:rect l="l" t="t" r="r" b="b"/>
              <a:pathLst>
                <a:path w="552" h="254" extrusionOk="0">
                  <a:moveTo>
                    <a:pt x="373" y="0"/>
                  </a:moveTo>
                  <a:cubicBezTo>
                    <a:pt x="373" y="0"/>
                    <a:pt x="313" y="0"/>
                    <a:pt x="254" y="60"/>
                  </a:cubicBezTo>
                  <a:cubicBezTo>
                    <a:pt x="179" y="60"/>
                    <a:pt x="120" y="134"/>
                    <a:pt x="60" y="194"/>
                  </a:cubicBezTo>
                  <a:lnTo>
                    <a:pt x="0" y="194"/>
                  </a:lnTo>
                  <a:cubicBezTo>
                    <a:pt x="0" y="254"/>
                    <a:pt x="60" y="254"/>
                    <a:pt x="60" y="254"/>
                  </a:cubicBezTo>
                  <a:cubicBezTo>
                    <a:pt x="179" y="254"/>
                    <a:pt x="254" y="254"/>
                    <a:pt x="313" y="194"/>
                  </a:cubicBezTo>
                  <a:lnTo>
                    <a:pt x="433" y="194"/>
                  </a:lnTo>
                  <a:cubicBezTo>
                    <a:pt x="492" y="134"/>
                    <a:pt x="552" y="134"/>
                    <a:pt x="552" y="60"/>
                  </a:cubicBezTo>
                  <a:lnTo>
                    <a:pt x="552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2"/>
            <p:cNvSpPr/>
            <p:nvPr/>
          </p:nvSpPr>
          <p:spPr>
            <a:xfrm>
              <a:off x="3856306" y="4479193"/>
              <a:ext cx="18326" cy="7954"/>
            </a:xfrm>
            <a:custGeom>
              <a:avLst/>
              <a:gdLst/>
              <a:ahLst/>
              <a:cxnLst/>
              <a:rect l="l" t="t" r="r" b="b"/>
              <a:pathLst>
                <a:path w="447" h="194" extrusionOk="0">
                  <a:moveTo>
                    <a:pt x="194" y="0"/>
                  </a:moveTo>
                  <a:cubicBezTo>
                    <a:pt x="134" y="0"/>
                    <a:pt x="75" y="60"/>
                    <a:pt x="0" y="134"/>
                  </a:cubicBezTo>
                  <a:cubicBezTo>
                    <a:pt x="0" y="134"/>
                    <a:pt x="0" y="194"/>
                    <a:pt x="75" y="194"/>
                  </a:cubicBezTo>
                  <a:lnTo>
                    <a:pt x="253" y="194"/>
                  </a:lnTo>
                  <a:cubicBezTo>
                    <a:pt x="253" y="194"/>
                    <a:pt x="313" y="194"/>
                    <a:pt x="313" y="134"/>
                  </a:cubicBezTo>
                  <a:lnTo>
                    <a:pt x="447" y="134"/>
                  </a:lnTo>
                  <a:lnTo>
                    <a:pt x="447" y="60"/>
                  </a:lnTo>
                  <a:cubicBezTo>
                    <a:pt x="447" y="0"/>
                    <a:pt x="373" y="0"/>
                    <a:pt x="313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2"/>
            <p:cNvSpPr/>
            <p:nvPr/>
          </p:nvSpPr>
          <p:spPr>
            <a:xfrm>
              <a:off x="3871557" y="4459023"/>
              <a:ext cx="10413" cy="7380"/>
            </a:xfrm>
            <a:custGeom>
              <a:avLst/>
              <a:gdLst/>
              <a:ahLst/>
              <a:cxnLst/>
              <a:rect l="l" t="t" r="r" b="b"/>
              <a:pathLst>
                <a:path w="254" h="180" extrusionOk="0">
                  <a:moveTo>
                    <a:pt x="135" y="1"/>
                  </a:moveTo>
                  <a:cubicBezTo>
                    <a:pt x="75" y="1"/>
                    <a:pt x="1" y="60"/>
                    <a:pt x="1" y="60"/>
                  </a:cubicBezTo>
                  <a:cubicBezTo>
                    <a:pt x="1" y="120"/>
                    <a:pt x="1" y="120"/>
                    <a:pt x="75" y="179"/>
                  </a:cubicBezTo>
                  <a:lnTo>
                    <a:pt x="194" y="179"/>
                  </a:lnTo>
                  <a:lnTo>
                    <a:pt x="194" y="120"/>
                  </a:lnTo>
                  <a:lnTo>
                    <a:pt x="254" y="120"/>
                  </a:lnTo>
                  <a:lnTo>
                    <a:pt x="254" y="60"/>
                  </a:lnTo>
                  <a:lnTo>
                    <a:pt x="194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" name="Google Shape;550;p2"/>
            <p:cNvSpPr/>
            <p:nvPr/>
          </p:nvSpPr>
          <p:spPr>
            <a:xfrm>
              <a:off x="3899640" y="4435819"/>
              <a:ext cx="7995" cy="7995"/>
            </a:xfrm>
            <a:custGeom>
              <a:avLst/>
              <a:gdLst/>
              <a:ahLst/>
              <a:cxnLst/>
              <a:rect l="l" t="t" r="r" b="b"/>
              <a:pathLst>
                <a:path w="195" h="195" extrusionOk="0">
                  <a:moveTo>
                    <a:pt x="135" y="1"/>
                  </a:moveTo>
                  <a:cubicBezTo>
                    <a:pt x="60" y="1"/>
                    <a:pt x="60" y="75"/>
                    <a:pt x="60" y="75"/>
                  </a:cubicBezTo>
                  <a:cubicBezTo>
                    <a:pt x="1" y="135"/>
                    <a:pt x="1" y="135"/>
                    <a:pt x="60" y="194"/>
                  </a:cubicBezTo>
                  <a:lnTo>
                    <a:pt x="194" y="194"/>
                  </a:lnTo>
                  <a:lnTo>
                    <a:pt x="194" y="75"/>
                  </a:lnTo>
                  <a:lnTo>
                    <a:pt x="135" y="75"/>
                  </a:lnTo>
                  <a:lnTo>
                    <a:pt x="135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2"/>
            <p:cNvSpPr/>
            <p:nvPr/>
          </p:nvSpPr>
          <p:spPr>
            <a:xfrm>
              <a:off x="3798253" y="4166475"/>
              <a:ext cx="25090" cy="7380"/>
            </a:xfrm>
            <a:custGeom>
              <a:avLst/>
              <a:gdLst/>
              <a:ahLst/>
              <a:cxnLst/>
              <a:rect l="l" t="t" r="r" b="b"/>
              <a:pathLst>
                <a:path w="612" h="180" extrusionOk="0">
                  <a:moveTo>
                    <a:pt x="299" y="1"/>
                  </a:moveTo>
                  <a:cubicBezTo>
                    <a:pt x="180" y="1"/>
                    <a:pt x="120" y="60"/>
                    <a:pt x="1" y="120"/>
                  </a:cubicBezTo>
                  <a:cubicBezTo>
                    <a:pt x="1" y="120"/>
                    <a:pt x="1" y="180"/>
                    <a:pt x="60" y="180"/>
                  </a:cubicBezTo>
                  <a:lnTo>
                    <a:pt x="299" y="180"/>
                  </a:lnTo>
                  <a:cubicBezTo>
                    <a:pt x="373" y="180"/>
                    <a:pt x="433" y="120"/>
                    <a:pt x="433" y="120"/>
                  </a:cubicBezTo>
                  <a:cubicBezTo>
                    <a:pt x="492" y="120"/>
                    <a:pt x="552" y="120"/>
                    <a:pt x="552" y="60"/>
                  </a:cubicBezTo>
                  <a:lnTo>
                    <a:pt x="612" y="60"/>
                  </a:lnTo>
                  <a:cubicBezTo>
                    <a:pt x="612" y="1"/>
                    <a:pt x="552" y="1"/>
                    <a:pt x="552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2"/>
            <p:cNvSpPr/>
            <p:nvPr/>
          </p:nvSpPr>
          <p:spPr>
            <a:xfrm>
              <a:off x="3724376" y="4181766"/>
              <a:ext cx="28124" cy="11151"/>
            </a:xfrm>
            <a:custGeom>
              <a:avLst/>
              <a:gdLst/>
              <a:ahLst/>
              <a:cxnLst/>
              <a:rect l="l" t="t" r="r" b="b"/>
              <a:pathLst>
                <a:path w="686" h="272" extrusionOk="0">
                  <a:moveTo>
                    <a:pt x="432" y="0"/>
                  </a:moveTo>
                  <a:cubicBezTo>
                    <a:pt x="373" y="60"/>
                    <a:pt x="373" y="60"/>
                    <a:pt x="313" y="60"/>
                  </a:cubicBezTo>
                  <a:cubicBezTo>
                    <a:pt x="179" y="60"/>
                    <a:pt x="60" y="119"/>
                    <a:pt x="0" y="179"/>
                  </a:cubicBezTo>
                  <a:lnTo>
                    <a:pt x="0" y="239"/>
                  </a:lnTo>
                  <a:cubicBezTo>
                    <a:pt x="40" y="263"/>
                    <a:pt x="80" y="272"/>
                    <a:pt x="120" y="272"/>
                  </a:cubicBezTo>
                  <a:cubicBezTo>
                    <a:pt x="201" y="272"/>
                    <a:pt x="283" y="239"/>
                    <a:pt x="373" y="239"/>
                  </a:cubicBezTo>
                  <a:cubicBezTo>
                    <a:pt x="373" y="239"/>
                    <a:pt x="432" y="179"/>
                    <a:pt x="492" y="179"/>
                  </a:cubicBezTo>
                  <a:cubicBezTo>
                    <a:pt x="551" y="179"/>
                    <a:pt x="611" y="119"/>
                    <a:pt x="611" y="119"/>
                  </a:cubicBezTo>
                  <a:lnTo>
                    <a:pt x="686" y="60"/>
                  </a:lnTo>
                  <a:lnTo>
                    <a:pt x="611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2"/>
            <p:cNvSpPr/>
            <p:nvPr/>
          </p:nvSpPr>
          <p:spPr>
            <a:xfrm>
              <a:off x="3749425" y="4204355"/>
              <a:ext cx="20786" cy="10413"/>
            </a:xfrm>
            <a:custGeom>
              <a:avLst/>
              <a:gdLst/>
              <a:ahLst/>
              <a:cxnLst/>
              <a:rect l="l" t="t" r="r" b="b"/>
              <a:pathLst>
                <a:path w="507" h="254" extrusionOk="0">
                  <a:moveTo>
                    <a:pt x="372" y="0"/>
                  </a:moveTo>
                  <a:cubicBezTo>
                    <a:pt x="313" y="60"/>
                    <a:pt x="253" y="60"/>
                    <a:pt x="253" y="60"/>
                  </a:cubicBezTo>
                  <a:cubicBezTo>
                    <a:pt x="194" y="60"/>
                    <a:pt x="75" y="135"/>
                    <a:pt x="75" y="194"/>
                  </a:cubicBezTo>
                  <a:lnTo>
                    <a:pt x="0" y="254"/>
                  </a:lnTo>
                  <a:lnTo>
                    <a:pt x="313" y="254"/>
                  </a:lnTo>
                  <a:cubicBezTo>
                    <a:pt x="313" y="194"/>
                    <a:pt x="372" y="194"/>
                    <a:pt x="372" y="194"/>
                  </a:cubicBezTo>
                  <a:cubicBezTo>
                    <a:pt x="447" y="194"/>
                    <a:pt x="447" y="135"/>
                    <a:pt x="507" y="135"/>
                  </a:cubicBezTo>
                  <a:lnTo>
                    <a:pt x="507" y="60"/>
                  </a:lnTo>
                  <a:cubicBezTo>
                    <a:pt x="447" y="0"/>
                    <a:pt x="372" y="0"/>
                    <a:pt x="372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Google Shape;554;p2"/>
            <p:cNvSpPr/>
            <p:nvPr/>
          </p:nvSpPr>
          <p:spPr>
            <a:xfrm>
              <a:off x="3800713" y="4201896"/>
              <a:ext cx="20212" cy="10454"/>
            </a:xfrm>
            <a:custGeom>
              <a:avLst/>
              <a:gdLst/>
              <a:ahLst/>
              <a:cxnLst/>
              <a:rect l="l" t="t" r="r" b="b"/>
              <a:pathLst>
                <a:path w="493" h="255" extrusionOk="0">
                  <a:moveTo>
                    <a:pt x="179" y="1"/>
                  </a:moveTo>
                  <a:cubicBezTo>
                    <a:pt x="120" y="60"/>
                    <a:pt x="60" y="60"/>
                    <a:pt x="0" y="120"/>
                  </a:cubicBezTo>
                  <a:lnTo>
                    <a:pt x="0" y="195"/>
                  </a:lnTo>
                  <a:cubicBezTo>
                    <a:pt x="0" y="195"/>
                    <a:pt x="0" y="254"/>
                    <a:pt x="60" y="254"/>
                  </a:cubicBezTo>
                  <a:cubicBezTo>
                    <a:pt x="120" y="254"/>
                    <a:pt x="179" y="195"/>
                    <a:pt x="239" y="195"/>
                  </a:cubicBezTo>
                  <a:cubicBezTo>
                    <a:pt x="313" y="195"/>
                    <a:pt x="313" y="195"/>
                    <a:pt x="373" y="120"/>
                  </a:cubicBezTo>
                  <a:cubicBezTo>
                    <a:pt x="373" y="120"/>
                    <a:pt x="432" y="120"/>
                    <a:pt x="432" y="60"/>
                  </a:cubicBezTo>
                  <a:lnTo>
                    <a:pt x="492" y="60"/>
                  </a:lnTo>
                  <a:cubicBezTo>
                    <a:pt x="492" y="60"/>
                    <a:pt x="492" y="1"/>
                    <a:pt x="432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" name="Google Shape;555;p2"/>
            <p:cNvSpPr/>
            <p:nvPr/>
          </p:nvSpPr>
          <p:spPr>
            <a:xfrm>
              <a:off x="3691373" y="4212923"/>
              <a:ext cx="20212" cy="12217"/>
            </a:xfrm>
            <a:custGeom>
              <a:avLst/>
              <a:gdLst/>
              <a:ahLst/>
              <a:cxnLst/>
              <a:rect l="l" t="t" r="r" b="b"/>
              <a:pathLst>
                <a:path w="493" h="298" extrusionOk="0">
                  <a:moveTo>
                    <a:pt x="410" y="0"/>
                  </a:moveTo>
                  <a:cubicBezTo>
                    <a:pt x="388" y="0"/>
                    <a:pt x="373" y="15"/>
                    <a:pt x="373" y="45"/>
                  </a:cubicBezTo>
                  <a:lnTo>
                    <a:pt x="239" y="45"/>
                  </a:lnTo>
                  <a:cubicBezTo>
                    <a:pt x="180" y="104"/>
                    <a:pt x="60" y="104"/>
                    <a:pt x="60" y="223"/>
                  </a:cubicBezTo>
                  <a:lnTo>
                    <a:pt x="1" y="223"/>
                  </a:lnTo>
                  <a:lnTo>
                    <a:pt x="60" y="298"/>
                  </a:lnTo>
                  <a:cubicBezTo>
                    <a:pt x="180" y="298"/>
                    <a:pt x="239" y="223"/>
                    <a:pt x="299" y="223"/>
                  </a:cubicBezTo>
                  <a:cubicBezTo>
                    <a:pt x="299" y="164"/>
                    <a:pt x="373" y="164"/>
                    <a:pt x="373" y="164"/>
                  </a:cubicBezTo>
                  <a:cubicBezTo>
                    <a:pt x="433" y="164"/>
                    <a:pt x="492" y="104"/>
                    <a:pt x="492" y="104"/>
                  </a:cubicBezTo>
                  <a:lnTo>
                    <a:pt x="492" y="45"/>
                  </a:lnTo>
                  <a:cubicBezTo>
                    <a:pt x="463" y="15"/>
                    <a:pt x="433" y="0"/>
                    <a:pt x="410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2"/>
            <p:cNvSpPr/>
            <p:nvPr/>
          </p:nvSpPr>
          <p:spPr>
            <a:xfrm>
              <a:off x="3739627" y="4240391"/>
              <a:ext cx="25090" cy="12258"/>
            </a:xfrm>
            <a:custGeom>
              <a:avLst/>
              <a:gdLst/>
              <a:ahLst/>
              <a:cxnLst/>
              <a:rect l="l" t="t" r="r" b="b"/>
              <a:pathLst>
                <a:path w="612" h="299" extrusionOk="0">
                  <a:moveTo>
                    <a:pt x="239" y="0"/>
                  </a:moveTo>
                  <a:cubicBezTo>
                    <a:pt x="179" y="60"/>
                    <a:pt x="60" y="120"/>
                    <a:pt x="1" y="179"/>
                  </a:cubicBezTo>
                  <a:lnTo>
                    <a:pt x="1" y="239"/>
                  </a:lnTo>
                  <a:lnTo>
                    <a:pt x="60" y="298"/>
                  </a:lnTo>
                  <a:cubicBezTo>
                    <a:pt x="179" y="239"/>
                    <a:pt x="239" y="239"/>
                    <a:pt x="314" y="179"/>
                  </a:cubicBezTo>
                  <a:lnTo>
                    <a:pt x="492" y="120"/>
                  </a:lnTo>
                  <a:lnTo>
                    <a:pt x="611" y="120"/>
                  </a:lnTo>
                  <a:lnTo>
                    <a:pt x="611" y="60"/>
                  </a:lnTo>
                  <a:lnTo>
                    <a:pt x="611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2"/>
            <p:cNvSpPr/>
            <p:nvPr/>
          </p:nvSpPr>
          <p:spPr>
            <a:xfrm>
              <a:off x="3759798" y="4278271"/>
              <a:ext cx="23246" cy="10413"/>
            </a:xfrm>
            <a:custGeom>
              <a:avLst/>
              <a:gdLst/>
              <a:ahLst/>
              <a:cxnLst/>
              <a:rect l="l" t="t" r="r" b="b"/>
              <a:pathLst>
                <a:path w="567" h="254" extrusionOk="0">
                  <a:moveTo>
                    <a:pt x="254" y="0"/>
                  </a:moveTo>
                  <a:cubicBezTo>
                    <a:pt x="194" y="60"/>
                    <a:pt x="60" y="119"/>
                    <a:pt x="60" y="194"/>
                  </a:cubicBezTo>
                  <a:lnTo>
                    <a:pt x="0" y="194"/>
                  </a:lnTo>
                  <a:cubicBezTo>
                    <a:pt x="0" y="253"/>
                    <a:pt x="60" y="253"/>
                    <a:pt x="60" y="253"/>
                  </a:cubicBezTo>
                  <a:cubicBezTo>
                    <a:pt x="194" y="253"/>
                    <a:pt x="254" y="253"/>
                    <a:pt x="313" y="194"/>
                  </a:cubicBezTo>
                  <a:cubicBezTo>
                    <a:pt x="373" y="194"/>
                    <a:pt x="373" y="194"/>
                    <a:pt x="432" y="119"/>
                  </a:cubicBezTo>
                  <a:cubicBezTo>
                    <a:pt x="492" y="119"/>
                    <a:pt x="492" y="119"/>
                    <a:pt x="566" y="60"/>
                  </a:cubicBezTo>
                  <a:lnTo>
                    <a:pt x="566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2"/>
            <p:cNvSpPr/>
            <p:nvPr/>
          </p:nvSpPr>
          <p:spPr>
            <a:xfrm>
              <a:off x="3698711" y="4270933"/>
              <a:ext cx="23246" cy="9798"/>
            </a:xfrm>
            <a:custGeom>
              <a:avLst/>
              <a:gdLst/>
              <a:ahLst/>
              <a:cxnLst/>
              <a:rect l="l" t="t" r="r" b="b"/>
              <a:pathLst>
                <a:path w="567" h="239" extrusionOk="0">
                  <a:moveTo>
                    <a:pt x="373" y="0"/>
                  </a:moveTo>
                  <a:cubicBezTo>
                    <a:pt x="313" y="0"/>
                    <a:pt x="313" y="0"/>
                    <a:pt x="254" y="60"/>
                  </a:cubicBezTo>
                  <a:cubicBezTo>
                    <a:pt x="194" y="60"/>
                    <a:pt x="60" y="119"/>
                    <a:pt x="1" y="179"/>
                  </a:cubicBezTo>
                  <a:lnTo>
                    <a:pt x="1" y="239"/>
                  </a:lnTo>
                  <a:lnTo>
                    <a:pt x="60" y="239"/>
                  </a:lnTo>
                  <a:cubicBezTo>
                    <a:pt x="120" y="239"/>
                    <a:pt x="254" y="239"/>
                    <a:pt x="313" y="179"/>
                  </a:cubicBezTo>
                  <a:cubicBezTo>
                    <a:pt x="373" y="179"/>
                    <a:pt x="373" y="179"/>
                    <a:pt x="433" y="119"/>
                  </a:cubicBezTo>
                  <a:cubicBezTo>
                    <a:pt x="433" y="119"/>
                    <a:pt x="492" y="119"/>
                    <a:pt x="567" y="60"/>
                  </a:cubicBezTo>
                  <a:cubicBezTo>
                    <a:pt x="567" y="0"/>
                    <a:pt x="567" y="0"/>
                    <a:pt x="492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2"/>
            <p:cNvSpPr/>
            <p:nvPr/>
          </p:nvSpPr>
          <p:spPr>
            <a:xfrm>
              <a:off x="3688339" y="4242851"/>
              <a:ext cx="18367" cy="9798"/>
            </a:xfrm>
            <a:custGeom>
              <a:avLst/>
              <a:gdLst/>
              <a:ahLst/>
              <a:cxnLst/>
              <a:rect l="l" t="t" r="r" b="b"/>
              <a:pathLst>
                <a:path w="448" h="239" extrusionOk="0">
                  <a:moveTo>
                    <a:pt x="254" y="0"/>
                  </a:moveTo>
                  <a:lnTo>
                    <a:pt x="194" y="60"/>
                  </a:lnTo>
                  <a:cubicBezTo>
                    <a:pt x="134" y="60"/>
                    <a:pt x="75" y="119"/>
                    <a:pt x="0" y="119"/>
                  </a:cubicBezTo>
                  <a:lnTo>
                    <a:pt x="0" y="179"/>
                  </a:lnTo>
                  <a:cubicBezTo>
                    <a:pt x="0" y="179"/>
                    <a:pt x="0" y="238"/>
                    <a:pt x="75" y="238"/>
                  </a:cubicBezTo>
                  <a:cubicBezTo>
                    <a:pt x="134" y="238"/>
                    <a:pt x="194" y="238"/>
                    <a:pt x="254" y="179"/>
                  </a:cubicBezTo>
                  <a:lnTo>
                    <a:pt x="313" y="179"/>
                  </a:lnTo>
                  <a:cubicBezTo>
                    <a:pt x="373" y="179"/>
                    <a:pt x="373" y="119"/>
                    <a:pt x="447" y="119"/>
                  </a:cubicBezTo>
                  <a:lnTo>
                    <a:pt x="447" y="60"/>
                  </a:lnTo>
                  <a:lnTo>
                    <a:pt x="373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60" name="Google Shape;560;p2"/>
          <p:cNvSpPr txBox="1">
            <a:spLocks noGrp="1"/>
          </p:cNvSpPr>
          <p:nvPr>
            <p:ph type="subTitle" idx="1"/>
          </p:nvPr>
        </p:nvSpPr>
        <p:spPr>
          <a:xfrm>
            <a:off x="3781425" y="3149284"/>
            <a:ext cx="1600200" cy="42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Font typeface="Montserrat"/>
              <a:buNone/>
              <a:defRPr b="1">
                <a:solidFill>
                  <a:schemeClr val="accent2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1" name="Google Shape;561;p2"/>
          <p:cNvSpPr txBox="1">
            <a:spLocks noGrp="1"/>
          </p:cNvSpPr>
          <p:nvPr>
            <p:ph type="ctrTitle"/>
          </p:nvPr>
        </p:nvSpPr>
        <p:spPr>
          <a:xfrm>
            <a:off x="1864275" y="1291700"/>
            <a:ext cx="5434500" cy="168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0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CUSTOM_9_1_1_1">
    <p:spTree>
      <p:nvGrpSpPr>
        <p:cNvPr id="1" name="Shape 5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74" name="Google Shape;5274;p32"/>
          <p:cNvGrpSpPr/>
          <p:nvPr/>
        </p:nvGrpSpPr>
        <p:grpSpPr>
          <a:xfrm>
            <a:off x="307951" y="646175"/>
            <a:ext cx="8340971" cy="4261144"/>
            <a:chOff x="307951" y="646175"/>
            <a:chExt cx="8340971" cy="4261144"/>
          </a:xfrm>
        </p:grpSpPr>
        <p:sp>
          <p:nvSpPr>
            <p:cNvPr id="5275" name="Google Shape;5275;p32"/>
            <p:cNvSpPr/>
            <p:nvPr/>
          </p:nvSpPr>
          <p:spPr>
            <a:xfrm>
              <a:off x="7242621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79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254" y="85"/>
                    <a:pt x="195" y="144"/>
                    <a:pt x="120" y="219"/>
                  </a:cubicBezTo>
                  <a:cubicBezTo>
                    <a:pt x="61" y="338"/>
                    <a:pt x="61" y="397"/>
                    <a:pt x="61" y="457"/>
                  </a:cubicBezTo>
                  <a:cubicBezTo>
                    <a:pt x="1" y="651"/>
                    <a:pt x="61" y="830"/>
                    <a:pt x="195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3" y="1062"/>
                    <a:pt x="398" y="1033"/>
                    <a:pt x="433" y="964"/>
                  </a:cubicBezTo>
                  <a:cubicBezTo>
                    <a:pt x="567" y="830"/>
                    <a:pt x="627" y="710"/>
                    <a:pt x="627" y="591"/>
                  </a:cubicBezTo>
                  <a:lnTo>
                    <a:pt x="627" y="397"/>
                  </a:lnTo>
                  <a:cubicBezTo>
                    <a:pt x="627" y="278"/>
                    <a:pt x="627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39" y="0"/>
                    <a:pt x="379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6" name="Google Shape;5276;p32"/>
            <p:cNvSpPr/>
            <p:nvPr/>
          </p:nvSpPr>
          <p:spPr>
            <a:xfrm>
              <a:off x="7283518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8" y="1"/>
                    <a:pt x="269" y="16"/>
                    <a:pt x="239" y="45"/>
                  </a:cubicBezTo>
                  <a:cubicBezTo>
                    <a:pt x="180" y="105"/>
                    <a:pt x="120" y="239"/>
                    <a:pt x="61" y="299"/>
                  </a:cubicBezTo>
                  <a:cubicBezTo>
                    <a:pt x="61" y="358"/>
                    <a:pt x="61" y="477"/>
                    <a:pt x="1" y="552"/>
                  </a:cubicBezTo>
                  <a:cubicBezTo>
                    <a:pt x="1" y="790"/>
                    <a:pt x="61" y="984"/>
                    <a:pt x="180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8" y="1173"/>
                    <a:pt x="493" y="1103"/>
                  </a:cubicBezTo>
                  <a:cubicBezTo>
                    <a:pt x="552" y="924"/>
                    <a:pt x="612" y="790"/>
                    <a:pt x="612" y="611"/>
                  </a:cubicBezTo>
                  <a:lnTo>
                    <a:pt x="612" y="358"/>
                  </a:lnTo>
                  <a:cubicBezTo>
                    <a:pt x="612" y="299"/>
                    <a:pt x="552" y="179"/>
                    <a:pt x="552" y="105"/>
                  </a:cubicBezTo>
                  <a:lnTo>
                    <a:pt x="493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7" name="Google Shape;5277;p32"/>
            <p:cNvSpPr/>
            <p:nvPr/>
          </p:nvSpPr>
          <p:spPr>
            <a:xfrm>
              <a:off x="7337454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3" y="1"/>
                  </a:moveTo>
                  <a:cubicBezTo>
                    <a:pt x="209" y="1"/>
                    <a:pt x="164" y="15"/>
                    <a:pt x="134" y="45"/>
                  </a:cubicBezTo>
                  <a:cubicBezTo>
                    <a:pt x="60" y="179"/>
                    <a:pt x="0" y="239"/>
                    <a:pt x="0" y="358"/>
                  </a:cubicBezTo>
                  <a:lnTo>
                    <a:pt x="0" y="611"/>
                  </a:lnTo>
                  <a:cubicBezTo>
                    <a:pt x="0" y="790"/>
                    <a:pt x="0" y="924"/>
                    <a:pt x="134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0" y="1194"/>
                  </a:cubicBezTo>
                  <a:cubicBezTo>
                    <a:pt x="319" y="1194"/>
                    <a:pt x="390" y="1145"/>
                    <a:pt x="432" y="1103"/>
                  </a:cubicBezTo>
                  <a:cubicBezTo>
                    <a:pt x="566" y="924"/>
                    <a:pt x="566" y="731"/>
                    <a:pt x="566" y="611"/>
                  </a:cubicBezTo>
                  <a:lnTo>
                    <a:pt x="566" y="298"/>
                  </a:lnTo>
                  <a:cubicBezTo>
                    <a:pt x="507" y="239"/>
                    <a:pt x="507" y="179"/>
                    <a:pt x="432" y="45"/>
                  </a:cubicBezTo>
                  <a:lnTo>
                    <a:pt x="373" y="45"/>
                  </a:lnTo>
                  <a:cubicBezTo>
                    <a:pt x="343" y="15"/>
                    <a:pt x="298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8" name="Google Shape;5278;p32"/>
            <p:cNvSpPr/>
            <p:nvPr/>
          </p:nvSpPr>
          <p:spPr>
            <a:xfrm>
              <a:off x="7333711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7" y="19"/>
                    <a:pt x="180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80" y="921"/>
                  </a:cubicBezTo>
                  <a:lnTo>
                    <a:pt x="180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7" y="489"/>
                  </a:cubicBezTo>
                  <a:cubicBezTo>
                    <a:pt x="627" y="429"/>
                    <a:pt x="627" y="355"/>
                    <a:pt x="552" y="295"/>
                  </a:cubicBezTo>
                  <a:cubicBezTo>
                    <a:pt x="552" y="235"/>
                    <a:pt x="552" y="176"/>
                    <a:pt x="493" y="116"/>
                  </a:cubicBezTo>
                  <a:lnTo>
                    <a:pt x="493" y="57"/>
                  </a:lnTo>
                  <a:cubicBezTo>
                    <a:pt x="463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9" name="Google Shape;5279;p32"/>
            <p:cNvSpPr/>
            <p:nvPr/>
          </p:nvSpPr>
          <p:spPr>
            <a:xfrm>
              <a:off x="7385775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9" y="1"/>
                    <a:pt x="177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lnTo>
                    <a:pt x="194" y="1515"/>
                  </a:ln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5" y="1498"/>
                    <a:pt x="447" y="1456"/>
                  </a:cubicBezTo>
                  <a:cubicBezTo>
                    <a:pt x="567" y="1203"/>
                    <a:pt x="567" y="1024"/>
                    <a:pt x="567" y="771"/>
                  </a:cubicBezTo>
                  <a:lnTo>
                    <a:pt x="567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0" name="Google Shape;5280;p32"/>
            <p:cNvSpPr/>
            <p:nvPr/>
          </p:nvSpPr>
          <p:spPr>
            <a:xfrm>
              <a:off x="7434564" y="695034"/>
              <a:ext cx="17220" cy="40772"/>
            </a:xfrm>
            <a:custGeom>
              <a:avLst/>
              <a:gdLst/>
              <a:ahLst/>
              <a:cxnLst/>
              <a:rect l="l" t="t" r="r" b="b"/>
              <a:pathLst>
                <a:path w="552" h="1307" extrusionOk="0">
                  <a:moveTo>
                    <a:pt x="300" y="0"/>
                  </a:moveTo>
                  <a:cubicBezTo>
                    <a:pt x="239" y="0"/>
                    <a:pt x="179" y="42"/>
                    <a:pt x="179" y="84"/>
                  </a:cubicBezTo>
                  <a:lnTo>
                    <a:pt x="120" y="84"/>
                  </a:lnTo>
                  <a:cubicBezTo>
                    <a:pt x="60" y="204"/>
                    <a:pt x="60" y="263"/>
                    <a:pt x="1" y="338"/>
                  </a:cubicBezTo>
                  <a:lnTo>
                    <a:pt x="1" y="636"/>
                  </a:lnTo>
                  <a:cubicBezTo>
                    <a:pt x="1" y="829"/>
                    <a:pt x="1" y="949"/>
                    <a:pt x="60" y="1202"/>
                  </a:cubicBezTo>
                  <a:lnTo>
                    <a:pt x="120" y="1261"/>
                  </a:lnTo>
                  <a:cubicBezTo>
                    <a:pt x="150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lnTo>
                    <a:pt x="552" y="397"/>
                  </a:lnTo>
                  <a:cubicBezTo>
                    <a:pt x="552" y="263"/>
                    <a:pt x="492" y="204"/>
                    <a:pt x="433" y="84"/>
                  </a:cubicBezTo>
                  <a:lnTo>
                    <a:pt x="373" y="25"/>
                  </a:lnTo>
                  <a:cubicBezTo>
                    <a:pt x="351" y="7"/>
                    <a:pt x="326" y="0"/>
                    <a:pt x="30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1" name="Google Shape;5281;p32"/>
            <p:cNvSpPr/>
            <p:nvPr/>
          </p:nvSpPr>
          <p:spPr>
            <a:xfrm>
              <a:off x="7453624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5" y="0"/>
                  </a:moveTo>
                  <a:cubicBezTo>
                    <a:pt x="328" y="0"/>
                    <a:pt x="284" y="15"/>
                    <a:pt x="254" y="45"/>
                  </a:cubicBezTo>
                  <a:cubicBezTo>
                    <a:pt x="194" y="105"/>
                    <a:pt x="135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7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7" y="224"/>
                    <a:pt x="567" y="105"/>
                  </a:cubicBezTo>
                  <a:lnTo>
                    <a:pt x="507" y="45"/>
                  </a:lnTo>
                  <a:cubicBezTo>
                    <a:pt x="470" y="15"/>
                    <a:pt x="421" y="0"/>
                    <a:pt x="37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2" name="Google Shape;5282;p32"/>
            <p:cNvSpPr/>
            <p:nvPr/>
          </p:nvSpPr>
          <p:spPr>
            <a:xfrm>
              <a:off x="7389955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70" y="15"/>
                    <a:pt x="239" y="40"/>
                  </a:cubicBezTo>
                  <a:cubicBezTo>
                    <a:pt x="120" y="99"/>
                    <a:pt x="120" y="99"/>
                    <a:pt x="60" y="159"/>
                  </a:cubicBezTo>
                  <a:cubicBezTo>
                    <a:pt x="60" y="218"/>
                    <a:pt x="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06" y="770"/>
                  </a:cubicBezTo>
                  <a:cubicBezTo>
                    <a:pt x="354" y="770"/>
                    <a:pt x="403" y="755"/>
                    <a:pt x="433" y="725"/>
                  </a:cubicBezTo>
                  <a:lnTo>
                    <a:pt x="492" y="725"/>
                  </a:lnTo>
                  <a:cubicBezTo>
                    <a:pt x="552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2" y="218"/>
                    <a:pt x="552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3" name="Google Shape;5283;p32"/>
            <p:cNvSpPr/>
            <p:nvPr/>
          </p:nvSpPr>
          <p:spPr>
            <a:xfrm>
              <a:off x="7279338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4" y="0"/>
                  </a:moveTo>
                  <a:cubicBezTo>
                    <a:pt x="269" y="0"/>
                    <a:pt x="224" y="19"/>
                    <a:pt x="195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5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5" y="646"/>
                    <a:pt x="464" y="617"/>
                    <a:pt x="507" y="548"/>
                  </a:cubicBezTo>
                  <a:cubicBezTo>
                    <a:pt x="627" y="488"/>
                    <a:pt x="627" y="354"/>
                    <a:pt x="627" y="294"/>
                  </a:cubicBezTo>
                  <a:cubicBezTo>
                    <a:pt x="627" y="235"/>
                    <a:pt x="627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4" name="Google Shape;5284;p32"/>
            <p:cNvSpPr/>
            <p:nvPr/>
          </p:nvSpPr>
          <p:spPr>
            <a:xfrm>
              <a:off x="4676405" y="698746"/>
              <a:ext cx="19091" cy="33160"/>
            </a:xfrm>
            <a:custGeom>
              <a:avLst/>
              <a:gdLst/>
              <a:ahLst/>
              <a:cxnLst/>
              <a:rect l="l" t="t" r="r" b="b"/>
              <a:pathLst>
                <a:path w="612" h="1063" extrusionOk="0">
                  <a:moveTo>
                    <a:pt x="378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180" y="85"/>
                    <a:pt x="180" y="144"/>
                    <a:pt x="120" y="219"/>
                  </a:cubicBezTo>
                  <a:cubicBezTo>
                    <a:pt x="60" y="338"/>
                    <a:pt x="60" y="397"/>
                    <a:pt x="1" y="457"/>
                  </a:cubicBezTo>
                  <a:cubicBezTo>
                    <a:pt x="1" y="651"/>
                    <a:pt x="1" y="830"/>
                    <a:pt x="120" y="1023"/>
                  </a:cubicBezTo>
                  <a:lnTo>
                    <a:pt x="180" y="1023"/>
                  </a:lnTo>
                  <a:cubicBezTo>
                    <a:pt x="204" y="1048"/>
                    <a:pt x="242" y="1062"/>
                    <a:pt x="281" y="1062"/>
                  </a:cubicBezTo>
                  <a:cubicBezTo>
                    <a:pt x="338" y="1062"/>
                    <a:pt x="398" y="1033"/>
                    <a:pt x="433" y="964"/>
                  </a:cubicBezTo>
                  <a:cubicBezTo>
                    <a:pt x="552" y="830"/>
                    <a:pt x="612" y="710"/>
                    <a:pt x="612" y="591"/>
                  </a:cubicBezTo>
                  <a:lnTo>
                    <a:pt x="612" y="397"/>
                  </a:lnTo>
                  <a:cubicBezTo>
                    <a:pt x="612" y="278"/>
                    <a:pt x="612" y="219"/>
                    <a:pt x="552" y="144"/>
                  </a:cubicBezTo>
                  <a:lnTo>
                    <a:pt x="552" y="85"/>
                  </a:lnTo>
                  <a:cubicBezTo>
                    <a:pt x="510" y="42"/>
                    <a:pt x="438" y="0"/>
                    <a:pt x="37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5" name="Google Shape;5285;p32"/>
            <p:cNvSpPr/>
            <p:nvPr/>
          </p:nvSpPr>
          <p:spPr>
            <a:xfrm>
              <a:off x="4716834" y="746444"/>
              <a:ext cx="19559" cy="37496"/>
            </a:xfrm>
            <a:custGeom>
              <a:avLst/>
              <a:gdLst/>
              <a:ahLst/>
              <a:cxnLst/>
              <a:rect l="l" t="t" r="r" b="b"/>
              <a:pathLst>
                <a:path w="627" h="1202" extrusionOk="0">
                  <a:moveTo>
                    <a:pt x="375" y="1"/>
                  </a:moveTo>
                  <a:cubicBezTo>
                    <a:pt x="329" y="1"/>
                    <a:pt x="284" y="16"/>
                    <a:pt x="254" y="45"/>
                  </a:cubicBezTo>
                  <a:cubicBezTo>
                    <a:pt x="195" y="105"/>
                    <a:pt x="135" y="239"/>
                    <a:pt x="61" y="299"/>
                  </a:cubicBezTo>
                  <a:cubicBezTo>
                    <a:pt x="61" y="358"/>
                    <a:pt x="1" y="477"/>
                    <a:pt x="1" y="552"/>
                  </a:cubicBezTo>
                  <a:cubicBezTo>
                    <a:pt x="1" y="790"/>
                    <a:pt x="61" y="984"/>
                    <a:pt x="195" y="1103"/>
                  </a:cubicBezTo>
                  <a:lnTo>
                    <a:pt x="254" y="1163"/>
                  </a:lnTo>
                  <a:cubicBezTo>
                    <a:pt x="279" y="1187"/>
                    <a:pt x="314" y="1202"/>
                    <a:pt x="346" y="1202"/>
                  </a:cubicBezTo>
                  <a:cubicBezTo>
                    <a:pt x="392" y="1202"/>
                    <a:pt x="433" y="1173"/>
                    <a:pt x="433" y="1103"/>
                  </a:cubicBezTo>
                  <a:cubicBezTo>
                    <a:pt x="567" y="924"/>
                    <a:pt x="627" y="790"/>
                    <a:pt x="627" y="611"/>
                  </a:cubicBezTo>
                  <a:lnTo>
                    <a:pt x="627" y="358"/>
                  </a:lnTo>
                  <a:cubicBezTo>
                    <a:pt x="627" y="299"/>
                    <a:pt x="567" y="179"/>
                    <a:pt x="567" y="105"/>
                  </a:cubicBezTo>
                  <a:lnTo>
                    <a:pt x="507" y="105"/>
                  </a:lnTo>
                  <a:lnTo>
                    <a:pt x="507" y="45"/>
                  </a:lnTo>
                  <a:cubicBezTo>
                    <a:pt x="470" y="16"/>
                    <a:pt x="422" y="1"/>
                    <a:pt x="37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6" name="Google Shape;5286;p32"/>
            <p:cNvSpPr/>
            <p:nvPr/>
          </p:nvSpPr>
          <p:spPr>
            <a:xfrm>
              <a:off x="4769366" y="701835"/>
              <a:ext cx="19091" cy="37247"/>
            </a:xfrm>
            <a:custGeom>
              <a:avLst/>
              <a:gdLst/>
              <a:ahLst/>
              <a:cxnLst/>
              <a:rect l="l" t="t" r="r" b="b"/>
              <a:pathLst>
                <a:path w="612" h="1194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20" y="179"/>
                    <a:pt x="60" y="239"/>
                    <a:pt x="60" y="358"/>
                  </a:cubicBezTo>
                  <a:cubicBezTo>
                    <a:pt x="0" y="418"/>
                    <a:pt x="0" y="492"/>
                    <a:pt x="0" y="611"/>
                  </a:cubicBezTo>
                  <a:cubicBezTo>
                    <a:pt x="60" y="790"/>
                    <a:pt x="60" y="924"/>
                    <a:pt x="179" y="1103"/>
                  </a:cubicBezTo>
                  <a:lnTo>
                    <a:pt x="239" y="1163"/>
                  </a:lnTo>
                  <a:cubicBezTo>
                    <a:pt x="261" y="1185"/>
                    <a:pt x="287" y="1194"/>
                    <a:pt x="315" y="1194"/>
                  </a:cubicBezTo>
                  <a:cubicBezTo>
                    <a:pt x="379" y="1194"/>
                    <a:pt x="450" y="1145"/>
                    <a:pt x="492" y="1103"/>
                  </a:cubicBezTo>
                  <a:cubicBezTo>
                    <a:pt x="611" y="924"/>
                    <a:pt x="611" y="731"/>
                    <a:pt x="611" y="611"/>
                  </a:cubicBezTo>
                  <a:cubicBezTo>
                    <a:pt x="611" y="492"/>
                    <a:pt x="611" y="418"/>
                    <a:pt x="552" y="298"/>
                  </a:cubicBezTo>
                  <a:cubicBezTo>
                    <a:pt x="552" y="239"/>
                    <a:pt x="492" y="179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7" name="Google Shape;5287;p32"/>
            <p:cNvSpPr/>
            <p:nvPr/>
          </p:nvSpPr>
          <p:spPr>
            <a:xfrm>
              <a:off x="4767495" y="808366"/>
              <a:ext cx="19091" cy="31351"/>
            </a:xfrm>
            <a:custGeom>
              <a:avLst/>
              <a:gdLst/>
              <a:ahLst/>
              <a:cxnLst/>
              <a:rect l="l" t="t" r="r" b="b"/>
              <a:pathLst>
                <a:path w="612" h="1005" extrusionOk="0">
                  <a:moveTo>
                    <a:pt x="358" y="1"/>
                  </a:moveTo>
                  <a:cubicBezTo>
                    <a:pt x="302" y="1"/>
                    <a:pt x="239" y="19"/>
                    <a:pt x="180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20" y="921"/>
                  </a:cubicBezTo>
                  <a:lnTo>
                    <a:pt x="180" y="980"/>
                  </a:lnTo>
                  <a:cubicBezTo>
                    <a:pt x="197" y="998"/>
                    <a:pt x="221" y="1005"/>
                    <a:pt x="247" y="1005"/>
                  </a:cubicBezTo>
                  <a:cubicBezTo>
                    <a:pt x="311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552" y="489"/>
                  </a:cubicBezTo>
                  <a:cubicBezTo>
                    <a:pt x="612" y="429"/>
                    <a:pt x="612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3" y="19"/>
                    <a:pt x="414" y="1"/>
                    <a:pt x="35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8" name="Google Shape;5288;p32"/>
            <p:cNvSpPr/>
            <p:nvPr/>
          </p:nvSpPr>
          <p:spPr>
            <a:xfrm>
              <a:off x="4817687" y="754960"/>
              <a:ext cx="19559" cy="48071"/>
            </a:xfrm>
            <a:custGeom>
              <a:avLst/>
              <a:gdLst/>
              <a:ahLst/>
              <a:cxnLst/>
              <a:rect l="l" t="t" r="r" b="b"/>
              <a:pathLst>
                <a:path w="627" h="1541" extrusionOk="0">
                  <a:moveTo>
                    <a:pt x="341" y="1"/>
                  </a:moveTo>
                  <a:cubicBezTo>
                    <a:pt x="277" y="1"/>
                    <a:pt x="232" y="43"/>
                    <a:pt x="179" y="85"/>
                  </a:cubicBezTo>
                  <a:cubicBezTo>
                    <a:pt x="120" y="204"/>
                    <a:pt x="60" y="338"/>
                    <a:pt x="60" y="398"/>
                  </a:cubicBezTo>
                  <a:cubicBezTo>
                    <a:pt x="60" y="517"/>
                    <a:pt x="60" y="651"/>
                    <a:pt x="1" y="771"/>
                  </a:cubicBezTo>
                  <a:cubicBezTo>
                    <a:pt x="60" y="1024"/>
                    <a:pt x="60" y="1203"/>
                    <a:pt x="179" y="1456"/>
                  </a:cubicBezTo>
                  <a:lnTo>
                    <a:pt x="254" y="1515"/>
                  </a:lnTo>
                  <a:cubicBezTo>
                    <a:pt x="271" y="1533"/>
                    <a:pt x="294" y="1540"/>
                    <a:pt x="319" y="1540"/>
                  </a:cubicBezTo>
                  <a:cubicBezTo>
                    <a:pt x="378" y="1540"/>
                    <a:pt x="450" y="1498"/>
                    <a:pt x="492" y="1456"/>
                  </a:cubicBezTo>
                  <a:cubicBezTo>
                    <a:pt x="626" y="1203"/>
                    <a:pt x="626" y="1024"/>
                    <a:pt x="626" y="771"/>
                  </a:cubicBezTo>
                  <a:lnTo>
                    <a:pt x="626" y="398"/>
                  </a:lnTo>
                  <a:cubicBezTo>
                    <a:pt x="552" y="338"/>
                    <a:pt x="552" y="204"/>
                    <a:pt x="492" y="85"/>
                  </a:cubicBezTo>
                  <a:cubicBezTo>
                    <a:pt x="433" y="85"/>
                    <a:pt x="433" y="26"/>
                    <a:pt x="433" y="26"/>
                  </a:cubicBezTo>
                  <a:cubicBezTo>
                    <a:pt x="398" y="8"/>
                    <a:pt x="368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9" name="Google Shape;5289;p32"/>
            <p:cNvSpPr/>
            <p:nvPr/>
          </p:nvSpPr>
          <p:spPr>
            <a:xfrm>
              <a:off x="4866040" y="695034"/>
              <a:ext cx="19528" cy="40772"/>
            </a:xfrm>
            <a:custGeom>
              <a:avLst/>
              <a:gdLst/>
              <a:ahLst/>
              <a:cxnLst/>
              <a:rect l="l" t="t" r="r" b="b"/>
              <a:pathLst>
                <a:path w="626" h="1307" extrusionOk="0">
                  <a:moveTo>
                    <a:pt x="367" y="0"/>
                  </a:moveTo>
                  <a:cubicBezTo>
                    <a:pt x="308" y="0"/>
                    <a:pt x="236" y="42"/>
                    <a:pt x="194" y="84"/>
                  </a:cubicBezTo>
                  <a:cubicBezTo>
                    <a:pt x="119" y="204"/>
                    <a:pt x="119" y="263"/>
                    <a:pt x="60" y="338"/>
                  </a:cubicBezTo>
                  <a:lnTo>
                    <a:pt x="60" y="636"/>
                  </a:lnTo>
                  <a:cubicBezTo>
                    <a:pt x="0" y="829"/>
                    <a:pt x="0" y="949"/>
                    <a:pt x="119" y="1202"/>
                  </a:cubicBezTo>
                  <a:lnTo>
                    <a:pt x="194" y="1261"/>
                  </a:lnTo>
                  <a:cubicBezTo>
                    <a:pt x="224" y="1291"/>
                    <a:pt x="253" y="1306"/>
                    <a:pt x="283" y="1306"/>
                  </a:cubicBezTo>
                  <a:cubicBezTo>
                    <a:pt x="313" y="1306"/>
                    <a:pt x="343" y="1291"/>
                    <a:pt x="373" y="1261"/>
                  </a:cubicBezTo>
                  <a:cubicBezTo>
                    <a:pt x="566" y="1083"/>
                    <a:pt x="626" y="889"/>
                    <a:pt x="626" y="710"/>
                  </a:cubicBezTo>
                  <a:lnTo>
                    <a:pt x="626" y="397"/>
                  </a:lnTo>
                  <a:cubicBezTo>
                    <a:pt x="626" y="263"/>
                    <a:pt x="566" y="204"/>
                    <a:pt x="492" y="84"/>
                  </a:cubicBezTo>
                  <a:lnTo>
                    <a:pt x="432" y="25"/>
                  </a:lnTo>
                  <a:cubicBezTo>
                    <a:pt x="415" y="7"/>
                    <a:pt x="392" y="0"/>
                    <a:pt x="36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0" name="Google Shape;5290;p32"/>
            <p:cNvSpPr/>
            <p:nvPr/>
          </p:nvSpPr>
          <p:spPr>
            <a:xfrm>
              <a:off x="4887408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3" y="0"/>
                  </a:moveTo>
                  <a:cubicBezTo>
                    <a:pt x="328" y="0"/>
                    <a:pt x="283" y="15"/>
                    <a:pt x="254" y="45"/>
                  </a:cubicBezTo>
                  <a:cubicBezTo>
                    <a:pt x="179" y="105"/>
                    <a:pt x="120" y="224"/>
                    <a:pt x="60" y="283"/>
                  </a:cubicBezTo>
                  <a:cubicBezTo>
                    <a:pt x="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79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8" y="1247"/>
                  </a:cubicBezTo>
                  <a:cubicBezTo>
                    <a:pt x="378" y="1247"/>
                    <a:pt x="450" y="1204"/>
                    <a:pt x="492" y="1162"/>
                  </a:cubicBezTo>
                  <a:cubicBezTo>
                    <a:pt x="552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552" y="283"/>
                    <a:pt x="552" y="224"/>
                    <a:pt x="552" y="105"/>
                  </a:cubicBezTo>
                  <a:lnTo>
                    <a:pt x="492" y="45"/>
                  </a:lnTo>
                  <a:cubicBezTo>
                    <a:pt x="462" y="15"/>
                    <a:pt x="417" y="0"/>
                    <a:pt x="37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1" name="Google Shape;5291;p32"/>
            <p:cNvSpPr/>
            <p:nvPr/>
          </p:nvSpPr>
          <p:spPr>
            <a:xfrm>
              <a:off x="4823271" y="859089"/>
              <a:ext cx="19559" cy="24020"/>
            </a:xfrm>
            <a:custGeom>
              <a:avLst/>
              <a:gdLst/>
              <a:ahLst/>
              <a:cxnLst/>
              <a:rect l="l" t="t" r="r" b="b"/>
              <a:pathLst>
                <a:path w="627" h="770" extrusionOk="0">
                  <a:moveTo>
                    <a:pt x="344" y="0"/>
                  </a:moveTo>
                  <a:cubicBezTo>
                    <a:pt x="295" y="0"/>
                    <a:pt x="244" y="15"/>
                    <a:pt x="194" y="40"/>
                  </a:cubicBezTo>
                  <a:cubicBezTo>
                    <a:pt x="135" y="99"/>
                    <a:pt x="135" y="99"/>
                    <a:pt x="75" y="159"/>
                  </a:cubicBezTo>
                  <a:cubicBezTo>
                    <a:pt x="0" y="218"/>
                    <a:pt x="0" y="293"/>
                    <a:pt x="0" y="352"/>
                  </a:cubicBezTo>
                  <a:cubicBezTo>
                    <a:pt x="0" y="531"/>
                    <a:pt x="75" y="665"/>
                    <a:pt x="194" y="725"/>
                  </a:cubicBezTo>
                  <a:cubicBezTo>
                    <a:pt x="224" y="755"/>
                    <a:pt x="269" y="770"/>
                    <a:pt x="315" y="770"/>
                  </a:cubicBezTo>
                  <a:cubicBezTo>
                    <a:pt x="362" y="770"/>
                    <a:pt x="410" y="755"/>
                    <a:pt x="447" y="725"/>
                  </a:cubicBezTo>
                  <a:cubicBezTo>
                    <a:pt x="567" y="591"/>
                    <a:pt x="626" y="531"/>
                    <a:pt x="626" y="412"/>
                  </a:cubicBezTo>
                  <a:lnTo>
                    <a:pt x="626" y="293"/>
                  </a:lnTo>
                  <a:cubicBezTo>
                    <a:pt x="567" y="218"/>
                    <a:pt x="567" y="159"/>
                    <a:pt x="507" y="99"/>
                  </a:cubicBezTo>
                  <a:cubicBezTo>
                    <a:pt x="472" y="29"/>
                    <a:pt x="412" y="0"/>
                    <a:pt x="34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2" name="Google Shape;5292;p32"/>
            <p:cNvSpPr/>
            <p:nvPr/>
          </p:nvSpPr>
          <p:spPr>
            <a:xfrm>
              <a:off x="4713122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04" y="0"/>
                  </a:moveTo>
                  <a:cubicBezTo>
                    <a:pt x="250" y="0"/>
                    <a:pt x="187" y="19"/>
                    <a:pt x="120" y="56"/>
                  </a:cubicBezTo>
                  <a:cubicBezTo>
                    <a:pt x="60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1" y="428"/>
                    <a:pt x="60" y="488"/>
                    <a:pt x="180" y="607"/>
                  </a:cubicBezTo>
                  <a:cubicBezTo>
                    <a:pt x="210" y="632"/>
                    <a:pt x="249" y="646"/>
                    <a:pt x="292" y="646"/>
                  </a:cubicBezTo>
                  <a:cubicBezTo>
                    <a:pt x="353" y="646"/>
                    <a:pt x="423" y="617"/>
                    <a:pt x="492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52" y="175"/>
                  </a:cubicBezTo>
                  <a:cubicBezTo>
                    <a:pt x="552" y="116"/>
                    <a:pt x="492" y="56"/>
                    <a:pt x="433" y="56"/>
                  </a:cubicBezTo>
                  <a:cubicBezTo>
                    <a:pt x="403" y="19"/>
                    <a:pt x="358" y="0"/>
                    <a:pt x="30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3" name="Google Shape;5293;p32"/>
            <p:cNvSpPr/>
            <p:nvPr/>
          </p:nvSpPr>
          <p:spPr>
            <a:xfrm>
              <a:off x="5299619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81" y="0"/>
                  </a:moveTo>
                  <a:cubicBezTo>
                    <a:pt x="355" y="0"/>
                    <a:pt x="331" y="8"/>
                    <a:pt x="313" y="25"/>
                  </a:cubicBezTo>
                  <a:cubicBezTo>
                    <a:pt x="194" y="85"/>
                    <a:pt x="194" y="144"/>
                    <a:pt x="135" y="219"/>
                  </a:cubicBezTo>
                  <a:cubicBezTo>
                    <a:pt x="75" y="338"/>
                    <a:pt x="75" y="397"/>
                    <a:pt x="0" y="457"/>
                  </a:cubicBezTo>
                  <a:cubicBezTo>
                    <a:pt x="0" y="651"/>
                    <a:pt x="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5" y="1062"/>
                    <a:pt x="404" y="1033"/>
                    <a:pt x="447" y="964"/>
                  </a:cubicBezTo>
                  <a:cubicBezTo>
                    <a:pt x="567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24" y="42"/>
                    <a:pt x="445" y="0"/>
                    <a:pt x="38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4" name="Google Shape;5294;p32"/>
            <p:cNvSpPr/>
            <p:nvPr/>
          </p:nvSpPr>
          <p:spPr>
            <a:xfrm>
              <a:off x="5340516" y="746444"/>
              <a:ext cx="19559" cy="37496"/>
            </a:xfrm>
            <a:custGeom>
              <a:avLst/>
              <a:gdLst/>
              <a:ahLst/>
              <a:cxnLst/>
              <a:rect l="l" t="t" r="r" b="b"/>
              <a:pathLst>
                <a:path w="627" h="1202" extrusionOk="0">
                  <a:moveTo>
                    <a:pt x="373" y="1"/>
                  </a:moveTo>
                  <a:cubicBezTo>
                    <a:pt x="328" y="1"/>
                    <a:pt x="284" y="16"/>
                    <a:pt x="254" y="45"/>
                  </a:cubicBezTo>
                  <a:cubicBezTo>
                    <a:pt x="179" y="105"/>
                    <a:pt x="120" y="239"/>
                    <a:pt x="60" y="299"/>
                  </a:cubicBezTo>
                  <a:cubicBezTo>
                    <a:pt x="60" y="358"/>
                    <a:pt x="0" y="477"/>
                    <a:pt x="0" y="552"/>
                  </a:cubicBezTo>
                  <a:cubicBezTo>
                    <a:pt x="0" y="790"/>
                    <a:pt x="60" y="984"/>
                    <a:pt x="179" y="1103"/>
                  </a:cubicBezTo>
                  <a:lnTo>
                    <a:pt x="254" y="1163"/>
                  </a:lnTo>
                  <a:cubicBezTo>
                    <a:pt x="278" y="1187"/>
                    <a:pt x="313" y="1202"/>
                    <a:pt x="346" y="1202"/>
                  </a:cubicBezTo>
                  <a:cubicBezTo>
                    <a:pt x="392" y="1202"/>
                    <a:pt x="433" y="1173"/>
                    <a:pt x="433" y="1103"/>
                  </a:cubicBezTo>
                  <a:cubicBezTo>
                    <a:pt x="552" y="924"/>
                    <a:pt x="626" y="790"/>
                    <a:pt x="626" y="611"/>
                  </a:cubicBezTo>
                  <a:lnTo>
                    <a:pt x="626" y="358"/>
                  </a:lnTo>
                  <a:cubicBezTo>
                    <a:pt x="626" y="299"/>
                    <a:pt x="552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5" name="Google Shape;5295;p32"/>
            <p:cNvSpPr/>
            <p:nvPr/>
          </p:nvSpPr>
          <p:spPr>
            <a:xfrm>
              <a:off x="5392549" y="701835"/>
              <a:ext cx="19559" cy="37247"/>
            </a:xfrm>
            <a:custGeom>
              <a:avLst/>
              <a:gdLst/>
              <a:ahLst/>
              <a:cxnLst/>
              <a:rect l="l" t="t" r="r" b="b"/>
              <a:pathLst>
                <a:path w="627" h="1194" extrusionOk="0">
                  <a:moveTo>
                    <a:pt x="316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79"/>
                    <a:pt x="75" y="239"/>
                    <a:pt x="75" y="358"/>
                  </a:cubicBezTo>
                  <a:cubicBezTo>
                    <a:pt x="75" y="418"/>
                    <a:pt x="1" y="492"/>
                    <a:pt x="1" y="611"/>
                  </a:cubicBezTo>
                  <a:cubicBezTo>
                    <a:pt x="75" y="790"/>
                    <a:pt x="75" y="924"/>
                    <a:pt x="195" y="1103"/>
                  </a:cubicBezTo>
                  <a:lnTo>
                    <a:pt x="254" y="1163"/>
                  </a:lnTo>
                  <a:cubicBezTo>
                    <a:pt x="272" y="1185"/>
                    <a:pt x="297" y="1194"/>
                    <a:pt x="324" y="1194"/>
                  </a:cubicBezTo>
                  <a:cubicBezTo>
                    <a:pt x="387" y="1194"/>
                    <a:pt x="466" y="1145"/>
                    <a:pt x="508" y="1103"/>
                  </a:cubicBezTo>
                  <a:cubicBezTo>
                    <a:pt x="627" y="924"/>
                    <a:pt x="627" y="731"/>
                    <a:pt x="627" y="611"/>
                  </a:cubicBezTo>
                  <a:lnTo>
                    <a:pt x="627" y="298"/>
                  </a:lnTo>
                  <a:cubicBezTo>
                    <a:pt x="567" y="239"/>
                    <a:pt x="567" y="179"/>
                    <a:pt x="448" y="45"/>
                  </a:cubicBezTo>
                  <a:cubicBezTo>
                    <a:pt x="411" y="15"/>
                    <a:pt x="362" y="1"/>
                    <a:pt x="31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6" name="Google Shape;5296;p32"/>
            <p:cNvSpPr/>
            <p:nvPr/>
          </p:nvSpPr>
          <p:spPr>
            <a:xfrm>
              <a:off x="5390708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7" y="1"/>
                  </a:moveTo>
                  <a:cubicBezTo>
                    <a:pt x="313" y="1"/>
                    <a:pt x="254" y="19"/>
                    <a:pt x="194" y="57"/>
                  </a:cubicBezTo>
                  <a:cubicBezTo>
                    <a:pt x="134" y="116"/>
                    <a:pt x="60" y="176"/>
                    <a:pt x="60" y="235"/>
                  </a:cubicBezTo>
                  <a:cubicBezTo>
                    <a:pt x="0" y="295"/>
                    <a:pt x="0" y="429"/>
                    <a:pt x="0" y="489"/>
                  </a:cubicBezTo>
                  <a:cubicBezTo>
                    <a:pt x="0" y="608"/>
                    <a:pt x="0" y="802"/>
                    <a:pt x="134" y="921"/>
                  </a:cubicBezTo>
                  <a:lnTo>
                    <a:pt x="194" y="980"/>
                  </a:lnTo>
                  <a:cubicBezTo>
                    <a:pt x="212" y="998"/>
                    <a:pt x="234" y="1005"/>
                    <a:pt x="259" y="1005"/>
                  </a:cubicBezTo>
                  <a:cubicBezTo>
                    <a:pt x="318" y="1005"/>
                    <a:pt x="390" y="963"/>
                    <a:pt x="432" y="921"/>
                  </a:cubicBezTo>
                  <a:cubicBezTo>
                    <a:pt x="567" y="802"/>
                    <a:pt x="567" y="667"/>
                    <a:pt x="626" y="489"/>
                  </a:cubicBezTo>
                  <a:cubicBezTo>
                    <a:pt x="626" y="429"/>
                    <a:pt x="626" y="355"/>
                    <a:pt x="567" y="295"/>
                  </a:cubicBezTo>
                  <a:cubicBezTo>
                    <a:pt x="567" y="235"/>
                    <a:pt x="567" y="176"/>
                    <a:pt x="507" y="116"/>
                  </a:cubicBezTo>
                  <a:lnTo>
                    <a:pt x="507" y="57"/>
                  </a:lnTo>
                  <a:cubicBezTo>
                    <a:pt x="470" y="19"/>
                    <a:pt x="421" y="1"/>
                    <a:pt x="36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7" name="Google Shape;5297;p32"/>
            <p:cNvSpPr/>
            <p:nvPr/>
          </p:nvSpPr>
          <p:spPr>
            <a:xfrm>
              <a:off x="5443210" y="754960"/>
              <a:ext cx="17251" cy="48071"/>
            </a:xfrm>
            <a:custGeom>
              <a:avLst/>
              <a:gdLst/>
              <a:ahLst/>
              <a:cxnLst/>
              <a:rect l="l" t="t" r="r" b="b"/>
              <a:pathLst>
                <a:path w="553" h="1541" extrusionOk="0">
                  <a:moveTo>
                    <a:pt x="273" y="1"/>
                  </a:moveTo>
                  <a:cubicBezTo>
                    <a:pt x="204" y="1"/>
                    <a:pt x="162" y="43"/>
                    <a:pt x="120" y="85"/>
                  </a:cubicBezTo>
                  <a:cubicBezTo>
                    <a:pt x="60" y="204"/>
                    <a:pt x="1" y="338"/>
                    <a:pt x="1" y="398"/>
                  </a:cubicBezTo>
                  <a:lnTo>
                    <a:pt x="1" y="771"/>
                  </a:lnTo>
                  <a:cubicBezTo>
                    <a:pt x="1" y="1024"/>
                    <a:pt x="1" y="1203"/>
                    <a:pt x="120" y="1456"/>
                  </a:cubicBezTo>
                  <a:lnTo>
                    <a:pt x="180" y="1515"/>
                  </a:lnTo>
                  <a:cubicBezTo>
                    <a:pt x="197" y="1533"/>
                    <a:pt x="221" y="1540"/>
                    <a:pt x="247" y="1540"/>
                  </a:cubicBezTo>
                  <a:cubicBezTo>
                    <a:pt x="311" y="1540"/>
                    <a:pt x="391" y="1498"/>
                    <a:pt x="433" y="1456"/>
                  </a:cubicBezTo>
                  <a:cubicBezTo>
                    <a:pt x="552" y="1203"/>
                    <a:pt x="552" y="1024"/>
                    <a:pt x="552" y="771"/>
                  </a:cubicBezTo>
                  <a:lnTo>
                    <a:pt x="552" y="398"/>
                  </a:lnTo>
                  <a:cubicBezTo>
                    <a:pt x="492" y="338"/>
                    <a:pt x="492" y="204"/>
                    <a:pt x="433" y="85"/>
                  </a:cubicBezTo>
                  <a:cubicBezTo>
                    <a:pt x="373" y="85"/>
                    <a:pt x="373" y="26"/>
                    <a:pt x="373" y="26"/>
                  </a:cubicBezTo>
                  <a:cubicBezTo>
                    <a:pt x="334" y="8"/>
                    <a:pt x="301" y="1"/>
                    <a:pt x="2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8" name="Google Shape;5298;p32"/>
            <p:cNvSpPr/>
            <p:nvPr/>
          </p:nvSpPr>
          <p:spPr>
            <a:xfrm>
              <a:off x="5489690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65" y="0"/>
                  </a:moveTo>
                  <a:cubicBezTo>
                    <a:pt x="301" y="0"/>
                    <a:pt x="221" y="42"/>
                    <a:pt x="179" y="84"/>
                  </a:cubicBezTo>
                  <a:cubicBezTo>
                    <a:pt x="120" y="204"/>
                    <a:pt x="120" y="263"/>
                    <a:pt x="60" y="338"/>
                  </a:cubicBezTo>
                  <a:lnTo>
                    <a:pt x="60" y="636"/>
                  </a:lnTo>
                  <a:cubicBezTo>
                    <a:pt x="1" y="829"/>
                    <a:pt x="60" y="949"/>
                    <a:pt x="120" y="1202"/>
                  </a:cubicBezTo>
                  <a:lnTo>
                    <a:pt x="179" y="1261"/>
                  </a:lnTo>
                  <a:cubicBezTo>
                    <a:pt x="209" y="1291"/>
                    <a:pt x="243" y="1306"/>
                    <a:pt x="276" y="1306"/>
                  </a:cubicBezTo>
                  <a:cubicBezTo>
                    <a:pt x="310" y="1306"/>
                    <a:pt x="343" y="1291"/>
                    <a:pt x="373" y="1261"/>
                  </a:cubicBezTo>
                  <a:cubicBezTo>
                    <a:pt x="552" y="1083"/>
                    <a:pt x="611" y="889"/>
                    <a:pt x="611" y="710"/>
                  </a:cubicBezTo>
                  <a:lnTo>
                    <a:pt x="611" y="397"/>
                  </a:lnTo>
                  <a:cubicBezTo>
                    <a:pt x="611" y="263"/>
                    <a:pt x="552" y="204"/>
                    <a:pt x="492" y="84"/>
                  </a:cubicBezTo>
                  <a:lnTo>
                    <a:pt x="433" y="25"/>
                  </a:lnTo>
                  <a:cubicBezTo>
                    <a:pt x="415" y="7"/>
                    <a:pt x="391" y="0"/>
                    <a:pt x="36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9" name="Google Shape;5299;p32"/>
            <p:cNvSpPr/>
            <p:nvPr/>
          </p:nvSpPr>
          <p:spPr>
            <a:xfrm>
              <a:off x="5511059" y="775736"/>
              <a:ext cx="19091" cy="38900"/>
            </a:xfrm>
            <a:custGeom>
              <a:avLst/>
              <a:gdLst/>
              <a:ahLst/>
              <a:cxnLst/>
              <a:rect l="l" t="t" r="r" b="b"/>
              <a:pathLst>
                <a:path w="612" h="1247" extrusionOk="0">
                  <a:moveTo>
                    <a:pt x="366" y="0"/>
                  </a:moveTo>
                  <a:cubicBezTo>
                    <a:pt x="317" y="0"/>
                    <a:pt x="269" y="15"/>
                    <a:pt x="239" y="45"/>
                  </a:cubicBezTo>
                  <a:cubicBezTo>
                    <a:pt x="180" y="105"/>
                    <a:pt x="120" y="224"/>
                    <a:pt x="60" y="283"/>
                  </a:cubicBezTo>
                  <a:cubicBezTo>
                    <a:pt x="60" y="417"/>
                    <a:pt x="1" y="477"/>
                    <a:pt x="1" y="596"/>
                  </a:cubicBezTo>
                  <a:cubicBezTo>
                    <a:pt x="1" y="790"/>
                    <a:pt x="60" y="1028"/>
                    <a:pt x="180" y="1222"/>
                  </a:cubicBezTo>
                  <a:lnTo>
                    <a:pt x="239" y="1222"/>
                  </a:lnTo>
                  <a:cubicBezTo>
                    <a:pt x="257" y="1239"/>
                    <a:pt x="281" y="1247"/>
                    <a:pt x="307" y="1247"/>
                  </a:cubicBezTo>
                  <a:cubicBezTo>
                    <a:pt x="371" y="1247"/>
                    <a:pt x="450" y="1204"/>
                    <a:pt x="492" y="1162"/>
                  </a:cubicBezTo>
                  <a:cubicBezTo>
                    <a:pt x="552" y="969"/>
                    <a:pt x="612" y="790"/>
                    <a:pt x="612" y="656"/>
                  </a:cubicBezTo>
                  <a:lnTo>
                    <a:pt x="612" y="417"/>
                  </a:lnTo>
                  <a:cubicBezTo>
                    <a:pt x="612" y="283"/>
                    <a:pt x="552" y="224"/>
                    <a:pt x="552" y="105"/>
                  </a:cubicBezTo>
                  <a:lnTo>
                    <a:pt x="492" y="45"/>
                  </a:lnTo>
                  <a:cubicBezTo>
                    <a:pt x="463" y="15"/>
                    <a:pt x="414" y="0"/>
                    <a:pt x="36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0" name="Google Shape;5300;p32"/>
            <p:cNvSpPr/>
            <p:nvPr/>
          </p:nvSpPr>
          <p:spPr>
            <a:xfrm>
              <a:off x="5446953" y="859089"/>
              <a:ext cx="19528" cy="24020"/>
            </a:xfrm>
            <a:custGeom>
              <a:avLst/>
              <a:gdLst/>
              <a:ahLst/>
              <a:cxnLst/>
              <a:rect l="l" t="t" r="r" b="b"/>
              <a:pathLst>
                <a:path w="626" h="770" extrusionOk="0">
                  <a:moveTo>
                    <a:pt x="350" y="0"/>
                  </a:moveTo>
                  <a:cubicBezTo>
                    <a:pt x="313" y="0"/>
                    <a:pt x="278" y="15"/>
                    <a:pt x="253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0" y="218"/>
                    <a:pt x="0" y="293"/>
                    <a:pt x="0" y="352"/>
                  </a:cubicBezTo>
                  <a:cubicBezTo>
                    <a:pt x="0" y="531"/>
                    <a:pt x="60" y="665"/>
                    <a:pt x="194" y="725"/>
                  </a:cubicBezTo>
                  <a:cubicBezTo>
                    <a:pt x="223" y="755"/>
                    <a:pt x="268" y="770"/>
                    <a:pt x="313" y="770"/>
                  </a:cubicBezTo>
                  <a:cubicBezTo>
                    <a:pt x="358" y="770"/>
                    <a:pt x="402" y="755"/>
                    <a:pt x="432" y="725"/>
                  </a:cubicBezTo>
                  <a:lnTo>
                    <a:pt x="492" y="725"/>
                  </a:lnTo>
                  <a:cubicBezTo>
                    <a:pt x="566" y="591"/>
                    <a:pt x="626" y="531"/>
                    <a:pt x="626" y="412"/>
                  </a:cubicBezTo>
                  <a:lnTo>
                    <a:pt x="626" y="293"/>
                  </a:lnTo>
                  <a:cubicBezTo>
                    <a:pt x="566" y="218"/>
                    <a:pt x="566" y="159"/>
                    <a:pt x="492" y="99"/>
                  </a:cubicBezTo>
                  <a:cubicBezTo>
                    <a:pt x="457" y="29"/>
                    <a:pt x="401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1" name="Google Shape;5301;p32"/>
            <p:cNvSpPr/>
            <p:nvPr/>
          </p:nvSpPr>
          <p:spPr>
            <a:xfrm>
              <a:off x="5336803" y="843242"/>
              <a:ext cx="19091" cy="20183"/>
            </a:xfrm>
            <a:custGeom>
              <a:avLst/>
              <a:gdLst/>
              <a:ahLst/>
              <a:cxnLst/>
              <a:rect l="l" t="t" r="r" b="b"/>
              <a:pathLst>
                <a:path w="612" h="647" extrusionOk="0">
                  <a:moveTo>
                    <a:pt x="298" y="0"/>
                  </a:moveTo>
                  <a:cubicBezTo>
                    <a:pt x="242" y="0"/>
                    <a:pt x="179" y="19"/>
                    <a:pt x="119" y="56"/>
                  </a:cubicBezTo>
                  <a:cubicBezTo>
                    <a:pt x="60" y="116"/>
                    <a:pt x="60" y="116"/>
                    <a:pt x="60" y="175"/>
                  </a:cubicBezTo>
                  <a:cubicBezTo>
                    <a:pt x="0" y="235"/>
                    <a:pt x="0" y="294"/>
                    <a:pt x="0" y="354"/>
                  </a:cubicBezTo>
                  <a:cubicBezTo>
                    <a:pt x="0" y="428"/>
                    <a:pt x="60" y="488"/>
                    <a:pt x="179" y="607"/>
                  </a:cubicBezTo>
                  <a:cubicBezTo>
                    <a:pt x="228" y="632"/>
                    <a:pt x="270" y="646"/>
                    <a:pt x="311" y="646"/>
                  </a:cubicBezTo>
                  <a:cubicBezTo>
                    <a:pt x="368" y="646"/>
                    <a:pt x="422" y="617"/>
                    <a:pt x="492" y="548"/>
                  </a:cubicBezTo>
                  <a:cubicBezTo>
                    <a:pt x="611" y="488"/>
                    <a:pt x="611" y="354"/>
                    <a:pt x="611" y="294"/>
                  </a:cubicBezTo>
                  <a:cubicBezTo>
                    <a:pt x="611" y="235"/>
                    <a:pt x="611" y="175"/>
                    <a:pt x="552" y="175"/>
                  </a:cubicBezTo>
                  <a:cubicBezTo>
                    <a:pt x="552" y="116"/>
                    <a:pt x="492" y="56"/>
                    <a:pt x="432" y="56"/>
                  </a:cubicBezTo>
                  <a:cubicBezTo>
                    <a:pt x="403" y="19"/>
                    <a:pt x="354" y="0"/>
                    <a:pt x="29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2" name="Google Shape;5302;p32"/>
            <p:cNvSpPr/>
            <p:nvPr/>
          </p:nvSpPr>
          <p:spPr>
            <a:xfrm>
              <a:off x="5999501" y="698746"/>
              <a:ext cx="19528" cy="33160"/>
            </a:xfrm>
            <a:custGeom>
              <a:avLst/>
              <a:gdLst/>
              <a:ahLst/>
              <a:cxnLst/>
              <a:rect l="l" t="t" r="r" b="b"/>
              <a:pathLst>
                <a:path w="626" h="1063" extrusionOk="0">
                  <a:moveTo>
                    <a:pt x="378" y="0"/>
                  </a:moveTo>
                  <a:cubicBezTo>
                    <a:pt x="353" y="0"/>
                    <a:pt x="330" y="8"/>
                    <a:pt x="313" y="25"/>
                  </a:cubicBezTo>
                  <a:cubicBezTo>
                    <a:pt x="194" y="85"/>
                    <a:pt x="194" y="144"/>
                    <a:pt x="119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0" y="651"/>
                    <a:pt x="60" y="830"/>
                    <a:pt x="194" y="1023"/>
                  </a:cubicBezTo>
                  <a:cubicBezTo>
                    <a:pt x="218" y="1048"/>
                    <a:pt x="253" y="1062"/>
                    <a:pt x="290" y="1062"/>
                  </a:cubicBezTo>
                  <a:cubicBezTo>
                    <a:pt x="342" y="1062"/>
                    <a:pt x="397" y="1033"/>
                    <a:pt x="432" y="964"/>
                  </a:cubicBezTo>
                  <a:cubicBezTo>
                    <a:pt x="566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6" y="144"/>
                  </a:cubicBezTo>
                  <a:lnTo>
                    <a:pt x="566" y="85"/>
                  </a:lnTo>
                  <a:cubicBezTo>
                    <a:pt x="513" y="42"/>
                    <a:pt x="438" y="0"/>
                    <a:pt x="37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3" name="Google Shape;5303;p32"/>
            <p:cNvSpPr/>
            <p:nvPr/>
          </p:nvSpPr>
          <p:spPr>
            <a:xfrm>
              <a:off x="6040366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8" y="1"/>
                    <a:pt x="269" y="16"/>
                    <a:pt x="239" y="45"/>
                  </a:cubicBezTo>
                  <a:cubicBezTo>
                    <a:pt x="180" y="105"/>
                    <a:pt x="120" y="239"/>
                    <a:pt x="61" y="299"/>
                  </a:cubicBezTo>
                  <a:cubicBezTo>
                    <a:pt x="61" y="358"/>
                    <a:pt x="1" y="477"/>
                    <a:pt x="1" y="552"/>
                  </a:cubicBezTo>
                  <a:cubicBezTo>
                    <a:pt x="1" y="790"/>
                    <a:pt x="61" y="984"/>
                    <a:pt x="180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37" y="1202"/>
                  </a:cubicBezTo>
                  <a:cubicBezTo>
                    <a:pt x="387" y="1202"/>
                    <a:pt x="433" y="1173"/>
                    <a:pt x="433" y="1103"/>
                  </a:cubicBezTo>
                  <a:lnTo>
                    <a:pt x="493" y="1103"/>
                  </a:lnTo>
                  <a:cubicBezTo>
                    <a:pt x="552" y="924"/>
                    <a:pt x="612" y="790"/>
                    <a:pt x="612" y="611"/>
                  </a:cubicBezTo>
                  <a:lnTo>
                    <a:pt x="612" y="358"/>
                  </a:lnTo>
                  <a:cubicBezTo>
                    <a:pt x="612" y="299"/>
                    <a:pt x="552" y="179"/>
                    <a:pt x="552" y="105"/>
                  </a:cubicBezTo>
                  <a:lnTo>
                    <a:pt x="493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4" name="Google Shape;5304;p32"/>
            <p:cNvSpPr/>
            <p:nvPr/>
          </p:nvSpPr>
          <p:spPr>
            <a:xfrm>
              <a:off x="6094302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3" y="1"/>
                  </a:moveTo>
                  <a:cubicBezTo>
                    <a:pt x="209" y="1"/>
                    <a:pt x="164" y="15"/>
                    <a:pt x="134" y="45"/>
                  </a:cubicBezTo>
                  <a:cubicBezTo>
                    <a:pt x="60" y="179"/>
                    <a:pt x="0" y="239"/>
                    <a:pt x="0" y="358"/>
                  </a:cubicBezTo>
                  <a:lnTo>
                    <a:pt x="0" y="611"/>
                  </a:lnTo>
                  <a:cubicBezTo>
                    <a:pt x="0" y="790"/>
                    <a:pt x="0" y="924"/>
                    <a:pt x="134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0" y="1194"/>
                  </a:cubicBezTo>
                  <a:cubicBezTo>
                    <a:pt x="319" y="1194"/>
                    <a:pt x="390" y="1145"/>
                    <a:pt x="432" y="1103"/>
                  </a:cubicBezTo>
                  <a:cubicBezTo>
                    <a:pt x="566" y="924"/>
                    <a:pt x="566" y="731"/>
                    <a:pt x="566" y="611"/>
                  </a:cubicBezTo>
                  <a:lnTo>
                    <a:pt x="566" y="298"/>
                  </a:lnTo>
                  <a:cubicBezTo>
                    <a:pt x="507" y="239"/>
                    <a:pt x="507" y="179"/>
                    <a:pt x="432" y="45"/>
                  </a:cubicBezTo>
                  <a:lnTo>
                    <a:pt x="373" y="45"/>
                  </a:lnTo>
                  <a:cubicBezTo>
                    <a:pt x="343" y="15"/>
                    <a:pt x="298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5" name="Google Shape;5305;p32"/>
            <p:cNvSpPr/>
            <p:nvPr/>
          </p:nvSpPr>
          <p:spPr>
            <a:xfrm>
              <a:off x="6090559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7" y="19"/>
                    <a:pt x="180" y="57"/>
                  </a:cubicBezTo>
                  <a:cubicBezTo>
                    <a:pt x="120" y="116"/>
                    <a:pt x="61" y="176"/>
                    <a:pt x="61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80" y="921"/>
                  </a:cubicBezTo>
                  <a:lnTo>
                    <a:pt x="180" y="980"/>
                  </a:lnTo>
                  <a:cubicBezTo>
                    <a:pt x="202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7" y="489"/>
                  </a:cubicBezTo>
                  <a:cubicBezTo>
                    <a:pt x="627" y="429"/>
                    <a:pt x="627" y="355"/>
                    <a:pt x="552" y="295"/>
                  </a:cubicBezTo>
                  <a:cubicBezTo>
                    <a:pt x="552" y="235"/>
                    <a:pt x="552" y="176"/>
                    <a:pt x="493" y="116"/>
                  </a:cubicBezTo>
                  <a:lnTo>
                    <a:pt x="493" y="57"/>
                  </a:lnTo>
                  <a:cubicBezTo>
                    <a:pt x="463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6" name="Google Shape;5306;p32"/>
            <p:cNvSpPr/>
            <p:nvPr/>
          </p:nvSpPr>
          <p:spPr>
            <a:xfrm>
              <a:off x="6142623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282" y="1"/>
                  </a:moveTo>
                  <a:cubicBezTo>
                    <a:pt x="219" y="1"/>
                    <a:pt x="177" y="43"/>
                    <a:pt x="135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5" y="1456"/>
                  </a:cubicBezTo>
                  <a:lnTo>
                    <a:pt x="194" y="1515"/>
                  </a:ln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5" y="1498"/>
                    <a:pt x="447" y="1456"/>
                  </a:cubicBezTo>
                  <a:cubicBezTo>
                    <a:pt x="567" y="1203"/>
                    <a:pt x="567" y="1024"/>
                    <a:pt x="567" y="771"/>
                  </a:cubicBezTo>
                  <a:lnTo>
                    <a:pt x="567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38" y="8"/>
                    <a:pt x="308" y="1"/>
                    <a:pt x="28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7" name="Google Shape;5307;p32"/>
            <p:cNvSpPr/>
            <p:nvPr/>
          </p:nvSpPr>
          <p:spPr>
            <a:xfrm>
              <a:off x="6189104" y="695034"/>
              <a:ext cx="19528" cy="40772"/>
            </a:xfrm>
            <a:custGeom>
              <a:avLst/>
              <a:gdLst/>
              <a:ahLst/>
              <a:cxnLst/>
              <a:rect l="l" t="t" r="r" b="b"/>
              <a:pathLst>
                <a:path w="626" h="1307" extrusionOk="0">
                  <a:moveTo>
                    <a:pt x="373" y="0"/>
                  </a:moveTo>
                  <a:cubicBezTo>
                    <a:pt x="308" y="0"/>
                    <a:pt x="236" y="42"/>
                    <a:pt x="194" y="84"/>
                  </a:cubicBezTo>
                  <a:cubicBezTo>
                    <a:pt x="134" y="204"/>
                    <a:pt x="134" y="263"/>
                    <a:pt x="75" y="338"/>
                  </a:cubicBezTo>
                  <a:lnTo>
                    <a:pt x="75" y="636"/>
                  </a:lnTo>
                  <a:cubicBezTo>
                    <a:pt x="0" y="829"/>
                    <a:pt x="75" y="949"/>
                    <a:pt x="134" y="1202"/>
                  </a:cubicBezTo>
                  <a:lnTo>
                    <a:pt x="194" y="1261"/>
                  </a:lnTo>
                  <a:cubicBezTo>
                    <a:pt x="224" y="1291"/>
                    <a:pt x="253" y="1306"/>
                    <a:pt x="293" y="1306"/>
                  </a:cubicBezTo>
                  <a:cubicBezTo>
                    <a:pt x="332" y="1306"/>
                    <a:pt x="380" y="1291"/>
                    <a:pt x="447" y="1261"/>
                  </a:cubicBezTo>
                  <a:cubicBezTo>
                    <a:pt x="566" y="1083"/>
                    <a:pt x="626" y="889"/>
                    <a:pt x="626" y="710"/>
                  </a:cubicBezTo>
                  <a:lnTo>
                    <a:pt x="626" y="397"/>
                  </a:lnTo>
                  <a:cubicBezTo>
                    <a:pt x="626" y="263"/>
                    <a:pt x="566" y="204"/>
                    <a:pt x="507" y="84"/>
                  </a:cubicBezTo>
                  <a:lnTo>
                    <a:pt x="447" y="25"/>
                  </a:lnTo>
                  <a:cubicBezTo>
                    <a:pt x="425" y="7"/>
                    <a:pt x="400" y="0"/>
                    <a:pt x="37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8" name="Google Shape;5308;p32"/>
            <p:cNvSpPr/>
            <p:nvPr/>
          </p:nvSpPr>
          <p:spPr>
            <a:xfrm>
              <a:off x="6210472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5" y="0"/>
                  </a:moveTo>
                  <a:cubicBezTo>
                    <a:pt x="328" y="0"/>
                    <a:pt x="284" y="15"/>
                    <a:pt x="254" y="45"/>
                  </a:cubicBezTo>
                  <a:cubicBezTo>
                    <a:pt x="194" y="105"/>
                    <a:pt x="135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7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7" y="224"/>
                    <a:pt x="567" y="105"/>
                  </a:cubicBezTo>
                  <a:lnTo>
                    <a:pt x="507" y="45"/>
                  </a:lnTo>
                  <a:cubicBezTo>
                    <a:pt x="470" y="15"/>
                    <a:pt x="421" y="0"/>
                    <a:pt x="37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9" name="Google Shape;5309;p32"/>
            <p:cNvSpPr/>
            <p:nvPr/>
          </p:nvSpPr>
          <p:spPr>
            <a:xfrm>
              <a:off x="6146803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70" y="15"/>
                    <a:pt x="239" y="40"/>
                  </a:cubicBezTo>
                  <a:cubicBezTo>
                    <a:pt x="120" y="99"/>
                    <a:pt x="120" y="99"/>
                    <a:pt x="60" y="159"/>
                  </a:cubicBezTo>
                  <a:cubicBezTo>
                    <a:pt x="60" y="218"/>
                    <a:pt x="1" y="293"/>
                    <a:pt x="1" y="352"/>
                  </a:cubicBezTo>
                  <a:cubicBezTo>
                    <a:pt x="1" y="531"/>
                    <a:pt x="60" y="665"/>
                    <a:pt x="179" y="725"/>
                  </a:cubicBezTo>
                  <a:cubicBezTo>
                    <a:pt x="209" y="755"/>
                    <a:pt x="258" y="770"/>
                    <a:pt x="306" y="770"/>
                  </a:cubicBezTo>
                  <a:cubicBezTo>
                    <a:pt x="354" y="770"/>
                    <a:pt x="403" y="755"/>
                    <a:pt x="433" y="725"/>
                  </a:cubicBezTo>
                  <a:lnTo>
                    <a:pt x="492" y="725"/>
                  </a:lnTo>
                  <a:cubicBezTo>
                    <a:pt x="552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2" y="218"/>
                    <a:pt x="552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0" name="Google Shape;5310;p32"/>
            <p:cNvSpPr/>
            <p:nvPr/>
          </p:nvSpPr>
          <p:spPr>
            <a:xfrm>
              <a:off x="6036186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06" y="0"/>
                  </a:moveTo>
                  <a:cubicBezTo>
                    <a:pt x="254" y="0"/>
                    <a:pt x="195" y="19"/>
                    <a:pt x="135" y="56"/>
                  </a:cubicBezTo>
                  <a:cubicBezTo>
                    <a:pt x="61" y="116"/>
                    <a:pt x="61" y="116"/>
                    <a:pt x="61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1" y="428"/>
                    <a:pt x="61" y="488"/>
                    <a:pt x="195" y="607"/>
                  </a:cubicBezTo>
                  <a:cubicBezTo>
                    <a:pt x="244" y="632"/>
                    <a:pt x="283" y="646"/>
                    <a:pt x="322" y="646"/>
                  </a:cubicBezTo>
                  <a:cubicBezTo>
                    <a:pt x="376" y="646"/>
                    <a:pt x="429" y="617"/>
                    <a:pt x="507" y="548"/>
                  </a:cubicBezTo>
                  <a:cubicBezTo>
                    <a:pt x="627" y="488"/>
                    <a:pt x="627" y="354"/>
                    <a:pt x="627" y="294"/>
                  </a:cubicBezTo>
                  <a:cubicBezTo>
                    <a:pt x="627" y="235"/>
                    <a:pt x="627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0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1" name="Google Shape;5311;p32"/>
            <p:cNvSpPr/>
            <p:nvPr/>
          </p:nvSpPr>
          <p:spPr>
            <a:xfrm>
              <a:off x="6626863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79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39" y="0"/>
                    <a:pt x="379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2" name="Google Shape;5312;p32"/>
            <p:cNvSpPr/>
            <p:nvPr/>
          </p:nvSpPr>
          <p:spPr>
            <a:xfrm>
              <a:off x="6667760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6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3" name="Google Shape;5313;p32"/>
            <p:cNvSpPr/>
            <p:nvPr/>
          </p:nvSpPr>
          <p:spPr>
            <a:xfrm>
              <a:off x="6721665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1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4" name="Google Shape;5314;p32"/>
            <p:cNvSpPr/>
            <p:nvPr/>
          </p:nvSpPr>
          <p:spPr>
            <a:xfrm>
              <a:off x="6717953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6" y="19"/>
                    <a:pt x="179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5" name="Google Shape;5315;p32"/>
            <p:cNvSpPr/>
            <p:nvPr/>
          </p:nvSpPr>
          <p:spPr>
            <a:xfrm>
              <a:off x="6770017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6" name="Google Shape;5316;p32"/>
            <p:cNvSpPr/>
            <p:nvPr/>
          </p:nvSpPr>
          <p:spPr>
            <a:xfrm>
              <a:off x="6818806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21" y="0"/>
                  </a:moveTo>
                  <a:cubicBezTo>
                    <a:pt x="239" y="0"/>
                    <a:pt x="179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55" y="0"/>
                    <a:pt x="32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7" name="Google Shape;5317;p32"/>
            <p:cNvSpPr/>
            <p:nvPr/>
          </p:nvSpPr>
          <p:spPr>
            <a:xfrm>
              <a:off x="6837866" y="7757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74" y="0"/>
                  </a:moveTo>
                  <a:cubicBezTo>
                    <a:pt x="328" y="0"/>
                    <a:pt x="28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21" y="0"/>
                    <a:pt x="37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8" name="Google Shape;5318;p32"/>
            <p:cNvSpPr/>
            <p:nvPr/>
          </p:nvSpPr>
          <p:spPr>
            <a:xfrm>
              <a:off x="6774197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55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9" name="Google Shape;5319;p32"/>
            <p:cNvSpPr/>
            <p:nvPr/>
          </p:nvSpPr>
          <p:spPr>
            <a:xfrm>
              <a:off x="6663580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5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0" name="Google Shape;5320;p32"/>
            <p:cNvSpPr/>
            <p:nvPr/>
          </p:nvSpPr>
          <p:spPr>
            <a:xfrm>
              <a:off x="7870015" y="698746"/>
              <a:ext cx="21400" cy="33160"/>
            </a:xfrm>
            <a:custGeom>
              <a:avLst/>
              <a:gdLst/>
              <a:ahLst/>
              <a:cxnLst/>
              <a:rect l="l" t="t" r="r" b="b"/>
              <a:pathLst>
                <a:path w="686" h="1063" extrusionOk="0">
                  <a:moveTo>
                    <a:pt x="405" y="0"/>
                  </a:moveTo>
                  <a:cubicBezTo>
                    <a:pt x="378" y="0"/>
                    <a:pt x="348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cubicBezTo>
                    <a:pt x="626" y="517"/>
                    <a:pt x="686" y="457"/>
                    <a:pt x="626" y="397"/>
                  </a:cubicBez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69" y="0"/>
                    <a:pt x="40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1" name="Google Shape;5321;p32"/>
            <p:cNvSpPr/>
            <p:nvPr/>
          </p:nvSpPr>
          <p:spPr>
            <a:xfrm>
              <a:off x="7910912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12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2" name="Google Shape;5322;p32"/>
            <p:cNvSpPr/>
            <p:nvPr/>
          </p:nvSpPr>
          <p:spPr>
            <a:xfrm>
              <a:off x="7964817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60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3" name="Google Shape;5323;p32"/>
            <p:cNvSpPr/>
            <p:nvPr/>
          </p:nvSpPr>
          <p:spPr>
            <a:xfrm>
              <a:off x="7961105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73" y="1"/>
                  </a:moveTo>
                  <a:cubicBezTo>
                    <a:pt x="328" y="1"/>
                    <a:pt x="284" y="19"/>
                    <a:pt x="254" y="57"/>
                  </a:cubicBezTo>
                  <a:cubicBezTo>
                    <a:pt x="120" y="116"/>
                    <a:pt x="12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60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0" y="963"/>
                    <a:pt x="433" y="921"/>
                  </a:cubicBezTo>
                  <a:cubicBezTo>
                    <a:pt x="552" y="802"/>
                    <a:pt x="626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4" name="Google Shape;5324;p32"/>
            <p:cNvSpPr/>
            <p:nvPr/>
          </p:nvSpPr>
          <p:spPr>
            <a:xfrm>
              <a:off x="8013169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8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5" name="Google Shape;5325;p32"/>
            <p:cNvSpPr/>
            <p:nvPr/>
          </p:nvSpPr>
          <p:spPr>
            <a:xfrm>
              <a:off x="8061958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32" y="0"/>
                  </a:moveTo>
                  <a:cubicBezTo>
                    <a:pt x="263" y="0"/>
                    <a:pt x="221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60" y="0"/>
                    <a:pt x="332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6" name="Google Shape;5326;p32"/>
            <p:cNvSpPr/>
            <p:nvPr/>
          </p:nvSpPr>
          <p:spPr>
            <a:xfrm>
              <a:off x="8081018" y="7757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97" y="0"/>
                  </a:moveTo>
                  <a:cubicBezTo>
                    <a:pt x="358" y="0"/>
                    <a:pt x="31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8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62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36" y="0"/>
                    <a:pt x="39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7" name="Google Shape;5327;p32"/>
            <p:cNvSpPr/>
            <p:nvPr/>
          </p:nvSpPr>
          <p:spPr>
            <a:xfrm>
              <a:off x="8017349" y="859089"/>
              <a:ext cx="19060" cy="24020"/>
            </a:xfrm>
            <a:custGeom>
              <a:avLst/>
              <a:gdLst/>
              <a:ahLst/>
              <a:cxnLst/>
              <a:rect l="l" t="t" r="r" b="b"/>
              <a:pathLst>
                <a:path w="611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6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61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61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8" name="Google Shape;5328;p32"/>
            <p:cNvSpPr/>
            <p:nvPr/>
          </p:nvSpPr>
          <p:spPr>
            <a:xfrm>
              <a:off x="7906732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4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9" name="Google Shape;5329;p32"/>
            <p:cNvSpPr/>
            <p:nvPr/>
          </p:nvSpPr>
          <p:spPr>
            <a:xfrm>
              <a:off x="3421649" y="694566"/>
              <a:ext cx="21400" cy="31476"/>
            </a:xfrm>
            <a:custGeom>
              <a:avLst/>
              <a:gdLst/>
              <a:ahLst/>
              <a:cxnLst/>
              <a:rect l="l" t="t" r="r" b="b"/>
              <a:pathLst>
                <a:path w="686" h="1009" extrusionOk="0">
                  <a:moveTo>
                    <a:pt x="435" y="1"/>
                  </a:moveTo>
                  <a:cubicBezTo>
                    <a:pt x="402" y="1"/>
                    <a:pt x="363" y="15"/>
                    <a:pt x="313" y="40"/>
                  </a:cubicBezTo>
                  <a:cubicBezTo>
                    <a:pt x="239" y="99"/>
                    <a:pt x="179" y="159"/>
                    <a:pt x="120" y="219"/>
                  </a:cubicBezTo>
                  <a:cubicBezTo>
                    <a:pt x="60" y="278"/>
                    <a:pt x="60" y="412"/>
                    <a:pt x="60" y="472"/>
                  </a:cubicBezTo>
                  <a:cubicBezTo>
                    <a:pt x="0" y="651"/>
                    <a:pt x="60" y="844"/>
                    <a:pt x="179" y="964"/>
                  </a:cubicBezTo>
                  <a:cubicBezTo>
                    <a:pt x="246" y="993"/>
                    <a:pt x="295" y="1008"/>
                    <a:pt x="334" y="1008"/>
                  </a:cubicBezTo>
                  <a:cubicBezTo>
                    <a:pt x="373" y="1008"/>
                    <a:pt x="403" y="993"/>
                    <a:pt x="432" y="964"/>
                  </a:cubicBezTo>
                  <a:cubicBezTo>
                    <a:pt x="552" y="844"/>
                    <a:pt x="611" y="651"/>
                    <a:pt x="611" y="531"/>
                  </a:cubicBezTo>
                  <a:cubicBezTo>
                    <a:pt x="686" y="472"/>
                    <a:pt x="686" y="412"/>
                    <a:pt x="611" y="353"/>
                  </a:cubicBezTo>
                  <a:lnTo>
                    <a:pt x="611" y="99"/>
                  </a:lnTo>
                  <a:lnTo>
                    <a:pt x="552" y="99"/>
                  </a:lnTo>
                  <a:cubicBezTo>
                    <a:pt x="517" y="30"/>
                    <a:pt x="482" y="1"/>
                    <a:pt x="4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0" name="Google Shape;5330;p32"/>
            <p:cNvSpPr/>
            <p:nvPr/>
          </p:nvSpPr>
          <p:spPr>
            <a:xfrm>
              <a:off x="3462077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77" y="0"/>
                  </a:moveTo>
                  <a:cubicBezTo>
                    <a:pt x="342" y="0"/>
                    <a:pt x="303" y="15"/>
                    <a:pt x="254" y="40"/>
                  </a:cubicBezTo>
                  <a:cubicBezTo>
                    <a:pt x="194" y="159"/>
                    <a:pt x="135" y="218"/>
                    <a:pt x="135" y="278"/>
                  </a:cubicBezTo>
                  <a:cubicBezTo>
                    <a:pt x="60" y="412"/>
                    <a:pt x="60" y="472"/>
                    <a:pt x="60" y="591"/>
                  </a:cubicBezTo>
                  <a:cubicBezTo>
                    <a:pt x="1" y="784"/>
                    <a:pt x="60" y="963"/>
                    <a:pt x="194" y="1157"/>
                  </a:cubicBezTo>
                  <a:lnTo>
                    <a:pt x="254" y="1217"/>
                  </a:lnTo>
                  <a:cubicBezTo>
                    <a:pt x="313" y="1217"/>
                    <a:pt x="433" y="1217"/>
                    <a:pt x="507" y="1157"/>
                  </a:cubicBezTo>
                  <a:cubicBezTo>
                    <a:pt x="626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626" y="218"/>
                    <a:pt x="567" y="99"/>
                  </a:cubicBezTo>
                  <a:lnTo>
                    <a:pt x="507" y="99"/>
                  </a:lnTo>
                  <a:cubicBezTo>
                    <a:pt x="463" y="29"/>
                    <a:pt x="425" y="0"/>
                    <a:pt x="37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1" name="Google Shape;5331;p32"/>
            <p:cNvSpPr/>
            <p:nvPr/>
          </p:nvSpPr>
          <p:spPr>
            <a:xfrm>
              <a:off x="3516450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71" y="0"/>
                  </a:moveTo>
                  <a:cubicBezTo>
                    <a:pt x="215" y="0"/>
                    <a:pt x="155" y="29"/>
                    <a:pt x="120" y="99"/>
                  </a:cubicBezTo>
                  <a:cubicBezTo>
                    <a:pt x="60" y="159"/>
                    <a:pt x="60" y="293"/>
                    <a:pt x="1" y="352"/>
                  </a:cubicBezTo>
                  <a:lnTo>
                    <a:pt x="1" y="591"/>
                  </a:lnTo>
                  <a:cubicBezTo>
                    <a:pt x="1" y="784"/>
                    <a:pt x="1" y="963"/>
                    <a:pt x="179" y="1157"/>
                  </a:cubicBezTo>
                  <a:cubicBezTo>
                    <a:pt x="246" y="1187"/>
                    <a:pt x="295" y="1201"/>
                    <a:pt x="334" y="1201"/>
                  </a:cubicBezTo>
                  <a:cubicBezTo>
                    <a:pt x="373" y="1201"/>
                    <a:pt x="403" y="1187"/>
                    <a:pt x="433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3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2" name="Google Shape;5332;p32"/>
            <p:cNvSpPr/>
            <p:nvPr/>
          </p:nvSpPr>
          <p:spPr>
            <a:xfrm>
              <a:off x="3512738" y="802844"/>
              <a:ext cx="19091" cy="31944"/>
            </a:xfrm>
            <a:custGeom>
              <a:avLst/>
              <a:gdLst/>
              <a:ahLst/>
              <a:cxnLst/>
              <a:rect l="l" t="t" r="r" b="b"/>
              <a:pathLst>
                <a:path w="612" h="1024" extrusionOk="0">
                  <a:moveTo>
                    <a:pt x="341" y="1"/>
                  </a:moveTo>
                  <a:cubicBezTo>
                    <a:pt x="301" y="1"/>
                    <a:pt x="263" y="15"/>
                    <a:pt x="239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9" y="1008"/>
                    <a:pt x="287" y="1023"/>
                    <a:pt x="328" y="1023"/>
                  </a:cubicBezTo>
                  <a:cubicBezTo>
                    <a:pt x="369" y="1023"/>
                    <a:pt x="403" y="1008"/>
                    <a:pt x="432" y="979"/>
                  </a:cubicBezTo>
                  <a:cubicBezTo>
                    <a:pt x="552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2" y="293"/>
                    <a:pt x="552" y="159"/>
                    <a:pt x="492" y="100"/>
                  </a:cubicBezTo>
                  <a:cubicBezTo>
                    <a:pt x="457" y="30"/>
                    <a:pt x="397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3" name="Google Shape;5333;p32"/>
            <p:cNvSpPr/>
            <p:nvPr/>
          </p:nvSpPr>
          <p:spPr>
            <a:xfrm>
              <a:off x="3564771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4" y="1"/>
                    <a:pt x="195" y="1"/>
                    <a:pt x="120" y="75"/>
                  </a:cubicBezTo>
                  <a:cubicBezTo>
                    <a:pt x="61" y="195"/>
                    <a:pt x="61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5" y="1491"/>
                    <a:pt x="195" y="1491"/>
                    <a:pt x="254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67" y="1252"/>
                    <a:pt x="567" y="999"/>
                    <a:pt x="627" y="746"/>
                  </a:cubicBezTo>
                  <a:cubicBezTo>
                    <a:pt x="627" y="686"/>
                    <a:pt x="567" y="567"/>
                    <a:pt x="567" y="448"/>
                  </a:cubicBezTo>
                  <a:cubicBezTo>
                    <a:pt x="567" y="314"/>
                    <a:pt x="493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4" name="Google Shape;5334;p32"/>
            <p:cNvSpPr/>
            <p:nvPr/>
          </p:nvSpPr>
          <p:spPr>
            <a:xfrm>
              <a:off x="3613124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314" y="1"/>
                  </a:moveTo>
                  <a:cubicBezTo>
                    <a:pt x="265" y="1"/>
                    <a:pt x="230" y="33"/>
                    <a:pt x="194" y="113"/>
                  </a:cubicBezTo>
                  <a:cubicBezTo>
                    <a:pt x="134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34" y="1231"/>
                  </a:lnTo>
                  <a:cubicBezTo>
                    <a:pt x="164" y="1260"/>
                    <a:pt x="209" y="1275"/>
                    <a:pt x="254" y="1275"/>
                  </a:cubicBezTo>
                  <a:cubicBezTo>
                    <a:pt x="298" y="1275"/>
                    <a:pt x="343" y="1260"/>
                    <a:pt x="373" y="1231"/>
                  </a:cubicBezTo>
                  <a:cubicBezTo>
                    <a:pt x="507" y="1037"/>
                    <a:pt x="566" y="858"/>
                    <a:pt x="626" y="664"/>
                  </a:cubicBezTo>
                  <a:cubicBezTo>
                    <a:pt x="626" y="545"/>
                    <a:pt x="626" y="486"/>
                    <a:pt x="566" y="352"/>
                  </a:cubicBezTo>
                  <a:cubicBezTo>
                    <a:pt x="566" y="292"/>
                    <a:pt x="507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46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5" name="Google Shape;5335;p32"/>
            <p:cNvSpPr/>
            <p:nvPr/>
          </p:nvSpPr>
          <p:spPr>
            <a:xfrm>
              <a:off x="3632621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9" y="1"/>
                    <a:pt x="289" y="8"/>
                    <a:pt x="254" y="25"/>
                  </a:cubicBezTo>
                  <a:cubicBezTo>
                    <a:pt x="180" y="159"/>
                    <a:pt x="120" y="219"/>
                    <a:pt x="120" y="338"/>
                  </a:cubicBezTo>
                  <a:cubicBezTo>
                    <a:pt x="61" y="398"/>
                    <a:pt x="61" y="532"/>
                    <a:pt x="1" y="651"/>
                  </a:cubicBezTo>
                  <a:cubicBezTo>
                    <a:pt x="1" y="830"/>
                    <a:pt x="61" y="1023"/>
                    <a:pt x="180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3" y="1202"/>
                  </a:cubicBezTo>
                  <a:lnTo>
                    <a:pt x="493" y="1143"/>
                  </a:lnTo>
                  <a:cubicBezTo>
                    <a:pt x="627" y="964"/>
                    <a:pt x="627" y="830"/>
                    <a:pt x="627" y="651"/>
                  </a:cubicBezTo>
                  <a:lnTo>
                    <a:pt x="627" y="398"/>
                  </a:lnTo>
                  <a:cubicBezTo>
                    <a:pt x="627" y="338"/>
                    <a:pt x="627" y="219"/>
                    <a:pt x="552" y="159"/>
                  </a:cubicBezTo>
                  <a:lnTo>
                    <a:pt x="493" y="85"/>
                  </a:lnTo>
                  <a:cubicBezTo>
                    <a:pt x="450" y="43"/>
                    <a:pt x="408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6" name="Google Shape;5336;p32"/>
            <p:cNvSpPr/>
            <p:nvPr/>
          </p:nvSpPr>
          <p:spPr>
            <a:xfrm>
              <a:off x="3570823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20" y="75"/>
                    <a:pt x="60" y="135"/>
                    <a:pt x="1" y="195"/>
                  </a:cubicBezTo>
                  <a:lnTo>
                    <a:pt x="1" y="373"/>
                  </a:lnTo>
                  <a:cubicBezTo>
                    <a:pt x="1" y="507"/>
                    <a:pt x="1" y="627"/>
                    <a:pt x="120" y="746"/>
                  </a:cubicBezTo>
                  <a:cubicBezTo>
                    <a:pt x="179" y="783"/>
                    <a:pt x="224" y="802"/>
                    <a:pt x="271" y="802"/>
                  </a:cubicBezTo>
                  <a:cubicBezTo>
                    <a:pt x="317" y="802"/>
                    <a:pt x="366" y="783"/>
                    <a:pt x="433" y="746"/>
                  </a:cubicBezTo>
                  <a:lnTo>
                    <a:pt x="433" y="686"/>
                  </a:lnTo>
                  <a:cubicBezTo>
                    <a:pt x="552" y="627"/>
                    <a:pt x="552" y="507"/>
                    <a:pt x="552" y="448"/>
                  </a:cubicBezTo>
                  <a:lnTo>
                    <a:pt x="552" y="254"/>
                  </a:lnTo>
                  <a:cubicBezTo>
                    <a:pt x="552" y="195"/>
                    <a:pt x="492" y="135"/>
                    <a:pt x="433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7" name="Google Shape;5337;p32"/>
            <p:cNvSpPr/>
            <p:nvPr/>
          </p:nvSpPr>
          <p:spPr>
            <a:xfrm>
              <a:off x="3460206" y="837533"/>
              <a:ext cx="17719" cy="20495"/>
            </a:xfrm>
            <a:custGeom>
              <a:avLst/>
              <a:gdLst/>
              <a:ahLst/>
              <a:cxnLst/>
              <a:rect l="l" t="t" r="r" b="b"/>
              <a:pathLst>
                <a:path w="568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1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20" y="611"/>
                  </a:cubicBezTo>
                  <a:cubicBezTo>
                    <a:pt x="187" y="641"/>
                    <a:pt x="250" y="656"/>
                    <a:pt x="304" y="656"/>
                  </a:cubicBezTo>
                  <a:cubicBezTo>
                    <a:pt x="359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3" y="105"/>
                    <a:pt x="433" y="105"/>
                    <a:pt x="373" y="45"/>
                  </a:cubicBezTo>
                  <a:cubicBezTo>
                    <a:pt x="344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8" name="Google Shape;5338;p32"/>
            <p:cNvSpPr/>
            <p:nvPr/>
          </p:nvSpPr>
          <p:spPr>
            <a:xfrm>
              <a:off x="912115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415" y="1"/>
                  </a:moveTo>
                  <a:cubicBezTo>
                    <a:pt x="375" y="1"/>
                    <a:pt x="338" y="15"/>
                    <a:pt x="313" y="40"/>
                  </a:cubicBezTo>
                  <a:cubicBezTo>
                    <a:pt x="254" y="99"/>
                    <a:pt x="194" y="159"/>
                    <a:pt x="135" y="219"/>
                  </a:cubicBezTo>
                  <a:cubicBezTo>
                    <a:pt x="75" y="278"/>
                    <a:pt x="75" y="412"/>
                    <a:pt x="75" y="472"/>
                  </a:cubicBezTo>
                  <a:cubicBezTo>
                    <a:pt x="0" y="651"/>
                    <a:pt x="75" y="844"/>
                    <a:pt x="194" y="964"/>
                  </a:cubicBezTo>
                  <a:cubicBezTo>
                    <a:pt x="224" y="993"/>
                    <a:pt x="269" y="1008"/>
                    <a:pt x="315" y="1008"/>
                  </a:cubicBezTo>
                  <a:cubicBezTo>
                    <a:pt x="362" y="1008"/>
                    <a:pt x="410" y="993"/>
                    <a:pt x="447" y="964"/>
                  </a:cubicBezTo>
                  <a:cubicBezTo>
                    <a:pt x="567" y="844"/>
                    <a:pt x="626" y="651"/>
                    <a:pt x="626" y="531"/>
                  </a:cubicBezTo>
                  <a:lnTo>
                    <a:pt x="626" y="353"/>
                  </a:lnTo>
                  <a:cubicBezTo>
                    <a:pt x="626" y="278"/>
                    <a:pt x="626" y="219"/>
                    <a:pt x="567" y="99"/>
                  </a:cubicBezTo>
                  <a:cubicBezTo>
                    <a:pt x="532" y="30"/>
                    <a:pt x="471" y="1"/>
                    <a:pt x="41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9" name="Google Shape;5339;p32"/>
            <p:cNvSpPr/>
            <p:nvPr/>
          </p:nvSpPr>
          <p:spPr>
            <a:xfrm>
              <a:off x="953011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50" y="0"/>
                  </a:moveTo>
                  <a:cubicBezTo>
                    <a:pt x="313" y="0"/>
                    <a:pt x="278" y="15"/>
                    <a:pt x="254" y="40"/>
                  </a:cubicBezTo>
                  <a:cubicBezTo>
                    <a:pt x="179" y="159"/>
                    <a:pt x="120" y="218"/>
                    <a:pt x="60" y="278"/>
                  </a:cubicBezTo>
                  <a:cubicBezTo>
                    <a:pt x="60" y="412"/>
                    <a:pt x="60" y="472"/>
                    <a:pt x="0" y="591"/>
                  </a:cubicBezTo>
                  <a:cubicBezTo>
                    <a:pt x="0" y="784"/>
                    <a:pt x="60" y="963"/>
                    <a:pt x="179" y="1157"/>
                  </a:cubicBezTo>
                  <a:lnTo>
                    <a:pt x="254" y="1217"/>
                  </a:lnTo>
                  <a:cubicBezTo>
                    <a:pt x="313" y="1217"/>
                    <a:pt x="432" y="1217"/>
                    <a:pt x="492" y="1157"/>
                  </a:cubicBezTo>
                  <a:cubicBezTo>
                    <a:pt x="552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552" y="218"/>
                    <a:pt x="552" y="99"/>
                  </a:cubicBezTo>
                  <a:lnTo>
                    <a:pt x="492" y="99"/>
                  </a:lnTo>
                  <a:cubicBezTo>
                    <a:pt x="457" y="29"/>
                    <a:pt x="402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0" name="Google Shape;5340;p32"/>
            <p:cNvSpPr/>
            <p:nvPr/>
          </p:nvSpPr>
          <p:spPr>
            <a:xfrm>
              <a:off x="1007384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65" y="0"/>
                  </a:moveTo>
                  <a:cubicBezTo>
                    <a:pt x="210" y="0"/>
                    <a:pt x="155" y="29"/>
                    <a:pt x="120" y="99"/>
                  </a:cubicBezTo>
                  <a:cubicBezTo>
                    <a:pt x="60" y="159"/>
                    <a:pt x="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0" y="963"/>
                    <a:pt x="120" y="1157"/>
                  </a:cubicBezTo>
                  <a:lnTo>
                    <a:pt x="179" y="1157"/>
                  </a:lnTo>
                  <a:cubicBezTo>
                    <a:pt x="209" y="1187"/>
                    <a:pt x="257" y="1201"/>
                    <a:pt x="306" y="1201"/>
                  </a:cubicBezTo>
                  <a:cubicBezTo>
                    <a:pt x="354" y="1201"/>
                    <a:pt x="403" y="1187"/>
                    <a:pt x="432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2" y="15"/>
                    <a:pt x="304" y="0"/>
                    <a:pt x="26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1" name="Google Shape;5341;p32"/>
            <p:cNvSpPr/>
            <p:nvPr/>
          </p:nvSpPr>
          <p:spPr>
            <a:xfrm>
              <a:off x="1046180" y="749688"/>
              <a:ext cx="17251" cy="48851"/>
            </a:xfrm>
            <a:custGeom>
              <a:avLst/>
              <a:gdLst/>
              <a:ahLst/>
              <a:cxnLst/>
              <a:rect l="l" t="t" r="r" b="b"/>
              <a:pathLst>
                <a:path w="553" h="1566" extrusionOk="0">
                  <a:moveTo>
                    <a:pt x="373" y="1"/>
                  </a:moveTo>
                  <a:cubicBezTo>
                    <a:pt x="314" y="1"/>
                    <a:pt x="180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20" y="1491"/>
                    <a:pt x="180" y="1491"/>
                    <a:pt x="180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52" y="1252"/>
                    <a:pt x="552" y="999"/>
                    <a:pt x="552" y="746"/>
                  </a:cubicBezTo>
                  <a:lnTo>
                    <a:pt x="552" y="448"/>
                  </a:lnTo>
                  <a:cubicBezTo>
                    <a:pt x="492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2" name="Google Shape;5342;p32"/>
            <p:cNvSpPr/>
            <p:nvPr/>
          </p:nvSpPr>
          <p:spPr>
            <a:xfrm>
              <a:off x="1104058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292" y="1"/>
                  </a:moveTo>
                  <a:cubicBezTo>
                    <a:pt x="227" y="1"/>
                    <a:pt x="179" y="33"/>
                    <a:pt x="179" y="113"/>
                  </a:cubicBezTo>
                  <a:cubicBezTo>
                    <a:pt x="60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19" y="1231"/>
                  </a:lnTo>
                  <a:cubicBezTo>
                    <a:pt x="149" y="1260"/>
                    <a:pt x="198" y="1275"/>
                    <a:pt x="246" y="1275"/>
                  </a:cubicBezTo>
                  <a:cubicBezTo>
                    <a:pt x="294" y="1275"/>
                    <a:pt x="343" y="1260"/>
                    <a:pt x="373" y="1231"/>
                  </a:cubicBezTo>
                  <a:cubicBezTo>
                    <a:pt x="492" y="1037"/>
                    <a:pt x="551" y="858"/>
                    <a:pt x="551" y="664"/>
                  </a:cubicBezTo>
                  <a:cubicBezTo>
                    <a:pt x="551" y="545"/>
                    <a:pt x="626" y="486"/>
                    <a:pt x="551" y="352"/>
                  </a:cubicBezTo>
                  <a:cubicBezTo>
                    <a:pt x="551" y="292"/>
                    <a:pt x="492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34" y="1"/>
                    <a:pt x="29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3" name="Google Shape;5343;p32"/>
            <p:cNvSpPr/>
            <p:nvPr/>
          </p:nvSpPr>
          <p:spPr>
            <a:xfrm>
              <a:off x="1114029" y="770308"/>
              <a:ext cx="19091" cy="39836"/>
            </a:xfrm>
            <a:custGeom>
              <a:avLst/>
              <a:gdLst/>
              <a:ahLst/>
              <a:cxnLst/>
              <a:rect l="l" t="t" r="r" b="b"/>
              <a:pathLst>
                <a:path w="612" h="1277" extrusionOk="0">
                  <a:moveTo>
                    <a:pt x="307" y="1"/>
                  </a:moveTo>
                  <a:cubicBezTo>
                    <a:pt x="281" y="1"/>
                    <a:pt x="257" y="8"/>
                    <a:pt x="239" y="25"/>
                  </a:cubicBezTo>
                  <a:cubicBezTo>
                    <a:pt x="180" y="159"/>
                    <a:pt x="120" y="219"/>
                    <a:pt x="60" y="338"/>
                  </a:cubicBezTo>
                  <a:cubicBezTo>
                    <a:pt x="60" y="398"/>
                    <a:pt x="1" y="532"/>
                    <a:pt x="1" y="651"/>
                  </a:cubicBezTo>
                  <a:cubicBezTo>
                    <a:pt x="1" y="830"/>
                    <a:pt x="60" y="1023"/>
                    <a:pt x="180" y="1202"/>
                  </a:cubicBezTo>
                  <a:lnTo>
                    <a:pt x="239" y="1277"/>
                  </a:lnTo>
                  <a:cubicBezTo>
                    <a:pt x="299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552" y="964"/>
                    <a:pt x="612" y="830"/>
                    <a:pt x="612" y="651"/>
                  </a:cubicBezTo>
                  <a:lnTo>
                    <a:pt x="612" y="398"/>
                  </a:lnTo>
                  <a:cubicBezTo>
                    <a:pt x="612" y="338"/>
                    <a:pt x="552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371" y="1"/>
                    <a:pt x="30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4" name="Google Shape;5344;p32"/>
            <p:cNvSpPr/>
            <p:nvPr/>
          </p:nvSpPr>
          <p:spPr>
            <a:xfrm>
              <a:off x="949299" y="837533"/>
              <a:ext cx="19091" cy="20495"/>
            </a:xfrm>
            <a:custGeom>
              <a:avLst/>
              <a:gdLst/>
              <a:ahLst/>
              <a:cxnLst/>
              <a:rect l="l" t="t" r="r" b="b"/>
              <a:pathLst>
                <a:path w="612" h="657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19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39" y="641"/>
                    <a:pt x="302" y="656"/>
                    <a:pt x="358" y="656"/>
                  </a:cubicBezTo>
                  <a:cubicBezTo>
                    <a:pt x="414" y="656"/>
                    <a:pt x="462" y="641"/>
                    <a:pt x="492" y="611"/>
                  </a:cubicBezTo>
                  <a:cubicBezTo>
                    <a:pt x="611" y="477"/>
                    <a:pt x="611" y="418"/>
                    <a:pt x="611" y="299"/>
                  </a:cubicBezTo>
                  <a:cubicBezTo>
                    <a:pt x="611" y="299"/>
                    <a:pt x="611" y="239"/>
                    <a:pt x="551" y="164"/>
                  </a:cubicBezTo>
                  <a:cubicBezTo>
                    <a:pt x="551" y="105"/>
                    <a:pt x="492" y="105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5" name="Google Shape;5345;p32"/>
            <p:cNvSpPr/>
            <p:nvPr/>
          </p:nvSpPr>
          <p:spPr>
            <a:xfrm>
              <a:off x="1535765" y="694566"/>
              <a:ext cx="21431" cy="31476"/>
            </a:xfrm>
            <a:custGeom>
              <a:avLst/>
              <a:gdLst/>
              <a:ahLst/>
              <a:cxnLst/>
              <a:rect l="l" t="t" r="r" b="b"/>
              <a:pathLst>
                <a:path w="687" h="1009" extrusionOk="0">
                  <a:moveTo>
                    <a:pt x="411" y="1"/>
                  </a:moveTo>
                  <a:cubicBezTo>
                    <a:pt x="373" y="1"/>
                    <a:pt x="339" y="15"/>
                    <a:pt x="314" y="40"/>
                  </a:cubicBezTo>
                  <a:lnTo>
                    <a:pt x="120" y="219"/>
                  </a:lnTo>
                  <a:cubicBezTo>
                    <a:pt x="61" y="278"/>
                    <a:pt x="61" y="412"/>
                    <a:pt x="61" y="472"/>
                  </a:cubicBezTo>
                  <a:cubicBezTo>
                    <a:pt x="1" y="651"/>
                    <a:pt x="61" y="844"/>
                    <a:pt x="195" y="964"/>
                  </a:cubicBezTo>
                  <a:cubicBezTo>
                    <a:pt x="224" y="993"/>
                    <a:pt x="269" y="1008"/>
                    <a:pt x="314" y="1008"/>
                  </a:cubicBezTo>
                  <a:cubicBezTo>
                    <a:pt x="359" y="1008"/>
                    <a:pt x="403" y="993"/>
                    <a:pt x="433" y="964"/>
                  </a:cubicBezTo>
                  <a:cubicBezTo>
                    <a:pt x="567" y="844"/>
                    <a:pt x="627" y="651"/>
                    <a:pt x="627" y="531"/>
                  </a:cubicBezTo>
                  <a:cubicBezTo>
                    <a:pt x="627" y="472"/>
                    <a:pt x="686" y="412"/>
                    <a:pt x="627" y="353"/>
                  </a:cubicBezTo>
                  <a:cubicBezTo>
                    <a:pt x="627" y="278"/>
                    <a:pt x="627" y="219"/>
                    <a:pt x="567" y="99"/>
                  </a:cubicBezTo>
                  <a:cubicBezTo>
                    <a:pt x="523" y="30"/>
                    <a:pt x="464" y="1"/>
                    <a:pt x="41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6" name="Google Shape;5346;p32"/>
            <p:cNvSpPr/>
            <p:nvPr/>
          </p:nvSpPr>
          <p:spPr>
            <a:xfrm>
              <a:off x="1576662" y="741047"/>
              <a:ext cx="19091" cy="37964"/>
            </a:xfrm>
            <a:custGeom>
              <a:avLst/>
              <a:gdLst/>
              <a:ahLst/>
              <a:cxnLst/>
              <a:rect l="l" t="t" r="r" b="b"/>
              <a:pathLst>
                <a:path w="612" h="1217" extrusionOk="0">
                  <a:moveTo>
                    <a:pt x="341" y="0"/>
                  </a:moveTo>
                  <a:cubicBezTo>
                    <a:pt x="301" y="0"/>
                    <a:pt x="264" y="15"/>
                    <a:pt x="239" y="40"/>
                  </a:cubicBezTo>
                  <a:cubicBezTo>
                    <a:pt x="180" y="159"/>
                    <a:pt x="120" y="218"/>
                    <a:pt x="120" y="278"/>
                  </a:cubicBezTo>
                  <a:cubicBezTo>
                    <a:pt x="61" y="412"/>
                    <a:pt x="61" y="472"/>
                    <a:pt x="1" y="591"/>
                  </a:cubicBezTo>
                  <a:cubicBezTo>
                    <a:pt x="1" y="784"/>
                    <a:pt x="61" y="963"/>
                    <a:pt x="180" y="1157"/>
                  </a:cubicBezTo>
                  <a:lnTo>
                    <a:pt x="239" y="1217"/>
                  </a:lnTo>
                  <a:cubicBezTo>
                    <a:pt x="299" y="1217"/>
                    <a:pt x="433" y="1217"/>
                    <a:pt x="493" y="1157"/>
                  </a:cubicBezTo>
                  <a:cubicBezTo>
                    <a:pt x="552" y="963"/>
                    <a:pt x="612" y="784"/>
                    <a:pt x="612" y="650"/>
                  </a:cubicBezTo>
                  <a:lnTo>
                    <a:pt x="612" y="412"/>
                  </a:lnTo>
                  <a:cubicBezTo>
                    <a:pt x="612" y="278"/>
                    <a:pt x="612" y="218"/>
                    <a:pt x="552" y="99"/>
                  </a:cubicBezTo>
                  <a:lnTo>
                    <a:pt x="493" y="99"/>
                  </a:lnTo>
                  <a:cubicBezTo>
                    <a:pt x="458" y="29"/>
                    <a:pt x="397" y="0"/>
                    <a:pt x="34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7" name="Google Shape;5347;p32"/>
            <p:cNvSpPr/>
            <p:nvPr/>
          </p:nvSpPr>
          <p:spPr>
            <a:xfrm>
              <a:off x="1630598" y="696438"/>
              <a:ext cx="17688" cy="37496"/>
            </a:xfrm>
            <a:custGeom>
              <a:avLst/>
              <a:gdLst/>
              <a:ahLst/>
              <a:cxnLst/>
              <a:rect l="l" t="t" r="r" b="b"/>
              <a:pathLst>
                <a:path w="567" h="1202" extrusionOk="0">
                  <a:moveTo>
                    <a:pt x="276" y="0"/>
                  </a:moveTo>
                  <a:cubicBezTo>
                    <a:pt x="224" y="0"/>
                    <a:pt x="169" y="29"/>
                    <a:pt x="134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0" y="963"/>
                    <a:pt x="134" y="1157"/>
                  </a:cubicBezTo>
                  <a:lnTo>
                    <a:pt x="194" y="1157"/>
                  </a:lnTo>
                  <a:cubicBezTo>
                    <a:pt x="224" y="1187"/>
                    <a:pt x="268" y="1201"/>
                    <a:pt x="313" y="1201"/>
                  </a:cubicBezTo>
                  <a:cubicBezTo>
                    <a:pt x="358" y="1201"/>
                    <a:pt x="402" y="1187"/>
                    <a:pt x="432" y="1157"/>
                  </a:cubicBezTo>
                  <a:cubicBezTo>
                    <a:pt x="566" y="963"/>
                    <a:pt x="566" y="784"/>
                    <a:pt x="566" y="591"/>
                  </a:cubicBezTo>
                  <a:lnTo>
                    <a:pt x="566" y="352"/>
                  </a:lnTo>
                  <a:cubicBezTo>
                    <a:pt x="507" y="218"/>
                    <a:pt x="507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3" y="0"/>
                    <a:pt x="27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8" name="Google Shape;5348;p32"/>
            <p:cNvSpPr/>
            <p:nvPr/>
          </p:nvSpPr>
          <p:spPr>
            <a:xfrm>
              <a:off x="1626855" y="802844"/>
              <a:ext cx="19559" cy="31944"/>
            </a:xfrm>
            <a:custGeom>
              <a:avLst/>
              <a:gdLst/>
              <a:ahLst/>
              <a:cxnLst/>
              <a:rect l="l" t="t" r="r" b="b"/>
              <a:pathLst>
                <a:path w="627" h="1024" extrusionOk="0">
                  <a:moveTo>
                    <a:pt x="335" y="1"/>
                  </a:moveTo>
                  <a:cubicBezTo>
                    <a:pt x="288" y="1"/>
                    <a:pt x="235" y="15"/>
                    <a:pt x="180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1" y="353"/>
                    <a:pt x="1" y="412"/>
                    <a:pt x="1" y="472"/>
                  </a:cubicBezTo>
                  <a:cubicBezTo>
                    <a:pt x="1" y="666"/>
                    <a:pt x="60" y="844"/>
                    <a:pt x="180" y="979"/>
                  </a:cubicBezTo>
                  <a:cubicBezTo>
                    <a:pt x="217" y="1008"/>
                    <a:pt x="265" y="1023"/>
                    <a:pt x="312" y="1023"/>
                  </a:cubicBezTo>
                  <a:cubicBezTo>
                    <a:pt x="358" y="1023"/>
                    <a:pt x="403" y="1008"/>
                    <a:pt x="433" y="979"/>
                  </a:cubicBezTo>
                  <a:cubicBezTo>
                    <a:pt x="552" y="785"/>
                    <a:pt x="627" y="666"/>
                    <a:pt x="627" y="532"/>
                  </a:cubicBezTo>
                  <a:cubicBezTo>
                    <a:pt x="627" y="472"/>
                    <a:pt x="627" y="412"/>
                    <a:pt x="552" y="353"/>
                  </a:cubicBezTo>
                  <a:cubicBezTo>
                    <a:pt x="552" y="293"/>
                    <a:pt x="552" y="159"/>
                    <a:pt x="493" y="100"/>
                  </a:cubicBezTo>
                  <a:cubicBezTo>
                    <a:pt x="458" y="30"/>
                    <a:pt x="402" y="1"/>
                    <a:pt x="3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9" name="Google Shape;5349;p32"/>
            <p:cNvSpPr/>
            <p:nvPr/>
          </p:nvSpPr>
          <p:spPr>
            <a:xfrm>
              <a:off x="1678919" y="749688"/>
              <a:ext cx="17688" cy="48851"/>
            </a:xfrm>
            <a:custGeom>
              <a:avLst/>
              <a:gdLst/>
              <a:ahLst/>
              <a:cxnLst/>
              <a:rect l="l" t="t" r="r" b="b"/>
              <a:pathLst>
                <a:path w="567" h="1566" extrusionOk="0">
                  <a:moveTo>
                    <a:pt x="373" y="1"/>
                  </a:moveTo>
                  <a:cubicBezTo>
                    <a:pt x="313" y="1"/>
                    <a:pt x="194" y="1"/>
                    <a:pt x="135" y="75"/>
                  </a:cubicBezTo>
                  <a:cubicBezTo>
                    <a:pt x="75" y="195"/>
                    <a:pt x="75" y="314"/>
                    <a:pt x="0" y="448"/>
                  </a:cubicBezTo>
                  <a:lnTo>
                    <a:pt x="0" y="746"/>
                  </a:lnTo>
                  <a:cubicBezTo>
                    <a:pt x="0" y="999"/>
                    <a:pt x="0" y="1252"/>
                    <a:pt x="135" y="1491"/>
                  </a:cubicBezTo>
                  <a:cubicBezTo>
                    <a:pt x="194" y="1491"/>
                    <a:pt x="194" y="1491"/>
                    <a:pt x="194" y="1565"/>
                  </a:cubicBezTo>
                  <a:cubicBezTo>
                    <a:pt x="313" y="1565"/>
                    <a:pt x="373" y="1565"/>
                    <a:pt x="447" y="1431"/>
                  </a:cubicBezTo>
                  <a:cubicBezTo>
                    <a:pt x="567" y="1252"/>
                    <a:pt x="567" y="999"/>
                    <a:pt x="567" y="746"/>
                  </a:cubicBezTo>
                  <a:lnTo>
                    <a:pt x="567" y="448"/>
                  </a:lnTo>
                  <a:cubicBezTo>
                    <a:pt x="507" y="314"/>
                    <a:pt x="507" y="195"/>
                    <a:pt x="447" y="75"/>
                  </a:cubicBezTo>
                  <a:cubicBezTo>
                    <a:pt x="447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0" name="Google Shape;5350;p32"/>
            <p:cNvSpPr/>
            <p:nvPr/>
          </p:nvSpPr>
          <p:spPr>
            <a:xfrm>
              <a:off x="1727708" y="690417"/>
              <a:ext cx="19091" cy="39805"/>
            </a:xfrm>
            <a:custGeom>
              <a:avLst/>
              <a:gdLst/>
              <a:ahLst/>
              <a:cxnLst/>
              <a:rect l="l" t="t" r="r" b="b"/>
              <a:pathLst>
                <a:path w="612" h="1276" extrusionOk="0">
                  <a:moveTo>
                    <a:pt x="303" y="1"/>
                  </a:moveTo>
                  <a:cubicBezTo>
                    <a:pt x="251" y="1"/>
                    <a:pt x="215" y="33"/>
                    <a:pt x="179" y="113"/>
                  </a:cubicBezTo>
                  <a:cubicBezTo>
                    <a:pt x="120" y="173"/>
                    <a:pt x="60" y="292"/>
                    <a:pt x="60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0" y="1156"/>
                  </a:cubicBezTo>
                  <a:lnTo>
                    <a:pt x="120" y="1231"/>
                  </a:lnTo>
                  <a:cubicBezTo>
                    <a:pt x="150" y="1260"/>
                    <a:pt x="194" y="1275"/>
                    <a:pt x="241" y="1275"/>
                  </a:cubicBezTo>
                  <a:cubicBezTo>
                    <a:pt x="287" y="1275"/>
                    <a:pt x="336" y="1260"/>
                    <a:pt x="373" y="1231"/>
                  </a:cubicBezTo>
                  <a:cubicBezTo>
                    <a:pt x="492" y="1037"/>
                    <a:pt x="552" y="858"/>
                    <a:pt x="552" y="664"/>
                  </a:cubicBezTo>
                  <a:cubicBezTo>
                    <a:pt x="611" y="545"/>
                    <a:pt x="611" y="486"/>
                    <a:pt x="552" y="352"/>
                  </a:cubicBezTo>
                  <a:cubicBezTo>
                    <a:pt x="552" y="292"/>
                    <a:pt x="492" y="173"/>
                    <a:pt x="433" y="113"/>
                  </a:cubicBezTo>
                  <a:lnTo>
                    <a:pt x="433" y="39"/>
                  </a:lnTo>
                  <a:cubicBezTo>
                    <a:pt x="379" y="15"/>
                    <a:pt x="337" y="1"/>
                    <a:pt x="30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1" name="Google Shape;5351;p32"/>
            <p:cNvSpPr/>
            <p:nvPr/>
          </p:nvSpPr>
          <p:spPr>
            <a:xfrm>
              <a:off x="1746768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8" y="1"/>
                    <a:pt x="289" y="8"/>
                    <a:pt x="254" y="25"/>
                  </a:cubicBezTo>
                  <a:cubicBezTo>
                    <a:pt x="194" y="159"/>
                    <a:pt x="135" y="219"/>
                    <a:pt x="60" y="338"/>
                  </a:cubicBezTo>
                  <a:cubicBezTo>
                    <a:pt x="60" y="398"/>
                    <a:pt x="0" y="532"/>
                    <a:pt x="0" y="651"/>
                  </a:cubicBezTo>
                  <a:cubicBezTo>
                    <a:pt x="0" y="830"/>
                    <a:pt x="60" y="1023"/>
                    <a:pt x="194" y="1202"/>
                  </a:cubicBezTo>
                  <a:lnTo>
                    <a:pt x="254" y="1277"/>
                  </a:lnTo>
                  <a:cubicBezTo>
                    <a:pt x="313" y="1277"/>
                    <a:pt x="433" y="1277"/>
                    <a:pt x="507" y="1202"/>
                  </a:cubicBezTo>
                  <a:lnTo>
                    <a:pt x="507" y="1143"/>
                  </a:lnTo>
                  <a:cubicBezTo>
                    <a:pt x="567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67" y="159"/>
                  </a:cubicBezTo>
                  <a:lnTo>
                    <a:pt x="507" y="85"/>
                  </a:lnTo>
                  <a:cubicBezTo>
                    <a:pt x="454" y="43"/>
                    <a:pt x="409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2" name="Google Shape;5352;p32"/>
            <p:cNvSpPr/>
            <p:nvPr/>
          </p:nvSpPr>
          <p:spPr>
            <a:xfrm>
              <a:off x="1683099" y="854253"/>
              <a:ext cx="19091" cy="25018"/>
            </a:xfrm>
            <a:custGeom>
              <a:avLst/>
              <a:gdLst/>
              <a:ahLst/>
              <a:cxnLst/>
              <a:rect l="l" t="t" r="r" b="b"/>
              <a:pathLst>
                <a:path w="612" h="802" extrusionOk="0">
                  <a:moveTo>
                    <a:pt x="239" y="1"/>
                  </a:moveTo>
                  <a:cubicBezTo>
                    <a:pt x="120" y="75"/>
                    <a:pt x="120" y="135"/>
                    <a:pt x="60" y="195"/>
                  </a:cubicBezTo>
                  <a:cubicBezTo>
                    <a:pt x="60" y="254"/>
                    <a:pt x="60" y="314"/>
                    <a:pt x="1" y="373"/>
                  </a:cubicBezTo>
                  <a:cubicBezTo>
                    <a:pt x="1" y="507"/>
                    <a:pt x="60" y="627"/>
                    <a:pt x="179" y="746"/>
                  </a:cubicBezTo>
                  <a:cubicBezTo>
                    <a:pt x="209" y="783"/>
                    <a:pt x="257" y="802"/>
                    <a:pt x="313" y="802"/>
                  </a:cubicBezTo>
                  <a:cubicBezTo>
                    <a:pt x="369" y="802"/>
                    <a:pt x="433" y="783"/>
                    <a:pt x="492" y="746"/>
                  </a:cubicBezTo>
                  <a:lnTo>
                    <a:pt x="492" y="686"/>
                  </a:lnTo>
                  <a:cubicBezTo>
                    <a:pt x="611" y="627"/>
                    <a:pt x="611" y="507"/>
                    <a:pt x="611" y="448"/>
                  </a:cubicBezTo>
                  <a:lnTo>
                    <a:pt x="611" y="254"/>
                  </a:lnTo>
                  <a:cubicBezTo>
                    <a:pt x="552" y="195"/>
                    <a:pt x="552" y="135"/>
                    <a:pt x="492" y="75"/>
                  </a:cubicBezTo>
                  <a:cubicBezTo>
                    <a:pt x="433" y="1"/>
                    <a:pt x="313" y="1"/>
                    <a:pt x="23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3" name="Google Shape;5353;p32"/>
            <p:cNvSpPr/>
            <p:nvPr/>
          </p:nvSpPr>
          <p:spPr>
            <a:xfrm>
              <a:off x="1572482" y="837533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4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05"/>
                    <a:pt x="60" y="164"/>
                    <a:pt x="60" y="239"/>
                  </a:cubicBezTo>
                  <a:cubicBezTo>
                    <a:pt x="1" y="299"/>
                    <a:pt x="1" y="299"/>
                    <a:pt x="1" y="358"/>
                  </a:cubicBezTo>
                  <a:cubicBezTo>
                    <a:pt x="60" y="418"/>
                    <a:pt x="60" y="537"/>
                    <a:pt x="195" y="611"/>
                  </a:cubicBezTo>
                  <a:cubicBezTo>
                    <a:pt x="254" y="641"/>
                    <a:pt x="314" y="656"/>
                    <a:pt x="368" y="656"/>
                  </a:cubicBezTo>
                  <a:cubicBezTo>
                    <a:pt x="422" y="656"/>
                    <a:pt x="470" y="641"/>
                    <a:pt x="507" y="611"/>
                  </a:cubicBezTo>
                  <a:cubicBezTo>
                    <a:pt x="627" y="477"/>
                    <a:pt x="627" y="418"/>
                    <a:pt x="627" y="299"/>
                  </a:cubicBezTo>
                  <a:cubicBezTo>
                    <a:pt x="627" y="299"/>
                    <a:pt x="627" y="239"/>
                    <a:pt x="567" y="164"/>
                  </a:cubicBezTo>
                  <a:cubicBezTo>
                    <a:pt x="567" y="105"/>
                    <a:pt x="507" y="105"/>
                    <a:pt x="433" y="45"/>
                  </a:cubicBezTo>
                  <a:cubicBezTo>
                    <a:pt x="403" y="15"/>
                    <a:pt x="358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4" name="Google Shape;5354;p32"/>
            <p:cNvSpPr/>
            <p:nvPr/>
          </p:nvSpPr>
          <p:spPr>
            <a:xfrm>
              <a:off x="2178497" y="694566"/>
              <a:ext cx="21400" cy="31476"/>
            </a:xfrm>
            <a:custGeom>
              <a:avLst/>
              <a:gdLst/>
              <a:ahLst/>
              <a:cxnLst/>
              <a:rect l="l" t="t" r="r" b="b"/>
              <a:pathLst>
                <a:path w="686" h="1009" extrusionOk="0">
                  <a:moveTo>
                    <a:pt x="435" y="1"/>
                  </a:moveTo>
                  <a:cubicBezTo>
                    <a:pt x="402" y="1"/>
                    <a:pt x="363" y="15"/>
                    <a:pt x="313" y="40"/>
                  </a:cubicBezTo>
                  <a:cubicBezTo>
                    <a:pt x="239" y="99"/>
                    <a:pt x="179" y="159"/>
                    <a:pt x="120" y="219"/>
                  </a:cubicBezTo>
                  <a:cubicBezTo>
                    <a:pt x="60" y="278"/>
                    <a:pt x="60" y="412"/>
                    <a:pt x="60" y="472"/>
                  </a:cubicBezTo>
                  <a:cubicBezTo>
                    <a:pt x="1" y="651"/>
                    <a:pt x="60" y="844"/>
                    <a:pt x="179" y="964"/>
                  </a:cubicBezTo>
                  <a:cubicBezTo>
                    <a:pt x="209" y="993"/>
                    <a:pt x="257" y="1008"/>
                    <a:pt x="306" y="1008"/>
                  </a:cubicBezTo>
                  <a:cubicBezTo>
                    <a:pt x="354" y="1008"/>
                    <a:pt x="403" y="993"/>
                    <a:pt x="433" y="964"/>
                  </a:cubicBezTo>
                  <a:cubicBezTo>
                    <a:pt x="552" y="844"/>
                    <a:pt x="611" y="651"/>
                    <a:pt x="611" y="531"/>
                  </a:cubicBezTo>
                  <a:cubicBezTo>
                    <a:pt x="611" y="472"/>
                    <a:pt x="686" y="412"/>
                    <a:pt x="611" y="353"/>
                  </a:cubicBezTo>
                  <a:cubicBezTo>
                    <a:pt x="611" y="278"/>
                    <a:pt x="611" y="219"/>
                    <a:pt x="552" y="99"/>
                  </a:cubicBezTo>
                  <a:cubicBezTo>
                    <a:pt x="517" y="30"/>
                    <a:pt x="482" y="1"/>
                    <a:pt x="4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5" name="Google Shape;5355;p32"/>
            <p:cNvSpPr/>
            <p:nvPr/>
          </p:nvSpPr>
          <p:spPr>
            <a:xfrm>
              <a:off x="2218925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77" y="0"/>
                  </a:moveTo>
                  <a:cubicBezTo>
                    <a:pt x="342" y="0"/>
                    <a:pt x="303" y="15"/>
                    <a:pt x="254" y="40"/>
                  </a:cubicBezTo>
                  <a:cubicBezTo>
                    <a:pt x="194" y="159"/>
                    <a:pt x="135" y="218"/>
                    <a:pt x="135" y="278"/>
                  </a:cubicBezTo>
                  <a:cubicBezTo>
                    <a:pt x="60" y="412"/>
                    <a:pt x="60" y="472"/>
                    <a:pt x="60" y="591"/>
                  </a:cubicBezTo>
                  <a:cubicBezTo>
                    <a:pt x="1" y="784"/>
                    <a:pt x="60" y="963"/>
                    <a:pt x="194" y="1157"/>
                  </a:cubicBezTo>
                  <a:lnTo>
                    <a:pt x="254" y="1217"/>
                  </a:lnTo>
                  <a:cubicBezTo>
                    <a:pt x="313" y="1217"/>
                    <a:pt x="433" y="1217"/>
                    <a:pt x="507" y="1157"/>
                  </a:cubicBezTo>
                  <a:cubicBezTo>
                    <a:pt x="567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626" y="218"/>
                    <a:pt x="567" y="99"/>
                  </a:cubicBezTo>
                  <a:lnTo>
                    <a:pt x="507" y="99"/>
                  </a:lnTo>
                  <a:cubicBezTo>
                    <a:pt x="463" y="29"/>
                    <a:pt x="425" y="0"/>
                    <a:pt x="37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6" name="Google Shape;5356;p32"/>
            <p:cNvSpPr/>
            <p:nvPr/>
          </p:nvSpPr>
          <p:spPr>
            <a:xfrm>
              <a:off x="2273298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71" y="0"/>
                  </a:moveTo>
                  <a:cubicBezTo>
                    <a:pt x="215" y="0"/>
                    <a:pt x="155" y="29"/>
                    <a:pt x="120" y="99"/>
                  </a:cubicBezTo>
                  <a:cubicBezTo>
                    <a:pt x="60" y="159"/>
                    <a:pt x="60" y="293"/>
                    <a:pt x="1" y="352"/>
                  </a:cubicBezTo>
                  <a:lnTo>
                    <a:pt x="1" y="591"/>
                  </a:lnTo>
                  <a:cubicBezTo>
                    <a:pt x="1" y="784"/>
                    <a:pt x="1" y="963"/>
                    <a:pt x="120" y="1157"/>
                  </a:cubicBezTo>
                  <a:lnTo>
                    <a:pt x="179" y="1157"/>
                  </a:lnTo>
                  <a:cubicBezTo>
                    <a:pt x="217" y="1187"/>
                    <a:pt x="265" y="1201"/>
                    <a:pt x="312" y="1201"/>
                  </a:cubicBezTo>
                  <a:cubicBezTo>
                    <a:pt x="358" y="1201"/>
                    <a:pt x="403" y="1187"/>
                    <a:pt x="433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3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7" name="Google Shape;5357;p32"/>
            <p:cNvSpPr/>
            <p:nvPr/>
          </p:nvSpPr>
          <p:spPr>
            <a:xfrm>
              <a:off x="2269586" y="802844"/>
              <a:ext cx="19091" cy="31944"/>
            </a:xfrm>
            <a:custGeom>
              <a:avLst/>
              <a:gdLst/>
              <a:ahLst/>
              <a:cxnLst/>
              <a:rect l="l" t="t" r="r" b="b"/>
              <a:pathLst>
                <a:path w="612" h="1024" extrusionOk="0">
                  <a:moveTo>
                    <a:pt x="341" y="1"/>
                  </a:moveTo>
                  <a:cubicBezTo>
                    <a:pt x="301" y="1"/>
                    <a:pt x="263" y="15"/>
                    <a:pt x="239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09" y="1008"/>
                    <a:pt x="257" y="1023"/>
                    <a:pt x="306" y="1023"/>
                  </a:cubicBezTo>
                  <a:cubicBezTo>
                    <a:pt x="354" y="1023"/>
                    <a:pt x="403" y="1008"/>
                    <a:pt x="432" y="979"/>
                  </a:cubicBezTo>
                  <a:cubicBezTo>
                    <a:pt x="552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2" y="293"/>
                    <a:pt x="552" y="159"/>
                    <a:pt x="492" y="100"/>
                  </a:cubicBezTo>
                  <a:cubicBezTo>
                    <a:pt x="457" y="30"/>
                    <a:pt x="397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8" name="Google Shape;5358;p32"/>
            <p:cNvSpPr/>
            <p:nvPr/>
          </p:nvSpPr>
          <p:spPr>
            <a:xfrm>
              <a:off x="2321619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4" y="1"/>
                    <a:pt x="195" y="1"/>
                    <a:pt x="120" y="75"/>
                  </a:cubicBezTo>
                  <a:cubicBezTo>
                    <a:pt x="61" y="195"/>
                    <a:pt x="61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5" y="1491"/>
                    <a:pt x="195" y="1491"/>
                    <a:pt x="195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67" y="1252"/>
                    <a:pt x="567" y="999"/>
                    <a:pt x="627" y="746"/>
                  </a:cubicBezTo>
                  <a:cubicBezTo>
                    <a:pt x="567" y="686"/>
                    <a:pt x="567" y="567"/>
                    <a:pt x="567" y="448"/>
                  </a:cubicBezTo>
                  <a:cubicBezTo>
                    <a:pt x="567" y="314"/>
                    <a:pt x="493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9" name="Google Shape;5359;p32"/>
            <p:cNvSpPr/>
            <p:nvPr/>
          </p:nvSpPr>
          <p:spPr>
            <a:xfrm>
              <a:off x="2369972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314" y="1"/>
                  </a:moveTo>
                  <a:cubicBezTo>
                    <a:pt x="265" y="1"/>
                    <a:pt x="230" y="33"/>
                    <a:pt x="194" y="113"/>
                  </a:cubicBezTo>
                  <a:cubicBezTo>
                    <a:pt x="134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34" y="1231"/>
                  </a:lnTo>
                  <a:cubicBezTo>
                    <a:pt x="164" y="1260"/>
                    <a:pt x="209" y="1275"/>
                    <a:pt x="254" y="1275"/>
                  </a:cubicBezTo>
                  <a:cubicBezTo>
                    <a:pt x="298" y="1275"/>
                    <a:pt x="343" y="1260"/>
                    <a:pt x="373" y="1231"/>
                  </a:cubicBezTo>
                  <a:cubicBezTo>
                    <a:pt x="507" y="1037"/>
                    <a:pt x="566" y="858"/>
                    <a:pt x="626" y="664"/>
                  </a:cubicBezTo>
                  <a:cubicBezTo>
                    <a:pt x="626" y="545"/>
                    <a:pt x="626" y="486"/>
                    <a:pt x="566" y="352"/>
                  </a:cubicBezTo>
                  <a:cubicBezTo>
                    <a:pt x="566" y="292"/>
                    <a:pt x="507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47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0" name="Google Shape;5360;p32"/>
            <p:cNvSpPr/>
            <p:nvPr/>
          </p:nvSpPr>
          <p:spPr>
            <a:xfrm>
              <a:off x="2389469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9" y="1"/>
                    <a:pt x="289" y="8"/>
                    <a:pt x="254" y="25"/>
                  </a:cubicBezTo>
                  <a:cubicBezTo>
                    <a:pt x="180" y="159"/>
                    <a:pt x="120" y="219"/>
                    <a:pt x="61" y="338"/>
                  </a:cubicBezTo>
                  <a:cubicBezTo>
                    <a:pt x="61" y="398"/>
                    <a:pt x="61" y="532"/>
                    <a:pt x="1" y="651"/>
                  </a:cubicBezTo>
                  <a:cubicBezTo>
                    <a:pt x="1" y="830"/>
                    <a:pt x="61" y="1023"/>
                    <a:pt x="180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3" y="1202"/>
                  </a:cubicBezTo>
                  <a:lnTo>
                    <a:pt x="493" y="1143"/>
                  </a:lnTo>
                  <a:cubicBezTo>
                    <a:pt x="552" y="964"/>
                    <a:pt x="627" y="830"/>
                    <a:pt x="627" y="651"/>
                  </a:cubicBezTo>
                  <a:lnTo>
                    <a:pt x="627" y="398"/>
                  </a:lnTo>
                  <a:cubicBezTo>
                    <a:pt x="627" y="338"/>
                    <a:pt x="627" y="219"/>
                    <a:pt x="552" y="159"/>
                  </a:cubicBezTo>
                  <a:lnTo>
                    <a:pt x="493" y="85"/>
                  </a:lnTo>
                  <a:cubicBezTo>
                    <a:pt x="450" y="43"/>
                    <a:pt x="408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1" name="Google Shape;5361;p32"/>
            <p:cNvSpPr/>
            <p:nvPr/>
          </p:nvSpPr>
          <p:spPr>
            <a:xfrm>
              <a:off x="2325363" y="854253"/>
              <a:ext cx="19528" cy="25018"/>
            </a:xfrm>
            <a:custGeom>
              <a:avLst/>
              <a:gdLst/>
              <a:ahLst/>
              <a:cxnLst/>
              <a:rect l="l" t="t" r="r" b="b"/>
              <a:pathLst>
                <a:path w="626" h="802" extrusionOk="0">
                  <a:moveTo>
                    <a:pt x="253" y="1"/>
                  </a:moveTo>
                  <a:cubicBezTo>
                    <a:pt x="194" y="75"/>
                    <a:pt x="134" y="135"/>
                    <a:pt x="75" y="195"/>
                  </a:cubicBezTo>
                  <a:cubicBezTo>
                    <a:pt x="75" y="254"/>
                    <a:pt x="75" y="314"/>
                    <a:pt x="0" y="373"/>
                  </a:cubicBezTo>
                  <a:cubicBezTo>
                    <a:pt x="0" y="507"/>
                    <a:pt x="75" y="627"/>
                    <a:pt x="194" y="746"/>
                  </a:cubicBezTo>
                  <a:cubicBezTo>
                    <a:pt x="224" y="783"/>
                    <a:pt x="268" y="802"/>
                    <a:pt x="322" y="802"/>
                  </a:cubicBezTo>
                  <a:cubicBezTo>
                    <a:pt x="376" y="802"/>
                    <a:pt x="440" y="783"/>
                    <a:pt x="507" y="746"/>
                  </a:cubicBezTo>
                  <a:lnTo>
                    <a:pt x="507" y="686"/>
                  </a:lnTo>
                  <a:cubicBezTo>
                    <a:pt x="626" y="627"/>
                    <a:pt x="626" y="507"/>
                    <a:pt x="626" y="448"/>
                  </a:cubicBezTo>
                  <a:lnTo>
                    <a:pt x="626" y="254"/>
                  </a:lnTo>
                  <a:cubicBezTo>
                    <a:pt x="626" y="195"/>
                    <a:pt x="566" y="135"/>
                    <a:pt x="507" y="75"/>
                  </a:cubicBezTo>
                  <a:cubicBezTo>
                    <a:pt x="447" y="1"/>
                    <a:pt x="313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2" name="Google Shape;5362;p32"/>
            <p:cNvSpPr/>
            <p:nvPr/>
          </p:nvSpPr>
          <p:spPr>
            <a:xfrm>
              <a:off x="2215213" y="837533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1" y="1"/>
                  </a:moveTo>
                  <a:cubicBezTo>
                    <a:pt x="265" y="1"/>
                    <a:pt x="216" y="15"/>
                    <a:pt x="179" y="45"/>
                  </a:cubicBezTo>
                  <a:cubicBezTo>
                    <a:pt x="120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46" y="641"/>
                    <a:pt x="310" y="656"/>
                    <a:pt x="364" y="656"/>
                  </a:cubicBezTo>
                  <a:cubicBezTo>
                    <a:pt x="418" y="656"/>
                    <a:pt x="462" y="641"/>
                    <a:pt x="492" y="611"/>
                  </a:cubicBezTo>
                  <a:cubicBezTo>
                    <a:pt x="626" y="477"/>
                    <a:pt x="626" y="418"/>
                    <a:pt x="626" y="299"/>
                  </a:cubicBezTo>
                  <a:cubicBezTo>
                    <a:pt x="626" y="299"/>
                    <a:pt x="626" y="239"/>
                    <a:pt x="552" y="164"/>
                  </a:cubicBezTo>
                  <a:cubicBezTo>
                    <a:pt x="552" y="105"/>
                    <a:pt x="492" y="105"/>
                    <a:pt x="432" y="45"/>
                  </a:cubicBezTo>
                  <a:cubicBezTo>
                    <a:pt x="403" y="15"/>
                    <a:pt x="358" y="1"/>
                    <a:pt x="31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3" name="Google Shape;5363;p32"/>
            <p:cNvSpPr/>
            <p:nvPr/>
          </p:nvSpPr>
          <p:spPr>
            <a:xfrm>
              <a:off x="2807731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376" y="1"/>
                  </a:moveTo>
                  <a:cubicBezTo>
                    <a:pt x="343" y="1"/>
                    <a:pt x="303" y="15"/>
                    <a:pt x="254" y="40"/>
                  </a:cubicBezTo>
                  <a:cubicBezTo>
                    <a:pt x="180" y="99"/>
                    <a:pt x="120" y="159"/>
                    <a:pt x="60" y="219"/>
                  </a:cubicBezTo>
                  <a:cubicBezTo>
                    <a:pt x="1" y="278"/>
                    <a:pt x="1" y="412"/>
                    <a:pt x="1" y="472"/>
                  </a:cubicBezTo>
                  <a:cubicBezTo>
                    <a:pt x="1" y="651"/>
                    <a:pt x="1" y="844"/>
                    <a:pt x="120" y="964"/>
                  </a:cubicBezTo>
                  <a:cubicBezTo>
                    <a:pt x="187" y="993"/>
                    <a:pt x="235" y="1008"/>
                    <a:pt x="275" y="1008"/>
                  </a:cubicBezTo>
                  <a:cubicBezTo>
                    <a:pt x="314" y="1008"/>
                    <a:pt x="343" y="993"/>
                    <a:pt x="373" y="964"/>
                  </a:cubicBezTo>
                  <a:lnTo>
                    <a:pt x="433" y="964"/>
                  </a:lnTo>
                  <a:cubicBezTo>
                    <a:pt x="492" y="844"/>
                    <a:pt x="552" y="651"/>
                    <a:pt x="552" y="531"/>
                  </a:cubicBezTo>
                  <a:cubicBezTo>
                    <a:pt x="626" y="472"/>
                    <a:pt x="626" y="412"/>
                    <a:pt x="626" y="353"/>
                  </a:cubicBezTo>
                  <a:cubicBezTo>
                    <a:pt x="552" y="278"/>
                    <a:pt x="552" y="219"/>
                    <a:pt x="552" y="99"/>
                  </a:cubicBezTo>
                  <a:lnTo>
                    <a:pt x="492" y="99"/>
                  </a:lnTo>
                  <a:cubicBezTo>
                    <a:pt x="458" y="30"/>
                    <a:pt x="423" y="1"/>
                    <a:pt x="37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4" name="Google Shape;5364;p32"/>
            <p:cNvSpPr/>
            <p:nvPr/>
          </p:nvSpPr>
          <p:spPr>
            <a:xfrm>
              <a:off x="2848160" y="741047"/>
              <a:ext cx="17688" cy="37964"/>
            </a:xfrm>
            <a:custGeom>
              <a:avLst/>
              <a:gdLst/>
              <a:ahLst/>
              <a:cxnLst/>
              <a:rect l="l" t="t" r="r" b="b"/>
              <a:pathLst>
                <a:path w="567" h="1217" extrusionOk="0">
                  <a:moveTo>
                    <a:pt x="317" y="0"/>
                  </a:moveTo>
                  <a:cubicBezTo>
                    <a:pt x="283" y="0"/>
                    <a:pt x="244" y="15"/>
                    <a:pt x="195" y="40"/>
                  </a:cubicBezTo>
                  <a:cubicBezTo>
                    <a:pt x="135" y="159"/>
                    <a:pt x="75" y="218"/>
                    <a:pt x="75" y="278"/>
                  </a:cubicBezTo>
                  <a:cubicBezTo>
                    <a:pt x="1" y="412"/>
                    <a:pt x="1" y="472"/>
                    <a:pt x="1" y="591"/>
                  </a:cubicBezTo>
                  <a:cubicBezTo>
                    <a:pt x="1" y="784"/>
                    <a:pt x="1" y="963"/>
                    <a:pt x="135" y="1157"/>
                  </a:cubicBezTo>
                  <a:lnTo>
                    <a:pt x="195" y="1217"/>
                  </a:lnTo>
                  <a:cubicBezTo>
                    <a:pt x="254" y="1217"/>
                    <a:pt x="373" y="1217"/>
                    <a:pt x="448" y="1157"/>
                  </a:cubicBezTo>
                  <a:cubicBezTo>
                    <a:pt x="567" y="963"/>
                    <a:pt x="567" y="784"/>
                    <a:pt x="567" y="650"/>
                  </a:cubicBezTo>
                  <a:lnTo>
                    <a:pt x="567" y="412"/>
                  </a:lnTo>
                  <a:cubicBezTo>
                    <a:pt x="567" y="278"/>
                    <a:pt x="567" y="218"/>
                    <a:pt x="507" y="99"/>
                  </a:cubicBezTo>
                  <a:lnTo>
                    <a:pt x="448" y="99"/>
                  </a:lnTo>
                  <a:cubicBezTo>
                    <a:pt x="404" y="29"/>
                    <a:pt x="366" y="0"/>
                    <a:pt x="31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5" name="Google Shape;5365;p32"/>
            <p:cNvSpPr/>
            <p:nvPr/>
          </p:nvSpPr>
          <p:spPr>
            <a:xfrm>
              <a:off x="2900692" y="696438"/>
              <a:ext cx="19528" cy="37496"/>
            </a:xfrm>
            <a:custGeom>
              <a:avLst/>
              <a:gdLst/>
              <a:ahLst/>
              <a:cxnLst/>
              <a:rect l="l" t="t" r="r" b="b"/>
              <a:pathLst>
                <a:path w="626" h="1202" extrusionOk="0">
                  <a:moveTo>
                    <a:pt x="271" y="0"/>
                  </a:moveTo>
                  <a:cubicBezTo>
                    <a:pt x="215" y="0"/>
                    <a:pt x="154" y="29"/>
                    <a:pt x="119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60" y="963"/>
                    <a:pt x="179" y="1157"/>
                  </a:cubicBezTo>
                  <a:cubicBezTo>
                    <a:pt x="246" y="1187"/>
                    <a:pt x="295" y="1201"/>
                    <a:pt x="334" y="1201"/>
                  </a:cubicBezTo>
                  <a:cubicBezTo>
                    <a:pt x="373" y="1201"/>
                    <a:pt x="403" y="1187"/>
                    <a:pt x="432" y="1157"/>
                  </a:cubicBezTo>
                  <a:cubicBezTo>
                    <a:pt x="552" y="963"/>
                    <a:pt x="552" y="784"/>
                    <a:pt x="626" y="591"/>
                  </a:cubicBezTo>
                  <a:cubicBezTo>
                    <a:pt x="552" y="531"/>
                    <a:pt x="552" y="412"/>
                    <a:pt x="552" y="352"/>
                  </a:cubicBez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6" name="Google Shape;5366;p32"/>
            <p:cNvSpPr/>
            <p:nvPr/>
          </p:nvSpPr>
          <p:spPr>
            <a:xfrm>
              <a:off x="2896980" y="802844"/>
              <a:ext cx="19060" cy="31944"/>
            </a:xfrm>
            <a:custGeom>
              <a:avLst/>
              <a:gdLst/>
              <a:ahLst/>
              <a:cxnLst/>
              <a:rect l="l" t="t" r="r" b="b"/>
              <a:pathLst>
                <a:path w="611" h="1024" extrusionOk="0">
                  <a:moveTo>
                    <a:pt x="340" y="1"/>
                  </a:moveTo>
                  <a:cubicBezTo>
                    <a:pt x="301" y="1"/>
                    <a:pt x="263" y="15"/>
                    <a:pt x="238" y="40"/>
                  </a:cubicBezTo>
                  <a:cubicBezTo>
                    <a:pt x="119" y="100"/>
                    <a:pt x="119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8" y="1008"/>
                    <a:pt x="287" y="1023"/>
                    <a:pt x="328" y="1023"/>
                  </a:cubicBezTo>
                  <a:cubicBezTo>
                    <a:pt x="369" y="1023"/>
                    <a:pt x="402" y="1008"/>
                    <a:pt x="432" y="979"/>
                  </a:cubicBezTo>
                  <a:cubicBezTo>
                    <a:pt x="551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1" y="293"/>
                    <a:pt x="551" y="159"/>
                    <a:pt x="492" y="100"/>
                  </a:cubicBezTo>
                  <a:cubicBezTo>
                    <a:pt x="457" y="30"/>
                    <a:pt x="396" y="1"/>
                    <a:pt x="340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7" name="Google Shape;5367;p32"/>
            <p:cNvSpPr/>
            <p:nvPr/>
          </p:nvSpPr>
          <p:spPr>
            <a:xfrm>
              <a:off x="2949013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3" y="1"/>
                    <a:pt x="194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4" y="1491"/>
                    <a:pt x="194" y="1491"/>
                    <a:pt x="254" y="1565"/>
                  </a:cubicBezTo>
                  <a:cubicBezTo>
                    <a:pt x="313" y="1565"/>
                    <a:pt x="373" y="1565"/>
                    <a:pt x="433" y="1431"/>
                  </a:cubicBezTo>
                  <a:cubicBezTo>
                    <a:pt x="567" y="1252"/>
                    <a:pt x="626" y="999"/>
                    <a:pt x="626" y="746"/>
                  </a:cubicBezTo>
                  <a:cubicBezTo>
                    <a:pt x="626" y="686"/>
                    <a:pt x="567" y="567"/>
                    <a:pt x="567" y="448"/>
                  </a:cubicBezTo>
                  <a:cubicBezTo>
                    <a:pt x="567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8" name="Google Shape;5368;p32"/>
            <p:cNvSpPr/>
            <p:nvPr/>
          </p:nvSpPr>
          <p:spPr>
            <a:xfrm>
              <a:off x="2997334" y="690417"/>
              <a:ext cx="19559" cy="39805"/>
            </a:xfrm>
            <a:custGeom>
              <a:avLst/>
              <a:gdLst/>
              <a:ahLst/>
              <a:cxnLst/>
              <a:rect l="l" t="t" r="r" b="b"/>
              <a:pathLst>
                <a:path w="627" h="1276" extrusionOk="0">
                  <a:moveTo>
                    <a:pt x="315" y="1"/>
                  </a:moveTo>
                  <a:cubicBezTo>
                    <a:pt x="266" y="1"/>
                    <a:pt x="230" y="33"/>
                    <a:pt x="195" y="113"/>
                  </a:cubicBezTo>
                  <a:cubicBezTo>
                    <a:pt x="135" y="173"/>
                    <a:pt x="61" y="292"/>
                    <a:pt x="61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1" y="1156"/>
                  </a:cubicBezTo>
                  <a:lnTo>
                    <a:pt x="135" y="1231"/>
                  </a:lnTo>
                  <a:cubicBezTo>
                    <a:pt x="165" y="1260"/>
                    <a:pt x="210" y="1275"/>
                    <a:pt x="254" y="1275"/>
                  </a:cubicBezTo>
                  <a:cubicBezTo>
                    <a:pt x="299" y="1275"/>
                    <a:pt x="344" y="1260"/>
                    <a:pt x="373" y="1231"/>
                  </a:cubicBezTo>
                  <a:cubicBezTo>
                    <a:pt x="508" y="1037"/>
                    <a:pt x="567" y="858"/>
                    <a:pt x="627" y="664"/>
                  </a:cubicBezTo>
                  <a:cubicBezTo>
                    <a:pt x="627" y="545"/>
                    <a:pt x="627" y="486"/>
                    <a:pt x="567" y="352"/>
                  </a:cubicBezTo>
                  <a:cubicBezTo>
                    <a:pt x="567" y="292"/>
                    <a:pt x="508" y="173"/>
                    <a:pt x="433" y="113"/>
                  </a:cubicBezTo>
                  <a:lnTo>
                    <a:pt x="433" y="39"/>
                  </a:lnTo>
                  <a:cubicBezTo>
                    <a:pt x="385" y="15"/>
                    <a:pt x="347" y="1"/>
                    <a:pt x="31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9" name="Google Shape;5369;p32"/>
            <p:cNvSpPr/>
            <p:nvPr/>
          </p:nvSpPr>
          <p:spPr>
            <a:xfrm>
              <a:off x="3016862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66" y="1"/>
                  </a:moveTo>
                  <a:cubicBezTo>
                    <a:pt x="348" y="1"/>
                    <a:pt x="331" y="8"/>
                    <a:pt x="314" y="25"/>
                  </a:cubicBezTo>
                  <a:cubicBezTo>
                    <a:pt x="179" y="159"/>
                    <a:pt x="120" y="219"/>
                    <a:pt x="120" y="338"/>
                  </a:cubicBezTo>
                  <a:cubicBezTo>
                    <a:pt x="60" y="398"/>
                    <a:pt x="60" y="532"/>
                    <a:pt x="60" y="651"/>
                  </a:cubicBezTo>
                  <a:cubicBezTo>
                    <a:pt x="1" y="830"/>
                    <a:pt x="60" y="1023"/>
                    <a:pt x="179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626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408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0" name="Google Shape;5370;p32"/>
            <p:cNvSpPr/>
            <p:nvPr/>
          </p:nvSpPr>
          <p:spPr>
            <a:xfrm>
              <a:off x="2955065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19" y="75"/>
                    <a:pt x="60" y="135"/>
                    <a:pt x="0" y="195"/>
                  </a:cubicBezTo>
                  <a:lnTo>
                    <a:pt x="0" y="373"/>
                  </a:lnTo>
                  <a:cubicBezTo>
                    <a:pt x="0" y="507"/>
                    <a:pt x="0" y="627"/>
                    <a:pt x="119" y="746"/>
                  </a:cubicBezTo>
                  <a:cubicBezTo>
                    <a:pt x="179" y="783"/>
                    <a:pt x="242" y="802"/>
                    <a:pt x="298" y="802"/>
                  </a:cubicBezTo>
                  <a:cubicBezTo>
                    <a:pt x="354" y="802"/>
                    <a:pt x="403" y="783"/>
                    <a:pt x="432" y="746"/>
                  </a:cubicBezTo>
                  <a:lnTo>
                    <a:pt x="432" y="686"/>
                  </a:lnTo>
                  <a:cubicBezTo>
                    <a:pt x="552" y="627"/>
                    <a:pt x="552" y="507"/>
                    <a:pt x="552" y="448"/>
                  </a:cubicBezTo>
                  <a:lnTo>
                    <a:pt x="552" y="254"/>
                  </a:lnTo>
                  <a:cubicBezTo>
                    <a:pt x="552" y="195"/>
                    <a:pt x="492" y="135"/>
                    <a:pt x="432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1" name="Google Shape;5371;p32"/>
            <p:cNvSpPr/>
            <p:nvPr/>
          </p:nvSpPr>
          <p:spPr>
            <a:xfrm>
              <a:off x="2844448" y="837533"/>
              <a:ext cx="17688" cy="20495"/>
            </a:xfrm>
            <a:custGeom>
              <a:avLst/>
              <a:gdLst/>
              <a:ahLst/>
              <a:cxnLst/>
              <a:rect l="l" t="t" r="r" b="b"/>
              <a:pathLst>
                <a:path w="567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0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20" y="611"/>
                  </a:cubicBezTo>
                  <a:cubicBezTo>
                    <a:pt x="187" y="641"/>
                    <a:pt x="250" y="656"/>
                    <a:pt x="304" y="656"/>
                  </a:cubicBezTo>
                  <a:cubicBezTo>
                    <a:pt x="358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2" y="105"/>
                    <a:pt x="492" y="105"/>
                    <a:pt x="373" y="45"/>
                  </a:cubicBezTo>
                  <a:cubicBezTo>
                    <a:pt x="343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2" name="Google Shape;5372;p32"/>
            <p:cNvSpPr/>
            <p:nvPr/>
          </p:nvSpPr>
          <p:spPr>
            <a:xfrm>
              <a:off x="4050883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394" y="1"/>
                  </a:moveTo>
                  <a:cubicBezTo>
                    <a:pt x="353" y="1"/>
                    <a:pt x="303" y="15"/>
                    <a:pt x="254" y="40"/>
                  </a:cubicBezTo>
                  <a:cubicBezTo>
                    <a:pt x="180" y="99"/>
                    <a:pt x="120" y="159"/>
                    <a:pt x="60" y="219"/>
                  </a:cubicBezTo>
                  <a:cubicBezTo>
                    <a:pt x="1" y="278"/>
                    <a:pt x="1" y="412"/>
                    <a:pt x="1" y="472"/>
                  </a:cubicBezTo>
                  <a:cubicBezTo>
                    <a:pt x="1" y="651"/>
                    <a:pt x="1" y="844"/>
                    <a:pt x="120" y="964"/>
                  </a:cubicBezTo>
                  <a:cubicBezTo>
                    <a:pt x="187" y="993"/>
                    <a:pt x="235" y="1008"/>
                    <a:pt x="274" y="1008"/>
                  </a:cubicBezTo>
                  <a:cubicBezTo>
                    <a:pt x="314" y="1008"/>
                    <a:pt x="343" y="993"/>
                    <a:pt x="373" y="964"/>
                  </a:cubicBezTo>
                  <a:lnTo>
                    <a:pt x="433" y="964"/>
                  </a:lnTo>
                  <a:cubicBezTo>
                    <a:pt x="492" y="844"/>
                    <a:pt x="552" y="651"/>
                    <a:pt x="552" y="531"/>
                  </a:cubicBezTo>
                  <a:cubicBezTo>
                    <a:pt x="626" y="472"/>
                    <a:pt x="626" y="412"/>
                    <a:pt x="626" y="353"/>
                  </a:cubicBezTo>
                  <a:cubicBezTo>
                    <a:pt x="552" y="278"/>
                    <a:pt x="552" y="219"/>
                    <a:pt x="552" y="99"/>
                  </a:cubicBezTo>
                  <a:lnTo>
                    <a:pt x="492" y="99"/>
                  </a:lnTo>
                  <a:cubicBezTo>
                    <a:pt x="492" y="30"/>
                    <a:pt x="451" y="1"/>
                    <a:pt x="39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3" name="Google Shape;5373;p32"/>
            <p:cNvSpPr/>
            <p:nvPr/>
          </p:nvSpPr>
          <p:spPr>
            <a:xfrm>
              <a:off x="4091312" y="741047"/>
              <a:ext cx="17688" cy="37964"/>
            </a:xfrm>
            <a:custGeom>
              <a:avLst/>
              <a:gdLst/>
              <a:ahLst/>
              <a:cxnLst/>
              <a:rect l="l" t="t" r="r" b="b"/>
              <a:pathLst>
                <a:path w="567" h="1217" extrusionOk="0">
                  <a:moveTo>
                    <a:pt x="321" y="0"/>
                  </a:moveTo>
                  <a:cubicBezTo>
                    <a:pt x="283" y="0"/>
                    <a:pt x="244" y="15"/>
                    <a:pt x="195" y="40"/>
                  </a:cubicBezTo>
                  <a:cubicBezTo>
                    <a:pt x="135" y="159"/>
                    <a:pt x="75" y="218"/>
                    <a:pt x="75" y="278"/>
                  </a:cubicBezTo>
                  <a:cubicBezTo>
                    <a:pt x="1" y="412"/>
                    <a:pt x="1" y="472"/>
                    <a:pt x="1" y="591"/>
                  </a:cubicBezTo>
                  <a:cubicBezTo>
                    <a:pt x="1" y="784"/>
                    <a:pt x="1" y="963"/>
                    <a:pt x="135" y="1157"/>
                  </a:cubicBezTo>
                  <a:lnTo>
                    <a:pt x="195" y="1217"/>
                  </a:lnTo>
                  <a:cubicBezTo>
                    <a:pt x="254" y="1217"/>
                    <a:pt x="373" y="1217"/>
                    <a:pt x="448" y="1157"/>
                  </a:cubicBezTo>
                  <a:cubicBezTo>
                    <a:pt x="567" y="963"/>
                    <a:pt x="567" y="784"/>
                    <a:pt x="567" y="650"/>
                  </a:cubicBezTo>
                  <a:lnTo>
                    <a:pt x="567" y="412"/>
                  </a:lnTo>
                  <a:cubicBezTo>
                    <a:pt x="567" y="278"/>
                    <a:pt x="567" y="218"/>
                    <a:pt x="507" y="99"/>
                  </a:cubicBezTo>
                  <a:cubicBezTo>
                    <a:pt x="429" y="29"/>
                    <a:pt x="376" y="0"/>
                    <a:pt x="32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4" name="Google Shape;5374;p32"/>
            <p:cNvSpPr/>
            <p:nvPr/>
          </p:nvSpPr>
          <p:spPr>
            <a:xfrm>
              <a:off x="4143844" y="696438"/>
              <a:ext cx="19528" cy="37496"/>
            </a:xfrm>
            <a:custGeom>
              <a:avLst/>
              <a:gdLst/>
              <a:ahLst/>
              <a:cxnLst/>
              <a:rect l="l" t="t" r="r" b="b"/>
              <a:pathLst>
                <a:path w="626" h="1202" extrusionOk="0">
                  <a:moveTo>
                    <a:pt x="271" y="0"/>
                  </a:moveTo>
                  <a:cubicBezTo>
                    <a:pt x="215" y="0"/>
                    <a:pt x="154" y="29"/>
                    <a:pt x="119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60" y="963"/>
                    <a:pt x="179" y="1157"/>
                  </a:cubicBezTo>
                  <a:cubicBezTo>
                    <a:pt x="246" y="1187"/>
                    <a:pt x="294" y="1201"/>
                    <a:pt x="334" y="1201"/>
                  </a:cubicBezTo>
                  <a:cubicBezTo>
                    <a:pt x="373" y="1201"/>
                    <a:pt x="403" y="1187"/>
                    <a:pt x="432" y="1157"/>
                  </a:cubicBezTo>
                  <a:cubicBezTo>
                    <a:pt x="551" y="963"/>
                    <a:pt x="626" y="784"/>
                    <a:pt x="626" y="591"/>
                  </a:cubicBezTo>
                  <a:cubicBezTo>
                    <a:pt x="626" y="531"/>
                    <a:pt x="551" y="412"/>
                    <a:pt x="551" y="352"/>
                  </a:cubicBez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5" name="Google Shape;5375;p32"/>
            <p:cNvSpPr/>
            <p:nvPr/>
          </p:nvSpPr>
          <p:spPr>
            <a:xfrm>
              <a:off x="4140132" y="802844"/>
              <a:ext cx="19060" cy="31944"/>
            </a:xfrm>
            <a:custGeom>
              <a:avLst/>
              <a:gdLst/>
              <a:ahLst/>
              <a:cxnLst/>
              <a:rect l="l" t="t" r="r" b="b"/>
              <a:pathLst>
                <a:path w="611" h="1024" extrusionOk="0">
                  <a:moveTo>
                    <a:pt x="340" y="1"/>
                  </a:moveTo>
                  <a:cubicBezTo>
                    <a:pt x="301" y="1"/>
                    <a:pt x="263" y="15"/>
                    <a:pt x="238" y="40"/>
                  </a:cubicBezTo>
                  <a:cubicBezTo>
                    <a:pt x="119" y="100"/>
                    <a:pt x="119" y="159"/>
                    <a:pt x="60" y="293"/>
                  </a:cubicBezTo>
                  <a:cubicBezTo>
                    <a:pt x="6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8" y="1008"/>
                    <a:pt x="287" y="1023"/>
                    <a:pt x="328" y="1023"/>
                  </a:cubicBezTo>
                  <a:cubicBezTo>
                    <a:pt x="369" y="1023"/>
                    <a:pt x="402" y="1008"/>
                    <a:pt x="432" y="979"/>
                  </a:cubicBezTo>
                  <a:lnTo>
                    <a:pt x="492" y="979"/>
                  </a:lnTo>
                  <a:cubicBezTo>
                    <a:pt x="551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1" y="293"/>
                    <a:pt x="551" y="159"/>
                    <a:pt x="492" y="100"/>
                  </a:cubicBezTo>
                  <a:cubicBezTo>
                    <a:pt x="457" y="30"/>
                    <a:pt x="396" y="1"/>
                    <a:pt x="340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6" name="Google Shape;5376;p32"/>
            <p:cNvSpPr/>
            <p:nvPr/>
          </p:nvSpPr>
          <p:spPr>
            <a:xfrm>
              <a:off x="4192165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3" y="1"/>
                    <a:pt x="194" y="1"/>
                    <a:pt x="120" y="75"/>
                  </a:cubicBezTo>
                  <a:cubicBezTo>
                    <a:pt x="60" y="195"/>
                    <a:pt x="60" y="314"/>
                    <a:pt x="60" y="448"/>
                  </a:cubicBezTo>
                  <a:cubicBezTo>
                    <a:pt x="1" y="567"/>
                    <a:pt x="1" y="686"/>
                    <a:pt x="1" y="746"/>
                  </a:cubicBezTo>
                  <a:cubicBezTo>
                    <a:pt x="1" y="999"/>
                    <a:pt x="60" y="1252"/>
                    <a:pt x="194" y="1491"/>
                  </a:cubicBezTo>
                  <a:lnTo>
                    <a:pt x="254" y="1565"/>
                  </a:lnTo>
                  <a:cubicBezTo>
                    <a:pt x="313" y="1565"/>
                    <a:pt x="373" y="1565"/>
                    <a:pt x="433" y="1431"/>
                  </a:cubicBezTo>
                  <a:cubicBezTo>
                    <a:pt x="567" y="1252"/>
                    <a:pt x="626" y="999"/>
                    <a:pt x="626" y="746"/>
                  </a:cubicBezTo>
                  <a:cubicBezTo>
                    <a:pt x="626" y="686"/>
                    <a:pt x="626" y="567"/>
                    <a:pt x="567" y="448"/>
                  </a:cubicBezTo>
                  <a:cubicBezTo>
                    <a:pt x="567" y="314"/>
                    <a:pt x="492" y="195"/>
                    <a:pt x="433" y="75"/>
                  </a:cubicBezTo>
                  <a:lnTo>
                    <a:pt x="373" y="1"/>
                  </a:ln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7" name="Google Shape;5377;p32"/>
            <p:cNvSpPr/>
            <p:nvPr/>
          </p:nvSpPr>
          <p:spPr>
            <a:xfrm>
              <a:off x="4240486" y="690417"/>
              <a:ext cx="19559" cy="39805"/>
            </a:xfrm>
            <a:custGeom>
              <a:avLst/>
              <a:gdLst/>
              <a:ahLst/>
              <a:cxnLst/>
              <a:rect l="l" t="t" r="r" b="b"/>
              <a:pathLst>
                <a:path w="627" h="1276" extrusionOk="0">
                  <a:moveTo>
                    <a:pt x="341" y="1"/>
                  </a:moveTo>
                  <a:cubicBezTo>
                    <a:pt x="288" y="1"/>
                    <a:pt x="230" y="33"/>
                    <a:pt x="195" y="113"/>
                  </a:cubicBezTo>
                  <a:cubicBezTo>
                    <a:pt x="135" y="173"/>
                    <a:pt x="61" y="292"/>
                    <a:pt x="61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1" y="1156"/>
                  </a:cubicBezTo>
                  <a:lnTo>
                    <a:pt x="135" y="1231"/>
                  </a:lnTo>
                  <a:cubicBezTo>
                    <a:pt x="165" y="1260"/>
                    <a:pt x="210" y="1275"/>
                    <a:pt x="254" y="1275"/>
                  </a:cubicBezTo>
                  <a:cubicBezTo>
                    <a:pt x="299" y="1275"/>
                    <a:pt x="344" y="1260"/>
                    <a:pt x="373" y="1231"/>
                  </a:cubicBezTo>
                  <a:cubicBezTo>
                    <a:pt x="507" y="1037"/>
                    <a:pt x="567" y="858"/>
                    <a:pt x="627" y="664"/>
                  </a:cubicBezTo>
                  <a:cubicBezTo>
                    <a:pt x="627" y="545"/>
                    <a:pt x="627" y="486"/>
                    <a:pt x="567" y="352"/>
                  </a:cubicBezTo>
                  <a:cubicBezTo>
                    <a:pt x="567" y="292"/>
                    <a:pt x="567" y="173"/>
                    <a:pt x="433" y="113"/>
                  </a:cubicBezTo>
                  <a:lnTo>
                    <a:pt x="433" y="39"/>
                  </a:lnTo>
                  <a:cubicBezTo>
                    <a:pt x="409" y="15"/>
                    <a:pt x="376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8" name="Google Shape;5378;p32"/>
            <p:cNvSpPr/>
            <p:nvPr/>
          </p:nvSpPr>
          <p:spPr>
            <a:xfrm>
              <a:off x="4260014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78" y="1"/>
                  </a:moveTo>
                  <a:cubicBezTo>
                    <a:pt x="354" y="1"/>
                    <a:pt x="331" y="8"/>
                    <a:pt x="314" y="25"/>
                  </a:cubicBezTo>
                  <a:cubicBezTo>
                    <a:pt x="179" y="159"/>
                    <a:pt x="120" y="219"/>
                    <a:pt x="120" y="338"/>
                  </a:cubicBezTo>
                  <a:cubicBezTo>
                    <a:pt x="60" y="398"/>
                    <a:pt x="60" y="532"/>
                    <a:pt x="60" y="651"/>
                  </a:cubicBezTo>
                  <a:cubicBezTo>
                    <a:pt x="1" y="830"/>
                    <a:pt x="60" y="1023"/>
                    <a:pt x="179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626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52" y="159"/>
                  </a:cubicBezTo>
                  <a:lnTo>
                    <a:pt x="552" y="85"/>
                  </a:lnTo>
                  <a:cubicBezTo>
                    <a:pt x="510" y="43"/>
                    <a:pt x="438" y="1"/>
                    <a:pt x="37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9" name="Google Shape;5379;p32"/>
            <p:cNvSpPr/>
            <p:nvPr/>
          </p:nvSpPr>
          <p:spPr>
            <a:xfrm>
              <a:off x="4198217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19" y="75"/>
                    <a:pt x="60" y="135"/>
                    <a:pt x="0" y="195"/>
                  </a:cubicBezTo>
                  <a:lnTo>
                    <a:pt x="0" y="373"/>
                  </a:lnTo>
                  <a:cubicBezTo>
                    <a:pt x="0" y="507"/>
                    <a:pt x="0" y="627"/>
                    <a:pt x="119" y="746"/>
                  </a:cubicBezTo>
                  <a:cubicBezTo>
                    <a:pt x="179" y="783"/>
                    <a:pt x="242" y="802"/>
                    <a:pt x="298" y="802"/>
                  </a:cubicBezTo>
                  <a:cubicBezTo>
                    <a:pt x="354" y="802"/>
                    <a:pt x="403" y="783"/>
                    <a:pt x="432" y="746"/>
                  </a:cubicBezTo>
                  <a:lnTo>
                    <a:pt x="432" y="686"/>
                  </a:lnTo>
                  <a:cubicBezTo>
                    <a:pt x="551" y="627"/>
                    <a:pt x="551" y="507"/>
                    <a:pt x="551" y="448"/>
                  </a:cubicBezTo>
                  <a:lnTo>
                    <a:pt x="551" y="254"/>
                  </a:lnTo>
                  <a:cubicBezTo>
                    <a:pt x="551" y="195"/>
                    <a:pt x="492" y="135"/>
                    <a:pt x="432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0" name="Google Shape;5380;p32"/>
            <p:cNvSpPr/>
            <p:nvPr/>
          </p:nvSpPr>
          <p:spPr>
            <a:xfrm>
              <a:off x="4087600" y="837533"/>
              <a:ext cx="17688" cy="20495"/>
            </a:xfrm>
            <a:custGeom>
              <a:avLst/>
              <a:gdLst/>
              <a:ahLst/>
              <a:cxnLst/>
              <a:rect l="l" t="t" r="r" b="b"/>
              <a:pathLst>
                <a:path w="567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0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94" y="611"/>
                  </a:cubicBezTo>
                  <a:cubicBezTo>
                    <a:pt x="224" y="641"/>
                    <a:pt x="269" y="656"/>
                    <a:pt x="314" y="656"/>
                  </a:cubicBezTo>
                  <a:cubicBezTo>
                    <a:pt x="358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2" y="105"/>
                    <a:pt x="492" y="105"/>
                    <a:pt x="373" y="45"/>
                  </a:cubicBezTo>
                  <a:cubicBezTo>
                    <a:pt x="343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1" name="Google Shape;5381;p32"/>
            <p:cNvSpPr/>
            <p:nvPr/>
          </p:nvSpPr>
          <p:spPr>
            <a:xfrm>
              <a:off x="334903" y="3164430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84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84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2" name="Google Shape;5382;p32"/>
            <p:cNvSpPr/>
            <p:nvPr/>
          </p:nvSpPr>
          <p:spPr>
            <a:xfrm>
              <a:off x="334903" y="2926475"/>
              <a:ext cx="325364" cy="102756"/>
            </a:xfrm>
            <a:custGeom>
              <a:avLst/>
              <a:gdLst/>
              <a:ahLst/>
              <a:cxnLst/>
              <a:rect l="l" t="t" r="r" b="b"/>
              <a:pathLst>
                <a:path w="10430" h="329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10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10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3" name="Google Shape;5383;p32"/>
            <p:cNvSpPr/>
            <p:nvPr/>
          </p:nvSpPr>
          <p:spPr>
            <a:xfrm>
              <a:off x="334903" y="2688083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24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4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4" name="Google Shape;5384;p32"/>
            <p:cNvSpPr/>
            <p:nvPr/>
          </p:nvSpPr>
          <p:spPr>
            <a:xfrm>
              <a:off x="334903" y="3881042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6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686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5" name="Google Shape;5385;p32"/>
            <p:cNvSpPr/>
            <p:nvPr/>
          </p:nvSpPr>
          <p:spPr>
            <a:xfrm>
              <a:off x="334903" y="3642619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25"/>
                  </a:cubicBezTo>
                  <a:cubicBezTo>
                    <a:pt x="10429" y="2489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489"/>
                    <a:pt x="1" y="1625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6" name="Google Shape;5386;p32"/>
            <p:cNvSpPr/>
            <p:nvPr/>
          </p:nvSpPr>
          <p:spPr>
            <a:xfrm>
              <a:off x="334903" y="3402823"/>
              <a:ext cx="325364" cy="102756"/>
            </a:xfrm>
            <a:custGeom>
              <a:avLst/>
              <a:gdLst/>
              <a:ahLst/>
              <a:cxnLst/>
              <a:rect l="l" t="t" r="r" b="b"/>
              <a:pathLst>
                <a:path w="10430" h="329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69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69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7" name="Google Shape;5387;p32"/>
            <p:cNvSpPr/>
            <p:nvPr/>
          </p:nvSpPr>
          <p:spPr>
            <a:xfrm>
              <a:off x="334903" y="4595314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4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4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8" name="Google Shape;5388;p32"/>
            <p:cNvSpPr/>
            <p:nvPr/>
          </p:nvSpPr>
          <p:spPr>
            <a:xfrm>
              <a:off x="334903" y="4357390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9" name="Google Shape;5389;p32"/>
            <p:cNvSpPr/>
            <p:nvPr/>
          </p:nvSpPr>
          <p:spPr>
            <a:xfrm>
              <a:off x="334903" y="4118966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25"/>
                  </a:cubicBezTo>
                  <a:cubicBezTo>
                    <a:pt x="10429" y="2489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489"/>
                    <a:pt x="1" y="1625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0" name="Google Shape;5390;p32"/>
            <p:cNvSpPr/>
            <p:nvPr/>
          </p:nvSpPr>
          <p:spPr>
            <a:xfrm>
              <a:off x="334903" y="1259040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1"/>
                  </a:moveTo>
                  <a:cubicBezTo>
                    <a:pt x="9803" y="1"/>
                    <a:pt x="10429" y="745"/>
                    <a:pt x="10429" y="1684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84"/>
                  </a:cubicBezTo>
                  <a:cubicBezTo>
                    <a:pt x="1" y="745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1" name="Google Shape;5391;p32"/>
            <p:cNvSpPr/>
            <p:nvPr/>
          </p:nvSpPr>
          <p:spPr>
            <a:xfrm>
              <a:off x="334903" y="1021116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548"/>
                    <a:pt x="9803" y="3292"/>
                    <a:pt x="9059" y="3292"/>
                  </a:cubicBezTo>
                  <a:lnTo>
                    <a:pt x="1371" y="3292"/>
                  </a:lnTo>
                  <a:cubicBezTo>
                    <a:pt x="627" y="3292"/>
                    <a:pt x="1" y="254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2" name="Google Shape;5392;p32"/>
            <p:cNvSpPr/>
            <p:nvPr/>
          </p:nvSpPr>
          <p:spPr>
            <a:xfrm>
              <a:off x="334903" y="782692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5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5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3" name="Google Shape;5393;p32"/>
            <p:cNvSpPr/>
            <p:nvPr/>
          </p:nvSpPr>
          <p:spPr>
            <a:xfrm>
              <a:off x="334903" y="1975651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4" name="Google Shape;5394;p32"/>
            <p:cNvSpPr/>
            <p:nvPr/>
          </p:nvSpPr>
          <p:spPr>
            <a:xfrm>
              <a:off x="334903" y="1737259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5"/>
                    <a:pt x="10429" y="1624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24"/>
                  </a:cubicBezTo>
                  <a:cubicBezTo>
                    <a:pt x="1" y="68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5" name="Google Shape;5395;p32"/>
            <p:cNvSpPr/>
            <p:nvPr/>
          </p:nvSpPr>
          <p:spPr>
            <a:xfrm>
              <a:off x="334903" y="1497463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69"/>
                  </a:cubicBezTo>
                  <a:cubicBezTo>
                    <a:pt x="10429" y="2547"/>
                    <a:pt x="9803" y="3292"/>
                    <a:pt x="9059" y="3292"/>
                  </a:cubicBezTo>
                  <a:lnTo>
                    <a:pt x="1371" y="3292"/>
                  </a:lnTo>
                  <a:cubicBezTo>
                    <a:pt x="627" y="3292"/>
                    <a:pt x="1" y="2547"/>
                    <a:pt x="1" y="166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6" name="Google Shape;5396;p32"/>
            <p:cNvSpPr/>
            <p:nvPr/>
          </p:nvSpPr>
          <p:spPr>
            <a:xfrm>
              <a:off x="334903" y="2689923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5"/>
                  </a:cubicBezTo>
                  <a:cubicBezTo>
                    <a:pt x="10429" y="2548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548"/>
                    <a:pt x="1" y="1625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7" name="Google Shape;5397;p32"/>
            <p:cNvSpPr/>
            <p:nvPr/>
          </p:nvSpPr>
          <p:spPr>
            <a:xfrm>
              <a:off x="334903" y="2451999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8" name="Google Shape;5398;p32"/>
            <p:cNvSpPr/>
            <p:nvPr/>
          </p:nvSpPr>
          <p:spPr>
            <a:xfrm>
              <a:off x="334903" y="2213607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5"/>
                    <a:pt x="10429" y="1624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24"/>
                  </a:cubicBezTo>
                  <a:cubicBezTo>
                    <a:pt x="1" y="68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9" name="Google Shape;5399;p32"/>
            <p:cNvSpPr/>
            <p:nvPr/>
          </p:nvSpPr>
          <p:spPr>
            <a:xfrm>
              <a:off x="495075" y="646175"/>
              <a:ext cx="8153847" cy="4261144"/>
            </a:xfrm>
            <a:custGeom>
              <a:avLst/>
              <a:gdLst/>
              <a:ahLst/>
              <a:cxnLst/>
              <a:rect l="l" t="t" r="r" b="b"/>
              <a:pathLst>
                <a:path w="254987" h="136313" extrusionOk="0">
                  <a:moveTo>
                    <a:pt x="0" y="1"/>
                  </a:moveTo>
                  <a:lnTo>
                    <a:pt x="0" y="136313"/>
                  </a:lnTo>
                  <a:lnTo>
                    <a:pt x="254987" y="136313"/>
                  </a:lnTo>
                  <a:lnTo>
                    <a:pt x="25498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0" name="Google Shape;5400;p32"/>
            <p:cNvSpPr/>
            <p:nvPr/>
          </p:nvSpPr>
          <p:spPr>
            <a:xfrm>
              <a:off x="617468" y="819409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055"/>
                    <a:pt x="3114" y="3978"/>
                    <a:pt x="1997" y="3978"/>
                  </a:cubicBezTo>
                  <a:cubicBezTo>
                    <a:pt x="880" y="3978"/>
                    <a:pt x="1" y="3055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1" name="Google Shape;5401;p32"/>
            <p:cNvSpPr/>
            <p:nvPr/>
          </p:nvSpPr>
          <p:spPr>
            <a:xfrm>
              <a:off x="617468" y="1059673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40"/>
                    <a:pt x="3114" y="3978"/>
                    <a:pt x="1997" y="3978"/>
                  </a:cubicBezTo>
                  <a:cubicBezTo>
                    <a:pt x="880" y="3978"/>
                    <a:pt x="1" y="3040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2" name="Google Shape;5402;p32"/>
            <p:cNvSpPr/>
            <p:nvPr/>
          </p:nvSpPr>
          <p:spPr>
            <a:xfrm>
              <a:off x="617468" y="1295756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7"/>
                  </a:cubicBezTo>
                  <a:cubicBezTo>
                    <a:pt x="1" y="939"/>
                    <a:pt x="880" y="1"/>
                    <a:pt x="1997" y="1"/>
                  </a:cubicBezTo>
                  <a:cubicBezTo>
                    <a:pt x="3114" y="1"/>
                    <a:pt x="3978" y="939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3" name="Google Shape;5403;p32"/>
            <p:cNvSpPr/>
            <p:nvPr/>
          </p:nvSpPr>
          <p:spPr>
            <a:xfrm>
              <a:off x="617468" y="1536020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939"/>
                    <a:pt x="880" y="1"/>
                    <a:pt x="1997" y="1"/>
                  </a:cubicBezTo>
                  <a:cubicBezTo>
                    <a:pt x="3114" y="1"/>
                    <a:pt x="3978" y="939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4" name="Google Shape;5404;p32"/>
            <p:cNvSpPr/>
            <p:nvPr/>
          </p:nvSpPr>
          <p:spPr>
            <a:xfrm>
              <a:off x="617468" y="1768392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5" name="Google Shape;5405;p32"/>
            <p:cNvSpPr/>
            <p:nvPr/>
          </p:nvSpPr>
          <p:spPr>
            <a:xfrm>
              <a:off x="617468" y="2008656"/>
              <a:ext cx="124125" cy="123626"/>
            </a:xfrm>
            <a:custGeom>
              <a:avLst/>
              <a:gdLst/>
              <a:ahLst/>
              <a:cxnLst/>
              <a:rect l="l" t="t" r="r" b="b"/>
              <a:pathLst>
                <a:path w="3979" h="3963" extrusionOk="0">
                  <a:moveTo>
                    <a:pt x="3978" y="1982"/>
                  </a:moveTo>
                  <a:cubicBezTo>
                    <a:pt x="3978" y="3099"/>
                    <a:pt x="3114" y="3963"/>
                    <a:pt x="1997" y="3963"/>
                  </a:cubicBezTo>
                  <a:cubicBezTo>
                    <a:pt x="880" y="3963"/>
                    <a:pt x="1" y="3099"/>
                    <a:pt x="1" y="1982"/>
                  </a:cubicBezTo>
                  <a:cubicBezTo>
                    <a:pt x="1" y="924"/>
                    <a:pt x="880" y="0"/>
                    <a:pt x="1997" y="0"/>
                  </a:cubicBezTo>
                  <a:cubicBezTo>
                    <a:pt x="3114" y="0"/>
                    <a:pt x="3978" y="92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6" name="Google Shape;5406;p32"/>
            <p:cNvSpPr/>
            <p:nvPr/>
          </p:nvSpPr>
          <p:spPr>
            <a:xfrm>
              <a:off x="617468" y="2246580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7" name="Google Shape;5407;p32"/>
            <p:cNvSpPr/>
            <p:nvPr/>
          </p:nvSpPr>
          <p:spPr>
            <a:xfrm>
              <a:off x="617468" y="2486844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8" name="Google Shape;5408;p32"/>
            <p:cNvSpPr/>
            <p:nvPr/>
          </p:nvSpPr>
          <p:spPr>
            <a:xfrm>
              <a:off x="617468" y="2727108"/>
              <a:ext cx="124125" cy="123657"/>
            </a:xfrm>
            <a:custGeom>
              <a:avLst/>
              <a:gdLst/>
              <a:ahLst/>
              <a:cxnLst/>
              <a:rect l="l" t="t" r="r" b="b"/>
              <a:pathLst>
                <a:path w="3979" h="3964" extrusionOk="0">
                  <a:moveTo>
                    <a:pt x="3978" y="1982"/>
                  </a:moveTo>
                  <a:cubicBezTo>
                    <a:pt x="3978" y="3099"/>
                    <a:pt x="3114" y="3964"/>
                    <a:pt x="1997" y="3964"/>
                  </a:cubicBezTo>
                  <a:cubicBezTo>
                    <a:pt x="880" y="3964"/>
                    <a:pt x="1" y="3099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9" name="Google Shape;5409;p32"/>
            <p:cNvSpPr/>
            <p:nvPr/>
          </p:nvSpPr>
          <p:spPr>
            <a:xfrm>
              <a:off x="617468" y="2966904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9"/>
                    <a:pt x="1997" y="3979"/>
                  </a:cubicBezTo>
                  <a:cubicBezTo>
                    <a:pt x="880" y="3979"/>
                    <a:pt x="1" y="3114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0" name="Google Shape;5410;p32"/>
            <p:cNvSpPr/>
            <p:nvPr/>
          </p:nvSpPr>
          <p:spPr>
            <a:xfrm>
              <a:off x="617468" y="3205327"/>
              <a:ext cx="124125" cy="123657"/>
            </a:xfrm>
            <a:custGeom>
              <a:avLst/>
              <a:gdLst/>
              <a:ahLst/>
              <a:cxnLst/>
              <a:rect l="l" t="t" r="r" b="b"/>
              <a:pathLst>
                <a:path w="3979" h="3964" extrusionOk="0">
                  <a:moveTo>
                    <a:pt x="3978" y="1982"/>
                  </a:moveTo>
                  <a:cubicBezTo>
                    <a:pt x="3978" y="3039"/>
                    <a:pt x="3114" y="3963"/>
                    <a:pt x="1997" y="3963"/>
                  </a:cubicBezTo>
                  <a:cubicBezTo>
                    <a:pt x="880" y="3963"/>
                    <a:pt x="1" y="3039"/>
                    <a:pt x="1" y="1982"/>
                  </a:cubicBezTo>
                  <a:cubicBezTo>
                    <a:pt x="1" y="864"/>
                    <a:pt x="880" y="0"/>
                    <a:pt x="1997" y="0"/>
                  </a:cubicBezTo>
                  <a:cubicBezTo>
                    <a:pt x="3114" y="0"/>
                    <a:pt x="3978" y="86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1" name="Google Shape;5411;p32"/>
            <p:cNvSpPr/>
            <p:nvPr/>
          </p:nvSpPr>
          <p:spPr>
            <a:xfrm>
              <a:off x="617468" y="3445123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054"/>
                    <a:pt x="3114" y="3978"/>
                    <a:pt x="1997" y="3978"/>
                  </a:cubicBezTo>
                  <a:cubicBezTo>
                    <a:pt x="880" y="3978"/>
                    <a:pt x="1" y="3054"/>
                    <a:pt x="1" y="1997"/>
                  </a:cubicBezTo>
                  <a:cubicBezTo>
                    <a:pt x="1" y="879"/>
                    <a:pt x="880" y="0"/>
                    <a:pt x="1997" y="0"/>
                  </a:cubicBezTo>
                  <a:cubicBezTo>
                    <a:pt x="3114" y="0"/>
                    <a:pt x="3978" y="879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2" name="Google Shape;5412;p32"/>
            <p:cNvSpPr/>
            <p:nvPr/>
          </p:nvSpPr>
          <p:spPr>
            <a:xfrm>
              <a:off x="617468" y="3677495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96"/>
                  </a:moveTo>
                  <a:cubicBezTo>
                    <a:pt x="3978" y="3054"/>
                    <a:pt x="3114" y="3978"/>
                    <a:pt x="1997" y="3978"/>
                  </a:cubicBezTo>
                  <a:cubicBezTo>
                    <a:pt x="880" y="3978"/>
                    <a:pt x="1" y="3054"/>
                    <a:pt x="1" y="1996"/>
                  </a:cubicBezTo>
                  <a:cubicBezTo>
                    <a:pt x="1" y="879"/>
                    <a:pt x="880" y="0"/>
                    <a:pt x="1997" y="0"/>
                  </a:cubicBezTo>
                  <a:cubicBezTo>
                    <a:pt x="3114" y="0"/>
                    <a:pt x="3978" y="879"/>
                    <a:pt x="3978" y="199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3" name="Google Shape;5413;p32"/>
            <p:cNvSpPr/>
            <p:nvPr/>
          </p:nvSpPr>
          <p:spPr>
            <a:xfrm>
              <a:off x="617468" y="3917758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2"/>
                  </a:moveTo>
                  <a:cubicBezTo>
                    <a:pt x="3978" y="3039"/>
                    <a:pt x="3114" y="3978"/>
                    <a:pt x="1997" y="3978"/>
                  </a:cubicBezTo>
                  <a:cubicBezTo>
                    <a:pt x="880" y="3978"/>
                    <a:pt x="1" y="3039"/>
                    <a:pt x="1" y="1982"/>
                  </a:cubicBezTo>
                  <a:cubicBezTo>
                    <a:pt x="1" y="864"/>
                    <a:pt x="880" y="0"/>
                    <a:pt x="1997" y="0"/>
                  </a:cubicBezTo>
                  <a:cubicBezTo>
                    <a:pt x="3114" y="0"/>
                    <a:pt x="3978" y="86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4" name="Google Shape;5414;p32"/>
            <p:cNvSpPr/>
            <p:nvPr/>
          </p:nvSpPr>
          <p:spPr>
            <a:xfrm>
              <a:off x="617468" y="4153842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96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6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9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5" name="Google Shape;5415;p32"/>
            <p:cNvSpPr/>
            <p:nvPr/>
          </p:nvSpPr>
          <p:spPr>
            <a:xfrm>
              <a:off x="617468" y="4394106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1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1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8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6" name="Google Shape;5416;p32"/>
            <p:cNvSpPr/>
            <p:nvPr/>
          </p:nvSpPr>
          <p:spPr>
            <a:xfrm>
              <a:off x="617468" y="4634370"/>
              <a:ext cx="124125" cy="123626"/>
            </a:xfrm>
            <a:custGeom>
              <a:avLst/>
              <a:gdLst/>
              <a:ahLst/>
              <a:cxnLst/>
              <a:rect l="l" t="t" r="r" b="b"/>
              <a:pathLst>
                <a:path w="3979" h="3963" extrusionOk="0">
                  <a:moveTo>
                    <a:pt x="3978" y="1981"/>
                  </a:moveTo>
                  <a:cubicBezTo>
                    <a:pt x="3978" y="3099"/>
                    <a:pt x="3114" y="3963"/>
                    <a:pt x="1997" y="3963"/>
                  </a:cubicBezTo>
                  <a:cubicBezTo>
                    <a:pt x="880" y="3963"/>
                    <a:pt x="1" y="3099"/>
                    <a:pt x="1" y="1981"/>
                  </a:cubicBezTo>
                  <a:cubicBezTo>
                    <a:pt x="1" y="924"/>
                    <a:pt x="880" y="0"/>
                    <a:pt x="1997" y="0"/>
                  </a:cubicBezTo>
                  <a:cubicBezTo>
                    <a:pt x="3114" y="0"/>
                    <a:pt x="3978" y="924"/>
                    <a:pt x="3978" y="198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7" name="Google Shape;5417;p32"/>
            <p:cNvSpPr/>
            <p:nvPr/>
          </p:nvSpPr>
          <p:spPr>
            <a:xfrm>
              <a:off x="307951" y="1307361"/>
              <a:ext cx="410401" cy="102756"/>
            </a:xfrm>
            <a:custGeom>
              <a:avLst/>
              <a:gdLst/>
              <a:ahLst/>
              <a:cxnLst/>
              <a:rect l="l" t="t" r="r" b="b"/>
              <a:pathLst>
                <a:path w="13156" h="3294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84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84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8" name="Google Shape;5418;p32"/>
            <p:cNvSpPr/>
            <p:nvPr/>
          </p:nvSpPr>
          <p:spPr>
            <a:xfrm>
              <a:off x="307951" y="1069437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69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6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9" name="Google Shape;5419;p32"/>
            <p:cNvSpPr/>
            <p:nvPr/>
          </p:nvSpPr>
          <p:spPr>
            <a:xfrm>
              <a:off x="307951" y="831044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24"/>
                  </a:cubicBezTo>
                  <a:cubicBezTo>
                    <a:pt x="13155" y="2548"/>
                    <a:pt x="12411" y="3292"/>
                    <a:pt x="11412" y="3292"/>
                  </a:cubicBezTo>
                  <a:lnTo>
                    <a:pt x="1729" y="3292"/>
                  </a:lnTo>
                  <a:cubicBezTo>
                    <a:pt x="746" y="3292"/>
                    <a:pt x="1" y="2548"/>
                    <a:pt x="1" y="1624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0" name="Google Shape;5420;p32"/>
            <p:cNvSpPr/>
            <p:nvPr/>
          </p:nvSpPr>
          <p:spPr>
            <a:xfrm>
              <a:off x="307951" y="2023972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1" name="Google Shape;5421;p32"/>
            <p:cNvSpPr/>
            <p:nvPr/>
          </p:nvSpPr>
          <p:spPr>
            <a:xfrm>
              <a:off x="307951" y="1786048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671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671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2" name="Google Shape;5422;p32"/>
            <p:cNvSpPr/>
            <p:nvPr/>
          </p:nvSpPr>
          <p:spPr>
            <a:xfrm>
              <a:off x="307951" y="1547625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3" name="Google Shape;5423;p32"/>
            <p:cNvSpPr/>
            <p:nvPr/>
          </p:nvSpPr>
          <p:spPr>
            <a:xfrm>
              <a:off x="307951" y="2738743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53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533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4" name="Google Shape;5424;p32"/>
            <p:cNvSpPr/>
            <p:nvPr/>
          </p:nvSpPr>
          <p:spPr>
            <a:xfrm>
              <a:off x="307951" y="2500320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548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548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5" name="Google Shape;5425;p32"/>
            <p:cNvSpPr/>
            <p:nvPr/>
          </p:nvSpPr>
          <p:spPr>
            <a:xfrm>
              <a:off x="307951" y="2262396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6" name="Google Shape;5426;p32"/>
            <p:cNvSpPr/>
            <p:nvPr/>
          </p:nvSpPr>
          <p:spPr>
            <a:xfrm>
              <a:off x="307951" y="3212751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84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84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7" name="Google Shape;5427;p32"/>
            <p:cNvSpPr/>
            <p:nvPr/>
          </p:nvSpPr>
          <p:spPr>
            <a:xfrm>
              <a:off x="307951" y="2974827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69"/>
                  </a:cubicBezTo>
                  <a:cubicBezTo>
                    <a:pt x="13155" y="2548"/>
                    <a:pt x="12411" y="3292"/>
                    <a:pt x="11412" y="3292"/>
                  </a:cubicBezTo>
                  <a:lnTo>
                    <a:pt x="1729" y="3292"/>
                  </a:lnTo>
                  <a:cubicBezTo>
                    <a:pt x="746" y="3292"/>
                    <a:pt x="1" y="2548"/>
                    <a:pt x="1" y="166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8" name="Google Shape;5428;p32"/>
            <p:cNvSpPr/>
            <p:nvPr/>
          </p:nvSpPr>
          <p:spPr>
            <a:xfrm>
              <a:off x="307951" y="3929363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8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488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9" name="Google Shape;5429;p32"/>
            <p:cNvSpPr/>
            <p:nvPr/>
          </p:nvSpPr>
          <p:spPr>
            <a:xfrm>
              <a:off x="307951" y="3691439"/>
              <a:ext cx="410401" cy="100386"/>
            </a:xfrm>
            <a:custGeom>
              <a:avLst/>
              <a:gdLst/>
              <a:ahLst/>
              <a:cxnLst/>
              <a:rect l="l" t="t" r="r" b="b"/>
              <a:pathLst>
                <a:path w="13156" h="3218" extrusionOk="0">
                  <a:moveTo>
                    <a:pt x="11412" y="0"/>
                  </a:moveTo>
                  <a:cubicBezTo>
                    <a:pt x="12411" y="0"/>
                    <a:pt x="13155" y="670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670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0" name="Google Shape;5430;p32"/>
            <p:cNvSpPr/>
            <p:nvPr/>
          </p:nvSpPr>
          <p:spPr>
            <a:xfrm>
              <a:off x="307951" y="3453015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1" name="Google Shape;5431;p32"/>
            <p:cNvSpPr/>
            <p:nvPr/>
          </p:nvSpPr>
          <p:spPr>
            <a:xfrm>
              <a:off x="307951" y="4644103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533"/>
                    <a:pt x="12411" y="3219"/>
                    <a:pt x="11412" y="3219"/>
                  </a:cubicBezTo>
                  <a:lnTo>
                    <a:pt x="1729" y="3219"/>
                  </a:lnTo>
                  <a:cubicBezTo>
                    <a:pt x="746" y="3219"/>
                    <a:pt x="1" y="2533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2" name="Google Shape;5432;p32"/>
            <p:cNvSpPr/>
            <p:nvPr/>
          </p:nvSpPr>
          <p:spPr>
            <a:xfrm>
              <a:off x="307951" y="4405711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548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548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3" name="Google Shape;5433;p32"/>
            <p:cNvSpPr/>
            <p:nvPr/>
          </p:nvSpPr>
          <p:spPr>
            <a:xfrm>
              <a:off x="307951" y="4167755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474"/>
                    <a:pt x="12411" y="3219"/>
                    <a:pt x="11412" y="3219"/>
                  </a:cubicBezTo>
                  <a:lnTo>
                    <a:pt x="1729" y="3219"/>
                  </a:lnTo>
                  <a:cubicBezTo>
                    <a:pt x="746" y="3219"/>
                    <a:pt x="1" y="2474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34" name="Google Shape;5434;p32"/>
          <p:cNvGrpSpPr/>
          <p:nvPr/>
        </p:nvGrpSpPr>
        <p:grpSpPr>
          <a:xfrm>
            <a:off x="6410194" y="752622"/>
            <a:ext cx="2159504" cy="4048269"/>
            <a:chOff x="6410194" y="752622"/>
            <a:chExt cx="2159504" cy="4048269"/>
          </a:xfrm>
        </p:grpSpPr>
        <p:sp>
          <p:nvSpPr>
            <p:cNvPr id="5435" name="Google Shape;5435;p32"/>
            <p:cNvSpPr/>
            <p:nvPr/>
          </p:nvSpPr>
          <p:spPr>
            <a:xfrm rot="10800000">
              <a:off x="8460921" y="4727426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50" y="0"/>
                  </a:moveTo>
                  <a:cubicBezTo>
                    <a:pt x="313" y="0"/>
                    <a:pt x="278" y="15"/>
                    <a:pt x="254" y="40"/>
                  </a:cubicBezTo>
                  <a:cubicBezTo>
                    <a:pt x="179" y="159"/>
                    <a:pt x="120" y="218"/>
                    <a:pt x="60" y="278"/>
                  </a:cubicBezTo>
                  <a:cubicBezTo>
                    <a:pt x="60" y="412"/>
                    <a:pt x="60" y="472"/>
                    <a:pt x="0" y="591"/>
                  </a:cubicBezTo>
                  <a:cubicBezTo>
                    <a:pt x="0" y="784"/>
                    <a:pt x="60" y="963"/>
                    <a:pt x="179" y="1157"/>
                  </a:cubicBezTo>
                  <a:lnTo>
                    <a:pt x="254" y="1217"/>
                  </a:lnTo>
                  <a:cubicBezTo>
                    <a:pt x="313" y="1217"/>
                    <a:pt x="432" y="1217"/>
                    <a:pt x="492" y="1157"/>
                  </a:cubicBezTo>
                  <a:cubicBezTo>
                    <a:pt x="552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552" y="218"/>
                    <a:pt x="552" y="99"/>
                  </a:cubicBezTo>
                  <a:lnTo>
                    <a:pt x="492" y="99"/>
                  </a:lnTo>
                  <a:cubicBezTo>
                    <a:pt x="457" y="29"/>
                    <a:pt x="402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6" name="Google Shape;5436;p32"/>
            <p:cNvSpPr/>
            <p:nvPr/>
          </p:nvSpPr>
          <p:spPr>
            <a:xfrm rot="10800000">
              <a:off x="8410728" y="4671650"/>
              <a:ext cx="19559" cy="31944"/>
            </a:xfrm>
            <a:custGeom>
              <a:avLst/>
              <a:gdLst/>
              <a:ahLst/>
              <a:cxnLst/>
              <a:rect l="l" t="t" r="r" b="b"/>
              <a:pathLst>
                <a:path w="627" h="1024" extrusionOk="0">
                  <a:moveTo>
                    <a:pt x="339" y="1"/>
                  </a:moveTo>
                  <a:cubicBezTo>
                    <a:pt x="293" y="1"/>
                    <a:pt x="243" y="15"/>
                    <a:pt x="194" y="40"/>
                  </a:cubicBezTo>
                  <a:cubicBezTo>
                    <a:pt x="134" y="100"/>
                    <a:pt x="6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0" y="844"/>
                    <a:pt x="194" y="979"/>
                  </a:cubicBezTo>
                  <a:cubicBezTo>
                    <a:pt x="224" y="1008"/>
                    <a:pt x="269" y="1023"/>
                    <a:pt x="313" y="1023"/>
                  </a:cubicBezTo>
                  <a:cubicBezTo>
                    <a:pt x="358" y="1023"/>
                    <a:pt x="403" y="1008"/>
                    <a:pt x="432" y="979"/>
                  </a:cubicBezTo>
                  <a:cubicBezTo>
                    <a:pt x="566" y="785"/>
                    <a:pt x="566" y="666"/>
                    <a:pt x="626" y="532"/>
                  </a:cubicBezTo>
                  <a:cubicBezTo>
                    <a:pt x="626" y="472"/>
                    <a:pt x="626" y="412"/>
                    <a:pt x="566" y="353"/>
                  </a:cubicBezTo>
                  <a:cubicBezTo>
                    <a:pt x="566" y="293"/>
                    <a:pt x="566" y="159"/>
                    <a:pt x="507" y="100"/>
                  </a:cubicBezTo>
                  <a:cubicBezTo>
                    <a:pt x="463" y="30"/>
                    <a:pt x="404" y="1"/>
                    <a:pt x="33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7" name="Google Shape;5437;p32"/>
            <p:cNvSpPr/>
            <p:nvPr/>
          </p:nvSpPr>
          <p:spPr>
            <a:xfrm rot="10800000">
              <a:off x="8360535" y="4707898"/>
              <a:ext cx="17251" cy="48851"/>
            </a:xfrm>
            <a:custGeom>
              <a:avLst/>
              <a:gdLst/>
              <a:ahLst/>
              <a:cxnLst/>
              <a:rect l="l" t="t" r="r" b="b"/>
              <a:pathLst>
                <a:path w="553" h="1566" extrusionOk="0">
                  <a:moveTo>
                    <a:pt x="373" y="1"/>
                  </a:moveTo>
                  <a:cubicBezTo>
                    <a:pt x="314" y="1"/>
                    <a:pt x="180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20" y="1491"/>
                    <a:pt x="180" y="1491"/>
                    <a:pt x="180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52" y="1252"/>
                    <a:pt x="552" y="999"/>
                    <a:pt x="552" y="746"/>
                  </a:cubicBezTo>
                  <a:lnTo>
                    <a:pt x="552" y="448"/>
                  </a:lnTo>
                  <a:cubicBezTo>
                    <a:pt x="492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8" name="Google Shape;5438;p32"/>
            <p:cNvSpPr/>
            <p:nvPr/>
          </p:nvSpPr>
          <p:spPr>
            <a:xfrm rot="10800000">
              <a:off x="8290846" y="4696294"/>
              <a:ext cx="19091" cy="39836"/>
            </a:xfrm>
            <a:custGeom>
              <a:avLst/>
              <a:gdLst/>
              <a:ahLst/>
              <a:cxnLst/>
              <a:rect l="l" t="t" r="r" b="b"/>
              <a:pathLst>
                <a:path w="612" h="1277" extrusionOk="0">
                  <a:moveTo>
                    <a:pt x="307" y="1"/>
                  </a:moveTo>
                  <a:cubicBezTo>
                    <a:pt x="281" y="1"/>
                    <a:pt x="257" y="8"/>
                    <a:pt x="239" y="25"/>
                  </a:cubicBezTo>
                  <a:cubicBezTo>
                    <a:pt x="180" y="159"/>
                    <a:pt x="120" y="219"/>
                    <a:pt x="60" y="338"/>
                  </a:cubicBezTo>
                  <a:cubicBezTo>
                    <a:pt x="60" y="398"/>
                    <a:pt x="1" y="532"/>
                    <a:pt x="1" y="651"/>
                  </a:cubicBezTo>
                  <a:cubicBezTo>
                    <a:pt x="1" y="830"/>
                    <a:pt x="60" y="1023"/>
                    <a:pt x="180" y="1202"/>
                  </a:cubicBezTo>
                  <a:lnTo>
                    <a:pt x="239" y="1277"/>
                  </a:lnTo>
                  <a:cubicBezTo>
                    <a:pt x="299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552" y="964"/>
                    <a:pt x="612" y="830"/>
                    <a:pt x="612" y="651"/>
                  </a:cubicBezTo>
                  <a:lnTo>
                    <a:pt x="612" y="398"/>
                  </a:lnTo>
                  <a:cubicBezTo>
                    <a:pt x="612" y="338"/>
                    <a:pt x="552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371" y="1"/>
                    <a:pt x="30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9" name="Google Shape;5439;p32"/>
            <p:cNvSpPr/>
            <p:nvPr/>
          </p:nvSpPr>
          <p:spPr>
            <a:xfrm rot="10800000">
              <a:off x="8354515" y="4627166"/>
              <a:ext cx="19559" cy="25018"/>
            </a:xfrm>
            <a:custGeom>
              <a:avLst/>
              <a:gdLst/>
              <a:ahLst/>
              <a:cxnLst/>
              <a:rect l="l" t="t" r="r" b="b"/>
              <a:pathLst>
                <a:path w="627" h="802" extrusionOk="0">
                  <a:moveTo>
                    <a:pt x="254" y="1"/>
                  </a:moveTo>
                  <a:cubicBezTo>
                    <a:pt x="120" y="75"/>
                    <a:pt x="120" y="135"/>
                    <a:pt x="61" y="195"/>
                  </a:cubicBezTo>
                  <a:cubicBezTo>
                    <a:pt x="61" y="254"/>
                    <a:pt x="1" y="314"/>
                    <a:pt x="1" y="373"/>
                  </a:cubicBezTo>
                  <a:cubicBezTo>
                    <a:pt x="1" y="507"/>
                    <a:pt x="61" y="627"/>
                    <a:pt x="195" y="746"/>
                  </a:cubicBezTo>
                  <a:cubicBezTo>
                    <a:pt x="224" y="783"/>
                    <a:pt x="269" y="802"/>
                    <a:pt x="321" y="802"/>
                  </a:cubicBezTo>
                  <a:cubicBezTo>
                    <a:pt x="373" y="802"/>
                    <a:pt x="433" y="783"/>
                    <a:pt x="493" y="746"/>
                  </a:cubicBezTo>
                  <a:lnTo>
                    <a:pt x="493" y="686"/>
                  </a:lnTo>
                  <a:cubicBezTo>
                    <a:pt x="567" y="627"/>
                    <a:pt x="627" y="507"/>
                    <a:pt x="627" y="448"/>
                  </a:cubicBezTo>
                  <a:lnTo>
                    <a:pt x="627" y="254"/>
                  </a:lnTo>
                  <a:cubicBezTo>
                    <a:pt x="567" y="195"/>
                    <a:pt x="567" y="135"/>
                    <a:pt x="493" y="75"/>
                  </a:cubicBezTo>
                  <a:cubicBezTo>
                    <a:pt x="433" y="1"/>
                    <a:pt x="314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0" name="Google Shape;5440;p32"/>
            <p:cNvSpPr/>
            <p:nvPr/>
          </p:nvSpPr>
          <p:spPr>
            <a:xfrm rot="10800000">
              <a:off x="8465101" y="4648409"/>
              <a:ext cx="19091" cy="20495"/>
            </a:xfrm>
            <a:custGeom>
              <a:avLst/>
              <a:gdLst/>
              <a:ahLst/>
              <a:cxnLst/>
              <a:rect l="l" t="t" r="r" b="b"/>
              <a:pathLst>
                <a:path w="612" h="657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19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39" y="641"/>
                    <a:pt x="302" y="656"/>
                    <a:pt x="358" y="656"/>
                  </a:cubicBezTo>
                  <a:cubicBezTo>
                    <a:pt x="414" y="656"/>
                    <a:pt x="462" y="641"/>
                    <a:pt x="492" y="611"/>
                  </a:cubicBezTo>
                  <a:cubicBezTo>
                    <a:pt x="611" y="477"/>
                    <a:pt x="611" y="418"/>
                    <a:pt x="611" y="299"/>
                  </a:cubicBezTo>
                  <a:cubicBezTo>
                    <a:pt x="611" y="299"/>
                    <a:pt x="611" y="239"/>
                    <a:pt x="551" y="164"/>
                  </a:cubicBezTo>
                  <a:cubicBezTo>
                    <a:pt x="551" y="105"/>
                    <a:pt x="492" y="105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1" name="Google Shape;5441;p32"/>
            <p:cNvSpPr/>
            <p:nvPr/>
          </p:nvSpPr>
          <p:spPr>
            <a:xfrm rot="10800000">
              <a:off x="7837738" y="4727426"/>
              <a:ext cx="19091" cy="37964"/>
            </a:xfrm>
            <a:custGeom>
              <a:avLst/>
              <a:gdLst/>
              <a:ahLst/>
              <a:cxnLst/>
              <a:rect l="l" t="t" r="r" b="b"/>
              <a:pathLst>
                <a:path w="612" h="1217" extrusionOk="0">
                  <a:moveTo>
                    <a:pt x="341" y="0"/>
                  </a:moveTo>
                  <a:cubicBezTo>
                    <a:pt x="301" y="0"/>
                    <a:pt x="264" y="15"/>
                    <a:pt x="239" y="40"/>
                  </a:cubicBezTo>
                  <a:cubicBezTo>
                    <a:pt x="180" y="159"/>
                    <a:pt x="120" y="218"/>
                    <a:pt x="120" y="278"/>
                  </a:cubicBezTo>
                  <a:cubicBezTo>
                    <a:pt x="61" y="412"/>
                    <a:pt x="61" y="472"/>
                    <a:pt x="1" y="591"/>
                  </a:cubicBezTo>
                  <a:cubicBezTo>
                    <a:pt x="1" y="784"/>
                    <a:pt x="61" y="963"/>
                    <a:pt x="180" y="1157"/>
                  </a:cubicBezTo>
                  <a:lnTo>
                    <a:pt x="239" y="1217"/>
                  </a:lnTo>
                  <a:cubicBezTo>
                    <a:pt x="299" y="1217"/>
                    <a:pt x="433" y="1217"/>
                    <a:pt x="493" y="1157"/>
                  </a:cubicBezTo>
                  <a:cubicBezTo>
                    <a:pt x="552" y="963"/>
                    <a:pt x="612" y="784"/>
                    <a:pt x="612" y="650"/>
                  </a:cubicBezTo>
                  <a:lnTo>
                    <a:pt x="612" y="412"/>
                  </a:lnTo>
                  <a:cubicBezTo>
                    <a:pt x="612" y="278"/>
                    <a:pt x="612" y="218"/>
                    <a:pt x="552" y="99"/>
                  </a:cubicBezTo>
                  <a:lnTo>
                    <a:pt x="493" y="99"/>
                  </a:lnTo>
                  <a:cubicBezTo>
                    <a:pt x="458" y="29"/>
                    <a:pt x="397" y="0"/>
                    <a:pt x="34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2" name="Google Shape;5442;p32"/>
            <p:cNvSpPr/>
            <p:nvPr/>
          </p:nvSpPr>
          <p:spPr>
            <a:xfrm rot="10800000">
              <a:off x="7787078" y="4671650"/>
              <a:ext cx="19559" cy="31944"/>
            </a:xfrm>
            <a:custGeom>
              <a:avLst/>
              <a:gdLst/>
              <a:ahLst/>
              <a:cxnLst/>
              <a:rect l="l" t="t" r="r" b="b"/>
              <a:pathLst>
                <a:path w="627" h="1024" extrusionOk="0">
                  <a:moveTo>
                    <a:pt x="335" y="1"/>
                  </a:moveTo>
                  <a:cubicBezTo>
                    <a:pt x="288" y="1"/>
                    <a:pt x="235" y="15"/>
                    <a:pt x="180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1" y="353"/>
                    <a:pt x="1" y="412"/>
                    <a:pt x="1" y="472"/>
                  </a:cubicBezTo>
                  <a:cubicBezTo>
                    <a:pt x="1" y="666"/>
                    <a:pt x="60" y="844"/>
                    <a:pt x="180" y="979"/>
                  </a:cubicBezTo>
                  <a:cubicBezTo>
                    <a:pt x="217" y="1008"/>
                    <a:pt x="265" y="1023"/>
                    <a:pt x="312" y="1023"/>
                  </a:cubicBezTo>
                  <a:cubicBezTo>
                    <a:pt x="358" y="1023"/>
                    <a:pt x="403" y="1008"/>
                    <a:pt x="433" y="979"/>
                  </a:cubicBezTo>
                  <a:cubicBezTo>
                    <a:pt x="552" y="785"/>
                    <a:pt x="627" y="666"/>
                    <a:pt x="627" y="532"/>
                  </a:cubicBezTo>
                  <a:cubicBezTo>
                    <a:pt x="627" y="472"/>
                    <a:pt x="627" y="412"/>
                    <a:pt x="552" y="353"/>
                  </a:cubicBezTo>
                  <a:cubicBezTo>
                    <a:pt x="552" y="293"/>
                    <a:pt x="552" y="159"/>
                    <a:pt x="493" y="100"/>
                  </a:cubicBezTo>
                  <a:cubicBezTo>
                    <a:pt x="458" y="30"/>
                    <a:pt x="402" y="1"/>
                    <a:pt x="3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3" name="Google Shape;5443;p32"/>
            <p:cNvSpPr/>
            <p:nvPr/>
          </p:nvSpPr>
          <p:spPr>
            <a:xfrm rot="10800000">
              <a:off x="7736885" y="4707898"/>
              <a:ext cx="17688" cy="48851"/>
            </a:xfrm>
            <a:custGeom>
              <a:avLst/>
              <a:gdLst/>
              <a:ahLst/>
              <a:cxnLst/>
              <a:rect l="l" t="t" r="r" b="b"/>
              <a:pathLst>
                <a:path w="567" h="1566" extrusionOk="0">
                  <a:moveTo>
                    <a:pt x="373" y="1"/>
                  </a:moveTo>
                  <a:cubicBezTo>
                    <a:pt x="313" y="1"/>
                    <a:pt x="194" y="1"/>
                    <a:pt x="135" y="75"/>
                  </a:cubicBezTo>
                  <a:cubicBezTo>
                    <a:pt x="75" y="195"/>
                    <a:pt x="75" y="314"/>
                    <a:pt x="0" y="448"/>
                  </a:cubicBezTo>
                  <a:lnTo>
                    <a:pt x="0" y="746"/>
                  </a:lnTo>
                  <a:cubicBezTo>
                    <a:pt x="0" y="999"/>
                    <a:pt x="0" y="1252"/>
                    <a:pt x="135" y="1491"/>
                  </a:cubicBezTo>
                  <a:cubicBezTo>
                    <a:pt x="194" y="1491"/>
                    <a:pt x="194" y="1491"/>
                    <a:pt x="194" y="1565"/>
                  </a:cubicBezTo>
                  <a:cubicBezTo>
                    <a:pt x="313" y="1565"/>
                    <a:pt x="373" y="1565"/>
                    <a:pt x="447" y="1431"/>
                  </a:cubicBezTo>
                  <a:cubicBezTo>
                    <a:pt x="567" y="1252"/>
                    <a:pt x="567" y="999"/>
                    <a:pt x="567" y="746"/>
                  </a:cubicBezTo>
                  <a:lnTo>
                    <a:pt x="567" y="448"/>
                  </a:lnTo>
                  <a:cubicBezTo>
                    <a:pt x="507" y="314"/>
                    <a:pt x="507" y="195"/>
                    <a:pt x="447" y="75"/>
                  </a:cubicBezTo>
                  <a:cubicBezTo>
                    <a:pt x="447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4" name="Google Shape;5444;p32"/>
            <p:cNvSpPr/>
            <p:nvPr/>
          </p:nvSpPr>
          <p:spPr>
            <a:xfrm rot="10800000">
              <a:off x="7667164" y="4696294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8" y="1"/>
                    <a:pt x="289" y="8"/>
                    <a:pt x="254" y="25"/>
                  </a:cubicBezTo>
                  <a:cubicBezTo>
                    <a:pt x="194" y="159"/>
                    <a:pt x="135" y="219"/>
                    <a:pt x="60" y="338"/>
                  </a:cubicBezTo>
                  <a:cubicBezTo>
                    <a:pt x="60" y="398"/>
                    <a:pt x="0" y="532"/>
                    <a:pt x="0" y="651"/>
                  </a:cubicBezTo>
                  <a:cubicBezTo>
                    <a:pt x="0" y="830"/>
                    <a:pt x="60" y="1023"/>
                    <a:pt x="194" y="1202"/>
                  </a:cubicBezTo>
                  <a:lnTo>
                    <a:pt x="254" y="1277"/>
                  </a:lnTo>
                  <a:cubicBezTo>
                    <a:pt x="313" y="1277"/>
                    <a:pt x="433" y="1277"/>
                    <a:pt x="507" y="1202"/>
                  </a:cubicBezTo>
                  <a:lnTo>
                    <a:pt x="507" y="1143"/>
                  </a:lnTo>
                  <a:cubicBezTo>
                    <a:pt x="567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67" y="159"/>
                  </a:cubicBezTo>
                  <a:lnTo>
                    <a:pt x="507" y="85"/>
                  </a:lnTo>
                  <a:cubicBezTo>
                    <a:pt x="454" y="43"/>
                    <a:pt x="409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5" name="Google Shape;5445;p32"/>
            <p:cNvSpPr/>
            <p:nvPr/>
          </p:nvSpPr>
          <p:spPr>
            <a:xfrm rot="10800000">
              <a:off x="7731301" y="4627166"/>
              <a:ext cx="19091" cy="25018"/>
            </a:xfrm>
            <a:custGeom>
              <a:avLst/>
              <a:gdLst/>
              <a:ahLst/>
              <a:cxnLst/>
              <a:rect l="l" t="t" r="r" b="b"/>
              <a:pathLst>
                <a:path w="612" h="802" extrusionOk="0">
                  <a:moveTo>
                    <a:pt x="239" y="1"/>
                  </a:moveTo>
                  <a:cubicBezTo>
                    <a:pt x="120" y="75"/>
                    <a:pt x="120" y="135"/>
                    <a:pt x="60" y="195"/>
                  </a:cubicBezTo>
                  <a:cubicBezTo>
                    <a:pt x="60" y="254"/>
                    <a:pt x="60" y="314"/>
                    <a:pt x="1" y="373"/>
                  </a:cubicBezTo>
                  <a:cubicBezTo>
                    <a:pt x="1" y="507"/>
                    <a:pt x="60" y="627"/>
                    <a:pt x="179" y="746"/>
                  </a:cubicBezTo>
                  <a:cubicBezTo>
                    <a:pt x="209" y="783"/>
                    <a:pt x="257" y="802"/>
                    <a:pt x="313" y="802"/>
                  </a:cubicBezTo>
                  <a:cubicBezTo>
                    <a:pt x="369" y="802"/>
                    <a:pt x="433" y="783"/>
                    <a:pt x="492" y="746"/>
                  </a:cubicBezTo>
                  <a:lnTo>
                    <a:pt x="492" y="686"/>
                  </a:lnTo>
                  <a:cubicBezTo>
                    <a:pt x="611" y="627"/>
                    <a:pt x="611" y="507"/>
                    <a:pt x="611" y="448"/>
                  </a:cubicBezTo>
                  <a:lnTo>
                    <a:pt x="611" y="254"/>
                  </a:lnTo>
                  <a:cubicBezTo>
                    <a:pt x="552" y="195"/>
                    <a:pt x="552" y="135"/>
                    <a:pt x="492" y="75"/>
                  </a:cubicBezTo>
                  <a:cubicBezTo>
                    <a:pt x="433" y="1"/>
                    <a:pt x="313" y="1"/>
                    <a:pt x="23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6" name="Google Shape;5446;p32"/>
            <p:cNvSpPr/>
            <p:nvPr/>
          </p:nvSpPr>
          <p:spPr>
            <a:xfrm rot="10800000">
              <a:off x="7841451" y="4648409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4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05"/>
                    <a:pt x="60" y="164"/>
                    <a:pt x="60" y="239"/>
                  </a:cubicBezTo>
                  <a:cubicBezTo>
                    <a:pt x="1" y="299"/>
                    <a:pt x="1" y="299"/>
                    <a:pt x="1" y="358"/>
                  </a:cubicBezTo>
                  <a:cubicBezTo>
                    <a:pt x="60" y="418"/>
                    <a:pt x="60" y="537"/>
                    <a:pt x="195" y="611"/>
                  </a:cubicBezTo>
                  <a:cubicBezTo>
                    <a:pt x="254" y="641"/>
                    <a:pt x="314" y="656"/>
                    <a:pt x="368" y="656"/>
                  </a:cubicBezTo>
                  <a:cubicBezTo>
                    <a:pt x="422" y="656"/>
                    <a:pt x="470" y="641"/>
                    <a:pt x="507" y="611"/>
                  </a:cubicBezTo>
                  <a:cubicBezTo>
                    <a:pt x="627" y="477"/>
                    <a:pt x="627" y="418"/>
                    <a:pt x="627" y="299"/>
                  </a:cubicBezTo>
                  <a:cubicBezTo>
                    <a:pt x="627" y="299"/>
                    <a:pt x="627" y="239"/>
                    <a:pt x="567" y="164"/>
                  </a:cubicBezTo>
                  <a:cubicBezTo>
                    <a:pt x="567" y="105"/>
                    <a:pt x="507" y="105"/>
                    <a:pt x="433" y="45"/>
                  </a:cubicBezTo>
                  <a:cubicBezTo>
                    <a:pt x="403" y="15"/>
                    <a:pt x="358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7" name="Google Shape;5447;p32"/>
            <p:cNvSpPr/>
            <p:nvPr/>
          </p:nvSpPr>
          <p:spPr>
            <a:xfrm rot="10800000">
              <a:off x="8114719" y="4566616"/>
              <a:ext cx="290488" cy="182397"/>
            </a:xfrm>
            <a:custGeom>
              <a:avLst/>
              <a:gdLst/>
              <a:ahLst/>
              <a:cxnLst/>
              <a:rect l="l" t="t" r="r" b="b"/>
              <a:pathLst>
                <a:path w="9312" h="5847" extrusionOk="0">
                  <a:moveTo>
                    <a:pt x="5731" y="1"/>
                  </a:moveTo>
                  <a:cubicBezTo>
                    <a:pt x="3403" y="1"/>
                    <a:pt x="1232" y="1731"/>
                    <a:pt x="627" y="2986"/>
                  </a:cubicBezTo>
                  <a:cubicBezTo>
                    <a:pt x="1" y="4356"/>
                    <a:pt x="2429" y="5846"/>
                    <a:pt x="4783" y="5846"/>
                  </a:cubicBezTo>
                  <a:cubicBezTo>
                    <a:pt x="4805" y="5847"/>
                    <a:pt x="4827" y="5847"/>
                    <a:pt x="4849" y="5847"/>
                  </a:cubicBezTo>
                  <a:cubicBezTo>
                    <a:pt x="7187" y="5847"/>
                    <a:pt x="9075" y="2727"/>
                    <a:pt x="9193" y="2122"/>
                  </a:cubicBezTo>
                  <a:cubicBezTo>
                    <a:pt x="9312" y="1615"/>
                    <a:pt x="8388" y="125"/>
                    <a:pt x="5960" y="6"/>
                  </a:cubicBezTo>
                  <a:cubicBezTo>
                    <a:pt x="5884" y="2"/>
                    <a:pt x="5807" y="1"/>
                    <a:pt x="573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8" name="Google Shape;5448;p32"/>
            <p:cNvSpPr/>
            <p:nvPr/>
          </p:nvSpPr>
          <p:spPr>
            <a:xfrm rot="10800000">
              <a:off x="8007814" y="4646101"/>
              <a:ext cx="313728" cy="113893"/>
            </a:xfrm>
            <a:custGeom>
              <a:avLst/>
              <a:gdLst/>
              <a:ahLst/>
              <a:cxnLst/>
              <a:rect l="l" t="t" r="r" b="b"/>
              <a:pathLst>
                <a:path w="10057" h="3651" extrusionOk="0">
                  <a:moveTo>
                    <a:pt x="9863" y="1"/>
                  </a:moveTo>
                  <a:cubicBezTo>
                    <a:pt x="9818" y="1"/>
                    <a:pt x="9773" y="16"/>
                    <a:pt x="9743" y="45"/>
                  </a:cubicBezTo>
                  <a:cubicBezTo>
                    <a:pt x="9743" y="45"/>
                    <a:pt x="9609" y="105"/>
                    <a:pt x="9431" y="358"/>
                  </a:cubicBezTo>
                  <a:cubicBezTo>
                    <a:pt x="9311" y="418"/>
                    <a:pt x="9177" y="552"/>
                    <a:pt x="9058" y="671"/>
                  </a:cubicBezTo>
                  <a:cubicBezTo>
                    <a:pt x="8864" y="790"/>
                    <a:pt x="8686" y="924"/>
                    <a:pt x="8492" y="1044"/>
                  </a:cubicBezTo>
                  <a:cubicBezTo>
                    <a:pt x="8373" y="1103"/>
                    <a:pt x="8313" y="1163"/>
                    <a:pt x="8194" y="1222"/>
                  </a:cubicBezTo>
                  <a:cubicBezTo>
                    <a:pt x="8060" y="1297"/>
                    <a:pt x="7941" y="1356"/>
                    <a:pt x="7822" y="1416"/>
                  </a:cubicBezTo>
                  <a:cubicBezTo>
                    <a:pt x="7568" y="1535"/>
                    <a:pt x="7315" y="1669"/>
                    <a:pt x="7077" y="1788"/>
                  </a:cubicBezTo>
                  <a:cubicBezTo>
                    <a:pt x="6764" y="1848"/>
                    <a:pt x="6451" y="1967"/>
                    <a:pt x="6198" y="2101"/>
                  </a:cubicBezTo>
                  <a:cubicBezTo>
                    <a:pt x="5885" y="2161"/>
                    <a:pt x="5587" y="2280"/>
                    <a:pt x="5274" y="2340"/>
                  </a:cubicBezTo>
                  <a:cubicBezTo>
                    <a:pt x="4961" y="2414"/>
                    <a:pt x="4648" y="2533"/>
                    <a:pt x="4336" y="2593"/>
                  </a:cubicBezTo>
                  <a:cubicBezTo>
                    <a:pt x="3963" y="2652"/>
                    <a:pt x="3650" y="2712"/>
                    <a:pt x="3412" y="2787"/>
                  </a:cubicBezTo>
                  <a:cubicBezTo>
                    <a:pt x="3099" y="2846"/>
                    <a:pt x="2786" y="2906"/>
                    <a:pt x="2533" y="2906"/>
                  </a:cubicBezTo>
                  <a:cubicBezTo>
                    <a:pt x="2235" y="2965"/>
                    <a:pt x="1982" y="3025"/>
                    <a:pt x="1729" y="3084"/>
                  </a:cubicBezTo>
                  <a:cubicBezTo>
                    <a:pt x="1237" y="3159"/>
                    <a:pt x="864" y="3219"/>
                    <a:pt x="552" y="3278"/>
                  </a:cubicBezTo>
                  <a:cubicBezTo>
                    <a:pt x="298" y="3278"/>
                    <a:pt x="120" y="3338"/>
                    <a:pt x="120" y="3338"/>
                  </a:cubicBezTo>
                  <a:cubicBezTo>
                    <a:pt x="60" y="3338"/>
                    <a:pt x="0" y="3397"/>
                    <a:pt x="0" y="3457"/>
                  </a:cubicBezTo>
                  <a:cubicBezTo>
                    <a:pt x="0" y="3591"/>
                    <a:pt x="60" y="3651"/>
                    <a:pt x="179" y="3651"/>
                  </a:cubicBezTo>
                  <a:lnTo>
                    <a:pt x="1118" y="3651"/>
                  </a:lnTo>
                  <a:cubicBezTo>
                    <a:pt x="1297" y="3651"/>
                    <a:pt x="1550" y="3591"/>
                    <a:pt x="1788" y="3591"/>
                  </a:cubicBezTo>
                  <a:cubicBezTo>
                    <a:pt x="2041" y="3591"/>
                    <a:pt x="2295" y="3531"/>
                    <a:pt x="2607" y="3531"/>
                  </a:cubicBezTo>
                  <a:cubicBezTo>
                    <a:pt x="2905" y="3457"/>
                    <a:pt x="3159" y="3397"/>
                    <a:pt x="3472" y="3397"/>
                  </a:cubicBezTo>
                  <a:cubicBezTo>
                    <a:pt x="3784" y="3338"/>
                    <a:pt x="4097" y="3278"/>
                    <a:pt x="4470" y="3219"/>
                  </a:cubicBezTo>
                  <a:cubicBezTo>
                    <a:pt x="4768" y="3159"/>
                    <a:pt x="5080" y="3084"/>
                    <a:pt x="5393" y="2965"/>
                  </a:cubicBezTo>
                  <a:cubicBezTo>
                    <a:pt x="5766" y="2906"/>
                    <a:pt x="6079" y="2787"/>
                    <a:pt x="6391" y="2652"/>
                  </a:cubicBezTo>
                  <a:cubicBezTo>
                    <a:pt x="6704" y="2593"/>
                    <a:pt x="7002" y="2474"/>
                    <a:pt x="7256" y="2340"/>
                  </a:cubicBezTo>
                  <a:cubicBezTo>
                    <a:pt x="7568" y="2220"/>
                    <a:pt x="7881" y="2042"/>
                    <a:pt x="8120" y="1908"/>
                  </a:cubicBezTo>
                  <a:cubicBezTo>
                    <a:pt x="8254" y="1848"/>
                    <a:pt x="8373" y="1788"/>
                    <a:pt x="8432" y="1669"/>
                  </a:cubicBezTo>
                  <a:cubicBezTo>
                    <a:pt x="8567" y="1595"/>
                    <a:pt x="8686" y="1535"/>
                    <a:pt x="8805" y="1476"/>
                  </a:cubicBezTo>
                  <a:cubicBezTo>
                    <a:pt x="8999" y="1297"/>
                    <a:pt x="9177" y="1163"/>
                    <a:pt x="9311" y="984"/>
                  </a:cubicBezTo>
                  <a:cubicBezTo>
                    <a:pt x="9490" y="850"/>
                    <a:pt x="9609" y="731"/>
                    <a:pt x="9684" y="611"/>
                  </a:cubicBezTo>
                  <a:cubicBezTo>
                    <a:pt x="9803" y="477"/>
                    <a:pt x="9863" y="418"/>
                    <a:pt x="9922" y="358"/>
                  </a:cubicBezTo>
                  <a:lnTo>
                    <a:pt x="9982" y="299"/>
                  </a:lnTo>
                  <a:cubicBezTo>
                    <a:pt x="10056" y="179"/>
                    <a:pt x="10056" y="105"/>
                    <a:pt x="9982" y="45"/>
                  </a:cubicBezTo>
                  <a:cubicBezTo>
                    <a:pt x="9952" y="16"/>
                    <a:pt x="9907" y="1"/>
                    <a:pt x="9863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9" name="Google Shape;5449;p32"/>
            <p:cNvSpPr/>
            <p:nvPr/>
          </p:nvSpPr>
          <p:spPr>
            <a:xfrm rot="10800000">
              <a:off x="7942304" y="4409175"/>
              <a:ext cx="160810" cy="183770"/>
            </a:xfrm>
            <a:custGeom>
              <a:avLst/>
              <a:gdLst/>
              <a:ahLst/>
              <a:cxnLst/>
              <a:rect l="l" t="t" r="r" b="b"/>
              <a:pathLst>
                <a:path w="5155" h="5891" extrusionOk="0">
                  <a:moveTo>
                    <a:pt x="1850" y="0"/>
                  </a:moveTo>
                  <a:cubicBezTo>
                    <a:pt x="1611" y="0"/>
                    <a:pt x="1388" y="49"/>
                    <a:pt x="1192" y="158"/>
                  </a:cubicBezTo>
                  <a:cubicBezTo>
                    <a:pt x="0" y="843"/>
                    <a:pt x="447" y="4061"/>
                    <a:pt x="1058" y="4880"/>
                  </a:cubicBezTo>
                  <a:cubicBezTo>
                    <a:pt x="1599" y="5525"/>
                    <a:pt x="2364" y="5890"/>
                    <a:pt x="2888" y="5890"/>
                  </a:cubicBezTo>
                  <a:cubicBezTo>
                    <a:pt x="2970" y="5890"/>
                    <a:pt x="3046" y="5882"/>
                    <a:pt x="3114" y="5863"/>
                  </a:cubicBezTo>
                  <a:cubicBezTo>
                    <a:pt x="4097" y="5685"/>
                    <a:pt x="5155" y="4061"/>
                    <a:pt x="4976" y="2646"/>
                  </a:cubicBezTo>
                  <a:cubicBezTo>
                    <a:pt x="4813" y="1392"/>
                    <a:pt x="3119" y="0"/>
                    <a:pt x="185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0" name="Google Shape;5450;p32"/>
            <p:cNvSpPr/>
            <p:nvPr/>
          </p:nvSpPr>
          <p:spPr>
            <a:xfrm rot="10800000">
              <a:off x="8075663" y="4128826"/>
              <a:ext cx="158970" cy="220393"/>
            </a:xfrm>
            <a:custGeom>
              <a:avLst/>
              <a:gdLst/>
              <a:ahLst/>
              <a:cxnLst/>
              <a:rect l="l" t="t" r="r" b="b"/>
              <a:pathLst>
                <a:path w="5096" h="7065" extrusionOk="0">
                  <a:moveTo>
                    <a:pt x="2710" y="1"/>
                  </a:moveTo>
                  <a:cubicBezTo>
                    <a:pt x="2569" y="1"/>
                    <a:pt x="2429" y="34"/>
                    <a:pt x="2294" y="106"/>
                  </a:cubicBezTo>
                  <a:cubicBezTo>
                    <a:pt x="1311" y="658"/>
                    <a:pt x="0" y="2654"/>
                    <a:pt x="254" y="4576"/>
                  </a:cubicBezTo>
                  <a:cubicBezTo>
                    <a:pt x="541" y="6343"/>
                    <a:pt x="1611" y="7065"/>
                    <a:pt x="2070" y="7065"/>
                  </a:cubicBezTo>
                  <a:cubicBezTo>
                    <a:pt x="2110" y="7065"/>
                    <a:pt x="2145" y="7059"/>
                    <a:pt x="2175" y="7049"/>
                  </a:cubicBezTo>
                  <a:cubicBezTo>
                    <a:pt x="2667" y="6929"/>
                    <a:pt x="5095" y="5186"/>
                    <a:pt x="4902" y="3265"/>
                  </a:cubicBezTo>
                  <a:cubicBezTo>
                    <a:pt x="4746" y="1587"/>
                    <a:pt x="3682" y="1"/>
                    <a:pt x="27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1" name="Google Shape;5451;p32"/>
            <p:cNvSpPr/>
            <p:nvPr/>
          </p:nvSpPr>
          <p:spPr>
            <a:xfrm rot="10800000">
              <a:off x="8103083" y="4131196"/>
              <a:ext cx="106469" cy="118042"/>
            </a:xfrm>
            <a:custGeom>
              <a:avLst/>
              <a:gdLst/>
              <a:ahLst/>
              <a:cxnLst/>
              <a:rect l="l" t="t" r="r" b="b"/>
              <a:pathLst>
                <a:path w="3413" h="3784" extrusionOk="0">
                  <a:moveTo>
                    <a:pt x="939" y="2667"/>
                  </a:moveTo>
                  <a:lnTo>
                    <a:pt x="939" y="2667"/>
                  </a:lnTo>
                  <a:cubicBezTo>
                    <a:pt x="999" y="2726"/>
                    <a:pt x="999" y="2726"/>
                    <a:pt x="999" y="2801"/>
                  </a:cubicBezTo>
                  <a:cubicBezTo>
                    <a:pt x="999" y="2726"/>
                    <a:pt x="939" y="2726"/>
                    <a:pt x="939" y="2667"/>
                  </a:cubicBezTo>
                  <a:close/>
                  <a:moveTo>
                    <a:pt x="2369" y="0"/>
                  </a:moveTo>
                  <a:cubicBezTo>
                    <a:pt x="2235" y="0"/>
                    <a:pt x="2176" y="60"/>
                    <a:pt x="2116" y="119"/>
                  </a:cubicBezTo>
                  <a:lnTo>
                    <a:pt x="2116" y="313"/>
                  </a:lnTo>
                  <a:cubicBezTo>
                    <a:pt x="2057" y="372"/>
                    <a:pt x="2057" y="492"/>
                    <a:pt x="1997" y="685"/>
                  </a:cubicBezTo>
                  <a:cubicBezTo>
                    <a:pt x="1997" y="864"/>
                    <a:pt x="1923" y="1058"/>
                    <a:pt x="1863" y="1237"/>
                  </a:cubicBezTo>
                  <a:cubicBezTo>
                    <a:pt x="1863" y="1371"/>
                    <a:pt x="1803" y="1430"/>
                    <a:pt x="1803" y="1549"/>
                  </a:cubicBezTo>
                  <a:cubicBezTo>
                    <a:pt x="1803" y="1683"/>
                    <a:pt x="1744" y="1743"/>
                    <a:pt x="1744" y="1862"/>
                  </a:cubicBezTo>
                  <a:cubicBezTo>
                    <a:pt x="1744" y="1981"/>
                    <a:pt x="1684" y="2115"/>
                    <a:pt x="1684" y="2175"/>
                  </a:cubicBezTo>
                  <a:cubicBezTo>
                    <a:pt x="1625" y="2294"/>
                    <a:pt x="1625" y="2428"/>
                    <a:pt x="1625" y="2488"/>
                  </a:cubicBezTo>
                  <a:cubicBezTo>
                    <a:pt x="1550" y="2547"/>
                    <a:pt x="1550" y="2607"/>
                    <a:pt x="1550" y="2667"/>
                  </a:cubicBezTo>
                  <a:lnTo>
                    <a:pt x="1550" y="2547"/>
                  </a:lnTo>
                  <a:cubicBezTo>
                    <a:pt x="1490" y="2428"/>
                    <a:pt x="1490" y="2235"/>
                    <a:pt x="1490" y="2056"/>
                  </a:cubicBezTo>
                  <a:lnTo>
                    <a:pt x="1490" y="1549"/>
                  </a:lnTo>
                  <a:cubicBezTo>
                    <a:pt x="1431" y="1371"/>
                    <a:pt x="1431" y="1177"/>
                    <a:pt x="1431" y="1058"/>
                  </a:cubicBezTo>
                  <a:cubicBezTo>
                    <a:pt x="1431" y="804"/>
                    <a:pt x="1371" y="626"/>
                    <a:pt x="1371" y="626"/>
                  </a:cubicBezTo>
                  <a:cubicBezTo>
                    <a:pt x="1371" y="566"/>
                    <a:pt x="1312" y="492"/>
                    <a:pt x="1312" y="492"/>
                  </a:cubicBezTo>
                  <a:cubicBezTo>
                    <a:pt x="1273" y="475"/>
                    <a:pt x="1241" y="467"/>
                    <a:pt x="1213" y="467"/>
                  </a:cubicBezTo>
                  <a:cubicBezTo>
                    <a:pt x="1144" y="467"/>
                    <a:pt x="1101" y="513"/>
                    <a:pt x="1058" y="566"/>
                  </a:cubicBezTo>
                  <a:cubicBezTo>
                    <a:pt x="1058" y="566"/>
                    <a:pt x="999" y="745"/>
                    <a:pt x="939" y="1058"/>
                  </a:cubicBezTo>
                  <a:cubicBezTo>
                    <a:pt x="880" y="1311"/>
                    <a:pt x="880" y="1743"/>
                    <a:pt x="880" y="2115"/>
                  </a:cubicBezTo>
                  <a:cubicBezTo>
                    <a:pt x="880" y="2294"/>
                    <a:pt x="939" y="2488"/>
                    <a:pt x="939" y="2667"/>
                  </a:cubicBezTo>
                  <a:cubicBezTo>
                    <a:pt x="880" y="2607"/>
                    <a:pt x="880" y="2488"/>
                    <a:pt x="805" y="2428"/>
                  </a:cubicBezTo>
                  <a:cubicBezTo>
                    <a:pt x="805" y="2294"/>
                    <a:pt x="746" y="2235"/>
                    <a:pt x="746" y="2115"/>
                  </a:cubicBezTo>
                  <a:cubicBezTo>
                    <a:pt x="686" y="1981"/>
                    <a:pt x="686" y="1922"/>
                    <a:pt x="686" y="1803"/>
                  </a:cubicBezTo>
                  <a:cubicBezTo>
                    <a:pt x="626" y="1743"/>
                    <a:pt x="626" y="1609"/>
                    <a:pt x="626" y="1490"/>
                  </a:cubicBezTo>
                  <a:cubicBezTo>
                    <a:pt x="626" y="1430"/>
                    <a:pt x="567" y="1311"/>
                    <a:pt x="567" y="1237"/>
                  </a:cubicBezTo>
                  <a:lnTo>
                    <a:pt x="567" y="998"/>
                  </a:lnTo>
                  <a:cubicBezTo>
                    <a:pt x="567" y="804"/>
                    <a:pt x="507" y="685"/>
                    <a:pt x="507" y="566"/>
                  </a:cubicBezTo>
                  <a:lnTo>
                    <a:pt x="507" y="492"/>
                  </a:lnTo>
                  <a:lnTo>
                    <a:pt x="507" y="432"/>
                  </a:lnTo>
                  <a:cubicBezTo>
                    <a:pt x="507" y="372"/>
                    <a:pt x="507" y="313"/>
                    <a:pt x="433" y="253"/>
                  </a:cubicBezTo>
                  <a:cubicBezTo>
                    <a:pt x="314" y="253"/>
                    <a:pt x="254" y="313"/>
                    <a:pt x="194" y="372"/>
                  </a:cubicBezTo>
                  <a:lnTo>
                    <a:pt x="194" y="432"/>
                  </a:lnTo>
                  <a:cubicBezTo>
                    <a:pt x="194" y="432"/>
                    <a:pt x="194" y="492"/>
                    <a:pt x="135" y="492"/>
                  </a:cubicBezTo>
                  <a:cubicBezTo>
                    <a:pt x="135" y="626"/>
                    <a:pt x="60" y="745"/>
                    <a:pt x="60" y="939"/>
                  </a:cubicBezTo>
                  <a:cubicBezTo>
                    <a:pt x="60" y="1058"/>
                    <a:pt x="1" y="1117"/>
                    <a:pt x="1" y="1237"/>
                  </a:cubicBezTo>
                  <a:lnTo>
                    <a:pt x="1" y="1549"/>
                  </a:lnTo>
                  <a:cubicBezTo>
                    <a:pt x="1" y="1803"/>
                    <a:pt x="60" y="2056"/>
                    <a:pt x="135" y="2294"/>
                  </a:cubicBezTo>
                  <a:cubicBezTo>
                    <a:pt x="194" y="2428"/>
                    <a:pt x="194" y="2547"/>
                    <a:pt x="254" y="2607"/>
                  </a:cubicBezTo>
                  <a:cubicBezTo>
                    <a:pt x="314" y="2726"/>
                    <a:pt x="373" y="2860"/>
                    <a:pt x="433" y="2980"/>
                  </a:cubicBezTo>
                  <a:cubicBezTo>
                    <a:pt x="507" y="3039"/>
                    <a:pt x="567" y="3173"/>
                    <a:pt x="626" y="3233"/>
                  </a:cubicBezTo>
                  <a:cubicBezTo>
                    <a:pt x="686" y="3292"/>
                    <a:pt x="746" y="3412"/>
                    <a:pt x="805" y="3471"/>
                  </a:cubicBezTo>
                  <a:cubicBezTo>
                    <a:pt x="939" y="3546"/>
                    <a:pt x="999" y="3605"/>
                    <a:pt x="1058" y="3605"/>
                  </a:cubicBezTo>
                  <a:cubicBezTo>
                    <a:pt x="1118" y="3665"/>
                    <a:pt x="1178" y="3665"/>
                    <a:pt x="1178" y="3724"/>
                  </a:cubicBezTo>
                  <a:cubicBezTo>
                    <a:pt x="1312" y="3784"/>
                    <a:pt x="1371" y="3784"/>
                    <a:pt x="1371" y="3784"/>
                  </a:cubicBezTo>
                  <a:lnTo>
                    <a:pt x="1550" y="3784"/>
                  </a:lnTo>
                  <a:lnTo>
                    <a:pt x="1997" y="3352"/>
                  </a:lnTo>
                  <a:lnTo>
                    <a:pt x="2176" y="3173"/>
                  </a:lnTo>
                  <a:cubicBezTo>
                    <a:pt x="2235" y="3099"/>
                    <a:pt x="2295" y="3039"/>
                    <a:pt x="2369" y="2920"/>
                  </a:cubicBezTo>
                  <a:cubicBezTo>
                    <a:pt x="2429" y="2860"/>
                    <a:pt x="2489" y="2801"/>
                    <a:pt x="2548" y="2667"/>
                  </a:cubicBezTo>
                  <a:cubicBezTo>
                    <a:pt x="2608" y="2607"/>
                    <a:pt x="2667" y="2488"/>
                    <a:pt x="2742" y="2428"/>
                  </a:cubicBezTo>
                  <a:cubicBezTo>
                    <a:pt x="2861" y="2235"/>
                    <a:pt x="2980" y="2056"/>
                    <a:pt x="3040" y="1862"/>
                  </a:cubicBezTo>
                  <a:cubicBezTo>
                    <a:pt x="3114" y="1743"/>
                    <a:pt x="3174" y="1683"/>
                    <a:pt x="3174" y="1549"/>
                  </a:cubicBezTo>
                  <a:cubicBezTo>
                    <a:pt x="3233" y="1490"/>
                    <a:pt x="3233" y="1371"/>
                    <a:pt x="3293" y="1311"/>
                  </a:cubicBezTo>
                  <a:cubicBezTo>
                    <a:pt x="3353" y="1117"/>
                    <a:pt x="3353" y="998"/>
                    <a:pt x="3412" y="939"/>
                  </a:cubicBezTo>
                  <a:lnTo>
                    <a:pt x="3412" y="745"/>
                  </a:lnTo>
                  <a:cubicBezTo>
                    <a:pt x="3412" y="685"/>
                    <a:pt x="3412" y="626"/>
                    <a:pt x="3353" y="566"/>
                  </a:cubicBezTo>
                  <a:cubicBezTo>
                    <a:pt x="3233" y="566"/>
                    <a:pt x="3174" y="566"/>
                    <a:pt x="3114" y="626"/>
                  </a:cubicBezTo>
                  <a:cubicBezTo>
                    <a:pt x="3114" y="626"/>
                    <a:pt x="3114" y="685"/>
                    <a:pt x="3040" y="745"/>
                  </a:cubicBezTo>
                  <a:cubicBezTo>
                    <a:pt x="2980" y="864"/>
                    <a:pt x="2921" y="939"/>
                    <a:pt x="2801" y="1117"/>
                  </a:cubicBezTo>
                  <a:cubicBezTo>
                    <a:pt x="2742" y="1237"/>
                    <a:pt x="2667" y="1371"/>
                    <a:pt x="2548" y="1549"/>
                  </a:cubicBezTo>
                  <a:cubicBezTo>
                    <a:pt x="2489" y="1609"/>
                    <a:pt x="2429" y="1743"/>
                    <a:pt x="2369" y="1803"/>
                  </a:cubicBezTo>
                  <a:cubicBezTo>
                    <a:pt x="2369" y="1743"/>
                    <a:pt x="2429" y="1743"/>
                    <a:pt x="2429" y="1683"/>
                  </a:cubicBezTo>
                  <a:cubicBezTo>
                    <a:pt x="2429" y="1549"/>
                    <a:pt x="2429" y="1430"/>
                    <a:pt x="2489" y="1311"/>
                  </a:cubicBezTo>
                  <a:lnTo>
                    <a:pt x="2489" y="745"/>
                  </a:lnTo>
                  <a:lnTo>
                    <a:pt x="2489" y="313"/>
                  </a:lnTo>
                  <a:lnTo>
                    <a:pt x="2489" y="119"/>
                  </a:lnTo>
                  <a:cubicBezTo>
                    <a:pt x="2429" y="60"/>
                    <a:pt x="2429" y="0"/>
                    <a:pt x="236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2" name="Google Shape;5452;p32"/>
            <p:cNvSpPr/>
            <p:nvPr/>
          </p:nvSpPr>
          <p:spPr>
            <a:xfrm rot="10800000">
              <a:off x="7963673" y="4415601"/>
              <a:ext cx="108309" cy="116201"/>
            </a:xfrm>
            <a:custGeom>
              <a:avLst/>
              <a:gdLst/>
              <a:ahLst/>
              <a:cxnLst/>
              <a:rect l="l" t="t" r="r" b="b"/>
              <a:pathLst>
                <a:path w="3472" h="3725" extrusionOk="0">
                  <a:moveTo>
                    <a:pt x="1058" y="0"/>
                  </a:moveTo>
                  <a:cubicBezTo>
                    <a:pt x="999" y="60"/>
                    <a:pt x="939" y="60"/>
                    <a:pt x="939" y="120"/>
                  </a:cubicBezTo>
                  <a:lnTo>
                    <a:pt x="939" y="179"/>
                  </a:lnTo>
                  <a:lnTo>
                    <a:pt x="939" y="313"/>
                  </a:lnTo>
                  <a:lnTo>
                    <a:pt x="939" y="745"/>
                  </a:lnTo>
                  <a:cubicBezTo>
                    <a:pt x="939" y="924"/>
                    <a:pt x="999" y="1118"/>
                    <a:pt x="1058" y="1356"/>
                  </a:cubicBezTo>
                  <a:cubicBezTo>
                    <a:pt x="1058" y="1431"/>
                    <a:pt x="1058" y="1550"/>
                    <a:pt x="1118" y="1669"/>
                  </a:cubicBezTo>
                  <a:lnTo>
                    <a:pt x="1118" y="1803"/>
                  </a:lnTo>
                  <a:cubicBezTo>
                    <a:pt x="1118" y="1728"/>
                    <a:pt x="1058" y="1609"/>
                    <a:pt x="999" y="1550"/>
                  </a:cubicBezTo>
                  <a:cubicBezTo>
                    <a:pt x="864" y="1431"/>
                    <a:pt x="745" y="1237"/>
                    <a:pt x="626" y="1118"/>
                  </a:cubicBezTo>
                  <a:cubicBezTo>
                    <a:pt x="567" y="984"/>
                    <a:pt x="492" y="864"/>
                    <a:pt x="432" y="805"/>
                  </a:cubicBezTo>
                  <a:cubicBezTo>
                    <a:pt x="373" y="745"/>
                    <a:pt x="313" y="686"/>
                    <a:pt x="313" y="686"/>
                  </a:cubicBezTo>
                  <a:cubicBezTo>
                    <a:pt x="283" y="648"/>
                    <a:pt x="254" y="630"/>
                    <a:pt x="222" y="630"/>
                  </a:cubicBezTo>
                  <a:cubicBezTo>
                    <a:pt x="190" y="630"/>
                    <a:pt x="157" y="648"/>
                    <a:pt x="120" y="686"/>
                  </a:cubicBezTo>
                  <a:cubicBezTo>
                    <a:pt x="60" y="686"/>
                    <a:pt x="0" y="745"/>
                    <a:pt x="0" y="805"/>
                  </a:cubicBezTo>
                  <a:cubicBezTo>
                    <a:pt x="0" y="805"/>
                    <a:pt x="60" y="864"/>
                    <a:pt x="60" y="984"/>
                  </a:cubicBezTo>
                  <a:cubicBezTo>
                    <a:pt x="120" y="1118"/>
                    <a:pt x="120" y="1237"/>
                    <a:pt x="254" y="1356"/>
                  </a:cubicBezTo>
                  <a:cubicBezTo>
                    <a:pt x="254" y="1431"/>
                    <a:pt x="313" y="1550"/>
                    <a:pt x="313" y="1609"/>
                  </a:cubicBezTo>
                  <a:cubicBezTo>
                    <a:pt x="373" y="1728"/>
                    <a:pt x="432" y="1803"/>
                    <a:pt x="492" y="1863"/>
                  </a:cubicBezTo>
                  <a:cubicBezTo>
                    <a:pt x="626" y="2041"/>
                    <a:pt x="745" y="2235"/>
                    <a:pt x="864" y="2414"/>
                  </a:cubicBezTo>
                  <a:cubicBezTo>
                    <a:pt x="939" y="2548"/>
                    <a:pt x="999" y="2607"/>
                    <a:pt x="1058" y="2667"/>
                  </a:cubicBezTo>
                  <a:cubicBezTo>
                    <a:pt x="1118" y="2786"/>
                    <a:pt x="1177" y="2846"/>
                    <a:pt x="1311" y="2920"/>
                  </a:cubicBezTo>
                  <a:cubicBezTo>
                    <a:pt x="1371" y="3039"/>
                    <a:pt x="1431" y="3099"/>
                    <a:pt x="1490" y="3159"/>
                  </a:cubicBezTo>
                  <a:cubicBezTo>
                    <a:pt x="1550" y="3218"/>
                    <a:pt x="1609" y="3293"/>
                    <a:pt x="1684" y="3352"/>
                  </a:cubicBezTo>
                  <a:cubicBezTo>
                    <a:pt x="1922" y="3531"/>
                    <a:pt x="2116" y="3665"/>
                    <a:pt x="2116" y="3665"/>
                  </a:cubicBezTo>
                  <a:lnTo>
                    <a:pt x="2175" y="3725"/>
                  </a:lnTo>
                  <a:lnTo>
                    <a:pt x="2354" y="3725"/>
                  </a:lnTo>
                  <a:lnTo>
                    <a:pt x="2488" y="3591"/>
                  </a:lnTo>
                  <a:cubicBezTo>
                    <a:pt x="2548" y="3591"/>
                    <a:pt x="2607" y="3531"/>
                    <a:pt x="2667" y="3471"/>
                  </a:cubicBezTo>
                  <a:cubicBezTo>
                    <a:pt x="2667" y="3412"/>
                    <a:pt x="2727" y="3352"/>
                    <a:pt x="2861" y="3293"/>
                  </a:cubicBezTo>
                  <a:cubicBezTo>
                    <a:pt x="2920" y="3218"/>
                    <a:pt x="2980" y="3159"/>
                    <a:pt x="3040" y="3099"/>
                  </a:cubicBezTo>
                  <a:cubicBezTo>
                    <a:pt x="3099" y="2980"/>
                    <a:pt x="3174" y="2920"/>
                    <a:pt x="3174" y="2786"/>
                  </a:cubicBezTo>
                  <a:cubicBezTo>
                    <a:pt x="3233" y="2667"/>
                    <a:pt x="3293" y="2548"/>
                    <a:pt x="3352" y="2414"/>
                  </a:cubicBezTo>
                  <a:cubicBezTo>
                    <a:pt x="3352" y="2295"/>
                    <a:pt x="3412" y="2235"/>
                    <a:pt x="3412" y="2101"/>
                  </a:cubicBezTo>
                  <a:cubicBezTo>
                    <a:pt x="3472" y="1863"/>
                    <a:pt x="3472" y="1609"/>
                    <a:pt x="3472" y="1356"/>
                  </a:cubicBezTo>
                  <a:lnTo>
                    <a:pt x="3472" y="1058"/>
                  </a:lnTo>
                  <a:cubicBezTo>
                    <a:pt x="3412" y="924"/>
                    <a:pt x="3412" y="864"/>
                    <a:pt x="3412" y="745"/>
                  </a:cubicBezTo>
                  <a:cubicBezTo>
                    <a:pt x="3352" y="552"/>
                    <a:pt x="3293" y="432"/>
                    <a:pt x="3293" y="313"/>
                  </a:cubicBezTo>
                  <a:cubicBezTo>
                    <a:pt x="3233" y="313"/>
                    <a:pt x="3233" y="239"/>
                    <a:pt x="3233" y="239"/>
                  </a:cubicBezTo>
                  <a:lnTo>
                    <a:pt x="3233" y="179"/>
                  </a:lnTo>
                  <a:cubicBezTo>
                    <a:pt x="3191" y="137"/>
                    <a:pt x="3112" y="95"/>
                    <a:pt x="3048" y="95"/>
                  </a:cubicBezTo>
                  <a:cubicBezTo>
                    <a:pt x="3021" y="95"/>
                    <a:pt x="2997" y="102"/>
                    <a:pt x="2980" y="120"/>
                  </a:cubicBezTo>
                  <a:cubicBezTo>
                    <a:pt x="2920" y="120"/>
                    <a:pt x="2861" y="179"/>
                    <a:pt x="2861" y="239"/>
                  </a:cubicBezTo>
                  <a:cubicBezTo>
                    <a:pt x="2861" y="239"/>
                    <a:pt x="2861" y="313"/>
                    <a:pt x="2920" y="313"/>
                  </a:cubicBezTo>
                  <a:lnTo>
                    <a:pt x="2920" y="432"/>
                  </a:lnTo>
                  <a:lnTo>
                    <a:pt x="2920" y="805"/>
                  </a:lnTo>
                  <a:lnTo>
                    <a:pt x="2920" y="1058"/>
                  </a:lnTo>
                  <a:lnTo>
                    <a:pt x="2920" y="1356"/>
                  </a:lnTo>
                  <a:cubicBezTo>
                    <a:pt x="2920" y="1490"/>
                    <a:pt x="2861" y="1550"/>
                    <a:pt x="2861" y="1669"/>
                  </a:cubicBezTo>
                  <a:cubicBezTo>
                    <a:pt x="2861" y="1728"/>
                    <a:pt x="2861" y="1863"/>
                    <a:pt x="2801" y="1982"/>
                  </a:cubicBezTo>
                  <a:cubicBezTo>
                    <a:pt x="2801" y="2041"/>
                    <a:pt x="2801" y="2175"/>
                    <a:pt x="2727" y="2295"/>
                  </a:cubicBezTo>
                  <a:cubicBezTo>
                    <a:pt x="2727" y="2354"/>
                    <a:pt x="2727" y="2473"/>
                    <a:pt x="2667" y="2548"/>
                  </a:cubicBezTo>
                  <a:cubicBezTo>
                    <a:pt x="2667" y="2607"/>
                    <a:pt x="2607" y="2607"/>
                    <a:pt x="2607" y="2667"/>
                  </a:cubicBezTo>
                  <a:lnTo>
                    <a:pt x="2607" y="2548"/>
                  </a:lnTo>
                  <a:cubicBezTo>
                    <a:pt x="2667" y="2354"/>
                    <a:pt x="2667" y="2175"/>
                    <a:pt x="2667" y="1982"/>
                  </a:cubicBezTo>
                  <a:cubicBezTo>
                    <a:pt x="2667" y="1550"/>
                    <a:pt x="2607" y="1177"/>
                    <a:pt x="2548" y="924"/>
                  </a:cubicBezTo>
                  <a:cubicBezTo>
                    <a:pt x="2429" y="611"/>
                    <a:pt x="2354" y="432"/>
                    <a:pt x="2354" y="432"/>
                  </a:cubicBezTo>
                  <a:cubicBezTo>
                    <a:pt x="2295" y="373"/>
                    <a:pt x="2235" y="373"/>
                    <a:pt x="2116" y="373"/>
                  </a:cubicBezTo>
                  <a:cubicBezTo>
                    <a:pt x="2056" y="432"/>
                    <a:pt x="2056" y="492"/>
                    <a:pt x="2056" y="492"/>
                  </a:cubicBezTo>
                  <a:lnTo>
                    <a:pt x="2056" y="984"/>
                  </a:lnTo>
                  <a:lnTo>
                    <a:pt x="2056" y="1431"/>
                  </a:lnTo>
                  <a:lnTo>
                    <a:pt x="2056" y="1982"/>
                  </a:lnTo>
                  <a:lnTo>
                    <a:pt x="2056" y="2473"/>
                  </a:lnTo>
                  <a:lnTo>
                    <a:pt x="2056" y="2607"/>
                  </a:lnTo>
                  <a:cubicBezTo>
                    <a:pt x="2056" y="2548"/>
                    <a:pt x="2056" y="2473"/>
                    <a:pt x="1982" y="2414"/>
                  </a:cubicBezTo>
                  <a:cubicBezTo>
                    <a:pt x="1922" y="2354"/>
                    <a:pt x="1922" y="2235"/>
                    <a:pt x="1922" y="2101"/>
                  </a:cubicBezTo>
                  <a:cubicBezTo>
                    <a:pt x="1863" y="2041"/>
                    <a:pt x="1803" y="1922"/>
                    <a:pt x="1803" y="1803"/>
                  </a:cubicBezTo>
                  <a:cubicBezTo>
                    <a:pt x="1743" y="1728"/>
                    <a:pt x="1743" y="1609"/>
                    <a:pt x="1684" y="1490"/>
                  </a:cubicBezTo>
                  <a:cubicBezTo>
                    <a:pt x="1684" y="1356"/>
                    <a:pt x="1609" y="1296"/>
                    <a:pt x="1609" y="1177"/>
                  </a:cubicBezTo>
                  <a:cubicBezTo>
                    <a:pt x="1550" y="984"/>
                    <a:pt x="1490" y="805"/>
                    <a:pt x="1431" y="611"/>
                  </a:cubicBezTo>
                  <a:cubicBezTo>
                    <a:pt x="1371" y="492"/>
                    <a:pt x="1371" y="373"/>
                    <a:pt x="1311" y="239"/>
                  </a:cubicBezTo>
                  <a:cubicBezTo>
                    <a:pt x="1237" y="179"/>
                    <a:pt x="1237" y="120"/>
                    <a:pt x="1237" y="120"/>
                  </a:cubicBezTo>
                  <a:cubicBezTo>
                    <a:pt x="1237" y="0"/>
                    <a:pt x="1118" y="0"/>
                    <a:pt x="105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3" name="Google Shape;5453;p32"/>
            <p:cNvSpPr/>
            <p:nvPr/>
          </p:nvSpPr>
          <p:spPr>
            <a:xfrm rot="10800000">
              <a:off x="7758254" y="4241096"/>
              <a:ext cx="213935" cy="122222"/>
            </a:xfrm>
            <a:custGeom>
              <a:avLst/>
              <a:gdLst/>
              <a:ahLst/>
              <a:cxnLst/>
              <a:rect l="l" t="t" r="r" b="b"/>
              <a:pathLst>
                <a:path w="6858" h="3918" extrusionOk="0">
                  <a:moveTo>
                    <a:pt x="5335" y="0"/>
                  </a:moveTo>
                  <a:cubicBezTo>
                    <a:pt x="3545" y="0"/>
                    <a:pt x="1" y="1073"/>
                    <a:pt x="94" y="3404"/>
                  </a:cubicBezTo>
                  <a:cubicBezTo>
                    <a:pt x="94" y="3746"/>
                    <a:pt x="809" y="3918"/>
                    <a:pt x="1710" y="3918"/>
                  </a:cubicBezTo>
                  <a:cubicBezTo>
                    <a:pt x="2611" y="3918"/>
                    <a:pt x="3699" y="3746"/>
                    <a:pt x="4444" y="3404"/>
                  </a:cubicBezTo>
                  <a:cubicBezTo>
                    <a:pt x="5934" y="2733"/>
                    <a:pt x="6857" y="990"/>
                    <a:pt x="6306" y="246"/>
                  </a:cubicBezTo>
                  <a:cubicBezTo>
                    <a:pt x="6196" y="83"/>
                    <a:pt x="5833" y="0"/>
                    <a:pt x="53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4" name="Google Shape;5454;p32"/>
            <p:cNvSpPr/>
            <p:nvPr/>
          </p:nvSpPr>
          <p:spPr>
            <a:xfrm rot="10800000">
              <a:off x="7843322" y="4252950"/>
              <a:ext cx="118042" cy="87377"/>
            </a:xfrm>
            <a:custGeom>
              <a:avLst/>
              <a:gdLst/>
              <a:ahLst/>
              <a:cxnLst/>
              <a:rect l="l" t="t" r="r" b="b"/>
              <a:pathLst>
                <a:path w="3784" h="2801" extrusionOk="0">
                  <a:moveTo>
                    <a:pt x="3531" y="0"/>
                  </a:moveTo>
                  <a:cubicBezTo>
                    <a:pt x="3531" y="0"/>
                    <a:pt x="3277" y="60"/>
                    <a:pt x="2905" y="134"/>
                  </a:cubicBezTo>
                  <a:cubicBezTo>
                    <a:pt x="2667" y="194"/>
                    <a:pt x="2473" y="313"/>
                    <a:pt x="2235" y="373"/>
                  </a:cubicBezTo>
                  <a:cubicBezTo>
                    <a:pt x="2101" y="432"/>
                    <a:pt x="1981" y="507"/>
                    <a:pt x="1862" y="566"/>
                  </a:cubicBezTo>
                  <a:cubicBezTo>
                    <a:pt x="1728" y="626"/>
                    <a:pt x="1609" y="685"/>
                    <a:pt x="1549" y="745"/>
                  </a:cubicBezTo>
                  <a:cubicBezTo>
                    <a:pt x="1415" y="805"/>
                    <a:pt x="1296" y="879"/>
                    <a:pt x="1177" y="939"/>
                  </a:cubicBezTo>
                  <a:cubicBezTo>
                    <a:pt x="1043" y="998"/>
                    <a:pt x="924" y="1117"/>
                    <a:pt x="864" y="1177"/>
                  </a:cubicBezTo>
                  <a:cubicBezTo>
                    <a:pt x="745" y="1252"/>
                    <a:pt x="670" y="1371"/>
                    <a:pt x="551" y="1430"/>
                  </a:cubicBezTo>
                  <a:cubicBezTo>
                    <a:pt x="492" y="1490"/>
                    <a:pt x="432" y="1624"/>
                    <a:pt x="298" y="1684"/>
                  </a:cubicBezTo>
                  <a:cubicBezTo>
                    <a:pt x="238" y="1743"/>
                    <a:pt x="238" y="1862"/>
                    <a:pt x="179" y="1922"/>
                  </a:cubicBezTo>
                  <a:cubicBezTo>
                    <a:pt x="119" y="1922"/>
                    <a:pt x="119" y="1996"/>
                    <a:pt x="119" y="2056"/>
                  </a:cubicBezTo>
                  <a:cubicBezTo>
                    <a:pt x="60" y="2056"/>
                    <a:pt x="60" y="2116"/>
                    <a:pt x="60" y="2116"/>
                  </a:cubicBezTo>
                  <a:cubicBezTo>
                    <a:pt x="0" y="2235"/>
                    <a:pt x="0" y="2294"/>
                    <a:pt x="0" y="2294"/>
                  </a:cubicBezTo>
                  <a:cubicBezTo>
                    <a:pt x="0" y="2369"/>
                    <a:pt x="0" y="2428"/>
                    <a:pt x="60" y="2488"/>
                  </a:cubicBezTo>
                  <a:cubicBezTo>
                    <a:pt x="60" y="2488"/>
                    <a:pt x="60" y="2548"/>
                    <a:pt x="119" y="2548"/>
                  </a:cubicBezTo>
                  <a:cubicBezTo>
                    <a:pt x="119" y="2548"/>
                    <a:pt x="179" y="2548"/>
                    <a:pt x="238" y="2607"/>
                  </a:cubicBezTo>
                  <a:cubicBezTo>
                    <a:pt x="372" y="2607"/>
                    <a:pt x="492" y="2667"/>
                    <a:pt x="670" y="2741"/>
                  </a:cubicBezTo>
                  <a:lnTo>
                    <a:pt x="924" y="2741"/>
                  </a:lnTo>
                  <a:cubicBezTo>
                    <a:pt x="1043" y="2801"/>
                    <a:pt x="1117" y="2801"/>
                    <a:pt x="1237" y="2801"/>
                  </a:cubicBezTo>
                  <a:lnTo>
                    <a:pt x="1922" y="2801"/>
                  </a:lnTo>
                  <a:cubicBezTo>
                    <a:pt x="2041" y="2801"/>
                    <a:pt x="2160" y="2741"/>
                    <a:pt x="2294" y="2741"/>
                  </a:cubicBezTo>
                  <a:cubicBezTo>
                    <a:pt x="2413" y="2741"/>
                    <a:pt x="2473" y="2667"/>
                    <a:pt x="2607" y="2667"/>
                  </a:cubicBezTo>
                  <a:cubicBezTo>
                    <a:pt x="2845" y="2607"/>
                    <a:pt x="3039" y="2548"/>
                    <a:pt x="3158" y="2428"/>
                  </a:cubicBezTo>
                  <a:cubicBezTo>
                    <a:pt x="3352" y="2369"/>
                    <a:pt x="3471" y="2294"/>
                    <a:pt x="3531" y="2235"/>
                  </a:cubicBezTo>
                  <a:cubicBezTo>
                    <a:pt x="3650" y="2175"/>
                    <a:pt x="3650" y="2116"/>
                    <a:pt x="3650" y="2116"/>
                  </a:cubicBezTo>
                  <a:cubicBezTo>
                    <a:pt x="3784" y="2116"/>
                    <a:pt x="3784" y="1996"/>
                    <a:pt x="3724" y="1922"/>
                  </a:cubicBezTo>
                  <a:cubicBezTo>
                    <a:pt x="3724" y="1852"/>
                    <a:pt x="3678" y="1823"/>
                    <a:pt x="3628" y="1823"/>
                  </a:cubicBezTo>
                  <a:cubicBezTo>
                    <a:pt x="3593" y="1823"/>
                    <a:pt x="3555" y="1838"/>
                    <a:pt x="3531" y="1862"/>
                  </a:cubicBezTo>
                  <a:lnTo>
                    <a:pt x="3412" y="1862"/>
                  </a:lnTo>
                  <a:cubicBezTo>
                    <a:pt x="3277" y="1922"/>
                    <a:pt x="3158" y="1922"/>
                    <a:pt x="3039" y="1996"/>
                  </a:cubicBezTo>
                  <a:cubicBezTo>
                    <a:pt x="2845" y="1996"/>
                    <a:pt x="2667" y="2056"/>
                    <a:pt x="2473" y="2116"/>
                  </a:cubicBezTo>
                  <a:lnTo>
                    <a:pt x="2160" y="2116"/>
                  </a:lnTo>
                  <a:cubicBezTo>
                    <a:pt x="2101" y="2175"/>
                    <a:pt x="1981" y="2175"/>
                    <a:pt x="1862" y="2175"/>
                  </a:cubicBezTo>
                  <a:cubicBezTo>
                    <a:pt x="2101" y="2116"/>
                    <a:pt x="2294" y="1996"/>
                    <a:pt x="2473" y="1922"/>
                  </a:cubicBezTo>
                  <a:cubicBezTo>
                    <a:pt x="2667" y="1862"/>
                    <a:pt x="2845" y="1743"/>
                    <a:pt x="2980" y="1684"/>
                  </a:cubicBezTo>
                  <a:cubicBezTo>
                    <a:pt x="3099" y="1624"/>
                    <a:pt x="3218" y="1549"/>
                    <a:pt x="3277" y="1490"/>
                  </a:cubicBezTo>
                  <a:cubicBezTo>
                    <a:pt x="3412" y="1430"/>
                    <a:pt x="3412" y="1371"/>
                    <a:pt x="3412" y="1371"/>
                  </a:cubicBezTo>
                  <a:cubicBezTo>
                    <a:pt x="3471" y="1371"/>
                    <a:pt x="3471" y="1311"/>
                    <a:pt x="3471" y="1252"/>
                  </a:cubicBezTo>
                  <a:cubicBezTo>
                    <a:pt x="3471" y="1153"/>
                    <a:pt x="3439" y="1094"/>
                    <a:pt x="3368" y="1094"/>
                  </a:cubicBezTo>
                  <a:cubicBezTo>
                    <a:pt x="3343" y="1094"/>
                    <a:pt x="3313" y="1102"/>
                    <a:pt x="3277" y="1117"/>
                  </a:cubicBezTo>
                  <a:lnTo>
                    <a:pt x="3158" y="1117"/>
                  </a:lnTo>
                  <a:cubicBezTo>
                    <a:pt x="3039" y="1177"/>
                    <a:pt x="2905" y="1177"/>
                    <a:pt x="2786" y="1252"/>
                  </a:cubicBezTo>
                  <a:cubicBezTo>
                    <a:pt x="2607" y="1252"/>
                    <a:pt x="2413" y="1311"/>
                    <a:pt x="2235" y="1371"/>
                  </a:cubicBezTo>
                  <a:cubicBezTo>
                    <a:pt x="2160" y="1430"/>
                    <a:pt x="2041" y="1430"/>
                    <a:pt x="1981" y="1490"/>
                  </a:cubicBezTo>
                  <a:cubicBezTo>
                    <a:pt x="1862" y="1490"/>
                    <a:pt x="1788" y="1549"/>
                    <a:pt x="1669" y="1624"/>
                  </a:cubicBezTo>
                  <a:cubicBezTo>
                    <a:pt x="1549" y="1624"/>
                    <a:pt x="1490" y="1684"/>
                    <a:pt x="1356" y="1684"/>
                  </a:cubicBezTo>
                  <a:cubicBezTo>
                    <a:pt x="1296" y="1743"/>
                    <a:pt x="1177" y="1803"/>
                    <a:pt x="1117" y="1803"/>
                  </a:cubicBezTo>
                  <a:cubicBezTo>
                    <a:pt x="983" y="1862"/>
                    <a:pt x="924" y="1862"/>
                    <a:pt x="804" y="1922"/>
                  </a:cubicBezTo>
                  <a:lnTo>
                    <a:pt x="924" y="1803"/>
                  </a:lnTo>
                  <a:cubicBezTo>
                    <a:pt x="983" y="1743"/>
                    <a:pt x="1117" y="1684"/>
                    <a:pt x="1177" y="1624"/>
                  </a:cubicBezTo>
                  <a:cubicBezTo>
                    <a:pt x="1296" y="1549"/>
                    <a:pt x="1356" y="1490"/>
                    <a:pt x="1490" y="1430"/>
                  </a:cubicBezTo>
                  <a:cubicBezTo>
                    <a:pt x="1609" y="1371"/>
                    <a:pt x="1728" y="1311"/>
                    <a:pt x="1788" y="1252"/>
                  </a:cubicBezTo>
                  <a:cubicBezTo>
                    <a:pt x="2041" y="1117"/>
                    <a:pt x="2294" y="1058"/>
                    <a:pt x="2473" y="939"/>
                  </a:cubicBezTo>
                  <a:cubicBezTo>
                    <a:pt x="2667" y="805"/>
                    <a:pt x="2905" y="685"/>
                    <a:pt x="3039" y="626"/>
                  </a:cubicBezTo>
                  <a:lnTo>
                    <a:pt x="3650" y="313"/>
                  </a:lnTo>
                  <a:cubicBezTo>
                    <a:pt x="3724" y="313"/>
                    <a:pt x="3724" y="194"/>
                    <a:pt x="3724" y="134"/>
                  </a:cubicBezTo>
                  <a:cubicBezTo>
                    <a:pt x="3724" y="60"/>
                    <a:pt x="3650" y="0"/>
                    <a:pt x="353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5" name="Google Shape;5455;p32"/>
            <p:cNvSpPr/>
            <p:nvPr/>
          </p:nvSpPr>
          <p:spPr>
            <a:xfrm rot="10800000">
              <a:off x="7795407" y="4411327"/>
              <a:ext cx="139005" cy="212563"/>
            </a:xfrm>
            <a:custGeom>
              <a:avLst/>
              <a:gdLst/>
              <a:ahLst/>
              <a:cxnLst/>
              <a:rect l="l" t="t" r="r" b="b"/>
              <a:pathLst>
                <a:path w="4456" h="6814" extrusionOk="0">
                  <a:moveTo>
                    <a:pt x="2498" y="0"/>
                  </a:moveTo>
                  <a:cubicBezTo>
                    <a:pt x="2097" y="0"/>
                    <a:pt x="1695" y="265"/>
                    <a:pt x="1371" y="897"/>
                  </a:cubicBezTo>
                  <a:cubicBezTo>
                    <a:pt x="253" y="3131"/>
                    <a:pt x="0" y="6304"/>
                    <a:pt x="864" y="6796"/>
                  </a:cubicBezTo>
                  <a:cubicBezTo>
                    <a:pt x="895" y="6808"/>
                    <a:pt x="933" y="6813"/>
                    <a:pt x="979" y="6813"/>
                  </a:cubicBezTo>
                  <a:cubicBezTo>
                    <a:pt x="1684" y="6813"/>
                    <a:pt x="4052" y="5421"/>
                    <a:pt x="4276" y="3265"/>
                  </a:cubicBezTo>
                  <a:cubicBezTo>
                    <a:pt x="4455" y="1584"/>
                    <a:pt x="3479" y="0"/>
                    <a:pt x="249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6" name="Google Shape;5456;p32"/>
            <p:cNvSpPr/>
            <p:nvPr/>
          </p:nvSpPr>
          <p:spPr>
            <a:xfrm rot="10800000">
              <a:off x="7820082" y="4417442"/>
              <a:ext cx="91121" cy="114361"/>
            </a:xfrm>
            <a:custGeom>
              <a:avLst/>
              <a:gdLst/>
              <a:ahLst/>
              <a:cxnLst/>
              <a:rect l="l" t="t" r="r" b="b"/>
              <a:pathLst>
                <a:path w="2921" h="3666" extrusionOk="0">
                  <a:moveTo>
                    <a:pt x="924" y="2850"/>
                  </a:moveTo>
                  <a:cubicBezTo>
                    <a:pt x="923" y="2865"/>
                    <a:pt x="916" y="2920"/>
                    <a:pt x="865" y="2920"/>
                  </a:cubicBezTo>
                  <a:cubicBezTo>
                    <a:pt x="894" y="2885"/>
                    <a:pt x="908" y="2866"/>
                    <a:pt x="924" y="2850"/>
                  </a:cubicBezTo>
                  <a:close/>
                  <a:moveTo>
                    <a:pt x="1804" y="0"/>
                  </a:moveTo>
                  <a:cubicBezTo>
                    <a:pt x="1744" y="0"/>
                    <a:pt x="1669" y="60"/>
                    <a:pt x="1610" y="120"/>
                  </a:cubicBezTo>
                  <a:lnTo>
                    <a:pt x="1610" y="179"/>
                  </a:lnTo>
                  <a:lnTo>
                    <a:pt x="1610" y="239"/>
                  </a:lnTo>
                  <a:cubicBezTo>
                    <a:pt x="1550" y="313"/>
                    <a:pt x="1550" y="373"/>
                    <a:pt x="1550" y="432"/>
                  </a:cubicBezTo>
                  <a:cubicBezTo>
                    <a:pt x="1491" y="492"/>
                    <a:pt x="1491" y="552"/>
                    <a:pt x="1491" y="611"/>
                  </a:cubicBezTo>
                  <a:cubicBezTo>
                    <a:pt x="1431" y="686"/>
                    <a:pt x="1431" y="805"/>
                    <a:pt x="1372" y="864"/>
                  </a:cubicBezTo>
                  <a:cubicBezTo>
                    <a:pt x="1372" y="924"/>
                    <a:pt x="1297" y="1058"/>
                    <a:pt x="1237" y="1118"/>
                  </a:cubicBezTo>
                  <a:cubicBezTo>
                    <a:pt x="1178" y="1237"/>
                    <a:pt x="1178" y="1296"/>
                    <a:pt x="1118" y="1431"/>
                  </a:cubicBezTo>
                  <a:cubicBezTo>
                    <a:pt x="1059" y="1490"/>
                    <a:pt x="999" y="1609"/>
                    <a:pt x="999" y="1669"/>
                  </a:cubicBezTo>
                  <a:cubicBezTo>
                    <a:pt x="925" y="1803"/>
                    <a:pt x="865" y="1863"/>
                    <a:pt x="805" y="1982"/>
                  </a:cubicBezTo>
                  <a:cubicBezTo>
                    <a:pt x="746" y="2041"/>
                    <a:pt x="746" y="2175"/>
                    <a:pt x="686" y="2235"/>
                  </a:cubicBezTo>
                  <a:lnTo>
                    <a:pt x="686" y="1922"/>
                  </a:lnTo>
                  <a:cubicBezTo>
                    <a:pt x="746" y="1490"/>
                    <a:pt x="746" y="1058"/>
                    <a:pt x="686" y="745"/>
                  </a:cubicBezTo>
                  <a:cubicBezTo>
                    <a:pt x="686" y="611"/>
                    <a:pt x="686" y="492"/>
                    <a:pt x="627" y="373"/>
                  </a:cubicBezTo>
                  <a:lnTo>
                    <a:pt x="627" y="239"/>
                  </a:lnTo>
                  <a:cubicBezTo>
                    <a:pt x="552" y="179"/>
                    <a:pt x="552" y="120"/>
                    <a:pt x="493" y="120"/>
                  </a:cubicBezTo>
                  <a:cubicBezTo>
                    <a:pt x="373" y="120"/>
                    <a:pt x="314" y="179"/>
                    <a:pt x="254" y="239"/>
                  </a:cubicBezTo>
                  <a:lnTo>
                    <a:pt x="254" y="373"/>
                  </a:lnTo>
                  <a:cubicBezTo>
                    <a:pt x="254" y="492"/>
                    <a:pt x="180" y="611"/>
                    <a:pt x="180" y="745"/>
                  </a:cubicBezTo>
                  <a:cubicBezTo>
                    <a:pt x="180" y="924"/>
                    <a:pt x="180" y="1058"/>
                    <a:pt x="120" y="1237"/>
                  </a:cubicBezTo>
                  <a:lnTo>
                    <a:pt x="120" y="1550"/>
                  </a:lnTo>
                  <a:lnTo>
                    <a:pt x="120" y="1863"/>
                  </a:lnTo>
                  <a:cubicBezTo>
                    <a:pt x="61" y="2041"/>
                    <a:pt x="61" y="2235"/>
                    <a:pt x="61" y="2414"/>
                  </a:cubicBezTo>
                  <a:lnTo>
                    <a:pt x="61" y="2727"/>
                  </a:lnTo>
                  <a:cubicBezTo>
                    <a:pt x="1" y="2786"/>
                    <a:pt x="61" y="2846"/>
                    <a:pt x="1" y="2980"/>
                  </a:cubicBezTo>
                  <a:lnTo>
                    <a:pt x="1" y="3471"/>
                  </a:lnTo>
                  <a:cubicBezTo>
                    <a:pt x="1" y="3531"/>
                    <a:pt x="1" y="3531"/>
                    <a:pt x="61" y="3531"/>
                  </a:cubicBezTo>
                  <a:cubicBezTo>
                    <a:pt x="61" y="3591"/>
                    <a:pt x="120" y="3665"/>
                    <a:pt x="180" y="3665"/>
                  </a:cubicBezTo>
                  <a:cubicBezTo>
                    <a:pt x="180" y="3665"/>
                    <a:pt x="254" y="3665"/>
                    <a:pt x="433" y="3591"/>
                  </a:cubicBezTo>
                  <a:lnTo>
                    <a:pt x="627" y="3591"/>
                  </a:lnTo>
                  <a:cubicBezTo>
                    <a:pt x="746" y="3531"/>
                    <a:pt x="805" y="3531"/>
                    <a:pt x="925" y="3471"/>
                  </a:cubicBezTo>
                  <a:cubicBezTo>
                    <a:pt x="1059" y="3412"/>
                    <a:pt x="1118" y="3352"/>
                    <a:pt x="1237" y="3293"/>
                  </a:cubicBezTo>
                  <a:cubicBezTo>
                    <a:pt x="1372" y="3218"/>
                    <a:pt x="1491" y="3159"/>
                    <a:pt x="1610" y="3099"/>
                  </a:cubicBezTo>
                  <a:cubicBezTo>
                    <a:pt x="1669" y="2980"/>
                    <a:pt x="1804" y="2920"/>
                    <a:pt x="1923" y="2786"/>
                  </a:cubicBezTo>
                  <a:cubicBezTo>
                    <a:pt x="2042" y="2667"/>
                    <a:pt x="2116" y="2548"/>
                    <a:pt x="2236" y="2473"/>
                  </a:cubicBezTo>
                  <a:cubicBezTo>
                    <a:pt x="2295" y="2354"/>
                    <a:pt x="2414" y="2235"/>
                    <a:pt x="2489" y="2101"/>
                  </a:cubicBezTo>
                  <a:cubicBezTo>
                    <a:pt x="2548" y="1982"/>
                    <a:pt x="2608" y="1803"/>
                    <a:pt x="2668" y="1669"/>
                  </a:cubicBezTo>
                  <a:cubicBezTo>
                    <a:pt x="2727" y="1550"/>
                    <a:pt x="2787" y="1431"/>
                    <a:pt x="2787" y="1296"/>
                  </a:cubicBezTo>
                  <a:cubicBezTo>
                    <a:pt x="2861" y="1177"/>
                    <a:pt x="2861" y="1058"/>
                    <a:pt x="2921" y="924"/>
                  </a:cubicBezTo>
                  <a:lnTo>
                    <a:pt x="2921" y="686"/>
                  </a:lnTo>
                  <a:lnTo>
                    <a:pt x="2921" y="432"/>
                  </a:lnTo>
                  <a:lnTo>
                    <a:pt x="2921" y="239"/>
                  </a:lnTo>
                  <a:cubicBezTo>
                    <a:pt x="2921" y="179"/>
                    <a:pt x="2861" y="120"/>
                    <a:pt x="2787" y="60"/>
                  </a:cubicBezTo>
                  <a:cubicBezTo>
                    <a:pt x="2727" y="60"/>
                    <a:pt x="2608" y="120"/>
                    <a:pt x="2608" y="179"/>
                  </a:cubicBezTo>
                  <a:cubicBezTo>
                    <a:pt x="2608" y="179"/>
                    <a:pt x="2608" y="239"/>
                    <a:pt x="2548" y="373"/>
                  </a:cubicBezTo>
                  <a:cubicBezTo>
                    <a:pt x="2548" y="432"/>
                    <a:pt x="2548" y="492"/>
                    <a:pt x="2489" y="552"/>
                  </a:cubicBezTo>
                  <a:cubicBezTo>
                    <a:pt x="2489" y="686"/>
                    <a:pt x="2414" y="745"/>
                    <a:pt x="2414" y="805"/>
                  </a:cubicBezTo>
                  <a:cubicBezTo>
                    <a:pt x="2355" y="924"/>
                    <a:pt x="2355" y="984"/>
                    <a:pt x="2295" y="1118"/>
                  </a:cubicBezTo>
                  <a:cubicBezTo>
                    <a:pt x="2236" y="1237"/>
                    <a:pt x="2176" y="1296"/>
                    <a:pt x="2116" y="1431"/>
                  </a:cubicBezTo>
                  <a:cubicBezTo>
                    <a:pt x="2116" y="1550"/>
                    <a:pt x="2042" y="1669"/>
                    <a:pt x="1923" y="1728"/>
                  </a:cubicBezTo>
                  <a:cubicBezTo>
                    <a:pt x="1863" y="1863"/>
                    <a:pt x="1804" y="1982"/>
                    <a:pt x="1744" y="2101"/>
                  </a:cubicBezTo>
                  <a:lnTo>
                    <a:pt x="1491" y="2354"/>
                  </a:lnTo>
                  <a:cubicBezTo>
                    <a:pt x="1431" y="2473"/>
                    <a:pt x="1297" y="2548"/>
                    <a:pt x="1237" y="2667"/>
                  </a:cubicBezTo>
                  <a:cubicBezTo>
                    <a:pt x="1120" y="2726"/>
                    <a:pt x="1061" y="2784"/>
                    <a:pt x="932" y="2843"/>
                  </a:cubicBezTo>
                  <a:lnTo>
                    <a:pt x="932" y="2843"/>
                  </a:lnTo>
                  <a:cubicBezTo>
                    <a:pt x="947" y="2828"/>
                    <a:pt x="966" y="2813"/>
                    <a:pt x="999" y="2786"/>
                  </a:cubicBezTo>
                  <a:cubicBezTo>
                    <a:pt x="1059" y="2727"/>
                    <a:pt x="1118" y="2667"/>
                    <a:pt x="1178" y="2548"/>
                  </a:cubicBezTo>
                  <a:cubicBezTo>
                    <a:pt x="1237" y="2473"/>
                    <a:pt x="1297" y="2354"/>
                    <a:pt x="1372" y="2295"/>
                  </a:cubicBezTo>
                  <a:cubicBezTo>
                    <a:pt x="1431" y="2175"/>
                    <a:pt x="1491" y="2101"/>
                    <a:pt x="1550" y="1982"/>
                  </a:cubicBezTo>
                  <a:cubicBezTo>
                    <a:pt x="1550" y="1863"/>
                    <a:pt x="1610" y="1728"/>
                    <a:pt x="1669" y="1669"/>
                  </a:cubicBezTo>
                  <a:cubicBezTo>
                    <a:pt x="1744" y="1550"/>
                    <a:pt x="1744" y="1431"/>
                    <a:pt x="1804" y="1356"/>
                  </a:cubicBezTo>
                  <a:cubicBezTo>
                    <a:pt x="1863" y="1237"/>
                    <a:pt x="1863" y="1118"/>
                    <a:pt x="1863" y="1058"/>
                  </a:cubicBezTo>
                  <a:cubicBezTo>
                    <a:pt x="1923" y="924"/>
                    <a:pt x="1923" y="864"/>
                    <a:pt x="1923" y="745"/>
                  </a:cubicBezTo>
                  <a:cubicBezTo>
                    <a:pt x="1982" y="686"/>
                    <a:pt x="1982" y="552"/>
                    <a:pt x="1982" y="492"/>
                  </a:cubicBezTo>
                  <a:lnTo>
                    <a:pt x="1982" y="313"/>
                  </a:lnTo>
                  <a:cubicBezTo>
                    <a:pt x="1982" y="179"/>
                    <a:pt x="1923" y="120"/>
                    <a:pt x="1923" y="120"/>
                  </a:cubicBezTo>
                  <a:cubicBezTo>
                    <a:pt x="1923" y="60"/>
                    <a:pt x="1863" y="0"/>
                    <a:pt x="180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7" name="Google Shape;5457;p32"/>
            <p:cNvSpPr/>
            <p:nvPr/>
          </p:nvSpPr>
          <p:spPr>
            <a:xfrm rot="10800000">
              <a:off x="7895824" y="3875585"/>
              <a:ext cx="632978" cy="564037"/>
            </a:xfrm>
            <a:custGeom>
              <a:avLst/>
              <a:gdLst/>
              <a:ahLst/>
              <a:cxnLst/>
              <a:rect l="l" t="t" r="r" b="b"/>
              <a:pathLst>
                <a:path w="20291" h="18081" extrusionOk="0">
                  <a:moveTo>
                    <a:pt x="20140" y="0"/>
                  </a:moveTo>
                  <a:cubicBezTo>
                    <a:pt x="20076" y="0"/>
                    <a:pt x="20030" y="42"/>
                    <a:pt x="19978" y="84"/>
                  </a:cubicBezTo>
                  <a:cubicBezTo>
                    <a:pt x="19978" y="84"/>
                    <a:pt x="19918" y="144"/>
                    <a:pt x="19799" y="338"/>
                  </a:cubicBezTo>
                  <a:cubicBezTo>
                    <a:pt x="19739" y="516"/>
                    <a:pt x="19546" y="770"/>
                    <a:pt x="19367" y="1083"/>
                  </a:cubicBezTo>
                  <a:cubicBezTo>
                    <a:pt x="19173" y="1381"/>
                    <a:pt x="18935" y="1753"/>
                    <a:pt x="18622" y="2200"/>
                  </a:cubicBezTo>
                  <a:cubicBezTo>
                    <a:pt x="18309" y="2572"/>
                    <a:pt x="17996" y="3064"/>
                    <a:pt x="17624" y="3556"/>
                  </a:cubicBezTo>
                  <a:cubicBezTo>
                    <a:pt x="17445" y="3809"/>
                    <a:pt x="17192" y="4122"/>
                    <a:pt x="16998" y="4360"/>
                  </a:cubicBezTo>
                  <a:cubicBezTo>
                    <a:pt x="16819" y="4613"/>
                    <a:pt x="16566" y="4926"/>
                    <a:pt x="16387" y="5179"/>
                  </a:cubicBezTo>
                  <a:cubicBezTo>
                    <a:pt x="15881" y="5731"/>
                    <a:pt x="15389" y="6356"/>
                    <a:pt x="14898" y="6967"/>
                  </a:cubicBezTo>
                  <a:cubicBezTo>
                    <a:pt x="14391" y="7533"/>
                    <a:pt x="13840" y="8159"/>
                    <a:pt x="13274" y="8770"/>
                  </a:cubicBezTo>
                  <a:cubicBezTo>
                    <a:pt x="12976" y="9023"/>
                    <a:pt x="12663" y="9336"/>
                    <a:pt x="12350" y="9649"/>
                  </a:cubicBezTo>
                  <a:lnTo>
                    <a:pt x="11918" y="10081"/>
                  </a:lnTo>
                  <a:lnTo>
                    <a:pt x="11412" y="10513"/>
                  </a:lnTo>
                  <a:cubicBezTo>
                    <a:pt x="11114" y="10766"/>
                    <a:pt x="10801" y="11064"/>
                    <a:pt x="10548" y="11377"/>
                  </a:cubicBezTo>
                  <a:cubicBezTo>
                    <a:pt x="10175" y="11630"/>
                    <a:pt x="9862" y="11883"/>
                    <a:pt x="9549" y="12181"/>
                  </a:cubicBezTo>
                  <a:cubicBezTo>
                    <a:pt x="9371" y="12315"/>
                    <a:pt x="9251" y="12434"/>
                    <a:pt x="9058" y="12554"/>
                  </a:cubicBezTo>
                  <a:cubicBezTo>
                    <a:pt x="8939" y="12688"/>
                    <a:pt x="8745" y="12807"/>
                    <a:pt x="8626" y="12926"/>
                  </a:cubicBezTo>
                  <a:cubicBezTo>
                    <a:pt x="8253" y="13179"/>
                    <a:pt x="7941" y="13433"/>
                    <a:pt x="7628" y="13671"/>
                  </a:cubicBezTo>
                  <a:cubicBezTo>
                    <a:pt x="7017" y="14118"/>
                    <a:pt x="6332" y="14550"/>
                    <a:pt x="5765" y="14922"/>
                  </a:cubicBezTo>
                  <a:cubicBezTo>
                    <a:pt x="5155" y="15295"/>
                    <a:pt x="4529" y="15667"/>
                    <a:pt x="3963" y="15980"/>
                  </a:cubicBezTo>
                  <a:cubicBezTo>
                    <a:pt x="3412" y="16218"/>
                    <a:pt x="2920" y="16531"/>
                    <a:pt x="2473" y="16725"/>
                  </a:cubicBezTo>
                  <a:cubicBezTo>
                    <a:pt x="2354" y="16785"/>
                    <a:pt x="2235" y="16844"/>
                    <a:pt x="2101" y="16904"/>
                  </a:cubicBezTo>
                  <a:cubicBezTo>
                    <a:pt x="1981" y="16963"/>
                    <a:pt x="1922" y="17023"/>
                    <a:pt x="1803" y="17023"/>
                  </a:cubicBezTo>
                  <a:cubicBezTo>
                    <a:pt x="1609" y="17157"/>
                    <a:pt x="1430" y="17217"/>
                    <a:pt x="1237" y="17276"/>
                  </a:cubicBezTo>
                  <a:cubicBezTo>
                    <a:pt x="551" y="17589"/>
                    <a:pt x="179" y="17708"/>
                    <a:pt x="179" y="17708"/>
                  </a:cubicBezTo>
                  <a:lnTo>
                    <a:pt x="119" y="17708"/>
                  </a:lnTo>
                  <a:cubicBezTo>
                    <a:pt x="60" y="17768"/>
                    <a:pt x="0" y="17842"/>
                    <a:pt x="60" y="17961"/>
                  </a:cubicBezTo>
                  <a:cubicBezTo>
                    <a:pt x="60" y="18021"/>
                    <a:pt x="179" y="18081"/>
                    <a:pt x="313" y="18081"/>
                  </a:cubicBezTo>
                  <a:cubicBezTo>
                    <a:pt x="313" y="18081"/>
                    <a:pt x="685" y="17902"/>
                    <a:pt x="1356" y="17649"/>
                  </a:cubicBezTo>
                  <a:cubicBezTo>
                    <a:pt x="1549" y="17589"/>
                    <a:pt x="1728" y="17529"/>
                    <a:pt x="1981" y="17470"/>
                  </a:cubicBezTo>
                  <a:cubicBezTo>
                    <a:pt x="2041" y="17395"/>
                    <a:pt x="2175" y="17336"/>
                    <a:pt x="2294" y="17336"/>
                  </a:cubicBezTo>
                  <a:cubicBezTo>
                    <a:pt x="2414" y="17276"/>
                    <a:pt x="2548" y="17217"/>
                    <a:pt x="2667" y="17157"/>
                  </a:cubicBezTo>
                  <a:cubicBezTo>
                    <a:pt x="3099" y="16963"/>
                    <a:pt x="3665" y="16725"/>
                    <a:pt x="4216" y="16412"/>
                  </a:cubicBezTo>
                  <a:cubicBezTo>
                    <a:pt x="4782" y="16099"/>
                    <a:pt x="5393" y="15786"/>
                    <a:pt x="6019" y="15414"/>
                  </a:cubicBezTo>
                  <a:cubicBezTo>
                    <a:pt x="6332" y="15235"/>
                    <a:pt x="6704" y="14982"/>
                    <a:pt x="7017" y="14788"/>
                  </a:cubicBezTo>
                  <a:cubicBezTo>
                    <a:pt x="7315" y="14609"/>
                    <a:pt x="7687" y="14416"/>
                    <a:pt x="8000" y="14177"/>
                  </a:cubicBezTo>
                  <a:cubicBezTo>
                    <a:pt x="8313" y="13924"/>
                    <a:pt x="8626" y="13671"/>
                    <a:pt x="8998" y="13433"/>
                  </a:cubicBezTo>
                  <a:cubicBezTo>
                    <a:pt x="9117" y="13299"/>
                    <a:pt x="9311" y="13179"/>
                    <a:pt x="9490" y="13060"/>
                  </a:cubicBezTo>
                  <a:cubicBezTo>
                    <a:pt x="9624" y="12926"/>
                    <a:pt x="9803" y="12807"/>
                    <a:pt x="9922" y="12628"/>
                  </a:cubicBezTo>
                  <a:cubicBezTo>
                    <a:pt x="10294" y="12375"/>
                    <a:pt x="10607" y="12122"/>
                    <a:pt x="10920" y="11809"/>
                  </a:cubicBezTo>
                  <a:cubicBezTo>
                    <a:pt x="11233" y="11570"/>
                    <a:pt x="11546" y="11258"/>
                    <a:pt x="11918" y="11004"/>
                  </a:cubicBezTo>
                  <a:cubicBezTo>
                    <a:pt x="12037" y="10826"/>
                    <a:pt x="12231" y="10691"/>
                    <a:pt x="12350" y="10572"/>
                  </a:cubicBezTo>
                  <a:lnTo>
                    <a:pt x="12782" y="10081"/>
                  </a:lnTo>
                  <a:cubicBezTo>
                    <a:pt x="13095" y="9768"/>
                    <a:pt x="13408" y="9515"/>
                    <a:pt x="13721" y="9202"/>
                  </a:cubicBezTo>
                  <a:cubicBezTo>
                    <a:pt x="14272" y="8591"/>
                    <a:pt x="14838" y="7965"/>
                    <a:pt x="15330" y="7340"/>
                  </a:cubicBezTo>
                  <a:cubicBezTo>
                    <a:pt x="15643" y="7042"/>
                    <a:pt x="15881" y="6729"/>
                    <a:pt x="16134" y="6416"/>
                  </a:cubicBezTo>
                  <a:cubicBezTo>
                    <a:pt x="16328" y="6103"/>
                    <a:pt x="16566" y="5850"/>
                    <a:pt x="16819" y="5552"/>
                  </a:cubicBezTo>
                  <a:cubicBezTo>
                    <a:pt x="17073" y="5239"/>
                    <a:pt x="17251" y="4986"/>
                    <a:pt x="17445" y="4673"/>
                  </a:cubicBezTo>
                  <a:cubicBezTo>
                    <a:pt x="17624" y="4435"/>
                    <a:pt x="17877" y="4122"/>
                    <a:pt x="17996" y="3868"/>
                  </a:cubicBezTo>
                  <a:cubicBezTo>
                    <a:pt x="18190" y="3615"/>
                    <a:pt x="18369" y="3377"/>
                    <a:pt x="18562" y="3124"/>
                  </a:cubicBezTo>
                  <a:cubicBezTo>
                    <a:pt x="18682" y="2870"/>
                    <a:pt x="18860" y="2632"/>
                    <a:pt x="18994" y="2438"/>
                  </a:cubicBezTo>
                  <a:cubicBezTo>
                    <a:pt x="19307" y="2006"/>
                    <a:pt x="19486" y="1574"/>
                    <a:pt x="19680" y="1261"/>
                  </a:cubicBezTo>
                  <a:cubicBezTo>
                    <a:pt x="19918" y="948"/>
                    <a:pt x="20052" y="710"/>
                    <a:pt x="20112" y="516"/>
                  </a:cubicBezTo>
                  <a:cubicBezTo>
                    <a:pt x="20231" y="338"/>
                    <a:pt x="20291" y="263"/>
                    <a:pt x="20291" y="263"/>
                  </a:cubicBezTo>
                  <a:cubicBezTo>
                    <a:pt x="20291" y="144"/>
                    <a:pt x="20291" y="84"/>
                    <a:pt x="20231" y="25"/>
                  </a:cubicBezTo>
                  <a:cubicBezTo>
                    <a:pt x="20196" y="7"/>
                    <a:pt x="20166" y="0"/>
                    <a:pt x="20140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8" name="Google Shape;5458;p32"/>
            <p:cNvSpPr/>
            <p:nvPr/>
          </p:nvSpPr>
          <p:spPr>
            <a:xfrm rot="10800000">
              <a:off x="7944145" y="4186443"/>
              <a:ext cx="133421" cy="89779"/>
            </a:xfrm>
            <a:custGeom>
              <a:avLst/>
              <a:gdLst/>
              <a:ahLst/>
              <a:cxnLst/>
              <a:rect l="l" t="t" r="r" b="b"/>
              <a:pathLst>
                <a:path w="4277" h="2878" extrusionOk="0">
                  <a:moveTo>
                    <a:pt x="4023" y="1"/>
                  </a:moveTo>
                  <a:cubicBezTo>
                    <a:pt x="4023" y="1"/>
                    <a:pt x="3963" y="61"/>
                    <a:pt x="3844" y="61"/>
                  </a:cubicBezTo>
                  <a:cubicBezTo>
                    <a:pt x="3785" y="61"/>
                    <a:pt x="3725" y="120"/>
                    <a:pt x="3591" y="120"/>
                  </a:cubicBezTo>
                  <a:cubicBezTo>
                    <a:pt x="3531" y="180"/>
                    <a:pt x="3412" y="180"/>
                    <a:pt x="3278" y="239"/>
                  </a:cubicBezTo>
                  <a:cubicBezTo>
                    <a:pt x="3219" y="314"/>
                    <a:pt x="3099" y="373"/>
                    <a:pt x="2980" y="373"/>
                  </a:cubicBezTo>
                  <a:cubicBezTo>
                    <a:pt x="2846" y="433"/>
                    <a:pt x="2727" y="493"/>
                    <a:pt x="2608" y="552"/>
                  </a:cubicBezTo>
                  <a:cubicBezTo>
                    <a:pt x="2474" y="612"/>
                    <a:pt x="2354" y="746"/>
                    <a:pt x="2235" y="805"/>
                  </a:cubicBezTo>
                  <a:cubicBezTo>
                    <a:pt x="2101" y="865"/>
                    <a:pt x="1982" y="925"/>
                    <a:pt x="1863" y="1059"/>
                  </a:cubicBezTo>
                  <a:cubicBezTo>
                    <a:pt x="1729" y="1118"/>
                    <a:pt x="1610" y="1178"/>
                    <a:pt x="1490" y="1297"/>
                  </a:cubicBezTo>
                  <a:cubicBezTo>
                    <a:pt x="1416" y="1357"/>
                    <a:pt x="1297" y="1491"/>
                    <a:pt x="1178" y="1550"/>
                  </a:cubicBezTo>
                  <a:cubicBezTo>
                    <a:pt x="1043" y="1610"/>
                    <a:pt x="984" y="1729"/>
                    <a:pt x="865" y="1804"/>
                  </a:cubicBezTo>
                  <a:cubicBezTo>
                    <a:pt x="746" y="1863"/>
                    <a:pt x="671" y="1982"/>
                    <a:pt x="611" y="2042"/>
                  </a:cubicBezTo>
                  <a:cubicBezTo>
                    <a:pt x="299" y="2355"/>
                    <a:pt x="60" y="2608"/>
                    <a:pt x="60" y="2608"/>
                  </a:cubicBezTo>
                  <a:cubicBezTo>
                    <a:pt x="60" y="2668"/>
                    <a:pt x="1" y="2727"/>
                    <a:pt x="60" y="2787"/>
                  </a:cubicBezTo>
                  <a:cubicBezTo>
                    <a:pt x="102" y="2829"/>
                    <a:pt x="173" y="2878"/>
                    <a:pt x="232" y="2878"/>
                  </a:cubicBezTo>
                  <a:cubicBezTo>
                    <a:pt x="258" y="2878"/>
                    <a:pt x="281" y="2869"/>
                    <a:pt x="299" y="2846"/>
                  </a:cubicBezTo>
                  <a:cubicBezTo>
                    <a:pt x="299" y="2846"/>
                    <a:pt x="552" y="2727"/>
                    <a:pt x="924" y="2474"/>
                  </a:cubicBezTo>
                  <a:cubicBezTo>
                    <a:pt x="984" y="2414"/>
                    <a:pt x="1118" y="2355"/>
                    <a:pt x="1237" y="2236"/>
                  </a:cubicBezTo>
                  <a:cubicBezTo>
                    <a:pt x="1297" y="2176"/>
                    <a:pt x="1416" y="2102"/>
                    <a:pt x="1550" y="2042"/>
                  </a:cubicBezTo>
                  <a:cubicBezTo>
                    <a:pt x="1669" y="1982"/>
                    <a:pt x="1729" y="1863"/>
                    <a:pt x="1863" y="1804"/>
                  </a:cubicBezTo>
                  <a:cubicBezTo>
                    <a:pt x="1982" y="1729"/>
                    <a:pt x="2101" y="1669"/>
                    <a:pt x="2235" y="1550"/>
                  </a:cubicBezTo>
                  <a:cubicBezTo>
                    <a:pt x="2354" y="1491"/>
                    <a:pt x="2474" y="1431"/>
                    <a:pt x="2608" y="1357"/>
                  </a:cubicBezTo>
                  <a:cubicBezTo>
                    <a:pt x="2727" y="1237"/>
                    <a:pt x="2846" y="1178"/>
                    <a:pt x="2906" y="1118"/>
                  </a:cubicBezTo>
                  <a:cubicBezTo>
                    <a:pt x="3040" y="1059"/>
                    <a:pt x="3159" y="984"/>
                    <a:pt x="3278" y="925"/>
                  </a:cubicBezTo>
                  <a:cubicBezTo>
                    <a:pt x="3353" y="865"/>
                    <a:pt x="3472" y="805"/>
                    <a:pt x="3531" y="746"/>
                  </a:cubicBezTo>
                  <a:cubicBezTo>
                    <a:pt x="3725" y="612"/>
                    <a:pt x="3904" y="493"/>
                    <a:pt x="3963" y="433"/>
                  </a:cubicBezTo>
                  <a:cubicBezTo>
                    <a:pt x="4097" y="373"/>
                    <a:pt x="4157" y="373"/>
                    <a:pt x="4157" y="373"/>
                  </a:cubicBezTo>
                  <a:cubicBezTo>
                    <a:pt x="4217" y="314"/>
                    <a:pt x="4276" y="239"/>
                    <a:pt x="4217" y="180"/>
                  </a:cubicBezTo>
                  <a:cubicBezTo>
                    <a:pt x="4217" y="61"/>
                    <a:pt x="4157" y="1"/>
                    <a:pt x="4023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9" name="Google Shape;5459;p32"/>
            <p:cNvSpPr/>
            <p:nvPr/>
          </p:nvSpPr>
          <p:spPr>
            <a:xfrm rot="10800000">
              <a:off x="7986913" y="4236386"/>
              <a:ext cx="52064" cy="192723"/>
            </a:xfrm>
            <a:custGeom>
              <a:avLst/>
              <a:gdLst/>
              <a:ahLst/>
              <a:cxnLst/>
              <a:rect l="l" t="t" r="r" b="b"/>
              <a:pathLst>
                <a:path w="1669" h="6178" extrusionOk="0">
                  <a:moveTo>
                    <a:pt x="1296" y="1"/>
                  </a:moveTo>
                  <a:cubicBezTo>
                    <a:pt x="1237" y="1"/>
                    <a:pt x="1117" y="60"/>
                    <a:pt x="1117" y="120"/>
                  </a:cubicBezTo>
                  <a:lnTo>
                    <a:pt x="1117" y="433"/>
                  </a:lnTo>
                  <a:lnTo>
                    <a:pt x="1117" y="746"/>
                  </a:lnTo>
                  <a:lnTo>
                    <a:pt x="1117" y="1118"/>
                  </a:lnTo>
                  <a:lnTo>
                    <a:pt x="1117" y="1550"/>
                  </a:lnTo>
                  <a:cubicBezTo>
                    <a:pt x="1058" y="1669"/>
                    <a:pt x="1058" y="1863"/>
                    <a:pt x="1058" y="2042"/>
                  </a:cubicBezTo>
                  <a:cubicBezTo>
                    <a:pt x="1058" y="2235"/>
                    <a:pt x="998" y="2355"/>
                    <a:pt x="998" y="2533"/>
                  </a:cubicBezTo>
                  <a:cubicBezTo>
                    <a:pt x="998" y="2667"/>
                    <a:pt x="924" y="2727"/>
                    <a:pt x="924" y="2846"/>
                  </a:cubicBezTo>
                  <a:lnTo>
                    <a:pt x="864" y="3099"/>
                  </a:lnTo>
                  <a:cubicBezTo>
                    <a:pt x="864" y="3278"/>
                    <a:pt x="805" y="3472"/>
                    <a:pt x="745" y="3651"/>
                  </a:cubicBezTo>
                  <a:cubicBezTo>
                    <a:pt x="745" y="3844"/>
                    <a:pt x="685" y="3963"/>
                    <a:pt x="626" y="4157"/>
                  </a:cubicBezTo>
                  <a:cubicBezTo>
                    <a:pt x="626" y="4336"/>
                    <a:pt x="551" y="4470"/>
                    <a:pt x="492" y="4649"/>
                  </a:cubicBezTo>
                  <a:cubicBezTo>
                    <a:pt x="432" y="4768"/>
                    <a:pt x="373" y="4902"/>
                    <a:pt x="373" y="5081"/>
                  </a:cubicBezTo>
                  <a:cubicBezTo>
                    <a:pt x="313" y="5215"/>
                    <a:pt x="253" y="5334"/>
                    <a:pt x="179" y="5394"/>
                  </a:cubicBezTo>
                  <a:cubicBezTo>
                    <a:pt x="179" y="5513"/>
                    <a:pt x="119" y="5647"/>
                    <a:pt x="119" y="5706"/>
                  </a:cubicBezTo>
                  <a:cubicBezTo>
                    <a:pt x="60" y="5826"/>
                    <a:pt x="0" y="5960"/>
                    <a:pt x="0" y="5960"/>
                  </a:cubicBezTo>
                  <a:cubicBezTo>
                    <a:pt x="0" y="6019"/>
                    <a:pt x="0" y="6079"/>
                    <a:pt x="60" y="6138"/>
                  </a:cubicBezTo>
                  <a:cubicBezTo>
                    <a:pt x="84" y="6163"/>
                    <a:pt x="122" y="6178"/>
                    <a:pt x="162" y="6178"/>
                  </a:cubicBezTo>
                  <a:cubicBezTo>
                    <a:pt x="218" y="6178"/>
                    <a:pt x="278" y="6149"/>
                    <a:pt x="313" y="6079"/>
                  </a:cubicBezTo>
                  <a:cubicBezTo>
                    <a:pt x="313" y="6079"/>
                    <a:pt x="373" y="6019"/>
                    <a:pt x="432" y="5885"/>
                  </a:cubicBezTo>
                  <a:cubicBezTo>
                    <a:pt x="492" y="5826"/>
                    <a:pt x="551" y="5706"/>
                    <a:pt x="626" y="5647"/>
                  </a:cubicBezTo>
                  <a:cubicBezTo>
                    <a:pt x="685" y="5513"/>
                    <a:pt x="745" y="5394"/>
                    <a:pt x="805" y="5274"/>
                  </a:cubicBezTo>
                  <a:cubicBezTo>
                    <a:pt x="864" y="5140"/>
                    <a:pt x="924" y="4962"/>
                    <a:pt x="998" y="4842"/>
                  </a:cubicBezTo>
                  <a:cubicBezTo>
                    <a:pt x="1058" y="4708"/>
                    <a:pt x="1177" y="4530"/>
                    <a:pt x="1237" y="4336"/>
                  </a:cubicBezTo>
                  <a:cubicBezTo>
                    <a:pt x="1237" y="4157"/>
                    <a:pt x="1296" y="3963"/>
                    <a:pt x="1371" y="3785"/>
                  </a:cubicBezTo>
                  <a:cubicBezTo>
                    <a:pt x="1430" y="3591"/>
                    <a:pt x="1490" y="3412"/>
                    <a:pt x="1549" y="3219"/>
                  </a:cubicBezTo>
                  <a:lnTo>
                    <a:pt x="1549" y="2906"/>
                  </a:lnTo>
                  <a:cubicBezTo>
                    <a:pt x="1609" y="2846"/>
                    <a:pt x="1609" y="2727"/>
                    <a:pt x="1609" y="2667"/>
                  </a:cubicBezTo>
                  <a:cubicBezTo>
                    <a:pt x="1609" y="2474"/>
                    <a:pt x="1669" y="2295"/>
                    <a:pt x="1669" y="2101"/>
                  </a:cubicBezTo>
                  <a:lnTo>
                    <a:pt x="1669" y="1550"/>
                  </a:lnTo>
                  <a:cubicBezTo>
                    <a:pt x="1669" y="1356"/>
                    <a:pt x="1669" y="1237"/>
                    <a:pt x="1609" y="1044"/>
                  </a:cubicBezTo>
                  <a:lnTo>
                    <a:pt x="1609" y="671"/>
                  </a:lnTo>
                  <a:cubicBezTo>
                    <a:pt x="1549" y="552"/>
                    <a:pt x="1549" y="433"/>
                    <a:pt x="1549" y="373"/>
                  </a:cubicBezTo>
                  <a:cubicBezTo>
                    <a:pt x="1490" y="179"/>
                    <a:pt x="1490" y="120"/>
                    <a:pt x="1490" y="120"/>
                  </a:cubicBezTo>
                  <a:cubicBezTo>
                    <a:pt x="1490" y="60"/>
                    <a:pt x="1371" y="1"/>
                    <a:pt x="1296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0" name="Google Shape;5460;p32"/>
            <p:cNvSpPr/>
            <p:nvPr/>
          </p:nvSpPr>
          <p:spPr>
            <a:xfrm rot="10800000">
              <a:off x="8153276" y="4054207"/>
              <a:ext cx="63700" cy="101633"/>
            </a:xfrm>
            <a:custGeom>
              <a:avLst/>
              <a:gdLst/>
              <a:ahLst/>
              <a:cxnLst/>
              <a:rect l="l" t="t" r="r" b="b"/>
              <a:pathLst>
                <a:path w="2042" h="3258" extrusionOk="0">
                  <a:moveTo>
                    <a:pt x="1833" y="0"/>
                  </a:moveTo>
                  <a:cubicBezTo>
                    <a:pt x="1792" y="0"/>
                    <a:pt x="1758" y="15"/>
                    <a:pt x="1728" y="45"/>
                  </a:cubicBezTo>
                  <a:cubicBezTo>
                    <a:pt x="1728" y="45"/>
                    <a:pt x="1609" y="239"/>
                    <a:pt x="1416" y="552"/>
                  </a:cubicBezTo>
                  <a:cubicBezTo>
                    <a:pt x="1416" y="611"/>
                    <a:pt x="1356" y="671"/>
                    <a:pt x="1356" y="790"/>
                  </a:cubicBezTo>
                  <a:cubicBezTo>
                    <a:pt x="1296" y="850"/>
                    <a:pt x="1237" y="924"/>
                    <a:pt x="1177" y="1043"/>
                  </a:cubicBezTo>
                  <a:cubicBezTo>
                    <a:pt x="1118" y="1103"/>
                    <a:pt x="1118" y="1162"/>
                    <a:pt x="1043" y="1297"/>
                  </a:cubicBezTo>
                  <a:cubicBezTo>
                    <a:pt x="984" y="1356"/>
                    <a:pt x="984" y="1475"/>
                    <a:pt x="924" y="1535"/>
                  </a:cubicBezTo>
                  <a:cubicBezTo>
                    <a:pt x="805" y="1729"/>
                    <a:pt x="671" y="1907"/>
                    <a:pt x="611" y="2041"/>
                  </a:cubicBezTo>
                  <a:cubicBezTo>
                    <a:pt x="552" y="2101"/>
                    <a:pt x="552" y="2161"/>
                    <a:pt x="492" y="2161"/>
                  </a:cubicBezTo>
                  <a:cubicBezTo>
                    <a:pt x="492" y="2220"/>
                    <a:pt x="492" y="2280"/>
                    <a:pt x="432" y="2280"/>
                  </a:cubicBezTo>
                  <a:cubicBezTo>
                    <a:pt x="373" y="2339"/>
                    <a:pt x="373" y="2473"/>
                    <a:pt x="298" y="2533"/>
                  </a:cubicBezTo>
                  <a:cubicBezTo>
                    <a:pt x="120" y="2786"/>
                    <a:pt x="60" y="2965"/>
                    <a:pt x="60" y="2965"/>
                  </a:cubicBezTo>
                  <a:cubicBezTo>
                    <a:pt x="0" y="3025"/>
                    <a:pt x="0" y="3084"/>
                    <a:pt x="60" y="3159"/>
                  </a:cubicBezTo>
                  <a:cubicBezTo>
                    <a:pt x="95" y="3229"/>
                    <a:pt x="150" y="3257"/>
                    <a:pt x="202" y="3257"/>
                  </a:cubicBezTo>
                  <a:cubicBezTo>
                    <a:pt x="239" y="3257"/>
                    <a:pt x="274" y="3243"/>
                    <a:pt x="298" y="3218"/>
                  </a:cubicBezTo>
                  <a:cubicBezTo>
                    <a:pt x="298" y="3218"/>
                    <a:pt x="492" y="3084"/>
                    <a:pt x="745" y="2846"/>
                  </a:cubicBezTo>
                  <a:cubicBezTo>
                    <a:pt x="745" y="2786"/>
                    <a:pt x="864" y="2712"/>
                    <a:pt x="924" y="2652"/>
                  </a:cubicBezTo>
                  <a:cubicBezTo>
                    <a:pt x="924" y="2593"/>
                    <a:pt x="984" y="2593"/>
                    <a:pt x="984" y="2533"/>
                  </a:cubicBezTo>
                  <a:lnTo>
                    <a:pt x="1118" y="2414"/>
                  </a:lnTo>
                  <a:cubicBezTo>
                    <a:pt x="1237" y="2220"/>
                    <a:pt x="1356" y="2041"/>
                    <a:pt x="1490" y="1848"/>
                  </a:cubicBezTo>
                  <a:cubicBezTo>
                    <a:pt x="1550" y="1788"/>
                    <a:pt x="1550" y="1669"/>
                    <a:pt x="1609" y="1535"/>
                  </a:cubicBezTo>
                  <a:cubicBezTo>
                    <a:pt x="1669" y="1475"/>
                    <a:pt x="1728" y="1356"/>
                    <a:pt x="1728" y="1297"/>
                  </a:cubicBezTo>
                  <a:cubicBezTo>
                    <a:pt x="1788" y="1162"/>
                    <a:pt x="1863" y="1043"/>
                    <a:pt x="1863" y="984"/>
                  </a:cubicBezTo>
                  <a:cubicBezTo>
                    <a:pt x="1922" y="924"/>
                    <a:pt x="1922" y="790"/>
                    <a:pt x="1922" y="730"/>
                  </a:cubicBezTo>
                  <a:cubicBezTo>
                    <a:pt x="2041" y="418"/>
                    <a:pt x="2041" y="179"/>
                    <a:pt x="2041" y="179"/>
                  </a:cubicBezTo>
                  <a:cubicBezTo>
                    <a:pt x="2041" y="105"/>
                    <a:pt x="2041" y="45"/>
                    <a:pt x="1982" y="45"/>
                  </a:cubicBezTo>
                  <a:cubicBezTo>
                    <a:pt x="1922" y="15"/>
                    <a:pt x="1874" y="0"/>
                    <a:pt x="1833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1" name="Google Shape;5461;p32"/>
            <p:cNvSpPr/>
            <p:nvPr/>
          </p:nvSpPr>
          <p:spPr>
            <a:xfrm rot="10800000">
              <a:off x="8114719" y="2133032"/>
              <a:ext cx="319281" cy="325613"/>
            </a:xfrm>
            <a:custGeom>
              <a:avLst/>
              <a:gdLst/>
              <a:ahLst/>
              <a:cxnLst/>
              <a:rect l="l" t="t" r="r" b="b"/>
              <a:pathLst>
                <a:path w="10235" h="10438" extrusionOk="0">
                  <a:moveTo>
                    <a:pt x="9233" y="0"/>
                  </a:moveTo>
                  <a:cubicBezTo>
                    <a:pt x="8434" y="0"/>
                    <a:pt x="3320" y="2597"/>
                    <a:pt x="1177" y="4797"/>
                  </a:cubicBezTo>
                  <a:cubicBezTo>
                    <a:pt x="0" y="6034"/>
                    <a:pt x="0" y="9326"/>
                    <a:pt x="432" y="9832"/>
                  </a:cubicBezTo>
                  <a:cubicBezTo>
                    <a:pt x="748" y="10174"/>
                    <a:pt x="1322" y="10438"/>
                    <a:pt x="2091" y="10438"/>
                  </a:cubicBezTo>
                  <a:cubicBezTo>
                    <a:pt x="3134" y="10438"/>
                    <a:pt x="4535" y="9953"/>
                    <a:pt x="6138" y="8521"/>
                  </a:cubicBezTo>
                  <a:cubicBezTo>
                    <a:pt x="8879" y="6034"/>
                    <a:pt x="10235" y="521"/>
                    <a:pt x="9311" y="15"/>
                  </a:cubicBezTo>
                  <a:cubicBezTo>
                    <a:pt x="9293" y="5"/>
                    <a:pt x="9267" y="0"/>
                    <a:pt x="923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2" name="Google Shape;5462;p32"/>
            <p:cNvSpPr/>
            <p:nvPr/>
          </p:nvSpPr>
          <p:spPr>
            <a:xfrm rot="10800000">
              <a:off x="8137959" y="2122332"/>
              <a:ext cx="315569" cy="329825"/>
            </a:xfrm>
            <a:custGeom>
              <a:avLst/>
              <a:gdLst/>
              <a:ahLst/>
              <a:cxnLst/>
              <a:rect l="l" t="t" r="r" b="b"/>
              <a:pathLst>
                <a:path w="10116" h="10573" extrusionOk="0">
                  <a:moveTo>
                    <a:pt x="9937" y="1"/>
                  </a:moveTo>
                  <a:cubicBezTo>
                    <a:pt x="9878" y="1"/>
                    <a:pt x="9744" y="1"/>
                    <a:pt x="9684" y="60"/>
                  </a:cubicBezTo>
                  <a:cubicBezTo>
                    <a:pt x="9684" y="60"/>
                    <a:pt x="9192" y="686"/>
                    <a:pt x="8447" y="1610"/>
                  </a:cubicBezTo>
                  <a:cubicBezTo>
                    <a:pt x="8388" y="1490"/>
                    <a:pt x="8388" y="1431"/>
                    <a:pt x="8388" y="1356"/>
                  </a:cubicBezTo>
                  <a:cubicBezTo>
                    <a:pt x="8328" y="1237"/>
                    <a:pt x="8254" y="1058"/>
                    <a:pt x="8135" y="924"/>
                  </a:cubicBezTo>
                  <a:cubicBezTo>
                    <a:pt x="8098" y="851"/>
                    <a:pt x="8038" y="800"/>
                    <a:pt x="7966" y="800"/>
                  </a:cubicBezTo>
                  <a:cubicBezTo>
                    <a:pt x="7922" y="800"/>
                    <a:pt x="7873" y="819"/>
                    <a:pt x="7822" y="865"/>
                  </a:cubicBezTo>
                  <a:cubicBezTo>
                    <a:pt x="7762" y="865"/>
                    <a:pt x="7762" y="924"/>
                    <a:pt x="7762" y="984"/>
                  </a:cubicBezTo>
                  <a:lnTo>
                    <a:pt x="7762" y="1058"/>
                  </a:lnTo>
                  <a:cubicBezTo>
                    <a:pt x="7762" y="1356"/>
                    <a:pt x="7762" y="1610"/>
                    <a:pt x="7703" y="1922"/>
                  </a:cubicBezTo>
                  <a:lnTo>
                    <a:pt x="7703" y="2295"/>
                  </a:lnTo>
                  <a:cubicBezTo>
                    <a:pt x="7703" y="2354"/>
                    <a:pt x="7703" y="2414"/>
                    <a:pt x="7643" y="2474"/>
                  </a:cubicBezTo>
                  <a:lnTo>
                    <a:pt x="7643" y="2548"/>
                  </a:lnTo>
                  <a:cubicBezTo>
                    <a:pt x="7390" y="2846"/>
                    <a:pt x="7136" y="3159"/>
                    <a:pt x="6838" y="3472"/>
                  </a:cubicBezTo>
                  <a:cubicBezTo>
                    <a:pt x="6645" y="3725"/>
                    <a:pt x="6392" y="3963"/>
                    <a:pt x="6213" y="4217"/>
                  </a:cubicBezTo>
                  <a:lnTo>
                    <a:pt x="6213" y="3904"/>
                  </a:lnTo>
                  <a:cubicBezTo>
                    <a:pt x="6272" y="3591"/>
                    <a:pt x="6272" y="3218"/>
                    <a:pt x="6272" y="2921"/>
                  </a:cubicBezTo>
                  <a:lnTo>
                    <a:pt x="6272" y="1982"/>
                  </a:lnTo>
                  <a:cubicBezTo>
                    <a:pt x="6272" y="1863"/>
                    <a:pt x="6153" y="1729"/>
                    <a:pt x="6019" y="1729"/>
                  </a:cubicBezTo>
                  <a:cubicBezTo>
                    <a:pt x="5960" y="1729"/>
                    <a:pt x="5900" y="1863"/>
                    <a:pt x="5840" y="1922"/>
                  </a:cubicBezTo>
                  <a:cubicBezTo>
                    <a:pt x="5781" y="2235"/>
                    <a:pt x="5721" y="2548"/>
                    <a:pt x="5647" y="2846"/>
                  </a:cubicBezTo>
                  <a:lnTo>
                    <a:pt x="5468" y="3785"/>
                  </a:lnTo>
                  <a:cubicBezTo>
                    <a:pt x="5468" y="3963"/>
                    <a:pt x="5468" y="4097"/>
                    <a:pt x="5408" y="4276"/>
                  </a:cubicBezTo>
                  <a:cubicBezTo>
                    <a:pt x="5349" y="4410"/>
                    <a:pt x="5349" y="4589"/>
                    <a:pt x="5349" y="4708"/>
                  </a:cubicBezTo>
                  <a:lnTo>
                    <a:pt x="5215" y="5155"/>
                  </a:lnTo>
                  <a:lnTo>
                    <a:pt x="5155" y="5453"/>
                  </a:lnTo>
                  <a:cubicBezTo>
                    <a:pt x="4842" y="5766"/>
                    <a:pt x="4604" y="6079"/>
                    <a:pt x="4291" y="6392"/>
                  </a:cubicBezTo>
                  <a:cubicBezTo>
                    <a:pt x="4157" y="6511"/>
                    <a:pt x="4038" y="6704"/>
                    <a:pt x="3859" y="6883"/>
                  </a:cubicBezTo>
                  <a:cubicBezTo>
                    <a:pt x="3784" y="6943"/>
                    <a:pt x="3725" y="7017"/>
                    <a:pt x="3606" y="7077"/>
                  </a:cubicBezTo>
                  <a:cubicBezTo>
                    <a:pt x="3665" y="6943"/>
                    <a:pt x="3665" y="6764"/>
                    <a:pt x="3725" y="6645"/>
                  </a:cubicBezTo>
                  <a:cubicBezTo>
                    <a:pt x="3725" y="6392"/>
                    <a:pt x="3725" y="6198"/>
                    <a:pt x="3784" y="5960"/>
                  </a:cubicBezTo>
                  <a:cubicBezTo>
                    <a:pt x="3784" y="5587"/>
                    <a:pt x="3859" y="5155"/>
                    <a:pt x="3859" y="4708"/>
                  </a:cubicBezTo>
                  <a:cubicBezTo>
                    <a:pt x="3859" y="4276"/>
                    <a:pt x="3859" y="3904"/>
                    <a:pt x="3784" y="3472"/>
                  </a:cubicBezTo>
                  <a:cubicBezTo>
                    <a:pt x="3784" y="3353"/>
                    <a:pt x="3665" y="3293"/>
                    <a:pt x="3546" y="3293"/>
                  </a:cubicBezTo>
                  <a:cubicBezTo>
                    <a:pt x="3487" y="3293"/>
                    <a:pt x="3352" y="3353"/>
                    <a:pt x="3352" y="3472"/>
                  </a:cubicBezTo>
                  <a:cubicBezTo>
                    <a:pt x="3293" y="3844"/>
                    <a:pt x="3233" y="4276"/>
                    <a:pt x="3174" y="4649"/>
                  </a:cubicBezTo>
                  <a:cubicBezTo>
                    <a:pt x="3174" y="4902"/>
                    <a:pt x="3114" y="5081"/>
                    <a:pt x="3114" y="5274"/>
                  </a:cubicBezTo>
                  <a:cubicBezTo>
                    <a:pt x="3040" y="5528"/>
                    <a:pt x="3040" y="5706"/>
                    <a:pt x="2980" y="5900"/>
                  </a:cubicBezTo>
                  <a:cubicBezTo>
                    <a:pt x="2980" y="6079"/>
                    <a:pt x="2980" y="6272"/>
                    <a:pt x="2920" y="6511"/>
                  </a:cubicBezTo>
                  <a:cubicBezTo>
                    <a:pt x="2861" y="6704"/>
                    <a:pt x="2861" y="6883"/>
                    <a:pt x="2801" y="7077"/>
                  </a:cubicBezTo>
                  <a:lnTo>
                    <a:pt x="2667" y="7688"/>
                  </a:lnTo>
                  <a:lnTo>
                    <a:pt x="2548" y="8194"/>
                  </a:lnTo>
                  <a:lnTo>
                    <a:pt x="2488" y="8254"/>
                  </a:lnTo>
                  <a:cubicBezTo>
                    <a:pt x="2295" y="8433"/>
                    <a:pt x="2056" y="8686"/>
                    <a:pt x="1863" y="8880"/>
                  </a:cubicBezTo>
                  <a:cubicBezTo>
                    <a:pt x="1624" y="9058"/>
                    <a:pt x="1371" y="9252"/>
                    <a:pt x="1177" y="9431"/>
                  </a:cubicBezTo>
                  <a:cubicBezTo>
                    <a:pt x="999" y="9624"/>
                    <a:pt x="805" y="9744"/>
                    <a:pt x="626" y="9863"/>
                  </a:cubicBezTo>
                  <a:cubicBezTo>
                    <a:pt x="313" y="10056"/>
                    <a:pt x="194" y="10176"/>
                    <a:pt x="194" y="10176"/>
                  </a:cubicBezTo>
                  <a:lnTo>
                    <a:pt x="135" y="10176"/>
                  </a:lnTo>
                  <a:cubicBezTo>
                    <a:pt x="60" y="10235"/>
                    <a:pt x="1" y="10369"/>
                    <a:pt x="60" y="10488"/>
                  </a:cubicBezTo>
                  <a:cubicBezTo>
                    <a:pt x="113" y="10531"/>
                    <a:pt x="188" y="10573"/>
                    <a:pt x="269" y="10573"/>
                  </a:cubicBezTo>
                  <a:cubicBezTo>
                    <a:pt x="303" y="10573"/>
                    <a:pt x="338" y="10565"/>
                    <a:pt x="373" y="10548"/>
                  </a:cubicBezTo>
                  <a:cubicBezTo>
                    <a:pt x="373" y="10548"/>
                    <a:pt x="567" y="10429"/>
                    <a:pt x="939" y="10235"/>
                  </a:cubicBezTo>
                  <a:cubicBezTo>
                    <a:pt x="1118" y="10176"/>
                    <a:pt x="1311" y="10056"/>
                    <a:pt x="1490" y="9863"/>
                  </a:cubicBezTo>
                  <a:cubicBezTo>
                    <a:pt x="1744" y="9744"/>
                    <a:pt x="1997" y="9550"/>
                    <a:pt x="2235" y="9371"/>
                  </a:cubicBezTo>
                  <a:cubicBezTo>
                    <a:pt x="2488" y="9177"/>
                    <a:pt x="2742" y="8999"/>
                    <a:pt x="2980" y="8745"/>
                  </a:cubicBezTo>
                  <a:lnTo>
                    <a:pt x="6272" y="8745"/>
                  </a:lnTo>
                  <a:cubicBezTo>
                    <a:pt x="6392" y="8745"/>
                    <a:pt x="6526" y="8626"/>
                    <a:pt x="6526" y="8507"/>
                  </a:cubicBezTo>
                  <a:cubicBezTo>
                    <a:pt x="6466" y="8373"/>
                    <a:pt x="6392" y="8313"/>
                    <a:pt x="6332" y="8313"/>
                  </a:cubicBezTo>
                  <a:cubicBezTo>
                    <a:pt x="6019" y="8254"/>
                    <a:pt x="5781" y="8194"/>
                    <a:pt x="5468" y="8135"/>
                  </a:cubicBezTo>
                  <a:cubicBezTo>
                    <a:pt x="5155" y="8135"/>
                    <a:pt x="4902" y="8060"/>
                    <a:pt x="4604" y="8060"/>
                  </a:cubicBezTo>
                  <a:cubicBezTo>
                    <a:pt x="4351" y="8001"/>
                    <a:pt x="4097" y="8001"/>
                    <a:pt x="3859" y="8001"/>
                  </a:cubicBezTo>
                  <a:cubicBezTo>
                    <a:pt x="3859" y="7941"/>
                    <a:pt x="3919" y="7881"/>
                    <a:pt x="3978" y="7822"/>
                  </a:cubicBezTo>
                  <a:cubicBezTo>
                    <a:pt x="4291" y="7569"/>
                    <a:pt x="4604" y="7256"/>
                    <a:pt x="4902" y="6943"/>
                  </a:cubicBezTo>
                  <a:cubicBezTo>
                    <a:pt x="5155" y="6645"/>
                    <a:pt x="5408" y="6392"/>
                    <a:pt x="5721" y="6079"/>
                  </a:cubicBezTo>
                  <a:cubicBezTo>
                    <a:pt x="5781" y="6019"/>
                    <a:pt x="5840" y="6019"/>
                    <a:pt x="5960" y="5960"/>
                  </a:cubicBezTo>
                  <a:cubicBezTo>
                    <a:pt x="6094" y="5960"/>
                    <a:pt x="6213" y="5900"/>
                    <a:pt x="6332" y="5900"/>
                  </a:cubicBezTo>
                  <a:cubicBezTo>
                    <a:pt x="6466" y="5826"/>
                    <a:pt x="6585" y="5766"/>
                    <a:pt x="6704" y="5766"/>
                  </a:cubicBezTo>
                  <a:cubicBezTo>
                    <a:pt x="6838" y="5706"/>
                    <a:pt x="6958" y="5706"/>
                    <a:pt x="7077" y="5706"/>
                  </a:cubicBezTo>
                  <a:cubicBezTo>
                    <a:pt x="7211" y="5647"/>
                    <a:pt x="7330" y="5647"/>
                    <a:pt x="7449" y="5587"/>
                  </a:cubicBezTo>
                  <a:lnTo>
                    <a:pt x="7822" y="5528"/>
                  </a:lnTo>
                  <a:cubicBezTo>
                    <a:pt x="7956" y="5528"/>
                    <a:pt x="8075" y="5453"/>
                    <a:pt x="8194" y="5453"/>
                  </a:cubicBezTo>
                  <a:cubicBezTo>
                    <a:pt x="8328" y="5453"/>
                    <a:pt x="8447" y="5453"/>
                    <a:pt x="8567" y="5394"/>
                  </a:cubicBezTo>
                  <a:cubicBezTo>
                    <a:pt x="8701" y="5394"/>
                    <a:pt x="8760" y="5274"/>
                    <a:pt x="8760" y="5155"/>
                  </a:cubicBezTo>
                  <a:cubicBezTo>
                    <a:pt x="8760" y="5081"/>
                    <a:pt x="8626" y="5021"/>
                    <a:pt x="8567" y="4961"/>
                  </a:cubicBezTo>
                  <a:lnTo>
                    <a:pt x="8135" y="4961"/>
                  </a:lnTo>
                  <a:cubicBezTo>
                    <a:pt x="8015" y="4902"/>
                    <a:pt x="7881" y="4902"/>
                    <a:pt x="7762" y="4902"/>
                  </a:cubicBezTo>
                  <a:cubicBezTo>
                    <a:pt x="7449" y="4902"/>
                    <a:pt x="7211" y="4961"/>
                    <a:pt x="6958" y="4961"/>
                  </a:cubicBezTo>
                  <a:cubicBezTo>
                    <a:pt x="6838" y="4961"/>
                    <a:pt x="6704" y="5021"/>
                    <a:pt x="6585" y="5021"/>
                  </a:cubicBezTo>
                  <a:lnTo>
                    <a:pt x="6645" y="4961"/>
                  </a:lnTo>
                  <a:cubicBezTo>
                    <a:pt x="6898" y="4649"/>
                    <a:pt x="7211" y="4276"/>
                    <a:pt x="7449" y="3963"/>
                  </a:cubicBezTo>
                  <a:cubicBezTo>
                    <a:pt x="7643" y="3725"/>
                    <a:pt x="7822" y="3472"/>
                    <a:pt x="8015" y="3218"/>
                  </a:cubicBezTo>
                  <a:lnTo>
                    <a:pt x="8328" y="3218"/>
                  </a:lnTo>
                  <a:cubicBezTo>
                    <a:pt x="8507" y="3218"/>
                    <a:pt x="8626" y="3218"/>
                    <a:pt x="8760" y="3159"/>
                  </a:cubicBezTo>
                  <a:lnTo>
                    <a:pt x="8939" y="3159"/>
                  </a:lnTo>
                  <a:cubicBezTo>
                    <a:pt x="8999" y="3159"/>
                    <a:pt x="9073" y="3099"/>
                    <a:pt x="9133" y="3099"/>
                  </a:cubicBezTo>
                  <a:cubicBezTo>
                    <a:pt x="9311" y="3040"/>
                    <a:pt x="9446" y="3040"/>
                    <a:pt x="9565" y="2980"/>
                  </a:cubicBezTo>
                  <a:cubicBezTo>
                    <a:pt x="9684" y="2921"/>
                    <a:pt x="9684" y="2786"/>
                    <a:pt x="9684" y="2667"/>
                  </a:cubicBezTo>
                  <a:cubicBezTo>
                    <a:pt x="9624" y="2608"/>
                    <a:pt x="9565" y="2548"/>
                    <a:pt x="9505" y="2548"/>
                  </a:cubicBezTo>
                  <a:lnTo>
                    <a:pt x="9446" y="2548"/>
                  </a:lnTo>
                  <a:cubicBezTo>
                    <a:pt x="9311" y="2548"/>
                    <a:pt x="9192" y="2474"/>
                    <a:pt x="9073" y="2474"/>
                  </a:cubicBezTo>
                  <a:lnTo>
                    <a:pt x="8567" y="2474"/>
                  </a:lnTo>
                  <a:cubicBezTo>
                    <a:pt x="8626" y="2354"/>
                    <a:pt x="8760" y="2235"/>
                    <a:pt x="8820" y="2176"/>
                  </a:cubicBezTo>
                  <a:cubicBezTo>
                    <a:pt x="9192" y="1610"/>
                    <a:pt x="9505" y="1178"/>
                    <a:pt x="9684" y="865"/>
                  </a:cubicBezTo>
                  <a:cubicBezTo>
                    <a:pt x="9937" y="492"/>
                    <a:pt x="10056" y="313"/>
                    <a:pt x="10056" y="313"/>
                  </a:cubicBezTo>
                  <a:cubicBezTo>
                    <a:pt x="10116" y="239"/>
                    <a:pt x="10056" y="60"/>
                    <a:pt x="9937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3" name="Google Shape;5463;p32"/>
            <p:cNvSpPr/>
            <p:nvPr/>
          </p:nvSpPr>
          <p:spPr>
            <a:xfrm rot="10800000">
              <a:off x="7957621" y="3655566"/>
              <a:ext cx="367103" cy="233027"/>
            </a:xfrm>
            <a:custGeom>
              <a:avLst/>
              <a:gdLst/>
              <a:ahLst/>
              <a:cxnLst/>
              <a:rect l="l" t="t" r="r" b="b"/>
              <a:pathLst>
                <a:path w="11768" h="7470" extrusionOk="0">
                  <a:moveTo>
                    <a:pt x="4623" y="0"/>
                  </a:moveTo>
                  <a:cubicBezTo>
                    <a:pt x="1955" y="0"/>
                    <a:pt x="0" y="1999"/>
                    <a:pt x="1086" y="4394"/>
                  </a:cubicBezTo>
                  <a:cubicBezTo>
                    <a:pt x="2066" y="6577"/>
                    <a:pt x="7027" y="7470"/>
                    <a:pt x="9599" y="7470"/>
                  </a:cubicBezTo>
                  <a:cubicBezTo>
                    <a:pt x="10467" y="7470"/>
                    <a:pt x="11063" y="7368"/>
                    <a:pt x="11142" y="7180"/>
                  </a:cubicBezTo>
                  <a:cubicBezTo>
                    <a:pt x="11767" y="5824"/>
                    <a:pt x="9786" y="1161"/>
                    <a:pt x="6240" y="238"/>
                  </a:cubicBezTo>
                  <a:cubicBezTo>
                    <a:pt x="5686" y="76"/>
                    <a:pt x="5141" y="0"/>
                    <a:pt x="46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4" name="Google Shape;5464;p32"/>
            <p:cNvSpPr/>
            <p:nvPr/>
          </p:nvSpPr>
          <p:spPr>
            <a:xfrm rot="10800000">
              <a:off x="7946016" y="3623685"/>
              <a:ext cx="311856" cy="201270"/>
            </a:xfrm>
            <a:custGeom>
              <a:avLst/>
              <a:gdLst/>
              <a:ahLst/>
              <a:cxnLst/>
              <a:rect l="l" t="t" r="r" b="b"/>
              <a:pathLst>
                <a:path w="9997" h="6452" extrusionOk="0">
                  <a:moveTo>
                    <a:pt x="120" y="0"/>
                  </a:moveTo>
                  <a:cubicBezTo>
                    <a:pt x="120" y="0"/>
                    <a:pt x="60" y="60"/>
                    <a:pt x="0" y="60"/>
                  </a:cubicBezTo>
                  <a:cubicBezTo>
                    <a:pt x="0" y="120"/>
                    <a:pt x="60" y="179"/>
                    <a:pt x="120" y="239"/>
                  </a:cubicBezTo>
                  <a:cubicBezTo>
                    <a:pt x="120" y="239"/>
                    <a:pt x="254" y="298"/>
                    <a:pt x="566" y="373"/>
                  </a:cubicBezTo>
                  <a:cubicBezTo>
                    <a:pt x="864" y="492"/>
                    <a:pt x="1311" y="671"/>
                    <a:pt x="1803" y="864"/>
                  </a:cubicBezTo>
                  <a:cubicBezTo>
                    <a:pt x="2056" y="924"/>
                    <a:pt x="2354" y="1043"/>
                    <a:pt x="2607" y="1177"/>
                  </a:cubicBezTo>
                  <a:cubicBezTo>
                    <a:pt x="2920" y="1297"/>
                    <a:pt x="3233" y="1416"/>
                    <a:pt x="3546" y="1609"/>
                  </a:cubicBezTo>
                  <a:cubicBezTo>
                    <a:pt x="3844" y="1729"/>
                    <a:pt x="4157" y="1922"/>
                    <a:pt x="4470" y="2041"/>
                  </a:cubicBezTo>
                  <a:cubicBezTo>
                    <a:pt x="4782" y="2235"/>
                    <a:pt x="5095" y="2414"/>
                    <a:pt x="5408" y="2607"/>
                  </a:cubicBezTo>
                  <a:cubicBezTo>
                    <a:pt x="5706" y="2786"/>
                    <a:pt x="6079" y="2980"/>
                    <a:pt x="6332" y="3159"/>
                  </a:cubicBezTo>
                  <a:cubicBezTo>
                    <a:pt x="6645" y="3352"/>
                    <a:pt x="6958" y="3531"/>
                    <a:pt x="7196" y="3784"/>
                  </a:cubicBezTo>
                  <a:cubicBezTo>
                    <a:pt x="7330" y="3904"/>
                    <a:pt x="7449" y="3963"/>
                    <a:pt x="7568" y="4097"/>
                  </a:cubicBezTo>
                  <a:cubicBezTo>
                    <a:pt x="7762" y="4216"/>
                    <a:pt x="7881" y="4276"/>
                    <a:pt x="7941" y="4395"/>
                  </a:cubicBezTo>
                  <a:cubicBezTo>
                    <a:pt x="8194" y="4589"/>
                    <a:pt x="8447" y="4768"/>
                    <a:pt x="8626" y="5021"/>
                  </a:cubicBezTo>
                  <a:cubicBezTo>
                    <a:pt x="8820" y="5215"/>
                    <a:pt x="8939" y="5393"/>
                    <a:pt x="9133" y="5513"/>
                  </a:cubicBezTo>
                  <a:cubicBezTo>
                    <a:pt x="9252" y="5706"/>
                    <a:pt x="9371" y="5885"/>
                    <a:pt x="9431" y="6019"/>
                  </a:cubicBezTo>
                  <a:cubicBezTo>
                    <a:pt x="9684" y="6257"/>
                    <a:pt x="9743" y="6391"/>
                    <a:pt x="9743" y="6391"/>
                  </a:cubicBezTo>
                  <a:lnTo>
                    <a:pt x="9803" y="6391"/>
                  </a:lnTo>
                  <a:cubicBezTo>
                    <a:pt x="9803" y="6451"/>
                    <a:pt x="9877" y="6451"/>
                    <a:pt x="9937" y="6451"/>
                  </a:cubicBezTo>
                  <a:cubicBezTo>
                    <a:pt x="9997" y="6391"/>
                    <a:pt x="9997" y="6332"/>
                    <a:pt x="9997" y="6257"/>
                  </a:cubicBezTo>
                  <a:cubicBezTo>
                    <a:pt x="9997" y="6257"/>
                    <a:pt x="9877" y="6079"/>
                    <a:pt x="9684" y="5825"/>
                  </a:cubicBezTo>
                  <a:cubicBezTo>
                    <a:pt x="9565" y="5706"/>
                    <a:pt x="9505" y="5513"/>
                    <a:pt x="9371" y="5334"/>
                  </a:cubicBezTo>
                  <a:cubicBezTo>
                    <a:pt x="9192" y="5140"/>
                    <a:pt x="9058" y="4961"/>
                    <a:pt x="8879" y="4768"/>
                  </a:cubicBezTo>
                  <a:cubicBezTo>
                    <a:pt x="8686" y="4529"/>
                    <a:pt x="8447" y="4336"/>
                    <a:pt x="8194" y="4097"/>
                  </a:cubicBezTo>
                  <a:cubicBezTo>
                    <a:pt x="8134" y="4023"/>
                    <a:pt x="8015" y="3904"/>
                    <a:pt x="7822" y="3784"/>
                  </a:cubicBezTo>
                  <a:cubicBezTo>
                    <a:pt x="7702" y="3650"/>
                    <a:pt x="7568" y="3591"/>
                    <a:pt x="7449" y="3472"/>
                  </a:cubicBezTo>
                  <a:cubicBezTo>
                    <a:pt x="7196" y="3218"/>
                    <a:pt x="6898" y="3040"/>
                    <a:pt x="6585" y="2786"/>
                  </a:cubicBezTo>
                  <a:cubicBezTo>
                    <a:pt x="6272" y="2607"/>
                    <a:pt x="5959" y="2414"/>
                    <a:pt x="5647" y="2235"/>
                  </a:cubicBezTo>
                  <a:cubicBezTo>
                    <a:pt x="5334" y="2041"/>
                    <a:pt x="5036" y="1863"/>
                    <a:pt x="4663" y="1669"/>
                  </a:cubicBezTo>
                  <a:cubicBezTo>
                    <a:pt x="4350" y="1550"/>
                    <a:pt x="4038" y="1356"/>
                    <a:pt x="3725" y="1237"/>
                  </a:cubicBezTo>
                  <a:cubicBezTo>
                    <a:pt x="3546" y="1177"/>
                    <a:pt x="3412" y="1118"/>
                    <a:pt x="3233" y="984"/>
                  </a:cubicBezTo>
                  <a:cubicBezTo>
                    <a:pt x="3099" y="924"/>
                    <a:pt x="2920" y="924"/>
                    <a:pt x="2801" y="864"/>
                  </a:cubicBezTo>
                  <a:cubicBezTo>
                    <a:pt x="2488" y="745"/>
                    <a:pt x="2175" y="611"/>
                    <a:pt x="1922" y="552"/>
                  </a:cubicBezTo>
                  <a:cubicBezTo>
                    <a:pt x="864" y="179"/>
                    <a:pt x="120" y="0"/>
                    <a:pt x="120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5" name="Google Shape;5465;p32"/>
            <p:cNvSpPr/>
            <p:nvPr/>
          </p:nvSpPr>
          <p:spPr>
            <a:xfrm rot="10800000">
              <a:off x="8110539" y="3733335"/>
              <a:ext cx="129678" cy="147864"/>
            </a:xfrm>
            <a:custGeom>
              <a:avLst/>
              <a:gdLst/>
              <a:ahLst/>
              <a:cxnLst/>
              <a:rect l="l" t="t" r="r" b="b"/>
              <a:pathLst>
                <a:path w="4157" h="4740" extrusionOk="0">
                  <a:moveTo>
                    <a:pt x="2414" y="1"/>
                  </a:moveTo>
                  <a:cubicBezTo>
                    <a:pt x="2354" y="1"/>
                    <a:pt x="2354" y="60"/>
                    <a:pt x="2354" y="120"/>
                  </a:cubicBezTo>
                  <a:cubicBezTo>
                    <a:pt x="2354" y="314"/>
                    <a:pt x="2354" y="433"/>
                    <a:pt x="2414" y="612"/>
                  </a:cubicBezTo>
                  <a:lnTo>
                    <a:pt x="2414" y="865"/>
                  </a:lnTo>
                  <a:cubicBezTo>
                    <a:pt x="2414" y="924"/>
                    <a:pt x="2473" y="1059"/>
                    <a:pt x="2473" y="1118"/>
                  </a:cubicBezTo>
                  <a:lnTo>
                    <a:pt x="2608" y="1610"/>
                  </a:lnTo>
                  <a:cubicBezTo>
                    <a:pt x="2667" y="1669"/>
                    <a:pt x="2667" y="1729"/>
                    <a:pt x="2727" y="1803"/>
                  </a:cubicBezTo>
                  <a:lnTo>
                    <a:pt x="2786" y="2042"/>
                  </a:lnTo>
                  <a:cubicBezTo>
                    <a:pt x="2846" y="2235"/>
                    <a:pt x="2906" y="2355"/>
                    <a:pt x="2980" y="2474"/>
                  </a:cubicBezTo>
                  <a:lnTo>
                    <a:pt x="3099" y="2727"/>
                  </a:lnTo>
                  <a:cubicBezTo>
                    <a:pt x="3099" y="2787"/>
                    <a:pt x="3159" y="2846"/>
                    <a:pt x="3218" y="2980"/>
                  </a:cubicBezTo>
                  <a:cubicBezTo>
                    <a:pt x="3278" y="3100"/>
                    <a:pt x="3352" y="3219"/>
                    <a:pt x="3472" y="3353"/>
                  </a:cubicBezTo>
                  <a:cubicBezTo>
                    <a:pt x="3478" y="3373"/>
                    <a:pt x="3486" y="3393"/>
                    <a:pt x="3494" y="3412"/>
                  </a:cubicBezTo>
                  <a:lnTo>
                    <a:pt x="3159" y="3412"/>
                  </a:lnTo>
                  <a:cubicBezTo>
                    <a:pt x="3099" y="3412"/>
                    <a:pt x="2980" y="3472"/>
                    <a:pt x="2906" y="3472"/>
                  </a:cubicBezTo>
                  <a:lnTo>
                    <a:pt x="2667" y="3472"/>
                  </a:lnTo>
                  <a:cubicBezTo>
                    <a:pt x="2533" y="3532"/>
                    <a:pt x="2473" y="3532"/>
                    <a:pt x="2414" y="3532"/>
                  </a:cubicBezTo>
                  <a:cubicBezTo>
                    <a:pt x="2235" y="3591"/>
                    <a:pt x="2101" y="3666"/>
                    <a:pt x="1922" y="3666"/>
                  </a:cubicBezTo>
                  <a:cubicBezTo>
                    <a:pt x="1609" y="3785"/>
                    <a:pt x="1297" y="3904"/>
                    <a:pt x="984" y="4038"/>
                  </a:cubicBezTo>
                  <a:cubicBezTo>
                    <a:pt x="805" y="4098"/>
                    <a:pt x="671" y="4217"/>
                    <a:pt x="492" y="4276"/>
                  </a:cubicBezTo>
                  <a:cubicBezTo>
                    <a:pt x="373" y="4336"/>
                    <a:pt x="239" y="4470"/>
                    <a:pt x="60" y="4530"/>
                  </a:cubicBezTo>
                  <a:cubicBezTo>
                    <a:pt x="60" y="4530"/>
                    <a:pt x="0" y="4589"/>
                    <a:pt x="60" y="4649"/>
                  </a:cubicBezTo>
                  <a:cubicBezTo>
                    <a:pt x="60" y="4691"/>
                    <a:pt x="89" y="4740"/>
                    <a:pt x="127" y="4740"/>
                  </a:cubicBezTo>
                  <a:cubicBezTo>
                    <a:pt x="144" y="4740"/>
                    <a:pt x="161" y="4731"/>
                    <a:pt x="179" y="4708"/>
                  </a:cubicBezTo>
                  <a:cubicBezTo>
                    <a:pt x="492" y="4589"/>
                    <a:pt x="805" y="4470"/>
                    <a:pt x="1118" y="4336"/>
                  </a:cubicBezTo>
                  <a:cubicBezTo>
                    <a:pt x="1416" y="4217"/>
                    <a:pt x="1729" y="4157"/>
                    <a:pt x="2041" y="4038"/>
                  </a:cubicBezTo>
                  <a:lnTo>
                    <a:pt x="2235" y="4038"/>
                  </a:lnTo>
                  <a:cubicBezTo>
                    <a:pt x="2354" y="3964"/>
                    <a:pt x="2414" y="3964"/>
                    <a:pt x="2473" y="3964"/>
                  </a:cubicBezTo>
                  <a:cubicBezTo>
                    <a:pt x="2533" y="3904"/>
                    <a:pt x="2667" y="3904"/>
                    <a:pt x="2727" y="3904"/>
                  </a:cubicBezTo>
                  <a:lnTo>
                    <a:pt x="2980" y="3844"/>
                  </a:lnTo>
                  <a:lnTo>
                    <a:pt x="4023" y="3844"/>
                  </a:lnTo>
                  <a:cubicBezTo>
                    <a:pt x="4157" y="3725"/>
                    <a:pt x="4157" y="3591"/>
                    <a:pt x="4097" y="3532"/>
                  </a:cubicBezTo>
                  <a:cubicBezTo>
                    <a:pt x="4023" y="3412"/>
                    <a:pt x="3904" y="3293"/>
                    <a:pt x="3844" y="3159"/>
                  </a:cubicBezTo>
                  <a:cubicBezTo>
                    <a:pt x="3725" y="3040"/>
                    <a:pt x="3650" y="2846"/>
                    <a:pt x="3591" y="2727"/>
                  </a:cubicBezTo>
                  <a:cubicBezTo>
                    <a:pt x="3531" y="2667"/>
                    <a:pt x="3472" y="2608"/>
                    <a:pt x="3472" y="2548"/>
                  </a:cubicBezTo>
                  <a:lnTo>
                    <a:pt x="3352" y="2355"/>
                  </a:lnTo>
                  <a:lnTo>
                    <a:pt x="3218" y="2101"/>
                  </a:lnTo>
                  <a:cubicBezTo>
                    <a:pt x="3218" y="2042"/>
                    <a:pt x="3159" y="1982"/>
                    <a:pt x="3159" y="1923"/>
                  </a:cubicBezTo>
                  <a:lnTo>
                    <a:pt x="3040" y="1669"/>
                  </a:lnTo>
                  <a:cubicBezTo>
                    <a:pt x="3040" y="1610"/>
                    <a:pt x="2980" y="1550"/>
                    <a:pt x="2980" y="1491"/>
                  </a:cubicBezTo>
                  <a:lnTo>
                    <a:pt x="2786" y="984"/>
                  </a:lnTo>
                  <a:cubicBezTo>
                    <a:pt x="2786" y="924"/>
                    <a:pt x="2727" y="865"/>
                    <a:pt x="2727" y="805"/>
                  </a:cubicBezTo>
                  <a:lnTo>
                    <a:pt x="2667" y="552"/>
                  </a:lnTo>
                  <a:cubicBezTo>
                    <a:pt x="2667" y="433"/>
                    <a:pt x="2608" y="239"/>
                    <a:pt x="2533" y="120"/>
                  </a:cubicBezTo>
                  <a:lnTo>
                    <a:pt x="2533" y="60"/>
                  </a:lnTo>
                  <a:cubicBezTo>
                    <a:pt x="2533" y="60"/>
                    <a:pt x="2473" y="1"/>
                    <a:pt x="2414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6" name="Google Shape;5466;p32"/>
            <p:cNvSpPr/>
            <p:nvPr/>
          </p:nvSpPr>
          <p:spPr>
            <a:xfrm rot="10800000">
              <a:off x="8019449" y="3683642"/>
              <a:ext cx="155226" cy="156006"/>
            </a:xfrm>
            <a:custGeom>
              <a:avLst/>
              <a:gdLst/>
              <a:ahLst/>
              <a:cxnLst/>
              <a:rect l="l" t="t" r="r" b="b"/>
              <a:pathLst>
                <a:path w="4976" h="5001" extrusionOk="0">
                  <a:moveTo>
                    <a:pt x="3595" y="0"/>
                  </a:moveTo>
                  <a:cubicBezTo>
                    <a:pt x="3580" y="0"/>
                    <a:pt x="3563" y="7"/>
                    <a:pt x="3546" y="25"/>
                  </a:cubicBezTo>
                  <a:cubicBezTo>
                    <a:pt x="3486" y="25"/>
                    <a:pt x="3412" y="99"/>
                    <a:pt x="3412" y="159"/>
                  </a:cubicBezTo>
                  <a:lnTo>
                    <a:pt x="3486" y="650"/>
                  </a:lnTo>
                  <a:cubicBezTo>
                    <a:pt x="3546" y="769"/>
                    <a:pt x="3546" y="844"/>
                    <a:pt x="3546" y="903"/>
                  </a:cubicBezTo>
                  <a:lnTo>
                    <a:pt x="3605" y="1142"/>
                  </a:lnTo>
                  <a:cubicBezTo>
                    <a:pt x="3665" y="1335"/>
                    <a:pt x="3665" y="1514"/>
                    <a:pt x="3724" y="1708"/>
                  </a:cubicBezTo>
                  <a:cubicBezTo>
                    <a:pt x="3784" y="1827"/>
                    <a:pt x="3784" y="2021"/>
                    <a:pt x="3859" y="2200"/>
                  </a:cubicBezTo>
                  <a:lnTo>
                    <a:pt x="4037" y="2706"/>
                  </a:lnTo>
                  <a:lnTo>
                    <a:pt x="4156" y="3198"/>
                  </a:lnTo>
                  <a:cubicBezTo>
                    <a:pt x="4244" y="3401"/>
                    <a:pt x="4324" y="3604"/>
                    <a:pt x="4403" y="3823"/>
                  </a:cubicBezTo>
                  <a:lnTo>
                    <a:pt x="3546" y="3823"/>
                  </a:lnTo>
                  <a:cubicBezTo>
                    <a:pt x="3352" y="3883"/>
                    <a:pt x="3173" y="3883"/>
                    <a:pt x="2920" y="3943"/>
                  </a:cubicBezTo>
                  <a:lnTo>
                    <a:pt x="2667" y="3943"/>
                  </a:lnTo>
                  <a:cubicBezTo>
                    <a:pt x="2548" y="4002"/>
                    <a:pt x="2488" y="4002"/>
                    <a:pt x="2369" y="4002"/>
                  </a:cubicBezTo>
                  <a:cubicBezTo>
                    <a:pt x="1996" y="4121"/>
                    <a:pt x="1549" y="4255"/>
                    <a:pt x="1177" y="4375"/>
                  </a:cubicBezTo>
                  <a:cubicBezTo>
                    <a:pt x="998" y="4434"/>
                    <a:pt x="805" y="4494"/>
                    <a:pt x="626" y="4568"/>
                  </a:cubicBezTo>
                  <a:cubicBezTo>
                    <a:pt x="432" y="4628"/>
                    <a:pt x="253" y="4687"/>
                    <a:pt x="60" y="4747"/>
                  </a:cubicBezTo>
                  <a:cubicBezTo>
                    <a:pt x="60" y="4807"/>
                    <a:pt x="0" y="4866"/>
                    <a:pt x="0" y="4941"/>
                  </a:cubicBezTo>
                  <a:cubicBezTo>
                    <a:pt x="60" y="5000"/>
                    <a:pt x="134" y="5000"/>
                    <a:pt x="194" y="5000"/>
                  </a:cubicBezTo>
                  <a:cubicBezTo>
                    <a:pt x="566" y="4866"/>
                    <a:pt x="939" y="4747"/>
                    <a:pt x="1311" y="4687"/>
                  </a:cubicBezTo>
                  <a:cubicBezTo>
                    <a:pt x="1683" y="4568"/>
                    <a:pt x="2056" y="4494"/>
                    <a:pt x="2428" y="4434"/>
                  </a:cubicBezTo>
                  <a:cubicBezTo>
                    <a:pt x="2548" y="4375"/>
                    <a:pt x="2607" y="4375"/>
                    <a:pt x="2741" y="4375"/>
                  </a:cubicBezTo>
                  <a:cubicBezTo>
                    <a:pt x="2801" y="4375"/>
                    <a:pt x="2920" y="4315"/>
                    <a:pt x="2980" y="4315"/>
                  </a:cubicBezTo>
                  <a:cubicBezTo>
                    <a:pt x="3233" y="4315"/>
                    <a:pt x="3412" y="4255"/>
                    <a:pt x="3605" y="4255"/>
                  </a:cubicBezTo>
                  <a:lnTo>
                    <a:pt x="4410" y="4255"/>
                  </a:lnTo>
                  <a:lnTo>
                    <a:pt x="4723" y="4315"/>
                  </a:lnTo>
                  <a:lnTo>
                    <a:pt x="4842" y="4315"/>
                  </a:lnTo>
                  <a:cubicBezTo>
                    <a:pt x="4901" y="4255"/>
                    <a:pt x="4976" y="4121"/>
                    <a:pt x="4976" y="4002"/>
                  </a:cubicBezTo>
                  <a:cubicBezTo>
                    <a:pt x="4663" y="3376"/>
                    <a:pt x="4469" y="2706"/>
                    <a:pt x="4231" y="2080"/>
                  </a:cubicBezTo>
                  <a:cubicBezTo>
                    <a:pt x="4156" y="1887"/>
                    <a:pt x="4097" y="1768"/>
                    <a:pt x="4097" y="1589"/>
                  </a:cubicBezTo>
                  <a:cubicBezTo>
                    <a:pt x="4037" y="1395"/>
                    <a:pt x="3978" y="1276"/>
                    <a:pt x="3918" y="1082"/>
                  </a:cubicBezTo>
                  <a:lnTo>
                    <a:pt x="3859" y="844"/>
                  </a:lnTo>
                  <a:cubicBezTo>
                    <a:pt x="3859" y="769"/>
                    <a:pt x="3784" y="710"/>
                    <a:pt x="3784" y="591"/>
                  </a:cubicBezTo>
                  <a:lnTo>
                    <a:pt x="3665" y="99"/>
                  </a:lnTo>
                  <a:cubicBezTo>
                    <a:pt x="3665" y="46"/>
                    <a:pt x="3634" y="0"/>
                    <a:pt x="3595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7" name="Google Shape;5467;p32"/>
            <p:cNvSpPr/>
            <p:nvPr/>
          </p:nvSpPr>
          <p:spPr>
            <a:xfrm rot="10800000">
              <a:off x="8275030" y="3139445"/>
              <a:ext cx="31164" cy="26984"/>
            </a:xfrm>
            <a:custGeom>
              <a:avLst/>
              <a:gdLst/>
              <a:ahLst/>
              <a:cxnLst/>
              <a:rect l="l" t="t" r="r" b="b"/>
              <a:pathLst>
                <a:path w="999" h="865" extrusionOk="0">
                  <a:moveTo>
                    <a:pt x="926" y="0"/>
                  </a:moveTo>
                  <a:cubicBezTo>
                    <a:pt x="909" y="0"/>
                    <a:pt x="894" y="15"/>
                    <a:pt x="864" y="45"/>
                  </a:cubicBezTo>
                  <a:cubicBezTo>
                    <a:pt x="864" y="45"/>
                    <a:pt x="805" y="45"/>
                    <a:pt x="745" y="119"/>
                  </a:cubicBezTo>
                  <a:cubicBezTo>
                    <a:pt x="685" y="179"/>
                    <a:pt x="626" y="179"/>
                    <a:pt x="626" y="239"/>
                  </a:cubicBezTo>
                  <a:cubicBezTo>
                    <a:pt x="551" y="239"/>
                    <a:pt x="492" y="298"/>
                    <a:pt x="432" y="358"/>
                  </a:cubicBezTo>
                  <a:cubicBezTo>
                    <a:pt x="253" y="551"/>
                    <a:pt x="0" y="730"/>
                    <a:pt x="0" y="730"/>
                  </a:cubicBezTo>
                  <a:lnTo>
                    <a:pt x="0" y="864"/>
                  </a:lnTo>
                  <a:lnTo>
                    <a:pt x="119" y="864"/>
                  </a:lnTo>
                  <a:cubicBezTo>
                    <a:pt x="119" y="864"/>
                    <a:pt x="313" y="671"/>
                    <a:pt x="551" y="492"/>
                  </a:cubicBezTo>
                  <a:cubicBezTo>
                    <a:pt x="626" y="417"/>
                    <a:pt x="626" y="358"/>
                    <a:pt x="685" y="358"/>
                  </a:cubicBezTo>
                  <a:cubicBezTo>
                    <a:pt x="745" y="298"/>
                    <a:pt x="805" y="298"/>
                    <a:pt x="805" y="239"/>
                  </a:cubicBezTo>
                  <a:cubicBezTo>
                    <a:pt x="924" y="179"/>
                    <a:pt x="924" y="119"/>
                    <a:pt x="924" y="119"/>
                  </a:cubicBezTo>
                  <a:cubicBezTo>
                    <a:pt x="998" y="119"/>
                    <a:pt x="998" y="45"/>
                    <a:pt x="998" y="45"/>
                  </a:cubicBezTo>
                  <a:cubicBezTo>
                    <a:pt x="961" y="15"/>
                    <a:pt x="942" y="0"/>
                    <a:pt x="9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8" name="Google Shape;5468;p32"/>
            <p:cNvSpPr/>
            <p:nvPr/>
          </p:nvSpPr>
          <p:spPr>
            <a:xfrm rot="10800000">
              <a:off x="8327562" y="3079519"/>
              <a:ext cx="23271" cy="34876"/>
            </a:xfrm>
            <a:custGeom>
              <a:avLst/>
              <a:gdLst/>
              <a:ahLst/>
              <a:cxnLst/>
              <a:rect l="l" t="t" r="r" b="b"/>
              <a:pathLst>
                <a:path w="746" h="1118" extrusionOk="0">
                  <a:moveTo>
                    <a:pt x="567" y="1"/>
                  </a:moveTo>
                  <a:cubicBezTo>
                    <a:pt x="567" y="1"/>
                    <a:pt x="433" y="239"/>
                    <a:pt x="254" y="492"/>
                  </a:cubicBezTo>
                  <a:cubicBezTo>
                    <a:pt x="120" y="746"/>
                    <a:pt x="1" y="984"/>
                    <a:pt x="1" y="984"/>
                  </a:cubicBezTo>
                  <a:cubicBezTo>
                    <a:pt x="1" y="1058"/>
                    <a:pt x="1" y="1118"/>
                    <a:pt x="60" y="1118"/>
                  </a:cubicBezTo>
                  <a:cubicBezTo>
                    <a:pt x="120" y="1118"/>
                    <a:pt x="195" y="1118"/>
                    <a:pt x="195" y="1058"/>
                  </a:cubicBezTo>
                  <a:cubicBezTo>
                    <a:pt x="195" y="1058"/>
                    <a:pt x="314" y="805"/>
                    <a:pt x="433" y="552"/>
                  </a:cubicBezTo>
                  <a:cubicBezTo>
                    <a:pt x="567" y="373"/>
                    <a:pt x="746" y="120"/>
                    <a:pt x="746" y="120"/>
                  </a:cubicBezTo>
                  <a:cubicBezTo>
                    <a:pt x="746" y="60"/>
                    <a:pt x="746" y="1"/>
                    <a:pt x="6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9" name="Google Shape;5469;p32"/>
            <p:cNvSpPr/>
            <p:nvPr/>
          </p:nvSpPr>
          <p:spPr>
            <a:xfrm rot="10800000">
              <a:off x="8350803" y="3006086"/>
              <a:ext cx="11636" cy="40460"/>
            </a:xfrm>
            <a:custGeom>
              <a:avLst/>
              <a:gdLst/>
              <a:ahLst/>
              <a:cxnLst/>
              <a:rect l="l" t="t" r="r" b="b"/>
              <a:pathLst>
                <a:path w="373" h="1297" extrusionOk="0">
                  <a:moveTo>
                    <a:pt x="194" y="1"/>
                  </a:moveTo>
                  <a:cubicBezTo>
                    <a:pt x="120" y="1"/>
                    <a:pt x="60" y="1"/>
                    <a:pt x="60" y="60"/>
                  </a:cubicBezTo>
                  <a:lnTo>
                    <a:pt x="60" y="239"/>
                  </a:lnTo>
                  <a:cubicBezTo>
                    <a:pt x="0" y="373"/>
                    <a:pt x="60" y="492"/>
                    <a:pt x="60" y="612"/>
                  </a:cubicBezTo>
                  <a:lnTo>
                    <a:pt x="60" y="865"/>
                  </a:lnTo>
                  <a:cubicBezTo>
                    <a:pt x="60" y="924"/>
                    <a:pt x="60" y="984"/>
                    <a:pt x="120" y="1044"/>
                  </a:cubicBezTo>
                  <a:lnTo>
                    <a:pt x="120" y="1178"/>
                  </a:lnTo>
                  <a:cubicBezTo>
                    <a:pt x="120" y="1237"/>
                    <a:pt x="194" y="1297"/>
                    <a:pt x="313" y="1297"/>
                  </a:cubicBezTo>
                  <a:cubicBezTo>
                    <a:pt x="373" y="1297"/>
                    <a:pt x="373" y="1237"/>
                    <a:pt x="373" y="1118"/>
                  </a:cubicBezTo>
                  <a:cubicBezTo>
                    <a:pt x="373" y="1118"/>
                    <a:pt x="373" y="1044"/>
                    <a:pt x="313" y="984"/>
                  </a:cubicBezTo>
                  <a:lnTo>
                    <a:pt x="313" y="805"/>
                  </a:lnTo>
                  <a:lnTo>
                    <a:pt x="313" y="612"/>
                  </a:lnTo>
                  <a:cubicBezTo>
                    <a:pt x="254" y="492"/>
                    <a:pt x="254" y="373"/>
                    <a:pt x="254" y="239"/>
                  </a:cubicBezTo>
                  <a:lnTo>
                    <a:pt x="254" y="120"/>
                  </a:lnTo>
                  <a:cubicBezTo>
                    <a:pt x="254" y="60"/>
                    <a:pt x="254" y="1"/>
                    <a:pt x="19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0" name="Google Shape;5470;p32"/>
            <p:cNvSpPr/>
            <p:nvPr/>
          </p:nvSpPr>
          <p:spPr>
            <a:xfrm rot="10800000">
              <a:off x="8312214" y="2941949"/>
              <a:ext cx="30696" cy="34876"/>
            </a:xfrm>
            <a:custGeom>
              <a:avLst/>
              <a:gdLst/>
              <a:ahLst/>
              <a:cxnLst/>
              <a:rect l="l" t="t" r="r" b="b"/>
              <a:pathLst>
                <a:path w="984" h="1118" extrusionOk="0">
                  <a:moveTo>
                    <a:pt x="60" y="0"/>
                  </a:moveTo>
                  <a:cubicBezTo>
                    <a:pt x="0" y="60"/>
                    <a:pt x="0" y="120"/>
                    <a:pt x="0" y="179"/>
                  </a:cubicBezTo>
                  <a:cubicBezTo>
                    <a:pt x="0" y="179"/>
                    <a:pt x="179" y="432"/>
                    <a:pt x="313" y="611"/>
                  </a:cubicBezTo>
                  <a:cubicBezTo>
                    <a:pt x="492" y="864"/>
                    <a:pt x="685" y="1043"/>
                    <a:pt x="685" y="1043"/>
                  </a:cubicBezTo>
                  <a:cubicBezTo>
                    <a:pt x="745" y="1118"/>
                    <a:pt x="864" y="1118"/>
                    <a:pt x="924" y="1118"/>
                  </a:cubicBezTo>
                  <a:cubicBezTo>
                    <a:pt x="983" y="1043"/>
                    <a:pt x="983" y="924"/>
                    <a:pt x="924" y="864"/>
                  </a:cubicBezTo>
                  <a:lnTo>
                    <a:pt x="551" y="492"/>
                  </a:lnTo>
                  <a:cubicBezTo>
                    <a:pt x="432" y="239"/>
                    <a:pt x="238" y="60"/>
                    <a:pt x="238" y="60"/>
                  </a:cubicBezTo>
                  <a:cubicBezTo>
                    <a:pt x="179" y="0"/>
                    <a:pt x="119" y="0"/>
                    <a:pt x="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1" name="Google Shape;5471;p32"/>
            <p:cNvSpPr/>
            <p:nvPr/>
          </p:nvSpPr>
          <p:spPr>
            <a:xfrm rot="10800000">
              <a:off x="8248078" y="2904453"/>
              <a:ext cx="42800" cy="22960"/>
            </a:xfrm>
            <a:custGeom>
              <a:avLst/>
              <a:gdLst/>
              <a:ahLst/>
              <a:cxnLst/>
              <a:rect l="l" t="t" r="r" b="b"/>
              <a:pathLst>
                <a:path w="1372" h="736" extrusionOk="0">
                  <a:moveTo>
                    <a:pt x="188" y="1"/>
                  </a:moveTo>
                  <a:cubicBezTo>
                    <a:pt x="127" y="1"/>
                    <a:pt x="60" y="43"/>
                    <a:pt x="60" y="85"/>
                  </a:cubicBezTo>
                  <a:cubicBezTo>
                    <a:pt x="1" y="144"/>
                    <a:pt x="60" y="279"/>
                    <a:pt x="135" y="279"/>
                  </a:cubicBezTo>
                  <a:cubicBezTo>
                    <a:pt x="135" y="279"/>
                    <a:pt x="373" y="398"/>
                    <a:pt x="626" y="517"/>
                  </a:cubicBezTo>
                  <a:cubicBezTo>
                    <a:pt x="880" y="651"/>
                    <a:pt x="1118" y="711"/>
                    <a:pt x="1118" y="711"/>
                  </a:cubicBezTo>
                  <a:cubicBezTo>
                    <a:pt x="1135" y="728"/>
                    <a:pt x="1159" y="735"/>
                    <a:pt x="1184" y="735"/>
                  </a:cubicBezTo>
                  <a:cubicBezTo>
                    <a:pt x="1245" y="735"/>
                    <a:pt x="1312" y="693"/>
                    <a:pt x="1312" y="651"/>
                  </a:cubicBezTo>
                  <a:cubicBezTo>
                    <a:pt x="1371" y="576"/>
                    <a:pt x="1312" y="457"/>
                    <a:pt x="1252" y="457"/>
                  </a:cubicBezTo>
                  <a:lnTo>
                    <a:pt x="1252" y="398"/>
                  </a:lnTo>
                  <a:cubicBezTo>
                    <a:pt x="1252" y="398"/>
                    <a:pt x="999" y="338"/>
                    <a:pt x="746" y="279"/>
                  </a:cubicBezTo>
                  <a:cubicBezTo>
                    <a:pt x="507" y="144"/>
                    <a:pt x="254" y="25"/>
                    <a:pt x="254" y="25"/>
                  </a:cubicBezTo>
                  <a:cubicBezTo>
                    <a:pt x="236" y="8"/>
                    <a:pt x="213" y="1"/>
                    <a:pt x="1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2" name="Google Shape;5472;p32"/>
            <p:cNvSpPr/>
            <p:nvPr/>
          </p:nvSpPr>
          <p:spPr>
            <a:xfrm rot="10800000">
              <a:off x="8176516" y="2888044"/>
              <a:ext cx="44640" cy="15348"/>
            </a:xfrm>
            <a:custGeom>
              <a:avLst/>
              <a:gdLst/>
              <a:ahLst/>
              <a:cxnLst/>
              <a:rect l="l" t="t" r="r" b="b"/>
              <a:pathLst>
                <a:path w="1431" h="492" extrusionOk="0">
                  <a:moveTo>
                    <a:pt x="194" y="0"/>
                  </a:moveTo>
                  <a:cubicBezTo>
                    <a:pt x="134" y="0"/>
                    <a:pt x="60" y="0"/>
                    <a:pt x="0" y="119"/>
                  </a:cubicBezTo>
                  <a:cubicBezTo>
                    <a:pt x="0" y="179"/>
                    <a:pt x="60" y="313"/>
                    <a:pt x="194" y="313"/>
                  </a:cubicBezTo>
                  <a:lnTo>
                    <a:pt x="1252" y="492"/>
                  </a:lnTo>
                  <a:cubicBezTo>
                    <a:pt x="1311" y="492"/>
                    <a:pt x="1430" y="432"/>
                    <a:pt x="1430" y="373"/>
                  </a:cubicBezTo>
                  <a:cubicBezTo>
                    <a:pt x="1430" y="313"/>
                    <a:pt x="1371" y="179"/>
                    <a:pt x="1311" y="179"/>
                  </a:cubicBezTo>
                  <a:lnTo>
                    <a:pt x="19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3" name="Google Shape;5473;p32"/>
            <p:cNvSpPr/>
            <p:nvPr/>
          </p:nvSpPr>
          <p:spPr>
            <a:xfrm rot="10800000">
              <a:off x="8103083" y="2876409"/>
              <a:ext cx="44203" cy="15878"/>
            </a:xfrm>
            <a:custGeom>
              <a:avLst/>
              <a:gdLst/>
              <a:ahLst/>
              <a:cxnLst/>
              <a:rect l="l" t="t" r="r" b="b"/>
              <a:pathLst>
                <a:path w="1417" h="509" extrusionOk="0">
                  <a:moveTo>
                    <a:pt x="140" y="0"/>
                  </a:moveTo>
                  <a:cubicBezTo>
                    <a:pt x="79" y="0"/>
                    <a:pt x="1" y="88"/>
                    <a:pt x="1" y="136"/>
                  </a:cubicBezTo>
                  <a:cubicBezTo>
                    <a:pt x="1" y="270"/>
                    <a:pt x="61" y="329"/>
                    <a:pt x="120" y="329"/>
                  </a:cubicBezTo>
                  <a:lnTo>
                    <a:pt x="1237" y="508"/>
                  </a:lnTo>
                  <a:cubicBezTo>
                    <a:pt x="1297" y="508"/>
                    <a:pt x="1416" y="449"/>
                    <a:pt x="1416" y="329"/>
                  </a:cubicBezTo>
                  <a:cubicBezTo>
                    <a:pt x="1416" y="270"/>
                    <a:pt x="1357" y="136"/>
                    <a:pt x="1297" y="136"/>
                  </a:cubicBezTo>
                  <a:lnTo>
                    <a:pt x="180" y="17"/>
                  </a:lnTo>
                  <a:cubicBezTo>
                    <a:pt x="168" y="5"/>
                    <a:pt x="155" y="0"/>
                    <a:pt x="14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4" name="Google Shape;5474;p32"/>
            <p:cNvSpPr/>
            <p:nvPr/>
          </p:nvSpPr>
          <p:spPr>
            <a:xfrm rot="10800000">
              <a:off x="8029213" y="2860624"/>
              <a:ext cx="46481" cy="20277"/>
            </a:xfrm>
            <a:custGeom>
              <a:avLst/>
              <a:gdLst/>
              <a:ahLst/>
              <a:cxnLst/>
              <a:rect l="l" t="t" r="r" b="b"/>
              <a:pathLst>
                <a:path w="1490" h="650" extrusionOk="0">
                  <a:moveTo>
                    <a:pt x="181" y="1"/>
                  </a:moveTo>
                  <a:cubicBezTo>
                    <a:pt x="124" y="1"/>
                    <a:pt x="60" y="56"/>
                    <a:pt x="60" y="143"/>
                  </a:cubicBezTo>
                  <a:cubicBezTo>
                    <a:pt x="0" y="203"/>
                    <a:pt x="60" y="337"/>
                    <a:pt x="179" y="396"/>
                  </a:cubicBezTo>
                  <a:lnTo>
                    <a:pt x="1237" y="650"/>
                  </a:lnTo>
                  <a:cubicBezTo>
                    <a:pt x="1356" y="650"/>
                    <a:pt x="1430" y="575"/>
                    <a:pt x="1490" y="456"/>
                  </a:cubicBezTo>
                  <a:cubicBezTo>
                    <a:pt x="1490" y="396"/>
                    <a:pt x="1430" y="277"/>
                    <a:pt x="1296" y="277"/>
                  </a:cubicBezTo>
                  <a:lnTo>
                    <a:pt x="239" y="24"/>
                  </a:lnTo>
                  <a:cubicBezTo>
                    <a:pt x="223" y="8"/>
                    <a:pt x="202" y="1"/>
                    <a:pt x="18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5" name="Google Shape;5475;p32"/>
            <p:cNvSpPr/>
            <p:nvPr/>
          </p:nvSpPr>
          <p:spPr>
            <a:xfrm rot="10800000">
              <a:off x="7961333" y="2830583"/>
              <a:ext cx="42800" cy="28949"/>
            </a:xfrm>
            <a:custGeom>
              <a:avLst/>
              <a:gdLst/>
              <a:ahLst/>
              <a:cxnLst/>
              <a:rect l="l" t="t" r="r" b="b"/>
              <a:pathLst>
                <a:path w="1372" h="928" extrusionOk="0">
                  <a:moveTo>
                    <a:pt x="210" y="1"/>
                  </a:moveTo>
                  <a:cubicBezTo>
                    <a:pt x="120" y="1"/>
                    <a:pt x="44" y="56"/>
                    <a:pt x="0" y="143"/>
                  </a:cubicBezTo>
                  <a:cubicBezTo>
                    <a:pt x="0" y="203"/>
                    <a:pt x="0" y="337"/>
                    <a:pt x="120" y="397"/>
                  </a:cubicBezTo>
                  <a:cubicBezTo>
                    <a:pt x="120" y="397"/>
                    <a:pt x="373" y="516"/>
                    <a:pt x="626" y="635"/>
                  </a:cubicBezTo>
                  <a:cubicBezTo>
                    <a:pt x="805" y="769"/>
                    <a:pt x="1058" y="888"/>
                    <a:pt x="1058" y="888"/>
                  </a:cubicBezTo>
                  <a:cubicBezTo>
                    <a:pt x="1083" y="913"/>
                    <a:pt x="1118" y="928"/>
                    <a:pt x="1154" y="928"/>
                  </a:cubicBezTo>
                  <a:cubicBezTo>
                    <a:pt x="1206" y="928"/>
                    <a:pt x="1262" y="899"/>
                    <a:pt x="1297" y="829"/>
                  </a:cubicBezTo>
                  <a:cubicBezTo>
                    <a:pt x="1371" y="769"/>
                    <a:pt x="1371" y="635"/>
                    <a:pt x="1237" y="576"/>
                  </a:cubicBezTo>
                  <a:cubicBezTo>
                    <a:pt x="1237" y="576"/>
                    <a:pt x="999" y="397"/>
                    <a:pt x="805" y="263"/>
                  </a:cubicBezTo>
                  <a:cubicBezTo>
                    <a:pt x="552" y="143"/>
                    <a:pt x="313" y="24"/>
                    <a:pt x="313" y="24"/>
                  </a:cubicBezTo>
                  <a:cubicBezTo>
                    <a:pt x="277" y="8"/>
                    <a:pt x="243" y="1"/>
                    <a:pt x="21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6" name="Google Shape;5476;p32"/>
            <p:cNvSpPr/>
            <p:nvPr/>
          </p:nvSpPr>
          <p:spPr>
            <a:xfrm rot="10800000">
              <a:off x="7911172" y="2776210"/>
              <a:ext cx="33004" cy="39711"/>
            </a:xfrm>
            <a:custGeom>
              <a:avLst/>
              <a:gdLst/>
              <a:ahLst/>
              <a:cxnLst/>
              <a:rect l="l" t="t" r="r" b="b"/>
              <a:pathLst>
                <a:path w="1058" h="1273" extrusionOk="0">
                  <a:moveTo>
                    <a:pt x="244" y="1"/>
                  </a:moveTo>
                  <a:cubicBezTo>
                    <a:pt x="190" y="1"/>
                    <a:pt x="127" y="19"/>
                    <a:pt x="60" y="56"/>
                  </a:cubicBezTo>
                  <a:cubicBezTo>
                    <a:pt x="0" y="116"/>
                    <a:pt x="0" y="235"/>
                    <a:pt x="60" y="295"/>
                  </a:cubicBezTo>
                  <a:cubicBezTo>
                    <a:pt x="60" y="295"/>
                    <a:pt x="194" y="548"/>
                    <a:pt x="373" y="727"/>
                  </a:cubicBezTo>
                  <a:cubicBezTo>
                    <a:pt x="492" y="980"/>
                    <a:pt x="686" y="1174"/>
                    <a:pt x="686" y="1174"/>
                  </a:cubicBezTo>
                  <a:cubicBezTo>
                    <a:pt x="720" y="1244"/>
                    <a:pt x="776" y="1273"/>
                    <a:pt x="831" y="1273"/>
                  </a:cubicBezTo>
                  <a:cubicBezTo>
                    <a:pt x="869" y="1273"/>
                    <a:pt x="908" y="1258"/>
                    <a:pt x="939" y="1233"/>
                  </a:cubicBezTo>
                  <a:cubicBezTo>
                    <a:pt x="1058" y="1174"/>
                    <a:pt x="1058" y="1040"/>
                    <a:pt x="998" y="980"/>
                  </a:cubicBezTo>
                  <a:cubicBezTo>
                    <a:pt x="998" y="980"/>
                    <a:pt x="864" y="727"/>
                    <a:pt x="686" y="488"/>
                  </a:cubicBezTo>
                  <a:cubicBezTo>
                    <a:pt x="492" y="295"/>
                    <a:pt x="373" y="56"/>
                    <a:pt x="373" y="56"/>
                  </a:cubicBezTo>
                  <a:cubicBezTo>
                    <a:pt x="343" y="19"/>
                    <a:pt x="298" y="1"/>
                    <a:pt x="24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7" name="Google Shape;5477;p32"/>
            <p:cNvSpPr/>
            <p:nvPr/>
          </p:nvSpPr>
          <p:spPr>
            <a:xfrm rot="10800000">
              <a:off x="7884188" y="2706989"/>
              <a:ext cx="23271" cy="45389"/>
            </a:xfrm>
            <a:custGeom>
              <a:avLst/>
              <a:gdLst/>
              <a:ahLst/>
              <a:cxnLst/>
              <a:rect l="l" t="t" r="r" b="b"/>
              <a:pathLst>
                <a:path w="746" h="1455" extrusionOk="0">
                  <a:moveTo>
                    <a:pt x="134" y="1"/>
                  </a:moveTo>
                  <a:cubicBezTo>
                    <a:pt x="60" y="60"/>
                    <a:pt x="0" y="120"/>
                    <a:pt x="0" y="254"/>
                  </a:cubicBezTo>
                  <a:cubicBezTo>
                    <a:pt x="0" y="254"/>
                    <a:pt x="60" y="492"/>
                    <a:pt x="194" y="805"/>
                  </a:cubicBezTo>
                  <a:cubicBezTo>
                    <a:pt x="194" y="865"/>
                    <a:pt x="194" y="924"/>
                    <a:pt x="253" y="999"/>
                  </a:cubicBezTo>
                  <a:lnTo>
                    <a:pt x="253" y="1059"/>
                  </a:lnTo>
                  <a:lnTo>
                    <a:pt x="253" y="1118"/>
                  </a:lnTo>
                  <a:cubicBezTo>
                    <a:pt x="313" y="1237"/>
                    <a:pt x="313" y="1297"/>
                    <a:pt x="313" y="1297"/>
                  </a:cubicBezTo>
                  <a:cubicBezTo>
                    <a:pt x="313" y="1396"/>
                    <a:pt x="378" y="1454"/>
                    <a:pt x="465" y="1454"/>
                  </a:cubicBezTo>
                  <a:cubicBezTo>
                    <a:pt x="497" y="1454"/>
                    <a:pt x="531" y="1447"/>
                    <a:pt x="566" y="1431"/>
                  </a:cubicBezTo>
                  <a:cubicBezTo>
                    <a:pt x="685" y="1431"/>
                    <a:pt x="745" y="1297"/>
                    <a:pt x="685" y="1178"/>
                  </a:cubicBezTo>
                  <a:lnTo>
                    <a:pt x="685" y="1059"/>
                  </a:lnTo>
                  <a:cubicBezTo>
                    <a:pt x="685" y="999"/>
                    <a:pt x="685" y="999"/>
                    <a:pt x="626" y="924"/>
                  </a:cubicBezTo>
                  <a:lnTo>
                    <a:pt x="626" y="865"/>
                  </a:lnTo>
                  <a:cubicBezTo>
                    <a:pt x="626" y="805"/>
                    <a:pt x="566" y="746"/>
                    <a:pt x="566" y="686"/>
                  </a:cubicBezTo>
                  <a:cubicBezTo>
                    <a:pt x="507" y="373"/>
                    <a:pt x="432" y="120"/>
                    <a:pt x="432" y="120"/>
                  </a:cubicBezTo>
                  <a:cubicBezTo>
                    <a:pt x="373" y="60"/>
                    <a:pt x="253" y="1"/>
                    <a:pt x="13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8" name="Google Shape;5478;p32"/>
            <p:cNvSpPr/>
            <p:nvPr/>
          </p:nvSpPr>
          <p:spPr>
            <a:xfrm rot="10800000">
              <a:off x="7878167" y="2633805"/>
              <a:ext cx="13507" cy="46980"/>
            </a:xfrm>
            <a:custGeom>
              <a:avLst/>
              <a:gdLst/>
              <a:ahLst/>
              <a:cxnLst/>
              <a:rect l="l" t="t" r="r" b="b"/>
              <a:pathLst>
                <a:path w="433" h="1506" extrusionOk="0">
                  <a:moveTo>
                    <a:pt x="179" y="0"/>
                  </a:moveTo>
                  <a:cubicBezTo>
                    <a:pt x="60" y="0"/>
                    <a:pt x="1" y="119"/>
                    <a:pt x="1" y="253"/>
                  </a:cubicBezTo>
                  <a:lnTo>
                    <a:pt x="60" y="1311"/>
                  </a:lnTo>
                  <a:cubicBezTo>
                    <a:pt x="60" y="1408"/>
                    <a:pt x="100" y="1506"/>
                    <a:pt x="179" y="1506"/>
                  </a:cubicBezTo>
                  <a:cubicBezTo>
                    <a:pt x="197" y="1506"/>
                    <a:pt x="217" y="1501"/>
                    <a:pt x="239" y="1490"/>
                  </a:cubicBezTo>
                  <a:cubicBezTo>
                    <a:pt x="373" y="1490"/>
                    <a:pt x="433" y="1430"/>
                    <a:pt x="433" y="1311"/>
                  </a:cubicBezTo>
                  <a:lnTo>
                    <a:pt x="433" y="253"/>
                  </a:lnTo>
                  <a:cubicBezTo>
                    <a:pt x="433" y="119"/>
                    <a:pt x="299" y="0"/>
                    <a:pt x="17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9" name="Google Shape;5479;p32"/>
            <p:cNvSpPr/>
            <p:nvPr/>
          </p:nvSpPr>
          <p:spPr>
            <a:xfrm rot="10800000">
              <a:off x="7880008" y="2558532"/>
              <a:ext cx="19559" cy="47198"/>
            </a:xfrm>
            <a:custGeom>
              <a:avLst/>
              <a:gdLst/>
              <a:ahLst/>
              <a:cxnLst/>
              <a:rect l="l" t="t" r="r" b="b"/>
              <a:pathLst>
                <a:path w="627" h="1513" extrusionOk="0">
                  <a:moveTo>
                    <a:pt x="357" y="0"/>
                  </a:moveTo>
                  <a:cubicBezTo>
                    <a:pt x="263" y="0"/>
                    <a:pt x="179" y="94"/>
                    <a:pt x="179" y="142"/>
                  </a:cubicBezTo>
                  <a:lnTo>
                    <a:pt x="0" y="1259"/>
                  </a:lnTo>
                  <a:cubicBezTo>
                    <a:pt x="0" y="1318"/>
                    <a:pt x="60" y="1438"/>
                    <a:pt x="179" y="1512"/>
                  </a:cubicBezTo>
                  <a:cubicBezTo>
                    <a:pt x="313" y="1512"/>
                    <a:pt x="432" y="1438"/>
                    <a:pt x="432" y="1318"/>
                  </a:cubicBezTo>
                  <a:lnTo>
                    <a:pt x="626" y="261"/>
                  </a:lnTo>
                  <a:cubicBezTo>
                    <a:pt x="626" y="142"/>
                    <a:pt x="552" y="22"/>
                    <a:pt x="432" y="22"/>
                  </a:cubicBezTo>
                  <a:cubicBezTo>
                    <a:pt x="408" y="7"/>
                    <a:pt x="382" y="0"/>
                    <a:pt x="3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0" name="Google Shape;5480;p32"/>
            <p:cNvSpPr/>
            <p:nvPr/>
          </p:nvSpPr>
          <p:spPr>
            <a:xfrm rot="10800000">
              <a:off x="7895824" y="2488125"/>
              <a:ext cx="26984" cy="46075"/>
            </a:xfrm>
            <a:custGeom>
              <a:avLst/>
              <a:gdLst/>
              <a:ahLst/>
              <a:cxnLst/>
              <a:rect l="l" t="t" r="r" b="b"/>
              <a:pathLst>
                <a:path w="865" h="1477" extrusionOk="0">
                  <a:moveTo>
                    <a:pt x="583" y="0"/>
                  </a:moveTo>
                  <a:cubicBezTo>
                    <a:pt x="496" y="0"/>
                    <a:pt x="433" y="55"/>
                    <a:pt x="433" y="143"/>
                  </a:cubicBezTo>
                  <a:lnTo>
                    <a:pt x="60" y="1141"/>
                  </a:lnTo>
                  <a:lnTo>
                    <a:pt x="60" y="1200"/>
                  </a:lnTo>
                  <a:cubicBezTo>
                    <a:pt x="1" y="1260"/>
                    <a:pt x="60" y="1379"/>
                    <a:pt x="179" y="1454"/>
                  </a:cubicBezTo>
                  <a:cubicBezTo>
                    <a:pt x="215" y="1469"/>
                    <a:pt x="249" y="1477"/>
                    <a:pt x="280" y="1477"/>
                  </a:cubicBezTo>
                  <a:cubicBezTo>
                    <a:pt x="368" y="1477"/>
                    <a:pt x="433" y="1418"/>
                    <a:pt x="433" y="1320"/>
                  </a:cubicBezTo>
                  <a:lnTo>
                    <a:pt x="805" y="262"/>
                  </a:lnTo>
                  <a:cubicBezTo>
                    <a:pt x="865" y="202"/>
                    <a:pt x="805" y="83"/>
                    <a:pt x="686" y="24"/>
                  </a:cubicBezTo>
                  <a:cubicBezTo>
                    <a:pt x="650" y="8"/>
                    <a:pt x="615" y="0"/>
                    <a:pt x="5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1" name="Google Shape;5481;p32"/>
            <p:cNvSpPr/>
            <p:nvPr/>
          </p:nvSpPr>
          <p:spPr>
            <a:xfrm rot="10800000">
              <a:off x="7924648" y="2422085"/>
              <a:ext cx="29292" cy="42456"/>
            </a:xfrm>
            <a:custGeom>
              <a:avLst/>
              <a:gdLst/>
              <a:ahLst/>
              <a:cxnLst/>
              <a:rect l="l" t="t" r="r" b="b"/>
              <a:pathLst>
                <a:path w="939" h="1361" extrusionOk="0">
                  <a:moveTo>
                    <a:pt x="702" y="0"/>
                  </a:moveTo>
                  <a:cubicBezTo>
                    <a:pt x="621" y="0"/>
                    <a:pt x="549" y="43"/>
                    <a:pt x="507" y="85"/>
                  </a:cubicBezTo>
                  <a:lnTo>
                    <a:pt x="0" y="1083"/>
                  </a:lnTo>
                  <a:cubicBezTo>
                    <a:pt x="0" y="1142"/>
                    <a:pt x="0" y="1262"/>
                    <a:pt x="134" y="1321"/>
                  </a:cubicBezTo>
                  <a:cubicBezTo>
                    <a:pt x="184" y="1346"/>
                    <a:pt x="233" y="1360"/>
                    <a:pt x="274" y="1360"/>
                  </a:cubicBezTo>
                  <a:cubicBezTo>
                    <a:pt x="332" y="1360"/>
                    <a:pt x="373" y="1331"/>
                    <a:pt x="373" y="1262"/>
                  </a:cubicBezTo>
                  <a:lnTo>
                    <a:pt x="939" y="264"/>
                  </a:lnTo>
                  <a:cubicBezTo>
                    <a:pt x="939" y="204"/>
                    <a:pt x="939" y="85"/>
                    <a:pt x="805" y="25"/>
                  </a:cubicBezTo>
                  <a:cubicBezTo>
                    <a:pt x="770" y="8"/>
                    <a:pt x="735" y="0"/>
                    <a:pt x="70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2" name="Google Shape;5482;p32"/>
            <p:cNvSpPr/>
            <p:nvPr/>
          </p:nvSpPr>
          <p:spPr>
            <a:xfrm rot="10800000">
              <a:off x="7959493" y="2358416"/>
              <a:ext cx="33036" cy="41021"/>
            </a:xfrm>
            <a:custGeom>
              <a:avLst/>
              <a:gdLst/>
              <a:ahLst/>
              <a:cxnLst/>
              <a:rect l="l" t="t" r="r" b="b"/>
              <a:pathLst>
                <a:path w="1059" h="1315" extrusionOk="0">
                  <a:moveTo>
                    <a:pt x="785" y="1"/>
                  </a:moveTo>
                  <a:cubicBezTo>
                    <a:pt x="720" y="1"/>
                    <a:pt x="662" y="33"/>
                    <a:pt x="627" y="113"/>
                  </a:cubicBezTo>
                  <a:lnTo>
                    <a:pt x="60" y="977"/>
                  </a:lnTo>
                  <a:cubicBezTo>
                    <a:pt x="1" y="1096"/>
                    <a:pt x="1" y="1231"/>
                    <a:pt x="120" y="1290"/>
                  </a:cubicBezTo>
                  <a:cubicBezTo>
                    <a:pt x="138" y="1308"/>
                    <a:pt x="161" y="1315"/>
                    <a:pt x="188" y="1315"/>
                  </a:cubicBezTo>
                  <a:cubicBezTo>
                    <a:pt x="252" y="1315"/>
                    <a:pt x="331" y="1273"/>
                    <a:pt x="373" y="1231"/>
                  </a:cubicBezTo>
                  <a:lnTo>
                    <a:pt x="999" y="292"/>
                  </a:lnTo>
                  <a:cubicBezTo>
                    <a:pt x="1059" y="232"/>
                    <a:pt x="999" y="113"/>
                    <a:pt x="925" y="39"/>
                  </a:cubicBezTo>
                  <a:cubicBezTo>
                    <a:pt x="877" y="15"/>
                    <a:pt x="829" y="1"/>
                    <a:pt x="78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3" name="Google Shape;5483;p32"/>
            <p:cNvSpPr/>
            <p:nvPr/>
          </p:nvSpPr>
          <p:spPr>
            <a:xfrm rot="10800000">
              <a:off x="8000389" y="2297835"/>
              <a:ext cx="34876" cy="39368"/>
            </a:xfrm>
            <a:custGeom>
              <a:avLst/>
              <a:gdLst/>
              <a:ahLst/>
              <a:cxnLst/>
              <a:rect l="l" t="t" r="r" b="b"/>
              <a:pathLst>
                <a:path w="1118" h="1262" extrusionOk="0">
                  <a:moveTo>
                    <a:pt x="849" y="1"/>
                  </a:moveTo>
                  <a:cubicBezTo>
                    <a:pt x="781" y="1"/>
                    <a:pt x="721" y="30"/>
                    <a:pt x="686" y="100"/>
                  </a:cubicBezTo>
                  <a:lnTo>
                    <a:pt x="60" y="964"/>
                  </a:lnTo>
                  <a:cubicBezTo>
                    <a:pt x="0" y="1023"/>
                    <a:pt x="0" y="1157"/>
                    <a:pt x="134" y="1217"/>
                  </a:cubicBezTo>
                  <a:cubicBezTo>
                    <a:pt x="164" y="1247"/>
                    <a:pt x="209" y="1262"/>
                    <a:pt x="254" y="1262"/>
                  </a:cubicBezTo>
                  <a:cubicBezTo>
                    <a:pt x="298" y="1262"/>
                    <a:pt x="343" y="1247"/>
                    <a:pt x="373" y="1217"/>
                  </a:cubicBezTo>
                  <a:lnTo>
                    <a:pt x="1058" y="278"/>
                  </a:lnTo>
                  <a:cubicBezTo>
                    <a:pt x="1118" y="219"/>
                    <a:pt x="1058" y="100"/>
                    <a:pt x="998" y="40"/>
                  </a:cubicBezTo>
                  <a:cubicBezTo>
                    <a:pt x="949" y="15"/>
                    <a:pt x="897" y="1"/>
                    <a:pt x="8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4" name="Google Shape;5484;p32"/>
            <p:cNvSpPr/>
            <p:nvPr/>
          </p:nvSpPr>
          <p:spPr>
            <a:xfrm rot="10800000">
              <a:off x="8044998" y="2238065"/>
              <a:ext cx="34876" cy="39337"/>
            </a:xfrm>
            <a:custGeom>
              <a:avLst/>
              <a:gdLst/>
              <a:ahLst/>
              <a:cxnLst/>
              <a:rect l="l" t="t" r="r" b="b"/>
              <a:pathLst>
                <a:path w="1118" h="1261" extrusionOk="0">
                  <a:moveTo>
                    <a:pt x="877" y="0"/>
                  </a:moveTo>
                  <a:cubicBezTo>
                    <a:pt x="831" y="0"/>
                    <a:pt x="782" y="15"/>
                    <a:pt x="745" y="45"/>
                  </a:cubicBezTo>
                  <a:lnTo>
                    <a:pt x="75" y="909"/>
                  </a:lnTo>
                  <a:cubicBezTo>
                    <a:pt x="0" y="1043"/>
                    <a:pt x="0" y="1162"/>
                    <a:pt x="134" y="1222"/>
                  </a:cubicBezTo>
                  <a:cubicBezTo>
                    <a:pt x="159" y="1246"/>
                    <a:pt x="194" y="1261"/>
                    <a:pt x="230" y="1261"/>
                  </a:cubicBezTo>
                  <a:cubicBezTo>
                    <a:pt x="282" y="1261"/>
                    <a:pt x="338" y="1232"/>
                    <a:pt x="373" y="1162"/>
                  </a:cubicBezTo>
                  <a:lnTo>
                    <a:pt x="1058" y="298"/>
                  </a:lnTo>
                  <a:cubicBezTo>
                    <a:pt x="1117" y="224"/>
                    <a:pt x="1117" y="104"/>
                    <a:pt x="998" y="45"/>
                  </a:cubicBezTo>
                  <a:cubicBezTo>
                    <a:pt x="968" y="15"/>
                    <a:pt x="924" y="0"/>
                    <a:pt x="8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5" name="Google Shape;5485;p32"/>
            <p:cNvSpPr/>
            <p:nvPr/>
          </p:nvSpPr>
          <p:spPr>
            <a:xfrm rot="10800000">
              <a:off x="8089139" y="2179793"/>
              <a:ext cx="34907" cy="38900"/>
            </a:xfrm>
            <a:custGeom>
              <a:avLst/>
              <a:gdLst/>
              <a:ahLst/>
              <a:cxnLst/>
              <a:rect l="l" t="t" r="r" b="b"/>
              <a:pathLst>
                <a:path w="1119" h="1247" extrusionOk="0">
                  <a:moveTo>
                    <a:pt x="918" y="0"/>
                  </a:moveTo>
                  <a:cubicBezTo>
                    <a:pt x="853" y="0"/>
                    <a:pt x="766" y="42"/>
                    <a:pt x="671" y="85"/>
                  </a:cubicBezTo>
                  <a:lnTo>
                    <a:pt x="60" y="949"/>
                  </a:lnTo>
                  <a:cubicBezTo>
                    <a:pt x="1" y="1023"/>
                    <a:pt x="1" y="1142"/>
                    <a:pt x="60" y="1202"/>
                  </a:cubicBezTo>
                  <a:cubicBezTo>
                    <a:pt x="120" y="1232"/>
                    <a:pt x="180" y="1247"/>
                    <a:pt x="234" y="1247"/>
                  </a:cubicBezTo>
                  <a:cubicBezTo>
                    <a:pt x="288" y="1247"/>
                    <a:pt x="336" y="1232"/>
                    <a:pt x="373" y="1202"/>
                  </a:cubicBezTo>
                  <a:lnTo>
                    <a:pt x="1044" y="338"/>
                  </a:lnTo>
                  <a:cubicBezTo>
                    <a:pt x="1118" y="204"/>
                    <a:pt x="1044" y="85"/>
                    <a:pt x="984" y="25"/>
                  </a:cubicBezTo>
                  <a:cubicBezTo>
                    <a:pt x="967" y="7"/>
                    <a:pt x="944" y="0"/>
                    <a:pt x="91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6" name="Google Shape;5486;p32"/>
            <p:cNvSpPr/>
            <p:nvPr/>
          </p:nvSpPr>
          <p:spPr>
            <a:xfrm rot="10800000">
              <a:off x="8135620" y="2119836"/>
              <a:ext cx="33036" cy="39368"/>
            </a:xfrm>
            <a:custGeom>
              <a:avLst/>
              <a:gdLst/>
              <a:ahLst/>
              <a:cxnLst/>
              <a:rect l="l" t="t" r="r" b="b"/>
              <a:pathLst>
                <a:path w="1059" h="1262" extrusionOk="0">
                  <a:moveTo>
                    <a:pt x="840" y="1"/>
                  </a:moveTo>
                  <a:cubicBezTo>
                    <a:pt x="776" y="1"/>
                    <a:pt x="721" y="29"/>
                    <a:pt x="686" y="99"/>
                  </a:cubicBezTo>
                  <a:lnTo>
                    <a:pt x="60" y="978"/>
                  </a:lnTo>
                  <a:cubicBezTo>
                    <a:pt x="1" y="1038"/>
                    <a:pt x="60" y="1157"/>
                    <a:pt x="120" y="1217"/>
                  </a:cubicBezTo>
                  <a:cubicBezTo>
                    <a:pt x="150" y="1246"/>
                    <a:pt x="198" y="1261"/>
                    <a:pt x="247" y="1261"/>
                  </a:cubicBezTo>
                  <a:cubicBezTo>
                    <a:pt x="295" y="1261"/>
                    <a:pt x="343" y="1246"/>
                    <a:pt x="373" y="1217"/>
                  </a:cubicBezTo>
                  <a:lnTo>
                    <a:pt x="984" y="293"/>
                  </a:lnTo>
                  <a:cubicBezTo>
                    <a:pt x="1058" y="233"/>
                    <a:pt x="1058" y="99"/>
                    <a:pt x="984" y="40"/>
                  </a:cubicBezTo>
                  <a:cubicBezTo>
                    <a:pt x="935" y="15"/>
                    <a:pt x="885" y="1"/>
                    <a:pt x="8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7" name="Google Shape;5487;p32"/>
            <p:cNvSpPr/>
            <p:nvPr/>
          </p:nvSpPr>
          <p:spPr>
            <a:xfrm rot="10800000">
              <a:off x="8178388" y="2057758"/>
              <a:ext cx="29292" cy="40273"/>
            </a:xfrm>
            <a:custGeom>
              <a:avLst/>
              <a:gdLst/>
              <a:ahLst/>
              <a:cxnLst/>
              <a:rect l="l" t="t" r="r" b="b"/>
              <a:pathLst>
                <a:path w="939" h="1291" extrusionOk="0">
                  <a:moveTo>
                    <a:pt x="879" y="0"/>
                  </a:moveTo>
                  <a:cubicBezTo>
                    <a:pt x="745" y="0"/>
                    <a:pt x="626" y="0"/>
                    <a:pt x="566" y="135"/>
                  </a:cubicBezTo>
                  <a:lnTo>
                    <a:pt x="0" y="999"/>
                  </a:lnTo>
                  <a:cubicBezTo>
                    <a:pt x="0" y="1118"/>
                    <a:pt x="0" y="1252"/>
                    <a:pt x="75" y="1252"/>
                  </a:cubicBezTo>
                  <a:cubicBezTo>
                    <a:pt x="122" y="1276"/>
                    <a:pt x="161" y="1290"/>
                    <a:pt x="193" y="1290"/>
                  </a:cubicBezTo>
                  <a:cubicBezTo>
                    <a:pt x="242" y="1290"/>
                    <a:pt x="277" y="1258"/>
                    <a:pt x="313" y="1177"/>
                  </a:cubicBezTo>
                  <a:lnTo>
                    <a:pt x="939" y="313"/>
                  </a:lnTo>
                  <a:cubicBezTo>
                    <a:pt x="939" y="194"/>
                    <a:pt x="939" y="60"/>
                    <a:pt x="87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8" name="Google Shape;5488;p32"/>
            <p:cNvSpPr/>
            <p:nvPr/>
          </p:nvSpPr>
          <p:spPr>
            <a:xfrm rot="10800000">
              <a:off x="8215104" y="1990595"/>
              <a:ext cx="25112" cy="42207"/>
            </a:xfrm>
            <a:custGeom>
              <a:avLst/>
              <a:gdLst/>
              <a:ahLst/>
              <a:cxnLst/>
              <a:rect l="l" t="t" r="r" b="b"/>
              <a:pathLst>
                <a:path w="805" h="1353" extrusionOk="0">
                  <a:moveTo>
                    <a:pt x="608" y="0"/>
                  </a:moveTo>
                  <a:cubicBezTo>
                    <a:pt x="552" y="0"/>
                    <a:pt x="492" y="42"/>
                    <a:pt x="492" y="85"/>
                  </a:cubicBezTo>
                  <a:lnTo>
                    <a:pt x="60" y="1142"/>
                  </a:lnTo>
                  <a:cubicBezTo>
                    <a:pt x="0" y="1202"/>
                    <a:pt x="60" y="1321"/>
                    <a:pt x="120" y="1321"/>
                  </a:cubicBezTo>
                  <a:cubicBezTo>
                    <a:pt x="155" y="1343"/>
                    <a:pt x="186" y="1352"/>
                    <a:pt x="213" y="1352"/>
                  </a:cubicBezTo>
                  <a:cubicBezTo>
                    <a:pt x="276" y="1352"/>
                    <a:pt x="321" y="1303"/>
                    <a:pt x="373" y="1261"/>
                  </a:cubicBezTo>
                  <a:lnTo>
                    <a:pt x="805" y="278"/>
                  </a:lnTo>
                  <a:lnTo>
                    <a:pt x="805" y="204"/>
                  </a:lnTo>
                  <a:cubicBezTo>
                    <a:pt x="805" y="144"/>
                    <a:pt x="805" y="25"/>
                    <a:pt x="671" y="25"/>
                  </a:cubicBezTo>
                  <a:cubicBezTo>
                    <a:pt x="653" y="7"/>
                    <a:pt x="631" y="0"/>
                    <a:pt x="60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9" name="Google Shape;5489;p32"/>
            <p:cNvSpPr/>
            <p:nvPr/>
          </p:nvSpPr>
          <p:spPr>
            <a:xfrm rot="10800000">
              <a:off x="8238313" y="1917693"/>
              <a:ext cx="11667" cy="44640"/>
            </a:xfrm>
            <a:custGeom>
              <a:avLst/>
              <a:gdLst/>
              <a:ahLst/>
              <a:cxnLst/>
              <a:rect l="l" t="t" r="r" b="b"/>
              <a:pathLst>
                <a:path w="374" h="1431" extrusionOk="0">
                  <a:moveTo>
                    <a:pt x="179" y="1"/>
                  </a:moveTo>
                  <a:cubicBezTo>
                    <a:pt x="120" y="1"/>
                    <a:pt x="60" y="60"/>
                    <a:pt x="60" y="179"/>
                  </a:cubicBezTo>
                  <a:cubicBezTo>
                    <a:pt x="60" y="179"/>
                    <a:pt x="1" y="433"/>
                    <a:pt x="1" y="686"/>
                  </a:cubicBezTo>
                  <a:lnTo>
                    <a:pt x="1" y="1237"/>
                  </a:lnTo>
                  <a:cubicBezTo>
                    <a:pt x="1" y="1371"/>
                    <a:pt x="60" y="1431"/>
                    <a:pt x="120" y="1431"/>
                  </a:cubicBezTo>
                  <a:cubicBezTo>
                    <a:pt x="179" y="1431"/>
                    <a:pt x="313" y="1371"/>
                    <a:pt x="313" y="1237"/>
                  </a:cubicBezTo>
                  <a:lnTo>
                    <a:pt x="313" y="745"/>
                  </a:lnTo>
                  <a:cubicBezTo>
                    <a:pt x="313" y="433"/>
                    <a:pt x="373" y="179"/>
                    <a:pt x="373" y="179"/>
                  </a:cubicBezTo>
                  <a:cubicBezTo>
                    <a:pt x="373" y="120"/>
                    <a:pt x="313" y="1"/>
                    <a:pt x="1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0" name="Google Shape;5490;p32"/>
            <p:cNvSpPr/>
            <p:nvPr/>
          </p:nvSpPr>
          <p:spPr>
            <a:xfrm rot="10800000">
              <a:off x="8219285" y="1847972"/>
              <a:ext cx="25112" cy="39836"/>
            </a:xfrm>
            <a:custGeom>
              <a:avLst/>
              <a:gdLst/>
              <a:ahLst/>
              <a:cxnLst/>
              <a:rect l="l" t="t" r="r" b="b"/>
              <a:pathLst>
                <a:path w="805" h="1277" extrusionOk="0">
                  <a:moveTo>
                    <a:pt x="186" y="1"/>
                  </a:moveTo>
                  <a:cubicBezTo>
                    <a:pt x="169" y="1"/>
                    <a:pt x="152" y="8"/>
                    <a:pt x="134" y="25"/>
                  </a:cubicBezTo>
                  <a:cubicBezTo>
                    <a:pt x="60" y="25"/>
                    <a:pt x="0" y="99"/>
                    <a:pt x="60" y="219"/>
                  </a:cubicBezTo>
                  <a:cubicBezTo>
                    <a:pt x="60" y="219"/>
                    <a:pt x="134" y="472"/>
                    <a:pt x="254" y="710"/>
                  </a:cubicBezTo>
                  <a:cubicBezTo>
                    <a:pt x="373" y="963"/>
                    <a:pt x="507" y="1217"/>
                    <a:pt x="507" y="1217"/>
                  </a:cubicBezTo>
                  <a:cubicBezTo>
                    <a:pt x="567" y="1276"/>
                    <a:pt x="626" y="1276"/>
                    <a:pt x="686" y="1276"/>
                  </a:cubicBezTo>
                  <a:cubicBezTo>
                    <a:pt x="745" y="1217"/>
                    <a:pt x="805" y="1142"/>
                    <a:pt x="745" y="1083"/>
                  </a:cubicBezTo>
                  <a:lnTo>
                    <a:pt x="745" y="1023"/>
                  </a:lnTo>
                  <a:cubicBezTo>
                    <a:pt x="745" y="1023"/>
                    <a:pt x="626" y="844"/>
                    <a:pt x="507" y="591"/>
                  </a:cubicBezTo>
                  <a:cubicBezTo>
                    <a:pt x="432" y="338"/>
                    <a:pt x="313" y="99"/>
                    <a:pt x="313" y="99"/>
                  </a:cubicBezTo>
                  <a:cubicBezTo>
                    <a:pt x="271" y="46"/>
                    <a:pt x="228" y="1"/>
                    <a:pt x="1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1" name="Google Shape;5491;p32"/>
            <p:cNvSpPr/>
            <p:nvPr/>
          </p:nvSpPr>
          <p:spPr>
            <a:xfrm rot="10800000">
              <a:off x="8168624" y="1794535"/>
              <a:ext cx="36748" cy="29760"/>
            </a:xfrm>
            <a:custGeom>
              <a:avLst/>
              <a:gdLst/>
              <a:ahLst/>
              <a:cxnLst/>
              <a:rect l="l" t="t" r="r" b="b"/>
              <a:pathLst>
                <a:path w="1178" h="954" extrusionOk="0">
                  <a:moveTo>
                    <a:pt x="150" y="0"/>
                  </a:moveTo>
                  <a:cubicBezTo>
                    <a:pt x="120" y="0"/>
                    <a:pt x="90" y="15"/>
                    <a:pt x="60" y="45"/>
                  </a:cubicBezTo>
                  <a:cubicBezTo>
                    <a:pt x="1" y="104"/>
                    <a:pt x="1" y="164"/>
                    <a:pt x="60" y="224"/>
                  </a:cubicBezTo>
                  <a:cubicBezTo>
                    <a:pt x="60" y="224"/>
                    <a:pt x="239" y="417"/>
                    <a:pt x="492" y="596"/>
                  </a:cubicBezTo>
                  <a:cubicBezTo>
                    <a:pt x="552" y="671"/>
                    <a:pt x="671" y="730"/>
                    <a:pt x="805" y="790"/>
                  </a:cubicBezTo>
                  <a:cubicBezTo>
                    <a:pt x="865" y="849"/>
                    <a:pt x="924" y="909"/>
                    <a:pt x="924" y="909"/>
                  </a:cubicBezTo>
                  <a:cubicBezTo>
                    <a:pt x="954" y="939"/>
                    <a:pt x="984" y="954"/>
                    <a:pt x="1016" y="954"/>
                  </a:cubicBezTo>
                  <a:cubicBezTo>
                    <a:pt x="1047" y="954"/>
                    <a:pt x="1081" y="939"/>
                    <a:pt x="1118" y="909"/>
                  </a:cubicBezTo>
                  <a:cubicBezTo>
                    <a:pt x="1178" y="849"/>
                    <a:pt x="1118" y="730"/>
                    <a:pt x="1044" y="730"/>
                  </a:cubicBezTo>
                  <a:cubicBezTo>
                    <a:pt x="1044" y="730"/>
                    <a:pt x="865" y="536"/>
                    <a:pt x="671" y="417"/>
                  </a:cubicBezTo>
                  <a:cubicBezTo>
                    <a:pt x="433" y="224"/>
                    <a:pt x="239" y="45"/>
                    <a:pt x="239" y="45"/>
                  </a:cubicBezTo>
                  <a:cubicBezTo>
                    <a:pt x="209" y="15"/>
                    <a:pt x="180" y="0"/>
                    <a:pt x="15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2" name="Google Shape;5492;p32"/>
            <p:cNvSpPr/>
            <p:nvPr/>
          </p:nvSpPr>
          <p:spPr>
            <a:xfrm rot="10800000">
              <a:off x="8100775" y="1770827"/>
              <a:ext cx="40928" cy="15379"/>
            </a:xfrm>
            <a:custGeom>
              <a:avLst/>
              <a:gdLst/>
              <a:ahLst/>
              <a:cxnLst/>
              <a:rect l="l" t="t" r="r" b="b"/>
              <a:pathLst>
                <a:path w="1312" h="493" extrusionOk="0">
                  <a:moveTo>
                    <a:pt x="120" y="1"/>
                  </a:moveTo>
                  <a:cubicBezTo>
                    <a:pt x="60" y="1"/>
                    <a:pt x="1" y="60"/>
                    <a:pt x="1" y="120"/>
                  </a:cubicBezTo>
                  <a:cubicBezTo>
                    <a:pt x="1" y="194"/>
                    <a:pt x="1" y="254"/>
                    <a:pt x="60" y="254"/>
                  </a:cubicBezTo>
                  <a:cubicBezTo>
                    <a:pt x="60" y="254"/>
                    <a:pt x="373" y="314"/>
                    <a:pt x="626" y="373"/>
                  </a:cubicBezTo>
                  <a:cubicBezTo>
                    <a:pt x="865" y="433"/>
                    <a:pt x="1178" y="492"/>
                    <a:pt x="1178" y="492"/>
                  </a:cubicBezTo>
                  <a:cubicBezTo>
                    <a:pt x="1237" y="492"/>
                    <a:pt x="1312" y="433"/>
                    <a:pt x="1312" y="373"/>
                  </a:cubicBezTo>
                  <a:cubicBezTo>
                    <a:pt x="1312" y="314"/>
                    <a:pt x="1237" y="254"/>
                    <a:pt x="1178" y="254"/>
                  </a:cubicBezTo>
                  <a:cubicBezTo>
                    <a:pt x="1178" y="254"/>
                    <a:pt x="939" y="194"/>
                    <a:pt x="686" y="194"/>
                  </a:cubicBezTo>
                  <a:cubicBezTo>
                    <a:pt x="433" y="120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3" name="Google Shape;5493;p32"/>
            <p:cNvSpPr/>
            <p:nvPr/>
          </p:nvSpPr>
          <p:spPr>
            <a:xfrm rot="10800000">
              <a:off x="8027342" y="1770827"/>
              <a:ext cx="40928" cy="11667"/>
            </a:xfrm>
            <a:custGeom>
              <a:avLst/>
              <a:gdLst/>
              <a:ahLst/>
              <a:cxnLst/>
              <a:rect l="l" t="t" r="r" b="b"/>
              <a:pathLst>
                <a:path w="1312" h="374" extrusionOk="0">
                  <a:moveTo>
                    <a:pt x="1192" y="1"/>
                  </a:moveTo>
                  <a:cubicBezTo>
                    <a:pt x="1192" y="1"/>
                    <a:pt x="939" y="75"/>
                    <a:pt x="626" y="135"/>
                  </a:cubicBezTo>
                  <a:cubicBezTo>
                    <a:pt x="373" y="135"/>
                    <a:pt x="135" y="195"/>
                    <a:pt x="135" y="195"/>
                  </a:cubicBezTo>
                  <a:cubicBezTo>
                    <a:pt x="75" y="195"/>
                    <a:pt x="1" y="195"/>
                    <a:pt x="1" y="254"/>
                  </a:cubicBezTo>
                  <a:cubicBezTo>
                    <a:pt x="1" y="314"/>
                    <a:pt x="75" y="373"/>
                    <a:pt x="135" y="373"/>
                  </a:cubicBezTo>
                  <a:cubicBezTo>
                    <a:pt x="135" y="373"/>
                    <a:pt x="373" y="314"/>
                    <a:pt x="686" y="254"/>
                  </a:cubicBezTo>
                  <a:cubicBezTo>
                    <a:pt x="939" y="254"/>
                    <a:pt x="1192" y="195"/>
                    <a:pt x="1192" y="195"/>
                  </a:cubicBezTo>
                  <a:cubicBezTo>
                    <a:pt x="1252" y="195"/>
                    <a:pt x="1312" y="135"/>
                    <a:pt x="1312" y="75"/>
                  </a:cubicBezTo>
                  <a:cubicBezTo>
                    <a:pt x="1252" y="75"/>
                    <a:pt x="1252" y="1"/>
                    <a:pt x="11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4" name="Google Shape;5494;p32"/>
            <p:cNvSpPr/>
            <p:nvPr/>
          </p:nvSpPr>
          <p:spPr>
            <a:xfrm rot="10800000">
              <a:off x="7957621" y="1788015"/>
              <a:ext cx="36748" cy="16409"/>
            </a:xfrm>
            <a:custGeom>
              <a:avLst/>
              <a:gdLst/>
              <a:ahLst/>
              <a:cxnLst/>
              <a:rect l="l" t="t" r="r" b="b"/>
              <a:pathLst>
                <a:path w="1178" h="526" extrusionOk="0">
                  <a:moveTo>
                    <a:pt x="1102" y="0"/>
                  </a:moveTo>
                  <a:cubicBezTo>
                    <a:pt x="1091" y="0"/>
                    <a:pt x="1078" y="9"/>
                    <a:pt x="1058" y="34"/>
                  </a:cubicBezTo>
                  <a:lnTo>
                    <a:pt x="60" y="406"/>
                  </a:lnTo>
                  <a:cubicBezTo>
                    <a:pt x="0" y="406"/>
                    <a:pt x="0" y="466"/>
                    <a:pt x="0" y="466"/>
                  </a:cubicBezTo>
                  <a:cubicBezTo>
                    <a:pt x="0" y="525"/>
                    <a:pt x="60" y="525"/>
                    <a:pt x="119" y="525"/>
                  </a:cubicBezTo>
                  <a:lnTo>
                    <a:pt x="1118" y="153"/>
                  </a:lnTo>
                  <a:cubicBezTo>
                    <a:pt x="1177" y="93"/>
                    <a:pt x="1177" y="93"/>
                    <a:pt x="1177" y="34"/>
                  </a:cubicBezTo>
                  <a:cubicBezTo>
                    <a:pt x="1137" y="34"/>
                    <a:pt x="1124" y="0"/>
                    <a:pt x="110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5" name="Google Shape;5495;p32"/>
            <p:cNvSpPr/>
            <p:nvPr/>
          </p:nvSpPr>
          <p:spPr>
            <a:xfrm rot="10800000">
              <a:off x="8083586" y="2477019"/>
              <a:ext cx="329045" cy="566595"/>
            </a:xfrm>
            <a:custGeom>
              <a:avLst/>
              <a:gdLst/>
              <a:ahLst/>
              <a:cxnLst/>
              <a:rect l="l" t="t" r="r" b="b"/>
              <a:pathLst>
                <a:path w="10548" h="18163" extrusionOk="0">
                  <a:moveTo>
                    <a:pt x="8478" y="0"/>
                  </a:moveTo>
                  <a:cubicBezTo>
                    <a:pt x="7456" y="0"/>
                    <a:pt x="5902" y="1014"/>
                    <a:pt x="4529" y="2693"/>
                  </a:cubicBezTo>
                  <a:cubicBezTo>
                    <a:pt x="2846" y="4674"/>
                    <a:pt x="3099" y="8279"/>
                    <a:pt x="2295" y="8279"/>
                  </a:cubicBezTo>
                  <a:cubicBezTo>
                    <a:pt x="1431" y="8339"/>
                    <a:pt x="745" y="8160"/>
                    <a:pt x="373" y="9590"/>
                  </a:cubicBezTo>
                  <a:cubicBezTo>
                    <a:pt x="0" y="11005"/>
                    <a:pt x="552" y="17843"/>
                    <a:pt x="1803" y="18156"/>
                  </a:cubicBezTo>
                  <a:cubicBezTo>
                    <a:pt x="1825" y="18160"/>
                    <a:pt x="1851" y="18163"/>
                    <a:pt x="1878" y="18163"/>
                  </a:cubicBezTo>
                  <a:cubicBezTo>
                    <a:pt x="3013" y="18163"/>
                    <a:pt x="8745" y="14692"/>
                    <a:pt x="8745" y="13180"/>
                  </a:cubicBezTo>
                  <a:cubicBezTo>
                    <a:pt x="8686" y="11631"/>
                    <a:pt x="7628" y="12316"/>
                    <a:pt x="7390" y="11825"/>
                  </a:cubicBezTo>
                  <a:cubicBezTo>
                    <a:pt x="7196" y="11318"/>
                    <a:pt x="10548" y="7355"/>
                    <a:pt x="9922" y="5925"/>
                  </a:cubicBezTo>
                  <a:cubicBezTo>
                    <a:pt x="9311" y="4555"/>
                    <a:pt x="8135" y="4987"/>
                    <a:pt x="8000" y="4182"/>
                  </a:cubicBezTo>
                  <a:cubicBezTo>
                    <a:pt x="7881" y="3378"/>
                    <a:pt x="9922" y="711"/>
                    <a:pt x="9058" y="145"/>
                  </a:cubicBezTo>
                  <a:cubicBezTo>
                    <a:pt x="8894" y="47"/>
                    <a:pt x="8699" y="0"/>
                    <a:pt x="847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6" name="Google Shape;5496;p32"/>
            <p:cNvSpPr/>
            <p:nvPr/>
          </p:nvSpPr>
          <p:spPr>
            <a:xfrm rot="10800000">
              <a:off x="8211361" y="2397253"/>
              <a:ext cx="234274" cy="556332"/>
            </a:xfrm>
            <a:custGeom>
              <a:avLst/>
              <a:gdLst/>
              <a:ahLst/>
              <a:cxnLst/>
              <a:rect l="l" t="t" r="r" b="b"/>
              <a:pathLst>
                <a:path w="7510" h="17834" extrusionOk="0">
                  <a:moveTo>
                    <a:pt x="7256" y="0"/>
                  </a:moveTo>
                  <a:cubicBezTo>
                    <a:pt x="7196" y="0"/>
                    <a:pt x="7137" y="60"/>
                    <a:pt x="7137" y="179"/>
                  </a:cubicBezTo>
                  <a:cubicBezTo>
                    <a:pt x="7137" y="179"/>
                    <a:pt x="7137" y="492"/>
                    <a:pt x="7077" y="983"/>
                  </a:cubicBezTo>
                  <a:lnTo>
                    <a:pt x="7077" y="1922"/>
                  </a:lnTo>
                  <a:cubicBezTo>
                    <a:pt x="7077" y="2294"/>
                    <a:pt x="7018" y="2726"/>
                    <a:pt x="6958" y="3158"/>
                  </a:cubicBezTo>
                  <a:cubicBezTo>
                    <a:pt x="6883" y="3591"/>
                    <a:pt x="6824" y="4097"/>
                    <a:pt x="6764" y="4648"/>
                  </a:cubicBezTo>
                  <a:cubicBezTo>
                    <a:pt x="6764" y="4767"/>
                    <a:pt x="6705" y="4901"/>
                    <a:pt x="6705" y="5021"/>
                  </a:cubicBezTo>
                  <a:cubicBezTo>
                    <a:pt x="6645" y="5140"/>
                    <a:pt x="6645" y="5274"/>
                    <a:pt x="6645" y="5393"/>
                  </a:cubicBezTo>
                  <a:cubicBezTo>
                    <a:pt x="6585" y="5646"/>
                    <a:pt x="6511" y="5959"/>
                    <a:pt x="6451" y="6198"/>
                  </a:cubicBezTo>
                  <a:cubicBezTo>
                    <a:pt x="6392" y="6510"/>
                    <a:pt x="6332" y="6764"/>
                    <a:pt x="6213" y="7077"/>
                  </a:cubicBezTo>
                  <a:cubicBezTo>
                    <a:pt x="6139" y="7315"/>
                    <a:pt x="6079" y="7628"/>
                    <a:pt x="5960" y="7881"/>
                  </a:cubicBezTo>
                  <a:cubicBezTo>
                    <a:pt x="5900" y="8194"/>
                    <a:pt x="5766" y="8432"/>
                    <a:pt x="5707" y="8745"/>
                  </a:cubicBezTo>
                  <a:cubicBezTo>
                    <a:pt x="5587" y="8998"/>
                    <a:pt x="5468" y="9311"/>
                    <a:pt x="5334" y="9550"/>
                  </a:cubicBezTo>
                  <a:cubicBezTo>
                    <a:pt x="5155" y="10116"/>
                    <a:pt x="4902" y="10667"/>
                    <a:pt x="4649" y="11233"/>
                  </a:cubicBezTo>
                  <a:cubicBezTo>
                    <a:pt x="4351" y="11725"/>
                    <a:pt x="4098" y="12216"/>
                    <a:pt x="3785" y="12723"/>
                  </a:cubicBezTo>
                  <a:cubicBezTo>
                    <a:pt x="3234" y="13706"/>
                    <a:pt x="2667" y="14585"/>
                    <a:pt x="2116" y="15270"/>
                  </a:cubicBezTo>
                  <a:cubicBezTo>
                    <a:pt x="1803" y="15643"/>
                    <a:pt x="1550" y="15941"/>
                    <a:pt x="1297" y="16253"/>
                  </a:cubicBezTo>
                  <a:cubicBezTo>
                    <a:pt x="1058" y="16507"/>
                    <a:pt x="865" y="16760"/>
                    <a:pt x="686" y="16939"/>
                  </a:cubicBezTo>
                  <a:cubicBezTo>
                    <a:pt x="314" y="17311"/>
                    <a:pt x="120" y="17564"/>
                    <a:pt x="120" y="17564"/>
                  </a:cubicBezTo>
                  <a:cubicBezTo>
                    <a:pt x="60" y="17564"/>
                    <a:pt x="1" y="17684"/>
                    <a:pt x="60" y="17743"/>
                  </a:cubicBezTo>
                  <a:cubicBezTo>
                    <a:pt x="102" y="17785"/>
                    <a:pt x="180" y="17834"/>
                    <a:pt x="244" y="17834"/>
                  </a:cubicBezTo>
                  <a:cubicBezTo>
                    <a:pt x="271" y="17834"/>
                    <a:pt x="296" y="17825"/>
                    <a:pt x="314" y="17803"/>
                  </a:cubicBezTo>
                  <a:cubicBezTo>
                    <a:pt x="314" y="17803"/>
                    <a:pt x="552" y="17624"/>
                    <a:pt x="999" y="17252"/>
                  </a:cubicBezTo>
                  <a:cubicBezTo>
                    <a:pt x="1371" y="16879"/>
                    <a:pt x="1923" y="16313"/>
                    <a:pt x="2489" y="15643"/>
                  </a:cubicBezTo>
                  <a:cubicBezTo>
                    <a:pt x="2787" y="15270"/>
                    <a:pt x="3099" y="14823"/>
                    <a:pt x="3412" y="14451"/>
                  </a:cubicBezTo>
                  <a:cubicBezTo>
                    <a:pt x="3725" y="14019"/>
                    <a:pt x="4038" y="13527"/>
                    <a:pt x="4351" y="13036"/>
                  </a:cubicBezTo>
                  <a:cubicBezTo>
                    <a:pt x="4649" y="12529"/>
                    <a:pt x="4902" y="12037"/>
                    <a:pt x="5215" y="11471"/>
                  </a:cubicBezTo>
                  <a:cubicBezTo>
                    <a:pt x="5468" y="10920"/>
                    <a:pt x="5707" y="10354"/>
                    <a:pt x="5960" y="9803"/>
                  </a:cubicBezTo>
                  <a:cubicBezTo>
                    <a:pt x="6079" y="9490"/>
                    <a:pt x="6213" y="9237"/>
                    <a:pt x="6273" y="8939"/>
                  </a:cubicBezTo>
                  <a:cubicBezTo>
                    <a:pt x="6392" y="8626"/>
                    <a:pt x="6451" y="8373"/>
                    <a:pt x="6585" y="8060"/>
                  </a:cubicBezTo>
                  <a:cubicBezTo>
                    <a:pt x="6645" y="7747"/>
                    <a:pt x="6764" y="7509"/>
                    <a:pt x="6824" y="7196"/>
                  </a:cubicBezTo>
                  <a:cubicBezTo>
                    <a:pt x="6883" y="6942"/>
                    <a:pt x="6958" y="6630"/>
                    <a:pt x="7018" y="6332"/>
                  </a:cubicBezTo>
                  <a:cubicBezTo>
                    <a:pt x="7077" y="6078"/>
                    <a:pt x="7137" y="5766"/>
                    <a:pt x="7196" y="5512"/>
                  </a:cubicBezTo>
                  <a:cubicBezTo>
                    <a:pt x="7196" y="5393"/>
                    <a:pt x="7256" y="5214"/>
                    <a:pt x="7256" y="5080"/>
                  </a:cubicBezTo>
                  <a:cubicBezTo>
                    <a:pt x="7256" y="4961"/>
                    <a:pt x="7330" y="4842"/>
                    <a:pt x="7330" y="4708"/>
                  </a:cubicBezTo>
                  <a:cubicBezTo>
                    <a:pt x="7390" y="4157"/>
                    <a:pt x="7450" y="3650"/>
                    <a:pt x="7450" y="3218"/>
                  </a:cubicBezTo>
                  <a:cubicBezTo>
                    <a:pt x="7509" y="2786"/>
                    <a:pt x="7509" y="2354"/>
                    <a:pt x="7509" y="1982"/>
                  </a:cubicBezTo>
                  <a:lnTo>
                    <a:pt x="7509" y="983"/>
                  </a:lnTo>
                  <a:cubicBezTo>
                    <a:pt x="7450" y="432"/>
                    <a:pt x="7450" y="179"/>
                    <a:pt x="7450" y="179"/>
                  </a:cubicBezTo>
                  <a:cubicBezTo>
                    <a:pt x="7450" y="60"/>
                    <a:pt x="7390" y="0"/>
                    <a:pt x="7256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7" name="Google Shape;5497;p32"/>
            <p:cNvSpPr/>
            <p:nvPr/>
          </p:nvSpPr>
          <p:spPr>
            <a:xfrm rot="10800000">
              <a:off x="8155148" y="2777302"/>
              <a:ext cx="129678" cy="140346"/>
            </a:xfrm>
            <a:custGeom>
              <a:avLst/>
              <a:gdLst/>
              <a:ahLst/>
              <a:cxnLst/>
              <a:rect l="l" t="t" r="r" b="b"/>
              <a:pathLst>
                <a:path w="4157" h="4499" extrusionOk="0">
                  <a:moveTo>
                    <a:pt x="186" y="0"/>
                  </a:moveTo>
                  <a:cubicBezTo>
                    <a:pt x="161" y="0"/>
                    <a:pt x="137" y="8"/>
                    <a:pt x="120" y="25"/>
                  </a:cubicBezTo>
                  <a:cubicBezTo>
                    <a:pt x="60" y="85"/>
                    <a:pt x="0" y="144"/>
                    <a:pt x="60" y="263"/>
                  </a:cubicBezTo>
                  <a:cubicBezTo>
                    <a:pt x="179" y="576"/>
                    <a:pt x="373" y="889"/>
                    <a:pt x="492" y="1202"/>
                  </a:cubicBezTo>
                  <a:lnTo>
                    <a:pt x="745" y="1694"/>
                  </a:lnTo>
                  <a:cubicBezTo>
                    <a:pt x="805" y="1887"/>
                    <a:pt x="864" y="2066"/>
                    <a:pt x="924" y="2200"/>
                  </a:cubicBezTo>
                  <a:cubicBezTo>
                    <a:pt x="984" y="2379"/>
                    <a:pt x="1058" y="2498"/>
                    <a:pt x="1118" y="2692"/>
                  </a:cubicBezTo>
                  <a:lnTo>
                    <a:pt x="1177" y="2945"/>
                  </a:lnTo>
                  <a:cubicBezTo>
                    <a:pt x="1237" y="3005"/>
                    <a:pt x="1237" y="3124"/>
                    <a:pt x="1237" y="3183"/>
                  </a:cubicBezTo>
                  <a:cubicBezTo>
                    <a:pt x="1296" y="3243"/>
                    <a:pt x="1296" y="3377"/>
                    <a:pt x="1296" y="3437"/>
                  </a:cubicBezTo>
                  <a:cubicBezTo>
                    <a:pt x="1356" y="3496"/>
                    <a:pt x="1356" y="3615"/>
                    <a:pt x="1356" y="3690"/>
                  </a:cubicBezTo>
                  <a:cubicBezTo>
                    <a:pt x="1356" y="3749"/>
                    <a:pt x="1430" y="3869"/>
                    <a:pt x="1430" y="3928"/>
                  </a:cubicBezTo>
                  <a:lnTo>
                    <a:pt x="1430" y="4182"/>
                  </a:lnTo>
                  <a:cubicBezTo>
                    <a:pt x="1430" y="4301"/>
                    <a:pt x="1490" y="4360"/>
                    <a:pt x="1550" y="4435"/>
                  </a:cubicBezTo>
                  <a:cubicBezTo>
                    <a:pt x="1617" y="4479"/>
                    <a:pt x="1686" y="4499"/>
                    <a:pt x="1749" y="4499"/>
                  </a:cubicBezTo>
                  <a:cubicBezTo>
                    <a:pt x="1855" y="4499"/>
                    <a:pt x="1944" y="4444"/>
                    <a:pt x="1982" y="4360"/>
                  </a:cubicBezTo>
                  <a:lnTo>
                    <a:pt x="2235" y="4062"/>
                  </a:lnTo>
                  <a:lnTo>
                    <a:pt x="2473" y="3749"/>
                  </a:lnTo>
                  <a:cubicBezTo>
                    <a:pt x="2607" y="3556"/>
                    <a:pt x="2786" y="3377"/>
                    <a:pt x="2920" y="3183"/>
                  </a:cubicBezTo>
                  <a:cubicBezTo>
                    <a:pt x="2980" y="3064"/>
                    <a:pt x="3099" y="3005"/>
                    <a:pt x="3159" y="2871"/>
                  </a:cubicBezTo>
                  <a:cubicBezTo>
                    <a:pt x="3218" y="2871"/>
                    <a:pt x="3293" y="2811"/>
                    <a:pt x="3293" y="2751"/>
                  </a:cubicBezTo>
                  <a:cubicBezTo>
                    <a:pt x="3352" y="2751"/>
                    <a:pt x="3412" y="2692"/>
                    <a:pt x="3412" y="2632"/>
                  </a:cubicBezTo>
                  <a:lnTo>
                    <a:pt x="3591" y="2498"/>
                  </a:lnTo>
                  <a:lnTo>
                    <a:pt x="3725" y="2439"/>
                  </a:lnTo>
                  <a:lnTo>
                    <a:pt x="3844" y="2319"/>
                  </a:lnTo>
                  <a:cubicBezTo>
                    <a:pt x="3903" y="2319"/>
                    <a:pt x="3963" y="2319"/>
                    <a:pt x="3963" y="2260"/>
                  </a:cubicBezTo>
                  <a:lnTo>
                    <a:pt x="4038" y="2260"/>
                  </a:lnTo>
                  <a:cubicBezTo>
                    <a:pt x="4097" y="2200"/>
                    <a:pt x="4157" y="2126"/>
                    <a:pt x="4157" y="2066"/>
                  </a:cubicBezTo>
                  <a:cubicBezTo>
                    <a:pt x="4113" y="1979"/>
                    <a:pt x="4069" y="1924"/>
                    <a:pt x="4020" y="1924"/>
                  </a:cubicBezTo>
                  <a:cubicBezTo>
                    <a:pt x="4002" y="1924"/>
                    <a:pt x="3983" y="1931"/>
                    <a:pt x="3963" y="1947"/>
                  </a:cubicBezTo>
                  <a:lnTo>
                    <a:pt x="3725" y="1947"/>
                  </a:lnTo>
                  <a:cubicBezTo>
                    <a:pt x="3665" y="2006"/>
                    <a:pt x="3591" y="2006"/>
                    <a:pt x="3531" y="2066"/>
                  </a:cubicBezTo>
                  <a:lnTo>
                    <a:pt x="3352" y="2126"/>
                  </a:lnTo>
                  <a:lnTo>
                    <a:pt x="3159" y="2260"/>
                  </a:lnTo>
                  <a:cubicBezTo>
                    <a:pt x="3099" y="2319"/>
                    <a:pt x="3039" y="2319"/>
                    <a:pt x="2980" y="2379"/>
                  </a:cubicBezTo>
                  <a:cubicBezTo>
                    <a:pt x="2920" y="2439"/>
                    <a:pt x="2846" y="2439"/>
                    <a:pt x="2846" y="2498"/>
                  </a:cubicBezTo>
                  <a:cubicBezTo>
                    <a:pt x="2727" y="2632"/>
                    <a:pt x="2607" y="2692"/>
                    <a:pt x="2548" y="2811"/>
                  </a:cubicBezTo>
                  <a:lnTo>
                    <a:pt x="1983" y="3376"/>
                  </a:lnTo>
                  <a:lnTo>
                    <a:pt x="1983" y="3376"/>
                  </a:lnTo>
                  <a:cubicBezTo>
                    <a:pt x="1982" y="3354"/>
                    <a:pt x="1982" y="3333"/>
                    <a:pt x="1982" y="3317"/>
                  </a:cubicBezTo>
                  <a:cubicBezTo>
                    <a:pt x="1922" y="3183"/>
                    <a:pt x="1922" y="3124"/>
                    <a:pt x="1863" y="3005"/>
                  </a:cubicBezTo>
                  <a:cubicBezTo>
                    <a:pt x="1863" y="2945"/>
                    <a:pt x="1863" y="2811"/>
                    <a:pt x="1803" y="2751"/>
                  </a:cubicBezTo>
                  <a:lnTo>
                    <a:pt x="1669" y="2498"/>
                  </a:lnTo>
                  <a:cubicBezTo>
                    <a:pt x="1609" y="2319"/>
                    <a:pt x="1550" y="2126"/>
                    <a:pt x="1490" y="1947"/>
                  </a:cubicBezTo>
                  <a:cubicBezTo>
                    <a:pt x="1430" y="1828"/>
                    <a:pt x="1296" y="1634"/>
                    <a:pt x="1237" y="1455"/>
                  </a:cubicBezTo>
                  <a:cubicBezTo>
                    <a:pt x="1118" y="1321"/>
                    <a:pt x="1058" y="1142"/>
                    <a:pt x="924" y="1008"/>
                  </a:cubicBezTo>
                  <a:cubicBezTo>
                    <a:pt x="745" y="636"/>
                    <a:pt x="552" y="398"/>
                    <a:pt x="313" y="85"/>
                  </a:cubicBezTo>
                  <a:cubicBezTo>
                    <a:pt x="313" y="43"/>
                    <a:pt x="246" y="0"/>
                    <a:pt x="186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8" name="Google Shape;5498;p32"/>
            <p:cNvSpPr/>
            <p:nvPr/>
          </p:nvSpPr>
          <p:spPr>
            <a:xfrm rot="10800000">
              <a:off x="8184409" y="2675762"/>
              <a:ext cx="139473" cy="137944"/>
            </a:xfrm>
            <a:custGeom>
              <a:avLst/>
              <a:gdLst/>
              <a:ahLst/>
              <a:cxnLst/>
              <a:rect l="l" t="t" r="r" b="b"/>
              <a:pathLst>
                <a:path w="4471" h="4422" extrusionOk="0">
                  <a:moveTo>
                    <a:pt x="224" y="0"/>
                  </a:moveTo>
                  <a:cubicBezTo>
                    <a:pt x="195" y="0"/>
                    <a:pt x="165" y="15"/>
                    <a:pt x="135" y="45"/>
                  </a:cubicBezTo>
                  <a:cubicBezTo>
                    <a:pt x="75" y="45"/>
                    <a:pt x="1" y="164"/>
                    <a:pt x="75" y="224"/>
                  </a:cubicBezTo>
                  <a:cubicBezTo>
                    <a:pt x="254" y="537"/>
                    <a:pt x="448" y="850"/>
                    <a:pt x="627" y="1222"/>
                  </a:cubicBezTo>
                  <a:cubicBezTo>
                    <a:pt x="820" y="1535"/>
                    <a:pt x="999" y="1848"/>
                    <a:pt x="1118" y="2146"/>
                  </a:cubicBezTo>
                  <a:cubicBezTo>
                    <a:pt x="1193" y="2339"/>
                    <a:pt x="1312" y="2458"/>
                    <a:pt x="1372" y="2652"/>
                  </a:cubicBezTo>
                  <a:cubicBezTo>
                    <a:pt x="1431" y="2771"/>
                    <a:pt x="1491" y="2965"/>
                    <a:pt x="1565" y="3144"/>
                  </a:cubicBezTo>
                  <a:cubicBezTo>
                    <a:pt x="1565" y="3203"/>
                    <a:pt x="1625" y="3263"/>
                    <a:pt x="1625" y="3397"/>
                  </a:cubicBezTo>
                  <a:cubicBezTo>
                    <a:pt x="1684" y="3457"/>
                    <a:pt x="1684" y="3516"/>
                    <a:pt x="1684" y="3635"/>
                  </a:cubicBezTo>
                  <a:cubicBezTo>
                    <a:pt x="1684" y="3710"/>
                    <a:pt x="1744" y="3769"/>
                    <a:pt x="1744" y="3889"/>
                  </a:cubicBezTo>
                  <a:lnTo>
                    <a:pt x="1744" y="4082"/>
                  </a:lnTo>
                  <a:lnTo>
                    <a:pt x="1744" y="4142"/>
                  </a:lnTo>
                  <a:cubicBezTo>
                    <a:pt x="1804" y="4201"/>
                    <a:pt x="1804" y="4261"/>
                    <a:pt x="1863" y="4321"/>
                  </a:cubicBezTo>
                  <a:cubicBezTo>
                    <a:pt x="1960" y="4388"/>
                    <a:pt x="2053" y="4421"/>
                    <a:pt x="2131" y="4421"/>
                  </a:cubicBezTo>
                  <a:cubicBezTo>
                    <a:pt x="2209" y="4421"/>
                    <a:pt x="2273" y="4388"/>
                    <a:pt x="2310" y="4321"/>
                  </a:cubicBezTo>
                  <a:cubicBezTo>
                    <a:pt x="2429" y="4201"/>
                    <a:pt x="2489" y="4142"/>
                    <a:pt x="2548" y="4008"/>
                  </a:cubicBezTo>
                  <a:cubicBezTo>
                    <a:pt x="2608" y="3948"/>
                    <a:pt x="2682" y="3829"/>
                    <a:pt x="2802" y="3769"/>
                  </a:cubicBezTo>
                  <a:cubicBezTo>
                    <a:pt x="2861" y="3710"/>
                    <a:pt x="2921" y="3576"/>
                    <a:pt x="3055" y="3516"/>
                  </a:cubicBezTo>
                  <a:lnTo>
                    <a:pt x="3293" y="3263"/>
                  </a:lnTo>
                  <a:cubicBezTo>
                    <a:pt x="3353" y="3203"/>
                    <a:pt x="3427" y="3084"/>
                    <a:pt x="3547" y="3025"/>
                  </a:cubicBezTo>
                  <a:cubicBezTo>
                    <a:pt x="3606" y="2965"/>
                    <a:pt x="3725" y="2890"/>
                    <a:pt x="3800" y="2771"/>
                  </a:cubicBezTo>
                  <a:cubicBezTo>
                    <a:pt x="3919" y="2712"/>
                    <a:pt x="3979" y="2652"/>
                    <a:pt x="4038" y="2593"/>
                  </a:cubicBezTo>
                  <a:cubicBezTo>
                    <a:pt x="4172" y="2518"/>
                    <a:pt x="4291" y="2458"/>
                    <a:pt x="4351" y="2399"/>
                  </a:cubicBezTo>
                  <a:lnTo>
                    <a:pt x="4411" y="2399"/>
                  </a:lnTo>
                  <a:cubicBezTo>
                    <a:pt x="4470" y="2339"/>
                    <a:pt x="4470" y="2280"/>
                    <a:pt x="4470" y="2220"/>
                  </a:cubicBezTo>
                  <a:cubicBezTo>
                    <a:pt x="4426" y="2121"/>
                    <a:pt x="4350" y="2063"/>
                    <a:pt x="4289" y="2063"/>
                  </a:cubicBezTo>
                  <a:cubicBezTo>
                    <a:pt x="4267" y="2063"/>
                    <a:pt x="4248" y="2070"/>
                    <a:pt x="4232" y="2086"/>
                  </a:cubicBezTo>
                  <a:cubicBezTo>
                    <a:pt x="4098" y="2146"/>
                    <a:pt x="3979" y="2220"/>
                    <a:pt x="3859" y="2220"/>
                  </a:cubicBezTo>
                  <a:cubicBezTo>
                    <a:pt x="3800" y="2280"/>
                    <a:pt x="3725" y="2280"/>
                    <a:pt x="3666" y="2339"/>
                  </a:cubicBezTo>
                  <a:lnTo>
                    <a:pt x="3547" y="2399"/>
                  </a:lnTo>
                  <a:cubicBezTo>
                    <a:pt x="3427" y="2458"/>
                    <a:pt x="3293" y="2518"/>
                    <a:pt x="3234" y="2652"/>
                  </a:cubicBezTo>
                  <a:cubicBezTo>
                    <a:pt x="3115" y="2712"/>
                    <a:pt x="2980" y="2771"/>
                    <a:pt x="2921" y="2831"/>
                  </a:cubicBezTo>
                  <a:lnTo>
                    <a:pt x="2608" y="3084"/>
                  </a:lnTo>
                  <a:cubicBezTo>
                    <a:pt x="2548" y="3203"/>
                    <a:pt x="2429" y="3263"/>
                    <a:pt x="2370" y="3337"/>
                  </a:cubicBezTo>
                  <a:cubicBezTo>
                    <a:pt x="2347" y="3357"/>
                    <a:pt x="2327" y="3375"/>
                    <a:pt x="2308" y="3393"/>
                  </a:cubicBezTo>
                  <a:lnTo>
                    <a:pt x="2308" y="3393"/>
                  </a:lnTo>
                  <a:cubicBezTo>
                    <a:pt x="2304" y="3328"/>
                    <a:pt x="2289" y="3246"/>
                    <a:pt x="2236" y="3203"/>
                  </a:cubicBezTo>
                  <a:cubicBezTo>
                    <a:pt x="2236" y="3084"/>
                    <a:pt x="2176" y="3025"/>
                    <a:pt x="2176" y="2890"/>
                  </a:cubicBezTo>
                  <a:cubicBezTo>
                    <a:pt x="2116" y="2712"/>
                    <a:pt x="1997" y="2518"/>
                    <a:pt x="1938" y="2399"/>
                  </a:cubicBezTo>
                  <a:cubicBezTo>
                    <a:pt x="1863" y="2280"/>
                    <a:pt x="1863" y="2220"/>
                    <a:pt x="1804" y="2086"/>
                  </a:cubicBezTo>
                  <a:cubicBezTo>
                    <a:pt x="1744" y="2026"/>
                    <a:pt x="1744" y="1967"/>
                    <a:pt x="1684" y="1848"/>
                  </a:cubicBezTo>
                  <a:cubicBezTo>
                    <a:pt x="1565" y="1714"/>
                    <a:pt x="1491" y="1535"/>
                    <a:pt x="1372" y="1341"/>
                  </a:cubicBezTo>
                  <a:cubicBezTo>
                    <a:pt x="1252" y="1222"/>
                    <a:pt x="1193" y="1028"/>
                    <a:pt x="1059" y="909"/>
                  </a:cubicBezTo>
                  <a:cubicBezTo>
                    <a:pt x="820" y="596"/>
                    <a:pt x="627" y="283"/>
                    <a:pt x="314" y="45"/>
                  </a:cubicBezTo>
                  <a:cubicBezTo>
                    <a:pt x="284" y="15"/>
                    <a:pt x="254" y="0"/>
                    <a:pt x="224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9" name="Google Shape;5499;p32"/>
            <p:cNvSpPr/>
            <p:nvPr/>
          </p:nvSpPr>
          <p:spPr>
            <a:xfrm rot="10800000">
              <a:off x="8201628" y="2585235"/>
              <a:ext cx="185922" cy="163399"/>
            </a:xfrm>
            <a:custGeom>
              <a:avLst/>
              <a:gdLst/>
              <a:ahLst/>
              <a:cxnLst/>
              <a:rect l="l" t="t" r="r" b="b"/>
              <a:pathLst>
                <a:path w="5960" h="5238" extrusionOk="0">
                  <a:moveTo>
                    <a:pt x="120" y="0"/>
                  </a:moveTo>
                  <a:cubicBezTo>
                    <a:pt x="1" y="60"/>
                    <a:pt x="1" y="194"/>
                    <a:pt x="61" y="253"/>
                  </a:cubicBezTo>
                  <a:lnTo>
                    <a:pt x="493" y="804"/>
                  </a:lnTo>
                  <a:cubicBezTo>
                    <a:pt x="552" y="939"/>
                    <a:pt x="627" y="998"/>
                    <a:pt x="686" y="1117"/>
                  </a:cubicBezTo>
                  <a:lnTo>
                    <a:pt x="925" y="1371"/>
                  </a:lnTo>
                  <a:cubicBezTo>
                    <a:pt x="1059" y="1549"/>
                    <a:pt x="1178" y="1743"/>
                    <a:pt x="1297" y="1922"/>
                  </a:cubicBezTo>
                  <a:lnTo>
                    <a:pt x="1491" y="2235"/>
                  </a:lnTo>
                  <a:cubicBezTo>
                    <a:pt x="1550" y="2294"/>
                    <a:pt x="1610" y="2428"/>
                    <a:pt x="1669" y="2547"/>
                  </a:cubicBezTo>
                  <a:cubicBezTo>
                    <a:pt x="1744" y="2607"/>
                    <a:pt x="1804" y="2741"/>
                    <a:pt x="1863" y="2801"/>
                  </a:cubicBezTo>
                  <a:lnTo>
                    <a:pt x="1982" y="3114"/>
                  </a:lnTo>
                  <a:lnTo>
                    <a:pt x="2176" y="3412"/>
                  </a:lnTo>
                  <a:cubicBezTo>
                    <a:pt x="2236" y="3486"/>
                    <a:pt x="2236" y="3605"/>
                    <a:pt x="2295" y="3724"/>
                  </a:cubicBezTo>
                  <a:cubicBezTo>
                    <a:pt x="2355" y="3784"/>
                    <a:pt x="2414" y="3918"/>
                    <a:pt x="2414" y="4037"/>
                  </a:cubicBezTo>
                  <a:cubicBezTo>
                    <a:pt x="2489" y="4097"/>
                    <a:pt x="2489" y="4231"/>
                    <a:pt x="2548" y="4350"/>
                  </a:cubicBezTo>
                  <a:cubicBezTo>
                    <a:pt x="2548" y="4410"/>
                    <a:pt x="2548" y="4529"/>
                    <a:pt x="2608" y="4663"/>
                  </a:cubicBezTo>
                  <a:lnTo>
                    <a:pt x="2608" y="4976"/>
                  </a:lnTo>
                  <a:cubicBezTo>
                    <a:pt x="2608" y="5035"/>
                    <a:pt x="2668" y="5035"/>
                    <a:pt x="2668" y="5095"/>
                  </a:cubicBezTo>
                  <a:cubicBezTo>
                    <a:pt x="2711" y="5182"/>
                    <a:pt x="2827" y="5238"/>
                    <a:pt x="2956" y="5238"/>
                  </a:cubicBezTo>
                  <a:cubicBezTo>
                    <a:pt x="3003" y="5238"/>
                    <a:pt x="3052" y="5230"/>
                    <a:pt x="3100" y="5214"/>
                  </a:cubicBezTo>
                  <a:cubicBezTo>
                    <a:pt x="3159" y="5155"/>
                    <a:pt x="3293" y="5095"/>
                    <a:pt x="3413" y="5035"/>
                  </a:cubicBezTo>
                  <a:cubicBezTo>
                    <a:pt x="3532" y="4976"/>
                    <a:pt x="3606" y="4901"/>
                    <a:pt x="3725" y="4842"/>
                  </a:cubicBezTo>
                  <a:cubicBezTo>
                    <a:pt x="3845" y="4842"/>
                    <a:pt x="3979" y="4782"/>
                    <a:pt x="4098" y="4723"/>
                  </a:cubicBezTo>
                  <a:lnTo>
                    <a:pt x="4411" y="4603"/>
                  </a:lnTo>
                  <a:lnTo>
                    <a:pt x="4783" y="4410"/>
                  </a:lnTo>
                  <a:cubicBezTo>
                    <a:pt x="4843" y="4410"/>
                    <a:pt x="4962" y="4350"/>
                    <a:pt x="5096" y="4350"/>
                  </a:cubicBezTo>
                  <a:lnTo>
                    <a:pt x="5275" y="4290"/>
                  </a:lnTo>
                  <a:cubicBezTo>
                    <a:pt x="5334" y="4231"/>
                    <a:pt x="5394" y="4231"/>
                    <a:pt x="5468" y="4231"/>
                  </a:cubicBezTo>
                  <a:cubicBezTo>
                    <a:pt x="5588" y="4231"/>
                    <a:pt x="5707" y="4156"/>
                    <a:pt x="5841" y="4156"/>
                  </a:cubicBezTo>
                  <a:cubicBezTo>
                    <a:pt x="5900" y="4097"/>
                    <a:pt x="5960" y="4037"/>
                    <a:pt x="5960" y="3978"/>
                  </a:cubicBezTo>
                  <a:cubicBezTo>
                    <a:pt x="5960" y="3858"/>
                    <a:pt x="5900" y="3784"/>
                    <a:pt x="5766" y="3784"/>
                  </a:cubicBezTo>
                  <a:cubicBezTo>
                    <a:pt x="5647" y="3784"/>
                    <a:pt x="5528" y="3784"/>
                    <a:pt x="5394" y="3858"/>
                  </a:cubicBezTo>
                  <a:lnTo>
                    <a:pt x="4962" y="3858"/>
                  </a:lnTo>
                  <a:cubicBezTo>
                    <a:pt x="4843" y="3918"/>
                    <a:pt x="4723" y="3918"/>
                    <a:pt x="4589" y="3978"/>
                  </a:cubicBezTo>
                  <a:lnTo>
                    <a:pt x="4217" y="4037"/>
                  </a:lnTo>
                  <a:cubicBezTo>
                    <a:pt x="4098" y="4097"/>
                    <a:pt x="3979" y="4156"/>
                    <a:pt x="3845" y="4231"/>
                  </a:cubicBezTo>
                  <a:cubicBezTo>
                    <a:pt x="3725" y="4231"/>
                    <a:pt x="3606" y="4290"/>
                    <a:pt x="3472" y="4350"/>
                  </a:cubicBezTo>
                  <a:cubicBezTo>
                    <a:pt x="3389" y="4391"/>
                    <a:pt x="3307" y="4404"/>
                    <a:pt x="3219" y="4428"/>
                  </a:cubicBezTo>
                  <a:lnTo>
                    <a:pt x="3219" y="4428"/>
                  </a:lnTo>
                  <a:cubicBezTo>
                    <a:pt x="3198" y="4341"/>
                    <a:pt x="3159" y="4253"/>
                    <a:pt x="3159" y="4156"/>
                  </a:cubicBezTo>
                  <a:cubicBezTo>
                    <a:pt x="3100" y="4037"/>
                    <a:pt x="3040" y="3918"/>
                    <a:pt x="3040" y="3784"/>
                  </a:cubicBezTo>
                  <a:cubicBezTo>
                    <a:pt x="2980" y="3665"/>
                    <a:pt x="2980" y="3605"/>
                    <a:pt x="2921" y="3486"/>
                  </a:cubicBezTo>
                  <a:cubicBezTo>
                    <a:pt x="2861" y="3352"/>
                    <a:pt x="2787" y="3233"/>
                    <a:pt x="2727" y="3114"/>
                  </a:cubicBezTo>
                  <a:lnTo>
                    <a:pt x="2608" y="2801"/>
                  </a:lnTo>
                  <a:cubicBezTo>
                    <a:pt x="2489" y="2607"/>
                    <a:pt x="2355" y="2369"/>
                    <a:pt x="2176" y="2175"/>
                  </a:cubicBezTo>
                  <a:cubicBezTo>
                    <a:pt x="2042" y="1996"/>
                    <a:pt x="1923" y="1803"/>
                    <a:pt x="1804" y="1624"/>
                  </a:cubicBezTo>
                  <a:cubicBezTo>
                    <a:pt x="1610" y="1430"/>
                    <a:pt x="1491" y="1251"/>
                    <a:pt x="1297" y="1058"/>
                  </a:cubicBezTo>
                  <a:cubicBezTo>
                    <a:pt x="1178" y="879"/>
                    <a:pt x="999" y="685"/>
                    <a:pt x="805" y="507"/>
                  </a:cubicBezTo>
                  <a:cubicBezTo>
                    <a:pt x="686" y="372"/>
                    <a:pt x="493" y="194"/>
                    <a:pt x="314" y="60"/>
                  </a:cubicBezTo>
                  <a:cubicBezTo>
                    <a:pt x="254" y="0"/>
                    <a:pt x="180" y="0"/>
                    <a:pt x="120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0" name="Google Shape;5500;p32"/>
            <p:cNvSpPr/>
            <p:nvPr/>
          </p:nvSpPr>
          <p:spPr>
            <a:xfrm rot="10800000">
              <a:off x="8254129" y="2515327"/>
              <a:ext cx="131549" cy="123501"/>
            </a:xfrm>
            <a:custGeom>
              <a:avLst/>
              <a:gdLst/>
              <a:ahLst/>
              <a:cxnLst/>
              <a:rect l="l" t="t" r="r" b="b"/>
              <a:pathLst>
                <a:path w="4217" h="3959" extrusionOk="0">
                  <a:moveTo>
                    <a:pt x="220" y="1"/>
                  </a:moveTo>
                  <a:cubicBezTo>
                    <a:pt x="192" y="1"/>
                    <a:pt x="159" y="8"/>
                    <a:pt x="120" y="26"/>
                  </a:cubicBezTo>
                  <a:cubicBezTo>
                    <a:pt x="60" y="26"/>
                    <a:pt x="1" y="145"/>
                    <a:pt x="60" y="204"/>
                  </a:cubicBezTo>
                  <a:cubicBezTo>
                    <a:pt x="313" y="830"/>
                    <a:pt x="626" y="1381"/>
                    <a:pt x="805" y="1947"/>
                  </a:cubicBezTo>
                  <a:cubicBezTo>
                    <a:pt x="865" y="2067"/>
                    <a:pt x="939" y="2260"/>
                    <a:pt x="999" y="2379"/>
                  </a:cubicBezTo>
                  <a:cubicBezTo>
                    <a:pt x="1058" y="2439"/>
                    <a:pt x="1058" y="2499"/>
                    <a:pt x="1058" y="2573"/>
                  </a:cubicBezTo>
                  <a:cubicBezTo>
                    <a:pt x="1118" y="2633"/>
                    <a:pt x="1118" y="2752"/>
                    <a:pt x="1177" y="2811"/>
                  </a:cubicBezTo>
                  <a:lnTo>
                    <a:pt x="1237" y="3005"/>
                  </a:lnTo>
                  <a:lnTo>
                    <a:pt x="1237" y="3184"/>
                  </a:lnTo>
                  <a:cubicBezTo>
                    <a:pt x="1312" y="3318"/>
                    <a:pt x="1312" y="3378"/>
                    <a:pt x="1312" y="3437"/>
                  </a:cubicBezTo>
                  <a:lnTo>
                    <a:pt x="1312" y="3556"/>
                  </a:lnTo>
                  <a:lnTo>
                    <a:pt x="1312" y="3616"/>
                  </a:lnTo>
                  <a:cubicBezTo>
                    <a:pt x="1312" y="3690"/>
                    <a:pt x="1312" y="3810"/>
                    <a:pt x="1371" y="3869"/>
                  </a:cubicBezTo>
                  <a:cubicBezTo>
                    <a:pt x="1431" y="3929"/>
                    <a:pt x="1524" y="3959"/>
                    <a:pt x="1617" y="3959"/>
                  </a:cubicBezTo>
                  <a:cubicBezTo>
                    <a:pt x="1710" y="3959"/>
                    <a:pt x="1803" y="3929"/>
                    <a:pt x="1863" y="3869"/>
                  </a:cubicBezTo>
                  <a:cubicBezTo>
                    <a:pt x="1922" y="3810"/>
                    <a:pt x="1982" y="3690"/>
                    <a:pt x="2056" y="3616"/>
                  </a:cubicBezTo>
                  <a:cubicBezTo>
                    <a:pt x="2176" y="3556"/>
                    <a:pt x="2235" y="3497"/>
                    <a:pt x="2295" y="3437"/>
                  </a:cubicBezTo>
                  <a:cubicBezTo>
                    <a:pt x="2429" y="3378"/>
                    <a:pt x="2488" y="3318"/>
                    <a:pt x="2608" y="3243"/>
                  </a:cubicBezTo>
                  <a:cubicBezTo>
                    <a:pt x="2667" y="3184"/>
                    <a:pt x="2801" y="3124"/>
                    <a:pt x="2861" y="3065"/>
                  </a:cubicBezTo>
                  <a:lnTo>
                    <a:pt x="3174" y="2871"/>
                  </a:lnTo>
                  <a:cubicBezTo>
                    <a:pt x="3174" y="2871"/>
                    <a:pt x="3233" y="2871"/>
                    <a:pt x="3293" y="2811"/>
                  </a:cubicBezTo>
                  <a:lnTo>
                    <a:pt x="3472" y="2752"/>
                  </a:lnTo>
                  <a:lnTo>
                    <a:pt x="3606" y="2692"/>
                  </a:lnTo>
                  <a:lnTo>
                    <a:pt x="3785" y="2633"/>
                  </a:lnTo>
                  <a:cubicBezTo>
                    <a:pt x="3844" y="2633"/>
                    <a:pt x="3978" y="2573"/>
                    <a:pt x="4097" y="2573"/>
                  </a:cubicBezTo>
                  <a:cubicBezTo>
                    <a:pt x="4157" y="2499"/>
                    <a:pt x="4217" y="2439"/>
                    <a:pt x="4217" y="2379"/>
                  </a:cubicBezTo>
                  <a:cubicBezTo>
                    <a:pt x="4217" y="2260"/>
                    <a:pt x="4157" y="2201"/>
                    <a:pt x="4038" y="2201"/>
                  </a:cubicBezTo>
                  <a:cubicBezTo>
                    <a:pt x="3919" y="2201"/>
                    <a:pt x="3785" y="2260"/>
                    <a:pt x="3665" y="2260"/>
                  </a:cubicBezTo>
                  <a:lnTo>
                    <a:pt x="3472" y="2260"/>
                  </a:lnTo>
                  <a:lnTo>
                    <a:pt x="3293" y="2320"/>
                  </a:lnTo>
                  <a:cubicBezTo>
                    <a:pt x="3174" y="2320"/>
                    <a:pt x="3040" y="2379"/>
                    <a:pt x="2920" y="2439"/>
                  </a:cubicBezTo>
                  <a:lnTo>
                    <a:pt x="2608" y="2573"/>
                  </a:lnTo>
                  <a:cubicBezTo>
                    <a:pt x="2488" y="2633"/>
                    <a:pt x="2354" y="2692"/>
                    <a:pt x="2295" y="2752"/>
                  </a:cubicBezTo>
                  <a:cubicBezTo>
                    <a:pt x="2235" y="2752"/>
                    <a:pt x="2176" y="2811"/>
                    <a:pt x="2116" y="2811"/>
                  </a:cubicBezTo>
                  <a:lnTo>
                    <a:pt x="1982" y="2946"/>
                  </a:lnTo>
                  <a:cubicBezTo>
                    <a:pt x="1946" y="2964"/>
                    <a:pt x="1910" y="2982"/>
                    <a:pt x="1875" y="3000"/>
                  </a:cubicBezTo>
                  <a:lnTo>
                    <a:pt x="1875" y="3000"/>
                  </a:lnTo>
                  <a:cubicBezTo>
                    <a:pt x="1863" y="2944"/>
                    <a:pt x="1863" y="2891"/>
                    <a:pt x="1863" y="2811"/>
                  </a:cubicBezTo>
                  <a:lnTo>
                    <a:pt x="1744" y="2633"/>
                  </a:lnTo>
                  <a:cubicBezTo>
                    <a:pt x="1744" y="2499"/>
                    <a:pt x="1684" y="2439"/>
                    <a:pt x="1684" y="2379"/>
                  </a:cubicBezTo>
                  <a:cubicBezTo>
                    <a:pt x="1684" y="2260"/>
                    <a:pt x="1609" y="2201"/>
                    <a:pt x="1609" y="2126"/>
                  </a:cubicBezTo>
                  <a:cubicBezTo>
                    <a:pt x="1550" y="2007"/>
                    <a:pt x="1431" y="1828"/>
                    <a:pt x="1371" y="1694"/>
                  </a:cubicBezTo>
                  <a:cubicBezTo>
                    <a:pt x="1237" y="1381"/>
                    <a:pt x="1058" y="1143"/>
                    <a:pt x="939" y="830"/>
                  </a:cubicBezTo>
                  <a:cubicBezTo>
                    <a:pt x="745" y="577"/>
                    <a:pt x="567" y="338"/>
                    <a:pt x="373" y="85"/>
                  </a:cubicBezTo>
                  <a:cubicBezTo>
                    <a:pt x="331" y="43"/>
                    <a:pt x="289" y="1"/>
                    <a:pt x="220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1" name="Google Shape;5501;p32"/>
            <p:cNvSpPr/>
            <p:nvPr/>
          </p:nvSpPr>
          <p:spPr>
            <a:xfrm rot="10800000">
              <a:off x="8139800" y="1560260"/>
              <a:ext cx="183115" cy="71998"/>
            </a:xfrm>
            <a:custGeom>
              <a:avLst/>
              <a:gdLst/>
              <a:ahLst/>
              <a:cxnLst/>
              <a:rect l="l" t="t" r="r" b="b"/>
              <a:pathLst>
                <a:path w="5870" h="2308" extrusionOk="0">
                  <a:moveTo>
                    <a:pt x="1860" y="1"/>
                  </a:moveTo>
                  <a:cubicBezTo>
                    <a:pt x="913" y="1"/>
                    <a:pt x="0" y="276"/>
                    <a:pt x="223" y="1338"/>
                  </a:cubicBezTo>
                  <a:cubicBezTo>
                    <a:pt x="355" y="2013"/>
                    <a:pt x="1087" y="2308"/>
                    <a:pt x="2012" y="2308"/>
                  </a:cubicBezTo>
                  <a:cubicBezTo>
                    <a:pt x="3290" y="2308"/>
                    <a:pt x="4936" y="1745"/>
                    <a:pt x="5869" y="846"/>
                  </a:cubicBezTo>
                  <a:cubicBezTo>
                    <a:pt x="5869" y="846"/>
                    <a:pt x="4007" y="339"/>
                    <a:pt x="2949" y="101"/>
                  </a:cubicBezTo>
                  <a:cubicBezTo>
                    <a:pt x="2629" y="45"/>
                    <a:pt x="2242" y="1"/>
                    <a:pt x="1860" y="1"/>
                  </a:cubicBezTo>
                  <a:close/>
                </a:path>
              </a:pathLst>
            </a:custGeom>
            <a:solidFill>
              <a:srgbClr val="FCDD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2" name="Google Shape;5502;p32"/>
            <p:cNvSpPr/>
            <p:nvPr/>
          </p:nvSpPr>
          <p:spPr>
            <a:xfrm rot="10800000">
              <a:off x="8114719" y="1586807"/>
              <a:ext cx="158502" cy="33004"/>
            </a:xfrm>
            <a:custGeom>
              <a:avLst/>
              <a:gdLst/>
              <a:ahLst/>
              <a:cxnLst/>
              <a:rect l="l" t="t" r="r" b="b"/>
              <a:pathLst>
                <a:path w="5081" h="1058" extrusionOk="0">
                  <a:moveTo>
                    <a:pt x="4962" y="0"/>
                  </a:moveTo>
                  <a:cubicBezTo>
                    <a:pt x="4962" y="0"/>
                    <a:pt x="4902" y="74"/>
                    <a:pt x="4783" y="74"/>
                  </a:cubicBezTo>
                  <a:cubicBezTo>
                    <a:pt x="4708" y="134"/>
                    <a:pt x="4649" y="134"/>
                    <a:pt x="4530" y="194"/>
                  </a:cubicBezTo>
                  <a:cubicBezTo>
                    <a:pt x="4470" y="253"/>
                    <a:pt x="4336" y="253"/>
                    <a:pt x="4217" y="313"/>
                  </a:cubicBezTo>
                  <a:cubicBezTo>
                    <a:pt x="4157" y="313"/>
                    <a:pt x="4038" y="372"/>
                    <a:pt x="3904" y="447"/>
                  </a:cubicBezTo>
                  <a:lnTo>
                    <a:pt x="3725" y="447"/>
                  </a:lnTo>
                  <a:cubicBezTo>
                    <a:pt x="3591" y="507"/>
                    <a:pt x="3531" y="507"/>
                    <a:pt x="3472" y="507"/>
                  </a:cubicBezTo>
                  <a:cubicBezTo>
                    <a:pt x="3412" y="507"/>
                    <a:pt x="3353" y="566"/>
                    <a:pt x="3293" y="566"/>
                  </a:cubicBezTo>
                  <a:lnTo>
                    <a:pt x="3040" y="566"/>
                  </a:lnTo>
                  <a:cubicBezTo>
                    <a:pt x="2921" y="626"/>
                    <a:pt x="2727" y="626"/>
                    <a:pt x="2608" y="626"/>
                  </a:cubicBezTo>
                  <a:cubicBezTo>
                    <a:pt x="2414" y="685"/>
                    <a:pt x="2295" y="685"/>
                    <a:pt x="2101" y="685"/>
                  </a:cubicBezTo>
                  <a:lnTo>
                    <a:pt x="1237" y="685"/>
                  </a:lnTo>
                  <a:cubicBezTo>
                    <a:pt x="1118" y="685"/>
                    <a:pt x="984" y="685"/>
                    <a:pt x="865" y="626"/>
                  </a:cubicBezTo>
                  <a:lnTo>
                    <a:pt x="314" y="626"/>
                  </a:lnTo>
                  <a:cubicBezTo>
                    <a:pt x="239" y="566"/>
                    <a:pt x="180" y="566"/>
                    <a:pt x="180" y="566"/>
                  </a:cubicBezTo>
                  <a:lnTo>
                    <a:pt x="120" y="566"/>
                  </a:lnTo>
                  <a:cubicBezTo>
                    <a:pt x="60" y="566"/>
                    <a:pt x="1" y="566"/>
                    <a:pt x="1" y="626"/>
                  </a:cubicBezTo>
                  <a:cubicBezTo>
                    <a:pt x="1" y="685"/>
                    <a:pt x="1" y="745"/>
                    <a:pt x="60" y="745"/>
                  </a:cubicBezTo>
                  <a:lnTo>
                    <a:pt x="120" y="745"/>
                  </a:lnTo>
                  <a:cubicBezTo>
                    <a:pt x="180" y="819"/>
                    <a:pt x="180" y="819"/>
                    <a:pt x="314" y="819"/>
                  </a:cubicBezTo>
                  <a:cubicBezTo>
                    <a:pt x="433" y="879"/>
                    <a:pt x="612" y="939"/>
                    <a:pt x="865" y="939"/>
                  </a:cubicBezTo>
                  <a:cubicBezTo>
                    <a:pt x="1118" y="998"/>
                    <a:pt x="1356" y="998"/>
                    <a:pt x="1669" y="1058"/>
                  </a:cubicBezTo>
                  <a:lnTo>
                    <a:pt x="2176" y="1058"/>
                  </a:lnTo>
                  <a:cubicBezTo>
                    <a:pt x="2295" y="1058"/>
                    <a:pt x="2474" y="1058"/>
                    <a:pt x="2608" y="998"/>
                  </a:cubicBezTo>
                  <a:cubicBezTo>
                    <a:pt x="2787" y="998"/>
                    <a:pt x="2980" y="998"/>
                    <a:pt x="3099" y="939"/>
                  </a:cubicBezTo>
                  <a:cubicBezTo>
                    <a:pt x="3293" y="939"/>
                    <a:pt x="3412" y="879"/>
                    <a:pt x="3531" y="879"/>
                  </a:cubicBezTo>
                  <a:cubicBezTo>
                    <a:pt x="3666" y="819"/>
                    <a:pt x="3725" y="819"/>
                    <a:pt x="3785" y="819"/>
                  </a:cubicBezTo>
                  <a:cubicBezTo>
                    <a:pt x="3844" y="745"/>
                    <a:pt x="3904" y="745"/>
                    <a:pt x="3964" y="685"/>
                  </a:cubicBezTo>
                  <a:cubicBezTo>
                    <a:pt x="4098" y="685"/>
                    <a:pt x="4217" y="626"/>
                    <a:pt x="4336" y="566"/>
                  </a:cubicBezTo>
                  <a:cubicBezTo>
                    <a:pt x="4470" y="507"/>
                    <a:pt x="4589" y="507"/>
                    <a:pt x="4649" y="447"/>
                  </a:cubicBezTo>
                  <a:cubicBezTo>
                    <a:pt x="4708" y="372"/>
                    <a:pt x="4842" y="313"/>
                    <a:pt x="4902" y="313"/>
                  </a:cubicBezTo>
                  <a:cubicBezTo>
                    <a:pt x="4962" y="194"/>
                    <a:pt x="5081" y="194"/>
                    <a:pt x="5081" y="194"/>
                  </a:cubicBezTo>
                  <a:lnTo>
                    <a:pt x="5081" y="74"/>
                  </a:lnTo>
                  <a:cubicBezTo>
                    <a:pt x="5081" y="0"/>
                    <a:pt x="5021" y="0"/>
                    <a:pt x="4962" y="0"/>
                  </a:cubicBezTo>
                  <a:close/>
                </a:path>
              </a:pathLst>
            </a:custGeom>
            <a:solidFill>
              <a:srgbClr val="6638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3" name="Google Shape;5503;p32"/>
            <p:cNvSpPr/>
            <p:nvPr/>
          </p:nvSpPr>
          <p:spPr>
            <a:xfrm rot="10800000">
              <a:off x="8145384" y="1650445"/>
              <a:ext cx="160810" cy="137071"/>
            </a:xfrm>
            <a:custGeom>
              <a:avLst/>
              <a:gdLst/>
              <a:ahLst/>
              <a:cxnLst/>
              <a:rect l="l" t="t" r="r" b="b"/>
              <a:pathLst>
                <a:path w="5155" h="4394" extrusionOk="0">
                  <a:moveTo>
                    <a:pt x="1085" y="0"/>
                  </a:moveTo>
                  <a:cubicBezTo>
                    <a:pt x="864" y="0"/>
                    <a:pt x="644" y="104"/>
                    <a:pt x="432" y="356"/>
                  </a:cubicBezTo>
                  <a:cubicBezTo>
                    <a:pt x="0" y="847"/>
                    <a:pt x="432" y="2218"/>
                    <a:pt x="1743" y="3335"/>
                  </a:cubicBezTo>
                  <a:cubicBezTo>
                    <a:pt x="2968" y="4345"/>
                    <a:pt x="4765" y="4393"/>
                    <a:pt x="5100" y="4393"/>
                  </a:cubicBezTo>
                  <a:cubicBezTo>
                    <a:pt x="5135" y="4393"/>
                    <a:pt x="5155" y="4393"/>
                    <a:pt x="5155" y="4393"/>
                  </a:cubicBezTo>
                  <a:cubicBezTo>
                    <a:pt x="5155" y="4393"/>
                    <a:pt x="3531" y="2650"/>
                    <a:pt x="2980" y="1845"/>
                  </a:cubicBezTo>
                  <a:cubicBezTo>
                    <a:pt x="2599" y="1222"/>
                    <a:pt x="1843" y="0"/>
                    <a:pt x="1085" y="0"/>
                  </a:cubicBezTo>
                  <a:close/>
                </a:path>
              </a:pathLst>
            </a:custGeom>
            <a:solidFill>
              <a:srgbClr val="F3A8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4" name="Google Shape;5504;p32"/>
            <p:cNvSpPr/>
            <p:nvPr/>
          </p:nvSpPr>
          <p:spPr>
            <a:xfrm rot="10800000">
              <a:off x="8118431" y="1635128"/>
              <a:ext cx="141313" cy="122815"/>
            </a:xfrm>
            <a:custGeom>
              <a:avLst/>
              <a:gdLst/>
              <a:ahLst/>
              <a:cxnLst/>
              <a:rect l="l" t="t" r="r" b="b"/>
              <a:pathLst>
                <a:path w="4530" h="3937" extrusionOk="0">
                  <a:moveTo>
                    <a:pt x="105" y="0"/>
                  </a:moveTo>
                  <a:cubicBezTo>
                    <a:pt x="93" y="0"/>
                    <a:pt x="80" y="8"/>
                    <a:pt x="60" y="33"/>
                  </a:cubicBezTo>
                  <a:cubicBezTo>
                    <a:pt x="1" y="33"/>
                    <a:pt x="1" y="93"/>
                    <a:pt x="1" y="152"/>
                  </a:cubicBezTo>
                  <a:cubicBezTo>
                    <a:pt x="1" y="152"/>
                    <a:pt x="180" y="465"/>
                    <a:pt x="492" y="897"/>
                  </a:cubicBezTo>
                  <a:cubicBezTo>
                    <a:pt x="686" y="1151"/>
                    <a:pt x="865" y="1389"/>
                    <a:pt x="1118" y="1642"/>
                  </a:cubicBezTo>
                  <a:cubicBezTo>
                    <a:pt x="1178" y="1761"/>
                    <a:pt x="1297" y="1955"/>
                    <a:pt x="1431" y="2074"/>
                  </a:cubicBezTo>
                  <a:cubicBezTo>
                    <a:pt x="1610" y="2193"/>
                    <a:pt x="1744" y="2327"/>
                    <a:pt x="1863" y="2447"/>
                  </a:cubicBezTo>
                  <a:cubicBezTo>
                    <a:pt x="1982" y="2566"/>
                    <a:pt x="2116" y="2700"/>
                    <a:pt x="2295" y="2819"/>
                  </a:cubicBezTo>
                  <a:cubicBezTo>
                    <a:pt x="2414" y="2879"/>
                    <a:pt x="2548" y="3013"/>
                    <a:pt x="2727" y="3132"/>
                  </a:cubicBezTo>
                  <a:cubicBezTo>
                    <a:pt x="2861" y="3192"/>
                    <a:pt x="2980" y="3311"/>
                    <a:pt x="3099" y="3385"/>
                  </a:cubicBezTo>
                  <a:cubicBezTo>
                    <a:pt x="3293" y="3445"/>
                    <a:pt x="3412" y="3564"/>
                    <a:pt x="3532" y="3564"/>
                  </a:cubicBezTo>
                  <a:cubicBezTo>
                    <a:pt x="3666" y="3624"/>
                    <a:pt x="3785" y="3683"/>
                    <a:pt x="3844" y="3758"/>
                  </a:cubicBezTo>
                  <a:cubicBezTo>
                    <a:pt x="3978" y="3817"/>
                    <a:pt x="4098" y="3817"/>
                    <a:pt x="4157" y="3877"/>
                  </a:cubicBezTo>
                  <a:cubicBezTo>
                    <a:pt x="4276" y="3877"/>
                    <a:pt x="4410" y="3936"/>
                    <a:pt x="4410" y="3936"/>
                  </a:cubicBezTo>
                  <a:cubicBezTo>
                    <a:pt x="4410" y="3936"/>
                    <a:pt x="4470" y="3936"/>
                    <a:pt x="4530" y="3877"/>
                  </a:cubicBezTo>
                  <a:cubicBezTo>
                    <a:pt x="4530" y="3817"/>
                    <a:pt x="4530" y="3758"/>
                    <a:pt x="4470" y="3758"/>
                  </a:cubicBezTo>
                  <a:cubicBezTo>
                    <a:pt x="4470" y="3758"/>
                    <a:pt x="4410" y="3683"/>
                    <a:pt x="4217" y="3624"/>
                  </a:cubicBezTo>
                  <a:cubicBezTo>
                    <a:pt x="4157" y="3624"/>
                    <a:pt x="4098" y="3564"/>
                    <a:pt x="3978" y="3504"/>
                  </a:cubicBezTo>
                  <a:cubicBezTo>
                    <a:pt x="3904" y="3445"/>
                    <a:pt x="3785" y="3385"/>
                    <a:pt x="3666" y="3311"/>
                  </a:cubicBezTo>
                  <a:cubicBezTo>
                    <a:pt x="3532" y="3251"/>
                    <a:pt x="3412" y="3192"/>
                    <a:pt x="3293" y="3132"/>
                  </a:cubicBezTo>
                  <a:cubicBezTo>
                    <a:pt x="3159" y="3013"/>
                    <a:pt x="3040" y="2938"/>
                    <a:pt x="2921" y="2819"/>
                  </a:cubicBezTo>
                  <a:cubicBezTo>
                    <a:pt x="2787" y="2759"/>
                    <a:pt x="2667" y="2640"/>
                    <a:pt x="2489" y="2506"/>
                  </a:cubicBezTo>
                  <a:cubicBezTo>
                    <a:pt x="2355" y="2387"/>
                    <a:pt x="2235" y="2268"/>
                    <a:pt x="2116" y="2134"/>
                  </a:cubicBezTo>
                  <a:cubicBezTo>
                    <a:pt x="1982" y="2015"/>
                    <a:pt x="1863" y="1895"/>
                    <a:pt x="1744" y="1761"/>
                  </a:cubicBezTo>
                  <a:cubicBezTo>
                    <a:pt x="1610" y="1642"/>
                    <a:pt x="1491" y="1583"/>
                    <a:pt x="1371" y="1449"/>
                  </a:cubicBezTo>
                  <a:cubicBezTo>
                    <a:pt x="1118" y="1210"/>
                    <a:pt x="924" y="957"/>
                    <a:pt x="746" y="704"/>
                  </a:cubicBezTo>
                  <a:cubicBezTo>
                    <a:pt x="552" y="525"/>
                    <a:pt x="433" y="331"/>
                    <a:pt x="314" y="212"/>
                  </a:cubicBezTo>
                  <a:cubicBezTo>
                    <a:pt x="254" y="93"/>
                    <a:pt x="180" y="33"/>
                    <a:pt x="180" y="33"/>
                  </a:cubicBezTo>
                  <a:cubicBezTo>
                    <a:pt x="140" y="33"/>
                    <a:pt x="127" y="0"/>
                    <a:pt x="105" y="0"/>
                  </a:cubicBezTo>
                  <a:close/>
                </a:path>
              </a:pathLst>
            </a:custGeom>
            <a:solidFill>
              <a:srgbClr val="6638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5" name="Google Shape;5505;p32"/>
            <p:cNvSpPr/>
            <p:nvPr/>
          </p:nvSpPr>
          <p:spPr>
            <a:xfrm rot="10800000">
              <a:off x="8108043" y="752622"/>
              <a:ext cx="56900" cy="83447"/>
            </a:xfrm>
            <a:custGeom>
              <a:avLst/>
              <a:gdLst/>
              <a:ahLst/>
              <a:cxnLst/>
              <a:rect l="l" t="t" r="r" b="b"/>
              <a:pathLst>
                <a:path w="1824" h="2675" extrusionOk="0">
                  <a:moveTo>
                    <a:pt x="1265" y="1"/>
                  </a:moveTo>
                  <a:cubicBezTo>
                    <a:pt x="1155" y="1"/>
                    <a:pt x="1039" y="43"/>
                    <a:pt x="939" y="142"/>
                  </a:cubicBezTo>
                  <a:cubicBezTo>
                    <a:pt x="567" y="515"/>
                    <a:pt x="373" y="1140"/>
                    <a:pt x="195" y="1632"/>
                  </a:cubicBezTo>
                  <a:cubicBezTo>
                    <a:pt x="120" y="1885"/>
                    <a:pt x="60" y="2064"/>
                    <a:pt x="1" y="2317"/>
                  </a:cubicBezTo>
                  <a:cubicBezTo>
                    <a:pt x="1" y="2377"/>
                    <a:pt x="60" y="2511"/>
                    <a:pt x="60" y="2570"/>
                  </a:cubicBezTo>
                  <a:lnTo>
                    <a:pt x="120" y="2570"/>
                  </a:lnTo>
                  <a:lnTo>
                    <a:pt x="120" y="2630"/>
                  </a:lnTo>
                  <a:cubicBezTo>
                    <a:pt x="120" y="2660"/>
                    <a:pt x="168" y="2675"/>
                    <a:pt x="224" y="2675"/>
                  </a:cubicBezTo>
                  <a:cubicBezTo>
                    <a:pt x="280" y="2675"/>
                    <a:pt x="344" y="2660"/>
                    <a:pt x="373" y="2630"/>
                  </a:cubicBezTo>
                  <a:lnTo>
                    <a:pt x="373" y="2570"/>
                  </a:lnTo>
                  <a:cubicBezTo>
                    <a:pt x="567" y="2436"/>
                    <a:pt x="686" y="2064"/>
                    <a:pt x="746" y="1885"/>
                  </a:cubicBezTo>
                  <a:cubicBezTo>
                    <a:pt x="999" y="1453"/>
                    <a:pt x="1237" y="1021"/>
                    <a:pt x="1550" y="649"/>
                  </a:cubicBezTo>
                  <a:cubicBezTo>
                    <a:pt x="1824" y="321"/>
                    <a:pt x="1567" y="1"/>
                    <a:pt x="1265" y="1"/>
                  </a:cubicBezTo>
                  <a:close/>
                </a:path>
              </a:pathLst>
            </a:custGeom>
            <a:solidFill>
              <a:srgbClr val="40AB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6" name="Google Shape;5506;p32"/>
            <p:cNvSpPr/>
            <p:nvPr/>
          </p:nvSpPr>
          <p:spPr>
            <a:xfrm rot="10800000">
              <a:off x="8161168" y="786250"/>
              <a:ext cx="26703" cy="69003"/>
            </a:xfrm>
            <a:custGeom>
              <a:avLst/>
              <a:gdLst/>
              <a:ahLst/>
              <a:cxnLst/>
              <a:rect l="l" t="t" r="r" b="b"/>
              <a:pathLst>
                <a:path w="856" h="2212" extrusionOk="0">
                  <a:moveTo>
                    <a:pt x="387" y="0"/>
                  </a:moveTo>
                  <a:cubicBezTo>
                    <a:pt x="194" y="0"/>
                    <a:pt x="0" y="156"/>
                    <a:pt x="110" y="385"/>
                  </a:cubicBezTo>
                  <a:cubicBezTo>
                    <a:pt x="244" y="757"/>
                    <a:pt x="304" y="1130"/>
                    <a:pt x="363" y="1502"/>
                  </a:cubicBezTo>
                  <a:cubicBezTo>
                    <a:pt x="363" y="1636"/>
                    <a:pt x="304" y="1934"/>
                    <a:pt x="423" y="2128"/>
                  </a:cubicBezTo>
                  <a:cubicBezTo>
                    <a:pt x="423" y="2170"/>
                    <a:pt x="490" y="2212"/>
                    <a:pt x="550" y="2212"/>
                  </a:cubicBezTo>
                  <a:cubicBezTo>
                    <a:pt x="575" y="2212"/>
                    <a:pt x="599" y="2205"/>
                    <a:pt x="617" y="2187"/>
                  </a:cubicBezTo>
                  <a:cubicBezTo>
                    <a:pt x="676" y="2128"/>
                    <a:pt x="736" y="2068"/>
                    <a:pt x="736" y="2009"/>
                  </a:cubicBezTo>
                  <a:cubicBezTo>
                    <a:pt x="795" y="1815"/>
                    <a:pt x="795" y="1636"/>
                    <a:pt x="795" y="1502"/>
                  </a:cubicBezTo>
                  <a:cubicBezTo>
                    <a:pt x="795" y="1070"/>
                    <a:pt x="855" y="578"/>
                    <a:pt x="676" y="206"/>
                  </a:cubicBezTo>
                  <a:cubicBezTo>
                    <a:pt x="630" y="62"/>
                    <a:pt x="509" y="0"/>
                    <a:pt x="387" y="0"/>
                  </a:cubicBezTo>
                  <a:close/>
                </a:path>
              </a:pathLst>
            </a:custGeom>
            <a:solidFill>
              <a:srgbClr val="40AB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7" name="Google Shape;5507;p32"/>
            <p:cNvSpPr/>
            <p:nvPr/>
          </p:nvSpPr>
          <p:spPr>
            <a:xfrm rot="10800000">
              <a:off x="8196044" y="1338152"/>
              <a:ext cx="122971" cy="68379"/>
            </a:xfrm>
            <a:custGeom>
              <a:avLst/>
              <a:gdLst/>
              <a:ahLst/>
              <a:cxnLst/>
              <a:rect l="l" t="t" r="r" b="b"/>
              <a:pathLst>
                <a:path w="3942" h="2192" extrusionOk="0">
                  <a:moveTo>
                    <a:pt x="1960" y="1"/>
                  </a:moveTo>
                  <a:cubicBezTo>
                    <a:pt x="1096" y="61"/>
                    <a:pt x="471" y="746"/>
                    <a:pt x="158" y="1491"/>
                  </a:cubicBezTo>
                  <a:cubicBezTo>
                    <a:pt x="1" y="1893"/>
                    <a:pt x="322" y="2192"/>
                    <a:pt x="649" y="2192"/>
                  </a:cubicBezTo>
                  <a:cubicBezTo>
                    <a:pt x="818" y="2192"/>
                    <a:pt x="989" y="2111"/>
                    <a:pt x="1096" y="1923"/>
                  </a:cubicBezTo>
                  <a:cubicBezTo>
                    <a:pt x="1409" y="1431"/>
                    <a:pt x="1782" y="1178"/>
                    <a:pt x="2333" y="1118"/>
                  </a:cubicBezTo>
                  <a:cubicBezTo>
                    <a:pt x="2705" y="1118"/>
                    <a:pt x="3078" y="1237"/>
                    <a:pt x="3510" y="1237"/>
                  </a:cubicBezTo>
                  <a:cubicBezTo>
                    <a:pt x="3763" y="1237"/>
                    <a:pt x="3942" y="865"/>
                    <a:pt x="3763" y="612"/>
                  </a:cubicBezTo>
                  <a:cubicBezTo>
                    <a:pt x="3331" y="120"/>
                    <a:pt x="2586" y="1"/>
                    <a:pt x="196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8" name="Google Shape;5508;p32"/>
            <p:cNvSpPr/>
            <p:nvPr/>
          </p:nvSpPr>
          <p:spPr>
            <a:xfrm rot="10800000">
              <a:off x="8128320" y="2511864"/>
              <a:ext cx="36623" cy="32599"/>
            </a:xfrm>
            <a:custGeom>
              <a:avLst/>
              <a:gdLst/>
              <a:ahLst/>
              <a:cxnLst/>
              <a:rect l="l" t="t" r="r" b="b"/>
              <a:pathLst>
                <a:path w="1174" h="1045" extrusionOk="0">
                  <a:moveTo>
                    <a:pt x="646" y="1"/>
                  </a:moveTo>
                  <a:cubicBezTo>
                    <a:pt x="581" y="1"/>
                    <a:pt x="513" y="15"/>
                    <a:pt x="433" y="40"/>
                  </a:cubicBezTo>
                  <a:lnTo>
                    <a:pt x="314" y="40"/>
                  </a:lnTo>
                  <a:cubicBezTo>
                    <a:pt x="60" y="99"/>
                    <a:pt x="1" y="353"/>
                    <a:pt x="1" y="531"/>
                  </a:cubicBezTo>
                  <a:cubicBezTo>
                    <a:pt x="1" y="785"/>
                    <a:pt x="195" y="904"/>
                    <a:pt x="373" y="963"/>
                  </a:cubicBezTo>
                  <a:cubicBezTo>
                    <a:pt x="433" y="963"/>
                    <a:pt x="493" y="963"/>
                    <a:pt x="567" y="1038"/>
                  </a:cubicBezTo>
                  <a:cubicBezTo>
                    <a:pt x="588" y="1042"/>
                    <a:pt x="610" y="1044"/>
                    <a:pt x="631" y="1044"/>
                  </a:cubicBezTo>
                  <a:cubicBezTo>
                    <a:pt x="908" y="1044"/>
                    <a:pt x="1174" y="702"/>
                    <a:pt x="1118" y="412"/>
                  </a:cubicBezTo>
                  <a:cubicBezTo>
                    <a:pt x="1118" y="293"/>
                    <a:pt x="1059" y="159"/>
                    <a:pt x="939" y="99"/>
                  </a:cubicBezTo>
                  <a:cubicBezTo>
                    <a:pt x="826" y="29"/>
                    <a:pt x="738" y="1"/>
                    <a:pt x="64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9" name="Google Shape;5509;p32"/>
            <p:cNvSpPr/>
            <p:nvPr/>
          </p:nvSpPr>
          <p:spPr>
            <a:xfrm rot="10800000">
              <a:off x="8197885" y="3240142"/>
              <a:ext cx="42332" cy="39680"/>
            </a:xfrm>
            <a:custGeom>
              <a:avLst/>
              <a:gdLst/>
              <a:ahLst/>
              <a:cxnLst/>
              <a:rect l="l" t="t" r="r" b="b"/>
              <a:pathLst>
                <a:path w="1357" h="1272" extrusionOk="0">
                  <a:moveTo>
                    <a:pt x="535" y="0"/>
                  </a:moveTo>
                  <a:cubicBezTo>
                    <a:pt x="478" y="0"/>
                    <a:pt x="422" y="9"/>
                    <a:pt x="373" y="30"/>
                  </a:cubicBezTo>
                  <a:cubicBezTo>
                    <a:pt x="239" y="90"/>
                    <a:pt x="120" y="209"/>
                    <a:pt x="60" y="402"/>
                  </a:cubicBezTo>
                  <a:cubicBezTo>
                    <a:pt x="0" y="522"/>
                    <a:pt x="0" y="700"/>
                    <a:pt x="60" y="834"/>
                  </a:cubicBezTo>
                  <a:cubicBezTo>
                    <a:pt x="120" y="1013"/>
                    <a:pt x="239" y="1147"/>
                    <a:pt x="433" y="1207"/>
                  </a:cubicBezTo>
                  <a:cubicBezTo>
                    <a:pt x="501" y="1252"/>
                    <a:pt x="580" y="1272"/>
                    <a:pt x="662" y="1272"/>
                  </a:cubicBezTo>
                  <a:cubicBezTo>
                    <a:pt x="794" y="1272"/>
                    <a:pt x="933" y="1221"/>
                    <a:pt x="1043" y="1147"/>
                  </a:cubicBezTo>
                  <a:cubicBezTo>
                    <a:pt x="1297" y="954"/>
                    <a:pt x="1356" y="522"/>
                    <a:pt x="1177" y="268"/>
                  </a:cubicBezTo>
                  <a:cubicBezTo>
                    <a:pt x="1118" y="209"/>
                    <a:pt x="1043" y="149"/>
                    <a:pt x="984" y="149"/>
                  </a:cubicBezTo>
                  <a:cubicBezTo>
                    <a:pt x="854" y="63"/>
                    <a:pt x="686" y="0"/>
                    <a:pt x="53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0" name="Google Shape;5510;p32"/>
            <p:cNvSpPr/>
            <p:nvPr/>
          </p:nvSpPr>
          <p:spPr>
            <a:xfrm rot="10800000">
              <a:off x="8046870" y="3592552"/>
              <a:ext cx="34876" cy="33036"/>
            </a:xfrm>
            <a:custGeom>
              <a:avLst/>
              <a:gdLst/>
              <a:ahLst/>
              <a:cxnLst/>
              <a:rect l="l" t="t" r="r" b="b"/>
              <a:pathLst>
                <a:path w="1118" h="1059" extrusionOk="0">
                  <a:moveTo>
                    <a:pt x="507" y="0"/>
                  </a:moveTo>
                  <a:cubicBezTo>
                    <a:pt x="194" y="0"/>
                    <a:pt x="1" y="313"/>
                    <a:pt x="1" y="552"/>
                  </a:cubicBezTo>
                  <a:cubicBezTo>
                    <a:pt x="1" y="686"/>
                    <a:pt x="135" y="865"/>
                    <a:pt x="194" y="924"/>
                  </a:cubicBezTo>
                  <a:cubicBezTo>
                    <a:pt x="313" y="984"/>
                    <a:pt x="433" y="1058"/>
                    <a:pt x="626" y="1058"/>
                  </a:cubicBezTo>
                  <a:cubicBezTo>
                    <a:pt x="880" y="1058"/>
                    <a:pt x="1118" y="686"/>
                    <a:pt x="1058" y="432"/>
                  </a:cubicBezTo>
                  <a:cubicBezTo>
                    <a:pt x="1058" y="313"/>
                    <a:pt x="999" y="179"/>
                    <a:pt x="880" y="120"/>
                  </a:cubicBezTo>
                  <a:cubicBezTo>
                    <a:pt x="745" y="0"/>
                    <a:pt x="626" y="0"/>
                    <a:pt x="50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1" name="Google Shape;5511;p32"/>
            <p:cNvSpPr/>
            <p:nvPr/>
          </p:nvSpPr>
          <p:spPr>
            <a:xfrm rot="10800000">
              <a:off x="8331275" y="4415601"/>
              <a:ext cx="52532" cy="36748"/>
            </a:xfrm>
            <a:custGeom>
              <a:avLst/>
              <a:gdLst/>
              <a:ahLst/>
              <a:cxnLst/>
              <a:rect l="l" t="t" r="r" b="b"/>
              <a:pathLst>
                <a:path w="1684" h="1178" extrusionOk="0">
                  <a:moveTo>
                    <a:pt x="745" y="1"/>
                  </a:moveTo>
                  <a:cubicBezTo>
                    <a:pt x="0" y="1"/>
                    <a:pt x="134" y="1178"/>
                    <a:pt x="939" y="1178"/>
                  </a:cubicBezTo>
                  <a:cubicBezTo>
                    <a:pt x="1684" y="1178"/>
                    <a:pt x="1549" y="1"/>
                    <a:pt x="7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2" name="Google Shape;5512;p32"/>
            <p:cNvSpPr/>
            <p:nvPr/>
          </p:nvSpPr>
          <p:spPr>
            <a:xfrm rot="10800000">
              <a:off x="8286666" y="4330564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3" name="Google Shape;5513;p32"/>
            <p:cNvSpPr/>
            <p:nvPr/>
          </p:nvSpPr>
          <p:spPr>
            <a:xfrm rot="10800000">
              <a:off x="8282954" y="4321423"/>
              <a:ext cx="31164" cy="29074"/>
            </a:xfrm>
            <a:custGeom>
              <a:avLst/>
              <a:gdLst/>
              <a:ahLst/>
              <a:cxnLst/>
              <a:rect l="l" t="t" r="r" b="b"/>
              <a:pathLst>
                <a:path w="999" h="932" extrusionOk="0">
                  <a:moveTo>
                    <a:pt x="677" y="0"/>
                  </a:moveTo>
                  <a:cubicBezTo>
                    <a:pt x="619" y="0"/>
                    <a:pt x="563" y="13"/>
                    <a:pt x="507" y="13"/>
                  </a:cubicBezTo>
                  <a:cubicBezTo>
                    <a:pt x="433" y="13"/>
                    <a:pt x="373" y="88"/>
                    <a:pt x="314" y="88"/>
                  </a:cubicBezTo>
                  <a:cubicBezTo>
                    <a:pt x="1" y="207"/>
                    <a:pt x="1" y="639"/>
                    <a:pt x="194" y="833"/>
                  </a:cubicBezTo>
                  <a:cubicBezTo>
                    <a:pt x="264" y="902"/>
                    <a:pt x="360" y="931"/>
                    <a:pt x="451" y="931"/>
                  </a:cubicBezTo>
                  <a:cubicBezTo>
                    <a:pt x="515" y="931"/>
                    <a:pt x="577" y="917"/>
                    <a:pt x="626" y="892"/>
                  </a:cubicBezTo>
                  <a:cubicBezTo>
                    <a:pt x="805" y="833"/>
                    <a:pt x="880" y="699"/>
                    <a:pt x="939" y="579"/>
                  </a:cubicBezTo>
                  <a:lnTo>
                    <a:pt x="939" y="579"/>
                  </a:lnTo>
                  <a:lnTo>
                    <a:pt x="880" y="639"/>
                  </a:lnTo>
                  <a:cubicBezTo>
                    <a:pt x="939" y="579"/>
                    <a:pt x="939" y="520"/>
                    <a:pt x="999" y="386"/>
                  </a:cubicBezTo>
                  <a:cubicBezTo>
                    <a:pt x="999" y="267"/>
                    <a:pt x="939" y="147"/>
                    <a:pt x="880" y="88"/>
                  </a:cubicBezTo>
                  <a:cubicBezTo>
                    <a:pt x="809" y="17"/>
                    <a:pt x="742" y="0"/>
                    <a:pt x="6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4" name="Google Shape;5514;p32"/>
            <p:cNvSpPr/>
            <p:nvPr/>
          </p:nvSpPr>
          <p:spPr>
            <a:xfrm rot="10800000">
              <a:off x="7940432" y="4131196"/>
              <a:ext cx="44172" cy="38588"/>
            </a:xfrm>
            <a:custGeom>
              <a:avLst/>
              <a:gdLst/>
              <a:ahLst/>
              <a:cxnLst/>
              <a:rect l="l" t="t" r="r" b="b"/>
              <a:pathLst>
                <a:path w="1416" h="1237" extrusionOk="0">
                  <a:moveTo>
                    <a:pt x="551" y="0"/>
                  </a:moveTo>
                  <a:cubicBezTo>
                    <a:pt x="179" y="0"/>
                    <a:pt x="0" y="373"/>
                    <a:pt x="0" y="686"/>
                  </a:cubicBezTo>
                  <a:cubicBezTo>
                    <a:pt x="0" y="865"/>
                    <a:pt x="119" y="999"/>
                    <a:pt x="239" y="1118"/>
                  </a:cubicBezTo>
                  <a:cubicBezTo>
                    <a:pt x="373" y="1177"/>
                    <a:pt x="492" y="1237"/>
                    <a:pt x="611" y="1237"/>
                  </a:cubicBezTo>
                  <a:lnTo>
                    <a:pt x="671" y="1237"/>
                  </a:lnTo>
                  <a:cubicBezTo>
                    <a:pt x="924" y="1237"/>
                    <a:pt x="1177" y="1118"/>
                    <a:pt x="1296" y="865"/>
                  </a:cubicBezTo>
                  <a:cubicBezTo>
                    <a:pt x="1415" y="626"/>
                    <a:pt x="1296" y="179"/>
                    <a:pt x="924" y="60"/>
                  </a:cubicBezTo>
                  <a:cubicBezTo>
                    <a:pt x="805" y="0"/>
                    <a:pt x="671" y="0"/>
                    <a:pt x="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5" name="Google Shape;5515;p32"/>
            <p:cNvSpPr/>
            <p:nvPr/>
          </p:nvSpPr>
          <p:spPr>
            <a:xfrm rot="10800000">
              <a:off x="7963673" y="4131196"/>
              <a:ext cx="1903" cy="31"/>
            </a:xfrm>
            <a:custGeom>
              <a:avLst/>
              <a:gdLst/>
              <a:ahLst/>
              <a:cxnLst/>
              <a:rect l="l" t="t" r="r" b="b"/>
              <a:pathLst>
                <a:path w="61" h="1" extrusionOk="0">
                  <a:moveTo>
                    <a:pt x="1" y="1"/>
                  </a:moveTo>
                  <a:lnTo>
                    <a:pt x="1" y="1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6" name="Google Shape;5516;p32"/>
            <p:cNvSpPr/>
            <p:nvPr/>
          </p:nvSpPr>
          <p:spPr>
            <a:xfrm rot="10800000">
              <a:off x="7965544" y="4131196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7" name="Google Shape;5517;p32"/>
            <p:cNvSpPr/>
            <p:nvPr/>
          </p:nvSpPr>
          <p:spPr>
            <a:xfrm rot="10800000">
              <a:off x="7814498" y="4090300"/>
              <a:ext cx="42332" cy="39493"/>
            </a:xfrm>
            <a:custGeom>
              <a:avLst/>
              <a:gdLst/>
              <a:ahLst/>
              <a:cxnLst/>
              <a:rect l="l" t="t" r="r" b="b"/>
              <a:pathLst>
                <a:path w="1357" h="1266" extrusionOk="0">
                  <a:moveTo>
                    <a:pt x="605" y="1"/>
                  </a:moveTo>
                  <a:cubicBezTo>
                    <a:pt x="359" y="1"/>
                    <a:pt x="170" y="135"/>
                    <a:pt x="120" y="387"/>
                  </a:cubicBezTo>
                  <a:cubicBezTo>
                    <a:pt x="61" y="462"/>
                    <a:pt x="61" y="521"/>
                    <a:pt x="61" y="521"/>
                  </a:cubicBezTo>
                  <a:lnTo>
                    <a:pt x="61" y="581"/>
                  </a:lnTo>
                  <a:cubicBezTo>
                    <a:pt x="1" y="1013"/>
                    <a:pt x="373" y="1266"/>
                    <a:pt x="746" y="1266"/>
                  </a:cubicBezTo>
                  <a:lnTo>
                    <a:pt x="865" y="1266"/>
                  </a:lnTo>
                  <a:lnTo>
                    <a:pt x="925" y="1206"/>
                  </a:lnTo>
                  <a:lnTo>
                    <a:pt x="984" y="1206"/>
                  </a:lnTo>
                  <a:cubicBezTo>
                    <a:pt x="1237" y="1072"/>
                    <a:pt x="1357" y="894"/>
                    <a:pt x="1297" y="581"/>
                  </a:cubicBezTo>
                  <a:lnTo>
                    <a:pt x="1297" y="521"/>
                  </a:lnTo>
                  <a:cubicBezTo>
                    <a:pt x="1297" y="149"/>
                    <a:pt x="984" y="15"/>
                    <a:pt x="746" y="15"/>
                  </a:cubicBezTo>
                  <a:cubicBezTo>
                    <a:pt x="697" y="5"/>
                    <a:pt x="650" y="1"/>
                    <a:pt x="60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8" name="Google Shape;5518;p32"/>
            <p:cNvSpPr/>
            <p:nvPr/>
          </p:nvSpPr>
          <p:spPr>
            <a:xfrm rot="10800000">
              <a:off x="8245707" y="2060847"/>
              <a:ext cx="143684" cy="68161"/>
            </a:xfrm>
            <a:custGeom>
              <a:avLst/>
              <a:gdLst/>
              <a:ahLst/>
              <a:cxnLst/>
              <a:rect l="l" t="t" r="r" b="b"/>
              <a:pathLst>
                <a:path w="4606" h="2185" extrusionOk="0">
                  <a:moveTo>
                    <a:pt x="3746" y="0"/>
                  </a:moveTo>
                  <a:cubicBezTo>
                    <a:pt x="3631" y="0"/>
                    <a:pt x="3515" y="39"/>
                    <a:pt x="3412" y="129"/>
                  </a:cubicBezTo>
                  <a:cubicBezTo>
                    <a:pt x="2920" y="502"/>
                    <a:pt x="2414" y="755"/>
                    <a:pt x="1803" y="934"/>
                  </a:cubicBezTo>
                  <a:cubicBezTo>
                    <a:pt x="1237" y="1128"/>
                    <a:pt x="686" y="1187"/>
                    <a:pt x="179" y="1560"/>
                  </a:cubicBezTo>
                  <a:cubicBezTo>
                    <a:pt x="0" y="1679"/>
                    <a:pt x="60" y="1932"/>
                    <a:pt x="179" y="1992"/>
                  </a:cubicBezTo>
                  <a:cubicBezTo>
                    <a:pt x="530" y="2123"/>
                    <a:pt x="919" y="2184"/>
                    <a:pt x="1319" y="2184"/>
                  </a:cubicBezTo>
                  <a:cubicBezTo>
                    <a:pt x="2414" y="2184"/>
                    <a:pt x="3583" y="1725"/>
                    <a:pt x="4216" y="993"/>
                  </a:cubicBezTo>
                  <a:cubicBezTo>
                    <a:pt x="4605" y="557"/>
                    <a:pt x="4183" y="0"/>
                    <a:pt x="37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9" name="Google Shape;5519;p32"/>
            <p:cNvSpPr/>
            <p:nvPr/>
          </p:nvSpPr>
          <p:spPr>
            <a:xfrm rot="10800000">
              <a:off x="8269477" y="1987382"/>
              <a:ext cx="106437" cy="30852"/>
            </a:xfrm>
            <a:custGeom>
              <a:avLst/>
              <a:gdLst/>
              <a:ahLst/>
              <a:cxnLst/>
              <a:rect l="l" t="t" r="r" b="b"/>
              <a:pathLst>
                <a:path w="3412" h="989" extrusionOk="0">
                  <a:moveTo>
                    <a:pt x="2320" y="1"/>
                  </a:moveTo>
                  <a:cubicBezTo>
                    <a:pt x="1914" y="1"/>
                    <a:pt x="1467" y="88"/>
                    <a:pt x="1118" y="184"/>
                  </a:cubicBezTo>
                  <a:cubicBezTo>
                    <a:pt x="864" y="243"/>
                    <a:pt x="626" y="303"/>
                    <a:pt x="432" y="362"/>
                  </a:cubicBezTo>
                  <a:cubicBezTo>
                    <a:pt x="254" y="482"/>
                    <a:pt x="179" y="675"/>
                    <a:pt x="0" y="794"/>
                  </a:cubicBezTo>
                  <a:cubicBezTo>
                    <a:pt x="36" y="783"/>
                    <a:pt x="73" y="778"/>
                    <a:pt x="109" y="778"/>
                  </a:cubicBezTo>
                  <a:cubicBezTo>
                    <a:pt x="256" y="778"/>
                    <a:pt x="409" y="854"/>
                    <a:pt x="552" y="854"/>
                  </a:cubicBezTo>
                  <a:lnTo>
                    <a:pt x="1237" y="854"/>
                  </a:lnTo>
                  <a:cubicBezTo>
                    <a:pt x="1743" y="854"/>
                    <a:pt x="2235" y="988"/>
                    <a:pt x="2667" y="988"/>
                  </a:cubicBezTo>
                  <a:cubicBezTo>
                    <a:pt x="3293" y="988"/>
                    <a:pt x="3412" y="184"/>
                    <a:pt x="2786" y="50"/>
                  </a:cubicBezTo>
                  <a:cubicBezTo>
                    <a:pt x="2644" y="15"/>
                    <a:pt x="2486" y="1"/>
                    <a:pt x="232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0" name="Google Shape;5520;p32"/>
            <p:cNvSpPr/>
            <p:nvPr/>
          </p:nvSpPr>
          <p:spPr>
            <a:xfrm rot="10800000">
              <a:off x="8156988" y="3593519"/>
              <a:ext cx="114174" cy="41302"/>
            </a:xfrm>
            <a:custGeom>
              <a:avLst/>
              <a:gdLst/>
              <a:ahLst/>
              <a:cxnLst/>
              <a:rect l="l" t="t" r="r" b="b"/>
              <a:pathLst>
                <a:path w="3660" h="1324" extrusionOk="0">
                  <a:moveTo>
                    <a:pt x="2230" y="0"/>
                  </a:moveTo>
                  <a:cubicBezTo>
                    <a:pt x="1627" y="0"/>
                    <a:pt x="1002" y="151"/>
                    <a:pt x="486" y="356"/>
                  </a:cubicBezTo>
                  <a:cubicBezTo>
                    <a:pt x="0" y="579"/>
                    <a:pt x="278" y="1323"/>
                    <a:pt x="687" y="1323"/>
                  </a:cubicBezTo>
                  <a:cubicBezTo>
                    <a:pt x="743" y="1323"/>
                    <a:pt x="800" y="1310"/>
                    <a:pt x="858" y="1280"/>
                  </a:cubicBezTo>
                  <a:cubicBezTo>
                    <a:pt x="1737" y="788"/>
                    <a:pt x="2661" y="669"/>
                    <a:pt x="3600" y="416"/>
                  </a:cubicBezTo>
                  <a:cubicBezTo>
                    <a:pt x="3600" y="416"/>
                    <a:pt x="3659" y="356"/>
                    <a:pt x="3600" y="356"/>
                  </a:cubicBezTo>
                  <a:cubicBezTo>
                    <a:pt x="3204" y="101"/>
                    <a:pt x="2724" y="0"/>
                    <a:pt x="223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1" name="Google Shape;5521;p32"/>
            <p:cNvSpPr/>
            <p:nvPr/>
          </p:nvSpPr>
          <p:spPr>
            <a:xfrm rot="10800000">
              <a:off x="8025720" y="4014839"/>
              <a:ext cx="160592" cy="130894"/>
            </a:xfrm>
            <a:custGeom>
              <a:avLst/>
              <a:gdLst/>
              <a:ahLst/>
              <a:cxnLst/>
              <a:rect l="l" t="t" r="r" b="b"/>
              <a:pathLst>
                <a:path w="5148" h="4196" extrusionOk="0">
                  <a:moveTo>
                    <a:pt x="4293" y="0"/>
                  </a:moveTo>
                  <a:cubicBezTo>
                    <a:pt x="4141" y="0"/>
                    <a:pt x="3986" y="67"/>
                    <a:pt x="3859" y="228"/>
                  </a:cubicBezTo>
                  <a:cubicBezTo>
                    <a:pt x="3293" y="973"/>
                    <a:pt x="2667" y="1643"/>
                    <a:pt x="1997" y="2328"/>
                  </a:cubicBezTo>
                  <a:cubicBezTo>
                    <a:pt x="1371" y="3013"/>
                    <a:pt x="686" y="3580"/>
                    <a:pt x="1" y="4190"/>
                  </a:cubicBezTo>
                  <a:cubicBezTo>
                    <a:pt x="45" y="4194"/>
                    <a:pt x="90" y="4195"/>
                    <a:pt x="135" y="4195"/>
                  </a:cubicBezTo>
                  <a:cubicBezTo>
                    <a:pt x="888" y="4195"/>
                    <a:pt x="1588" y="3734"/>
                    <a:pt x="2235" y="3326"/>
                  </a:cubicBezTo>
                  <a:cubicBezTo>
                    <a:pt x="3174" y="2641"/>
                    <a:pt x="3978" y="1777"/>
                    <a:pt x="4783" y="973"/>
                  </a:cubicBezTo>
                  <a:cubicBezTo>
                    <a:pt x="5148" y="552"/>
                    <a:pt x="4732" y="0"/>
                    <a:pt x="429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2" name="Google Shape;5522;p32"/>
            <p:cNvSpPr/>
            <p:nvPr/>
          </p:nvSpPr>
          <p:spPr>
            <a:xfrm rot="10800000">
              <a:off x="7567964" y="4167882"/>
              <a:ext cx="83915" cy="141251"/>
            </a:xfrm>
            <a:custGeom>
              <a:avLst/>
              <a:gdLst/>
              <a:ahLst/>
              <a:cxnLst/>
              <a:rect l="l" t="t" r="r" b="b"/>
              <a:pathLst>
                <a:path w="2690" h="4528" extrusionOk="0">
                  <a:moveTo>
                    <a:pt x="2150" y="1"/>
                  </a:moveTo>
                  <a:cubicBezTo>
                    <a:pt x="1980" y="1"/>
                    <a:pt x="1813" y="77"/>
                    <a:pt x="1744" y="252"/>
                  </a:cubicBezTo>
                  <a:cubicBezTo>
                    <a:pt x="1491" y="922"/>
                    <a:pt x="1312" y="1667"/>
                    <a:pt x="1059" y="2352"/>
                  </a:cubicBezTo>
                  <a:cubicBezTo>
                    <a:pt x="746" y="3097"/>
                    <a:pt x="254" y="3723"/>
                    <a:pt x="1" y="4467"/>
                  </a:cubicBezTo>
                  <a:lnTo>
                    <a:pt x="1" y="4527"/>
                  </a:lnTo>
                  <a:cubicBezTo>
                    <a:pt x="1252" y="3782"/>
                    <a:pt x="2235" y="1860"/>
                    <a:pt x="2608" y="490"/>
                  </a:cubicBezTo>
                  <a:cubicBezTo>
                    <a:pt x="2690" y="190"/>
                    <a:pt x="2416" y="1"/>
                    <a:pt x="215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523" name="Google Shape;5523;p32"/>
            <p:cNvGrpSpPr/>
            <p:nvPr/>
          </p:nvGrpSpPr>
          <p:grpSpPr>
            <a:xfrm rot="10800000">
              <a:off x="6410194" y="4210650"/>
              <a:ext cx="1307601" cy="590241"/>
              <a:chOff x="1314344" y="705547"/>
              <a:chExt cx="1307601" cy="590241"/>
            </a:xfrm>
          </p:grpSpPr>
          <p:sp>
            <p:nvSpPr>
              <p:cNvPr id="5524" name="Google Shape;5524;p32"/>
              <p:cNvSpPr/>
              <p:nvPr/>
            </p:nvSpPr>
            <p:spPr>
              <a:xfrm flipH="1">
                <a:off x="1516332" y="737740"/>
                <a:ext cx="758943" cy="347980"/>
              </a:xfrm>
              <a:custGeom>
                <a:avLst/>
                <a:gdLst/>
                <a:ahLst/>
                <a:cxnLst/>
                <a:rect l="l" t="t" r="r" b="b"/>
                <a:pathLst>
                  <a:path w="24329" h="11155" extrusionOk="0">
                    <a:moveTo>
                      <a:pt x="14634" y="0"/>
                    </a:moveTo>
                    <a:cubicBezTo>
                      <a:pt x="14558" y="0"/>
                      <a:pt x="14477" y="4"/>
                      <a:pt x="14392" y="12"/>
                    </a:cubicBezTo>
                    <a:cubicBezTo>
                      <a:pt x="11600" y="311"/>
                      <a:pt x="9381" y="2829"/>
                      <a:pt x="8592" y="2829"/>
                    </a:cubicBezTo>
                    <a:cubicBezTo>
                      <a:pt x="8556" y="2829"/>
                      <a:pt x="8522" y="2823"/>
                      <a:pt x="8492" y="2812"/>
                    </a:cubicBezTo>
                    <a:cubicBezTo>
                      <a:pt x="8120" y="2619"/>
                      <a:pt x="10116" y="1129"/>
                      <a:pt x="8194" y="458"/>
                    </a:cubicBezTo>
                    <a:cubicBezTo>
                      <a:pt x="7758" y="307"/>
                      <a:pt x="7241" y="239"/>
                      <a:pt x="6685" y="239"/>
                    </a:cubicBezTo>
                    <a:cubicBezTo>
                      <a:pt x="4224" y="239"/>
                      <a:pt x="981" y="1571"/>
                      <a:pt x="373" y="2931"/>
                    </a:cubicBezTo>
                    <a:cubicBezTo>
                      <a:pt x="1" y="3930"/>
                      <a:pt x="1669" y="10321"/>
                      <a:pt x="5513" y="11065"/>
                    </a:cubicBezTo>
                    <a:cubicBezTo>
                      <a:pt x="5817" y="11127"/>
                      <a:pt x="6078" y="11155"/>
                      <a:pt x="6301" y="11155"/>
                    </a:cubicBezTo>
                    <a:cubicBezTo>
                      <a:pt x="8128" y="11155"/>
                      <a:pt x="7443" y="9303"/>
                      <a:pt x="8001" y="9144"/>
                    </a:cubicBezTo>
                    <a:cubicBezTo>
                      <a:pt x="8090" y="9122"/>
                      <a:pt x="8182" y="9113"/>
                      <a:pt x="8277" y="9113"/>
                    </a:cubicBezTo>
                    <a:cubicBezTo>
                      <a:pt x="9327" y="9113"/>
                      <a:pt x="10743" y="10304"/>
                      <a:pt x="12739" y="10304"/>
                    </a:cubicBezTo>
                    <a:cubicBezTo>
                      <a:pt x="13216" y="10304"/>
                      <a:pt x="13726" y="10236"/>
                      <a:pt x="14273" y="10067"/>
                    </a:cubicBezTo>
                    <a:cubicBezTo>
                      <a:pt x="16075" y="9516"/>
                      <a:pt x="14019" y="8280"/>
                      <a:pt x="15569" y="8086"/>
                    </a:cubicBezTo>
                    <a:cubicBezTo>
                      <a:pt x="18742" y="7773"/>
                      <a:pt x="24328" y="6283"/>
                      <a:pt x="22585" y="3304"/>
                    </a:cubicBezTo>
                    <a:cubicBezTo>
                      <a:pt x="22082" y="2436"/>
                      <a:pt x="21091" y="2206"/>
                      <a:pt x="20024" y="2206"/>
                    </a:cubicBezTo>
                    <a:cubicBezTo>
                      <a:pt x="18823" y="2206"/>
                      <a:pt x="17524" y="2497"/>
                      <a:pt x="16715" y="2497"/>
                    </a:cubicBezTo>
                    <a:cubicBezTo>
                      <a:pt x="16391" y="2497"/>
                      <a:pt x="16146" y="2451"/>
                      <a:pt x="16016" y="2321"/>
                    </a:cubicBezTo>
                    <a:cubicBezTo>
                      <a:pt x="15588" y="1836"/>
                      <a:pt x="16320" y="0"/>
                      <a:pt x="1463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5" name="Google Shape;5525;p32"/>
              <p:cNvSpPr/>
              <p:nvPr/>
            </p:nvSpPr>
            <p:spPr>
              <a:xfrm flipH="1">
                <a:off x="1613005" y="705547"/>
                <a:ext cx="809573" cy="224510"/>
              </a:xfrm>
              <a:custGeom>
                <a:avLst/>
                <a:gdLst/>
                <a:ahLst/>
                <a:cxnLst/>
                <a:rect l="l" t="t" r="r" b="b"/>
                <a:pathLst>
                  <a:path w="25952" h="7197" extrusionOk="0">
                    <a:moveTo>
                      <a:pt x="60" y="1"/>
                    </a:moveTo>
                    <a:cubicBezTo>
                      <a:pt x="0" y="60"/>
                      <a:pt x="0" y="179"/>
                      <a:pt x="60" y="239"/>
                    </a:cubicBezTo>
                    <a:cubicBezTo>
                      <a:pt x="60" y="239"/>
                      <a:pt x="313" y="612"/>
                      <a:pt x="864" y="1178"/>
                    </a:cubicBezTo>
                    <a:cubicBezTo>
                      <a:pt x="1117" y="1416"/>
                      <a:pt x="1490" y="1788"/>
                      <a:pt x="1862" y="2101"/>
                    </a:cubicBezTo>
                    <a:cubicBezTo>
                      <a:pt x="2235" y="2474"/>
                      <a:pt x="2726" y="2846"/>
                      <a:pt x="3292" y="3219"/>
                    </a:cubicBezTo>
                    <a:cubicBezTo>
                      <a:pt x="3784" y="3651"/>
                      <a:pt x="4410" y="4023"/>
                      <a:pt x="5021" y="4395"/>
                    </a:cubicBezTo>
                    <a:cubicBezTo>
                      <a:pt x="5706" y="4768"/>
                      <a:pt x="6391" y="5140"/>
                      <a:pt x="7136" y="5453"/>
                    </a:cubicBezTo>
                    <a:cubicBezTo>
                      <a:pt x="7509" y="5647"/>
                      <a:pt x="7941" y="5766"/>
                      <a:pt x="8313" y="5960"/>
                    </a:cubicBezTo>
                    <a:cubicBezTo>
                      <a:pt x="8507" y="6019"/>
                      <a:pt x="8745" y="6079"/>
                      <a:pt x="8939" y="6138"/>
                    </a:cubicBezTo>
                    <a:cubicBezTo>
                      <a:pt x="9117" y="6198"/>
                      <a:pt x="9311" y="6258"/>
                      <a:pt x="9564" y="6332"/>
                    </a:cubicBezTo>
                    <a:cubicBezTo>
                      <a:pt x="9743" y="6392"/>
                      <a:pt x="9996" y="6451"/>
                      <a:pt x="10175" y="6511"/>
                    </a:cubicBezTo>
                    <a:cubicBezTo>
                      <a:pt x="10369" y="6571"/>
                      <a:pt x="10607" y="6630"/>
                      <a:pt x="10801" y="6705"/>
                    </a:cubicBezTo>
                    <a:cubicBezTo>
                      <a:pt x="11233" y="6764"/>
                      <a:pt x="11665" y="6824"/>
                      <a:pt x="12097" y="6943"/>
                    </a:cubicBezTo>
                    <a:lnTo>
                      <a:pt x="12410" y="6943"/>
                    </a:lnTo>
                    <a:lnTo>
                      <a:pt x="12782" y="7003"/>
                    </a:lnTo>
                    <a:lnTo>
                      <a:pt x="13408" y="7077"/>
                    </a:lnTo>
                    <a:cubicBezTo>
                      <a:pt x="13840" y="7137"/>
                      <a:pt x="14272" y="7137"/>
                      <a:pt x="14704" y="7196"/>
                    </a:cubicBezTo>
                    <a:lnTo>
                      <a:pt x="16015" y="7196"/>
                    </a:lnTo>
                    <a:cubicBezTo>
                      <a:pt x="16447" y="7196"/>
                      <a:pt x="16819" y="7137"/>
                      <a:pt x="17252" y="7137"/>
                    </a:cubicBezTo>
                    <a:cubicBezTo>
                      <a:pt x="17684" y="7077"/>
                      <a:pt x="18056" y="7077"/>
                      <a:pt x="18428" y="7003"/>
                    </a:cubicBezTo>
                    <a:cubicBezTo>
                      <a:pt x="18875" y="6943"/>
                      <a:pt x="19248" y="6883"/>
                      <a:pt x="19620" y="6824"/>
                    </a:cubicBezTo>
                    <a:cubicBezTo>
                      <a:pt x="19993" y="6764"/>
                      <a:pt x="20365" y="6705"/>
                      <a:pt x="20663" y="6630"/>
                    </a:cubicBezTo>
                    <a:cubicBezTo>
                      <a:pt x="21035" y="6511"/>
                      <a:pt x="21348" y="6451"/>
                      <a:pt x="21661" y="6392"/>
                    </a:cubicBezTo>
                    <a:cubicBezTo>
                      <a:pt x="21974" y="6332"/>
                      <a:pt x="22287" y="6198"/>
                      <a:pt x="22600" y="6138"/>
                    </a:cubicBezTo>
                    <a:cubicBezTo>
                      <a:pt x="22838" y="6079"/>
                      <a:pt x="23151" y="5960"/>
                      <a:pt x="23404" y="5885"/>
                    </a:cubicBezTo>
                    <a:cubicBezTo>
                      <a:pt x="23896" y="5706"/>
                      <a:pt x="24328" y="5587"/>
                      <a:pt x="24700" y="5394"/>
                    </a:cubicBezTo>
                    <a:cubicBezTo>
                      <a:pt x="25386" y="5140"/>
                      <a:pt x="25818" y="4962"/>
                      <a:pt x="25818" y="4962"/>
                    </a:cubicBezTo>
                    <a:cubicBezTo>
                      <a:pt x="25877" y="4962"/>
                      <a:pt x="25952" y="4842"/>
                      <a:pt x="25877" y="4768"/>
                    </a:cubicBezTo>
                    <a:cubicBezTo>
                      <a:pt x="25877" y="4681"/>
                      <a:pt x="25813" y="4625"/>
                      <a:pt x="25756" y="4625"/>
                    </a:cubicBezTo>
                    <a:cubicBezTo>
                      <a:pt x="25735" y="4625"/>
                      <a:pt x="25714" y="4633"/>
                      <a:pt x="25698" y="4649"/>
                    </a:cubicBezTo>
                    <a:cubicBezTo>
                      <a:pt x="25698" y="4649"/>
                      <a:pt x="25266" y="4768"/>
                      <a:pt x="24581" y="5021"/>
                    </a:cubicBezTo>
                    <a:cubicBezTo>
                      <a:pt x="24209" y="5140"/>
                      <a:pt x="23777" y="5274"/>
                      <a:pt x="23270" y="5453"/>
                    </a:cubicBezTo>
                    <a:cubicBezTo>
                      <a:pt x="22778" y="5587"/>
                      <a:pt x="22153" y="5706"/>
                      <a:pt x="21542" y="5885"/>
                    </a:cubicBezTo>
                    <a:cubicBezTo>
                      <a:pt x="21229" y="5960"/>
                      <a:pt x="20916" y="6019"/>
                      <a:pt x="20544" y="6079"/>
                    </a:cubicBezTo>
                    <a:cubicBezTo>
                      <a:pt x="20231" y="6138"/>
                      <a:pt x="19859" y="6258"/>
                      <a:pt x="19486" y="6258"/>
                    </a:cubicBezTo>
                    <a:cubicBezTo>
                      <a:pt x="19114" y="6332"/>
                      <a:pt x="18741" y="6392"/>
                      <a:pt x="18369" y="6451"/>
                    </a:cubicBezTo>
                    <a:cubicBezTo>
                      <a:pt x="17996" y="6451"/>
                      <a:pt x="17624" y="6511"/>
                      <a:pt x="17192" y="6511"/>
                    </a:cubicBezTo>
                    <a:cubicBezTo>
                      <a:pt x="16819" y="6571"/>
                      <a:pt x="16387" y="6571"/>
                      <a:pt x="16015" y="6571"/>
                    </a:cubicBezTo>
                    <a:lnTo>
                      <a:pt x="14779" y="6571"/>
                    </a:lnTo>
                    <a:cubicBezTo>
                      <a:pt x="14332" y="6511"/>
                      <a:pt x="13900" y="6511"/>
                      <a:pt x="13468" y="6451"/>
                    </a:cubicBezTo>
                    <a:lnTo>
                      <a:pt x="12842" y="6392"/>
                    </a:lnTo>
                    <a:lnTo>
                      <a:pt x="12544" y="6332"/>
                    </a:lnTo>
                    <a:lnTo>
                      <a:pt x="12231" y="6258"/>
                    </a:lnTo>
                    <a:lnTo>
                      <a:pt x="11605" y="6198"/>
                    </a:lnTo>
                    <a:cubicBezTo>
                      <a:pt x="11352" y="6138"/>
                      <a:pt x="11173" y="6079"/>
                      <a:pt x="10980" y="6019"/>
                    </a:cubicBezTo>
                    <a:cubicBezTo>
                      <a:pt x="10741" y="6019"/>
                      <a:pt x="10548" y="5960"/>
                      <a:pt x="10369" y="5885"/>
                    </a:cubicBezTo>
                    <a:cubicBezTo>
                      <a:pt x="10116" y="5826"/>
                      <a:pt x="9937" y="5766"/>
                      <a:pt x="9743" y="5706"/>
                    </a:cubicBezTo>
                    <a:cubicBezTo>
                      <a:pt x="9490" y="5706"/>
                      <a:pt x="9311" y="5647"/>
                      <a:pt x="9117" y="5513"/>
                    </a:cubicBezTo>
                    <a:cubicBezTo>
                      <a:pt x="8939" y="5453"/>
                      <a:pt x="8745" y="5394"/>
                      <a:pt x="8566" y="5334"/>
                    </a:cubicBezTo>
                    <a:cubicBezTo>
                      <a:pt x="8134" y="5215"/>
                      <a:pt x="7762" y="5081"/>
                      <a:pt x="7389" y="4902"/>
                    </a:cubicBezTo>
                    <a:cubicBezTo>
                      <a:pt x="7196" y="4842"/>
                      <a:pt x="7017" y="4768"/>
                      <a:pt x="6823" y="4649"/>
                    </a:cubicBezTo>
                    <a:cubicBezTo>
                      <a:pt x="6704" y="4589"/>
                      <a:pt x="6510" y="4530"/>
                      <a:pt x="6332" y="4395"/>
                    </a:cubicBezTo>
                    <a:cubicBezTo>
                      <a:pt x="5959" y="4276"/>
                      <a:pt x="5646" y="4098"/>
                      <a:pt x="5333" y="3904"/>
                    </a:cubicBezTo>
                    <a:cubicBezTo>
                      <a:pt x="4648" y="3531"/>
                      <a:pt x="4097" y="3159"/>
                      <a:pt x="3531" y="2846"/>
                    </a:cubicBezTo>
                    <a:cubicBezTo>
                      <a:pt x="3039" y="2474"/>
                      <a:pt x="2548" y="2101"/>
                      <a:pt x="2175" y="1788"/>
                    </a:cubicBezTo>
                    <a:cubicBezTo>
                      <a:pt x="1743" y="1416"/>
                      <a:pt x="1430" y="1118"/>
                      <a:pt x="1117" y="865"/>
                    </a:cubicBezTo>
                    <a:cubicBezTo>
                      <a:pt x="626" y="373"/>
                      <a:pt x="313" y="60"/>
                      <a:pt x="313" y="60"/>
                    </a:cubicBezTo>
                    <a:cubicBezTo>
                      <a:pt x="253" y="1"/>
                      <a:pt x="179" y="1"/>
                      <a:pt x="60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6" name="Google Shape;5526;p32"/>
              <p:cNvSpPr/>
              <p:nvPr/>
            </p:nvSpPr>
            <p:spPr>
              <a:xfrm flipH="1">
                <a:off x="1671090" y="824057"/>
                <a:ext cx="168734" cy="116513"/>
              </a:xfrm>
              <a:custGeom>
                <a:avLst/>
                <a:gdLst/>
                <a:ahLst/>
                <a:cxnLst/>
                <a:rect l="l" t="t" r="r" b="b"/>
                <a:pathLst>
                  <a:path w="5409" h="3735" extrusionOk="0">
                    <a:moveTo>
                      <a:pt x="3911" y="1"/>
                    </a:moveTo>
                    <a:cubicBezTo>
                      <a:pt x="3863" y="1"/>
                      <a:pt x="3814" y="15"/>
                      <a:pt x="3785" y="45"/>
                    </a:cubicBezTo>
                    <a:cubicBezTo>
                      <a:pt x="3546" y="299"/>
                      <a:pt x="3233" y="537"/>
                      <a:pt x="2921" y="790"/>
                    </a:cubicBezTo>
                    <a:cubicBezTo>
                      <a:pt x="2667" y="1043"/>
                      <a:pt x="2354" y="1282"/>
                      <a:pt x="2057" y="1475"/>
                    </a:cubicBezTo>
                    <a:cubicBezTo>
                      <a:pt x="1803" y="1714"/>
                      <a:pt x="1490" y="1907"/>
                      <a:pt x="1178" y="2161"/>
                    </a:cubicBezTo>
                    <a:cubicBezTo>
                      <a:pt x="865" y="2339"/>
                      <a:pt x="567" y="2533"/>
                      <a:pt x="254" y="2593"/>
                    </a:cubicBezTo>
                    <a:cubicBezTo>
                      <a:pt x="120" y="2652"/>
                      <a:pt x="1" y="2772"/>
                      <a:pt x="1" y="2906"/>
                    </a:cubicBezTo>
                    <a:cubicBezTo>
                      <a:pt x="1" y="3084"/>
                      <a:pt x="194" y="3278"/>
                      <a:pt x="314" y="3278"/>
                    </a:cubicBezTo>
                    <a:lnTo>
                      <a:pt x="1550" y="3278"/>
                    </a:lnTo>
                    <a:cubicBezTo>
                      <a:pt x="1982" y="3278"/>
                      <a:pt x="2354" y="3278"/>
                      <a:pt x="2801" y="3338"/>
                    </a:cubicBezTo>
                    <a:cubicBezTo>
                      <a:pt x="3174" y="3338"/>
                      <a:pt x="3606" y="3397"/>
                      <a:pt x="3978" y="3457"/>
                    </a:cubicBezTo>
                    <a:cubicBezTo>
                      <a:pt x="4217" y="3457"/>
                      <a:pt x="4410" y="3457"/>
                      <a:pt x="4589" y="3516"/>
                    </a:cubicBezTo>
                    <a:cubicBezTo>
                      <a:pt x="4664" y="3516"/>
                      <a:pt x="4783" y="3576"/>
                      <a:pt x="4842" y="3576"/>
                    </a:cubicBezTo>
                    <a:cubicBezTo>
                      <a:pt x="4962" y="3650"/>
                      <a:pt x="5036" y="3650"/>
                      <a:pt x="5096" y="3710"/>
                    </a:cubicBezTo>
                    <a:lnTo>
                      <a:pt x="5155" y="3710"/>
                    </a:lnTo>
                    <a:cubicBezTo>
                      <a:pt x="5173" y="3727"/>
                      <a:pt x="5190" y="3735"/>
                      <a:pt x="5208" y="3735"/>
                    </a:cubicBezTo>
                    <a:cubicBezTo>
                      <a:pt x="5250" y="3735"/>
                      <a:pt x="5292" y="3693"/>
                      <a:pt x="5334" y="3650"/>
                    </a:cubicBezTo>
                    <a:cubicBezTo>
                      <a:pt x="5408" y="3576"/>
                      <a:pt x="5408" y="3457"/>
                      <a:pt x="5274" y="3397"/>
                    </a:cubicBezTo>
                    <a:cubicBezTo>
                      <a:pt x="5096" y="3278"/>
                      <a:pt x="4902" y="3204"/>
                      <a:pt x="4723" y="3144"/>
                    </a:cubicBezTo>
                    <a:cubicBezTo>
                      <a:pt x="4470" y="3025"/>
                      <a:pt x="4291" y="2965"/>
                      <a:pt x="4097" y="2965"/>
                    </a:cubicBezTo>
                    <a:cubicBezTo>
                      <a:pt x="3665" y="2831"/>
                      <a:pt x="3233" y="2772"/>
                      <a:pt x="2861" y="2712"/>
                    </a:cubicBezTo>
                    <a:cubicBezTo>
                      <a:pt x="2429" y="2712"/>
                      <a:pt x="1982" y="2652"/>
                      <a:pt x="1610" y="2652"/>
                    </a:cubicBezTo>
                    <a:cubicBezTo>
                      <a:pt x="1593" y="2650"/>
                      <a:pt x="1575" y="2648"/>
                      <a:pt x="1558" y="2646"/>
                    </a:cubicBezTo>
                    <a:lnTo>
                      <a:pt x="1558" y="2646"/>
                    </a:lnTo>
                    <a:cubicBezTo>
                      <a:pt x="1868" y="2396"/>
                      <a:pt x="2178" y="2217"/>
                      <a:pt x="2429" y="1907"/>
                    </a:cubicBezTo>
                    <a:cubicBezTo>
                      <a:pt x="2727" y="1654"/>
                      <a:pt x="2980" y="1416"/>
                      <a:pt x="3293" y="1103"/>
                    </a:cubicBezTo>
                    <a:cubicBezTo>
                      <a:pt x="3546" y="850"/>
                      <a:pt x="3785" y="537"/>
                      <a:pt x="4038" y="299"/>
                    </a:cubicBezTo>
                    <a:cubicBezTo>
                      <a:pt x="4097" y="164"/>
                      <a:pt x="4097" y="105"/>
                      <a:pt x="4038" y="45"/>
                    </a:cubicBezTo>
                    <a:cubicBezTo>
                      <a:pt x="4008" y="15"/>
                      <a:pt x="3960" y="1"/>
                      <a:pt x="3911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7" name="Google Shape;5527;p32"/>
              <p:cNvSpPr/>
              <p:nvPr/>
            </p:nvSpPr>
            <p:spPr>
              <a:xfrm flipH="1">
                <a:off x="1828157" y="779448"/>
                <a:ext cx="195686" cy="239234"/>
              </a:xfrm>
              <a:custGeom>
                <a:avLst/>
                <a:gdLst/>
                <a:ahLst/>
                <a:cxnLst/>
                <a:rect l="l" t="t" r="r" b="b"/>
                <a:pathLst>
                  <a:path w="6273" h="7669" extrusionOk="0">
                    <a:moveTo>
                      <a:pt x="6086" y="0"/>
                    </a:moveTo>
                    <a:cubicBezTo>
                      <a:pt x="6037" y="0"/>
                      <a:pt x="5989" y="15"/>
                      <a:pt x="5959" y="45"/>
                    </a:cubicBezTo>
                    <a:cubicBezTo>
                      <a:pt x="5721" y="239"/>
                      <a:pt x="5527" y="477"/>
                      <a:pt x="5348" y="671"/>
                    </a:cubicBezTo>
                    <a:cubicBezTo>
                      <a:pt x="5095" y="850"/>
                      <a:pt x="4902" y="1043"/>
                      <a:pt x="4663" y="1222"/>
                    </a:cubicBezTo>
                    <a:cubicBezTo>
                      <a:pt x="4410" y="1475"/>
                      <a:pt x="4231" y="1654"/>
                      <a:pt x="3978" y="1848"/>
                    </a:cubicBezTo>
                    <a:cubicBezTo>
                      <a:pt x="3784" y="2026"/>
                      <a:pt x="3546" y="2161"/>
                      <a:pt x="3293" y="2339"/>
                    </a:cubicBezTo>
                    <a:cubicBezTo>
                      <a:pt x="3039" y="2533"/>
                      <a:pt x="2801" y="2712"/>
                      <a:pt x="2607" y="2846"/>
                    </a:cubicBezTo>
                    <a:cubicBezTo>
                      <a:pt x="2488" y="2965"/>
                      <a:pt x="2369" y="3025"/>
                      <a:pt x="2235" y="3084"/>
                    </a:cubicBezTo>
                    <a:lnTo>
                      <a:pt x="1862" y="3337"/>
                    </a:lnTo>
                    <a:lnTo>
                      <a:pt x="1490" y="3516"/>
                    </a:lnTo>
                    <a:cubicBezTo>
                      <a:pt x="1371" y="3591"/>
                      <a:pt x="1177" y="3650"/>
                      <a:pt x="1058" y="3710"/>
                    </a:cubicBezTo>
                    <a:cubicBezTo>
                      <a:pt x="939" y="3769"/>
                      <a:pt x="805" y="3829"/>
                      <a:pt x="686" y="3889"/>
                    </a:cubicBezTo>
                    <a:lnTo>
                      <a:pt x="313" y="4023"/>
                    </a:lnTo>
                    <a:lnTo>
                      <a:pt x="253" y="4023"/>
                    </a:lnTo>
                    <a:cubicBezTo>
                      <a:pt x="194" y="4082"/>
                      <a:pt x="134" y="4142"/>
                      <a:pt x="60" y="4202"/>
                    </a:cubicBezTo>
                    <a:cubicBezTo>
                      <a:pt x="0" y="4395"/>
                      <a:pt x="134" y="4574"/>
                      <a:pt x="313" y="4634"/>
                    </a:cubicBezTo>
                    <a:cubicBezTo>
                      <a:pt x="373" y="4708"/>
                      <a:pt x="507" y="4708"/>
                      <a:pt x="626" y="4768"/>
                    </a:cubicBezTo>
                    <a:cubicBezTo>
                      <a:pt x="686" y="4827"/>
                      <a:pt x="805" y="4887"/>
                      <a:pt x="939" y="4887"/>
                    </a:cubicBezTo>
                    <a:cubicBezTo>
                      <a:pt x="1058" y="4946"/>
                      <a:pt x="1118" y="5006"/>
                      <a:pt x="1252" y="5080"/>
                    </a:cubicBezTo>
                    <a:lnTo>
                      <a:pt x="1550" y="5200"/>
                    </a:lnTo>
                    <a:cubicBezTo>
                      <a:pt x="1684" y="5259"/>
                      <a:pt x="1803" y="5319"/>
                      <a:pt x="1862" y="5378"/>
                    </a:cubicBezTo>
                    <a:lnTo>
                      <a:pt x="2175" y="5572"/>
                    </a:lnTo>
                    <a:lnTo>
                      <a:pt x="2488" y="5691"/>
                    </a:lnTo>
                    <a:lnTo>
                      <a:pt x="2801" y="5885"/>
                    </a:lnTo>
                    <a:lnTo>
                      <a:pt x="3114" y="6064"/>
                    </a:lnTo>
                    <a:cubicBezTo>
                      <a:pt x="3173" y="6198"/>
                      <a:pt x="3293" y="6198"/>
                      <a:pt x="3412" y="6317"/>
                    </a:cubicBezTo>
                    <a:cubicBezTo>
                      <a:pt x="3605" y="6436"/>
                      <a:pt x="3784" y="6570"/>
                      <a:pt x="3978" y="6689"/>
                    </a:cubicBezTo>
                    <a:cubicBezTo>
                      <a:pt x="4097" y="6749"/>
                      <a:pt x="4157" y="6809"/>
                      <a:pt x="4291" y="6943"/>
                    </a:cubicBezTo>
                    <a:lnTo>
                      <a:pt x="4529" y="7121"/>
                    </a:lnTo>
                    <a:cubicBezTo>
                      <a:pt x="4723" y="7315"/>
                      <a:pt x="4902" y="7434"/>
                      <a:pt x="5095" y="7613"/>
                    </a:cubicBezTo>
                    <a:cubicBezTo>
                      <a:pt x="5125" y="7650"/>
                      <a:pt x="5170" y="7669"/>
                      <a:pt x="5216" y="7669"/>
                    </a:cubicBezTo>
                    <a:cubicBezTo>
                      <a:pt x="5263" y="7669"/>
                      <a:pt x="5311" y="7650"/>
                      <a:pt x="5348" y="7613"/>
                    </a:cubicBezTo>
                    <a:cubicBezTo>
                      <a:pt x="5408" y="7553"/>
                      <a:pt x="5408" y="7434"/>
                      <a:pt x="5348" y="7375"/>
                    </a:cubicBezTo>
                    <a:lnTo>
                      <a:pt x="4782" y="6809"/>
                    </a:lnTo>
                    <a:lnTo>
                      <a:pt x="4529" y="6570"/>
                    </a:lnTo>
                    <a:cubicBezTo>
                      <a:pt x="4470" y="6496"/>
                      <a:pt x="4350" y="6436"/>
                      <a:pt x="4291" y="6317"/>
                    </a:cubicBezTo>
                    <a:cubicBezTo>
                      <a:pt x="4097" y="6198"/>
                      <a:pt x="3918" y="6004"/>
                      <a:pt x="3725" y="5885"/>
                    </a:cubicBezTo>
                    <a:cubicBezTo>
                      <a:pt x="3605" y="5825"/>
                      <a:pt x="3486" y="5751"/>
                      <a:pt x="3412" y="5632"/>
                    </a:cubicBezTo>
                    <a:lnTo>
                      <a:pt x="3114" y="5453"/>
                    </a:lnTo>
                    <a:lnTo>
                      <a:pt x="2801" y="5259"/>
                    </a:lnTo>
                    <a:lnTo>
                      <a:pt x="2488" y="5006"/>
                    </a:lnTo>
                    <a:lnTo>
                      <a:pt x="2175" y="4827"/>
                    </a:lnTo>
                    <a:cubicBezTo>
                      <a:pt x="2056" y="4768"/>
                      <a:pt x="1997" y="4708"/>
                      <a:pt x="1862" y="4634"/>
                    </a:cubicBezTo>
                    <a:lnTo>
                      <a:pt x="1550" y="4514"/>
                    </a:lnTo>
                    <a:cubicBezTo>
                      <a:pt x="1459" y="4469"/>
                      <a:pt x="1369" y="4424"/>
                      <a:pt x="1272" y="4379"/>
                    </a:cubicBezTo>
                    <a:lnTo>
                      <a:pt x="1272" y="4379"/>
                    </a:lnTo>
                    <a:cubicBezTo>
                      <a:pt x="1308" y="4365"/>
                      <a:pt x="1342" y="4350"/>
                      <a:pt x="1371" y="4336"/>
                    </a:cubicBezTo>
                    <a:cubicBezTo>
                      <a:pt x="1490" y="4202"/>
                      <a:pt x="1624" y="4142"/>
                      <a:pt x="1743" y="4082"/>
                    </a:cubicBezTo>
                    <a:lnTo>
                      <a:pt x="2175" y="3889"/>
                    </a:lnTo>
                    <a:lnTo>
                      <a:pt x="2548" y="3650"/>
                    </a:lnTo>
                    <a:cubicBezTo>
                      <a:pt x="2667" y="3516"/>
                      <a:pt x="2801" y="3457"/>
                      <a:pt x="2920" y="3397"/>
                    </a:cubicBezTo>
                    <a:cubicBezTo>
                      <a:pt x="3173" y="3218"/>
                      <a:pt x="3412" y="3025"/>
                      <a:pt x="3665" y="2846"/>
                    </a:cubicBezTo>
                    <a:cubicBezTo>
                      <a:pt x="3918" y="2652"/>
                      <a:pt x="4097" y="2473"/>
                      <a:pt x="4350" y="2220"/>
                    </a:cubicBezTo>
                    <a:cubicBezTo>
                      <a:pt x="4604" y="2026"/>
                      <a:pt x="4782" y="1848"/>
                      <a:pt x="5036" y="1594"/>
                    </a:cubicBezTo>
                    <a:cubicBezTo>
                      <a:pt x="5214" y="1416"/>
                      <a:pt x="5408" y="1162"/>
                      <a:pt x="5646" y="984"/>
                    </a:cubicBezTo>
                    <a:cubicBezTo>
                      <a:pt x="5840" y="730"/>
                      <a:pt x="6019" y="537"/>
                      <a:pt x="6213" y="298"/>
                    </a:cubicBezTo>
                    <a:cubicBezTo>
                      <a:pt x="6272" y="239"/>
                      <a:pt x="6272" y="105"/>
                      <a:pt x="6213" y="45"/>
                    </a:cubicBezTo>
                    <a:cubicBezTo>
                      <a:pt x="6183" y="15"/>
                      <a:pt x="6134" y="0"/>
                      <a:pt x="6086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8" name="Google Shape;5528;p32"/>
              <p:cNvSpPr/>
              <p:nvPr/>
            </p:nvSpPr>
            <p:spPr>
              <a:xfrm flipH="1">
                <a:off x="2050765" y="778200"/>
                <a:ext cx="135729" cy="101665"/>
              </a:xfrm>
              <a:custGeom>
                <a:avLst/>
                <a:gdLst/>
                <a:ahLst/>
                <a:cxnLst/>
                <a:rect l="l" t="t" r="r" b="b"/>
                <a:pathLst>
                  <a:path w="4351" h="3259" extrusionOk="0">
                    <a:moveTo>
                      <a:pt x="4223" y="1"/>
                    </a:moveTo>
                    <a:cubicBezTo>
                      <a:pt x="4159" y="1"/>
                      <a:pt x="4079" y="43"/>
                      <a:pt x="4037" y="85"/>
                    </a:cubicBezTo>
                    <a:lnTo>
                      <a:pt x="4037" y="145"/>
                    </a:lnTo>
                    <a:cubicBezTo>
                      <a:pt x="3978" y="145"/>
                      <a:pt x="3978" y="204"/>
                      <a:pt x="3918" y="204"/>
                    </a:cubicBezTo>
                    <a:cubicBezTo>
                      <a:pt x="3859" y="279"/>
                      <a:pt x="3859" y="338"/>
                      <a:pt x="3724" y="398"/>
                    </a:cubicBezTo>
                    <a:cubicBezTo>
                      <a:pt x="3665" y="458"/>
                      <a:pt x="3605" y="517"/>
                      <a:pt x="3546" y="577"/>
                    </a:cubicBezTo>
                    <a:cubicBezTo>
                      <a:pt x="3486" y="711"/>
                      <a:pt x="3352" y="770"/>
                      <a:pt x="3292" y="830"/>
                    </a:cubicBezTo>
                    <a:cubicBezTo>
                      <a:pt x="3173" y="949"/>
                      <a:pt x="3039" y="1024"/>
                      <a:pt x="2920" y="1083"/>
                    </a:cubicBezTo>
                    <a:cubicBezTo>
                      <a:pt x="2860" y="1202"/>
                      <a:pt x="2741" y="1262"/>
                      <a:pt x="2607" y="1396"/>
                    </a:cubicBezTo>
                    <a:cubicBezTo>
                      <a:pt x="2488" y="1456"/>
                      <a:pt x="2369" y="1515"/>
                      <a:pt x="2235" y="1634"/>
                    </a:cubicBezTo>
                    <a:lnTo>
                      <a:pt x="2056" y="1769"/>
                    </a:lnTo>
                    <a:cubicBezTo>
                      <a:pt x="1996" y="1769"/>
                      <a:pt x="1922" y="1828"/>
                      <a:pt x="1862" y="1888"/>
                    </a:cubicBezTo>
                    <a:cubicBezTo>
                      <a:pt x="1743" y="1947"/>
                      <a:pt x="1624" y="2007"/>
                      <a:pt x="1490" y="2141"/>
                    </a:cubicBezTo>
                    <a:cubicBezTo>
                      <a:pt x="1371" y="2201"/>
                      <a:pt x="1251" y="2260"/>
                      <a:pt x="1117" y="2320"/>
                    </a:cubicBezTo>
                    <a:cubicBezTo>
                      <a:pt x="998" y="2379"/>
                      <a:pt x="879" y="2439"/>
                      <a:pt x="805" y="2513"/>
                    </a:cubicBezTo>
                    <a:cubicBezTo>
                      <a:pt x="373" y="2752"/>
                      <a:pt x="134" y="2945"/>
                      <a:pt x="134" y="2945"/>
                    </a:cubicBezTo>
                    <a:cubicBezTo>
                      <a:pt x="60" y="2945"/>
                      <a:pt x="0" y="3065"/>
                      <a:pt x="60" y="3124"/>
                    </a:cubicBezTo>
                    <a:cubicBezTo>
                      <a:pt x="60" y="3184"/>
                      <a:pt x="194" y="3258"/>
                      <a:pt x="253" y="3258"/>
                    </a:cubicBezTo>
                    <a:cubicBezTo>
                      <a:pt x="253" y="3258"/>
                      <a:pt x="566" y="3124"/>
                      <a:pt x="998" y="2945"/>
                    </a:cubicBezTo>
                    <a:cubicBezTo>
                      <a:pt x="1117" y="2945"/>
                      <a:pt x="1251" y="2886"/>
                      <a:pt x="1371" y="2811"/>
                    </a:cubicBezTo>
                    <a:cubicBezTo>
                      <a:pt x="1490" y="2752"/>
                      <a:pt x="1624" y="2692"/>
                      <a:pt x="1743" y="2633"/>
                    </a:cubicBezTo>
                    <a:cubicBezTo>
                      <a:pt x="1922" y="2573"/>
                      <a:pt x="2056" y="2513"/>
                      <a:pt x="2175" y="2379"/>
                    </a:cubicBezTo>
                    <a:cubicBezTo>
                      <a:pt x="2235" y="2379"/>
                      <a:pt x="2294" y="2320"/>
                      <a:pt x="2369" y="2320"/>
                    </a:cubicBezTo>
                    <a:lnTo>
                      <a:pt x="2607" y="2141"/>
                    </a:lnTo>
                    <a:cubicBezTo>
                      <a:pt x="2741" y="2066"/>
                      <a:pt x="2860" y="1947"/>
                      <a:pt x="2980" y="1888"/>
                    </a:cubicBezTo>
                    <a:cubicBezTo>
                      <a:pt x="3114" y="1769"/>
                      <a:pt x="3233" y="1694"/>
                      <a:pt x="3352" y="1575"/>
                    </a:cubicBezTo>
                    <a:cubicBezTo>
                      <a:pt x="3486" y="1456"/>
                      <a:pt x="3546" y="1396"/>
                      <a:pt x="3665" y="1262"/>
                    </a:cubicBezTo>
                    <a:cubicBezTo>
                      <a:pt x="3784" y="1143"/>
                      <a:pt x="3859" y="1083"/>
                      <a:pt x="3918" y="949"/>
                    </a:cubicBezTo>
                    <a:cubicBezTo>
                      <a:pt x="4037" y="890"/>
                      <a:pt x="4037" y="770"/>
                      <a:pt x="4097" y="711"/>
                    </a:cubicBezTo>
                    <a:cubicBezTo>
                      <a:pt x="4157" y="577"/>
                      <a:pt x="4231" y="517"/>
                      <a:pt x="4291" y="458"/>
                    </a:cubicBezTo>
                    <a:cubicBezTo>
                      <a:pt x="4350" y="338"/>
                      <a:pt x="4350" y="204"/>
                      <a:pt x="4350" y="204"/>
                    </a:cubicBezTo>
                    <a:cubicBezTo>
                      <a:pt x="4350" y="145"/>
                      <a:pt x="4350" y="85"/>
                      <a:pt x="4291" y="26"/>
                    </a:cubicBezTo>
                    <a:cubicBezTo>
                      <a:pt x="4273" y="8"/>
                      <a:pt x="4249" y="1"/>
                      <a:pt x="4223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9" name="Google Shape;5529;p32"/>
              <p:cNvSpPr/>
              <p:nvPr/>
            </p:nvSpPr>
            <p:spPr>
              <a:xfrm flipH="1">
                <a:off x="2077717" y="870069"/>
                <a:ext cx="108777" cy="162682"/>
              </a:xfrm>
              <a:custGeom>
                <a:avLst/>
                <a:gdLst/>
                <a:ahLst/>
                <a:cxnLst/>
                <a:rect l="l" t="t" r="r" b="b"/>
                <a:pathLst>
                  <a:path w="3487" h="5215" extrusionOk="0">
                    <a:moveTo>
                      <a:pt x="194" y="0"/>
                    </a:moveTo>
                    <a:cubicBezTo>
                      <a:pt x="60" y="0"/>
                      <a:pt x="0" y="120"/>
                      <a:pt x="60" y="179"/>
                    </a:cubicBezTo>
                    <a:cubicBezTo>
                      <a:pt x="60" y="179"/>
                      <a:pt x="134" y="552"/>
                      <a:pt x="313" y="1118"/>
                    </a:cubicBezTo>
                    <a:cubicBezTo>
                      <a:pt x="432" y="1356"/>
                      <a:pt x="566" y="1669"/>
                      <a:pt x="685" y="1982"/>
                    </a:cubicBezTo>
                    <a:cubicBezTo>
                      <a:pt x="805" y="2295"/>
                      <a:pt x="998" y="2607"/>
                      <a:pt x="1177" y="2920"/>
                    </a:cubicBezTo>
                    <a:cubicBezTo>
                      <a:pt x="1311" y="3099"/>
                      <a:pt x="1371" y="3218"/>
                      <a:pt x="1490" y="3412"/>
                    </a:cubicBezTo>
                    <a:cubicBezTo>
                      <a:pt x="1549" y="3591"/>
                      <a:pt x="1684" y="3725"/>
                      <a:pt x="1803" y="3844"/>
                    </a:cubicBezTo>
                    <a:cubicBezTo>
                      <a:pt x="1922" y="3963"/>
                      <a:pt x="1996" y="4157"/>
                      <a:pt x="2116" y="4276"/>
                    </a:cubicBezTo>
                    <a:cubicBezTo>
                      <a:pt x="2235" y="4410"/>
                      <a:pt x="2294" y="4470"/>
                      <a:pt x="2428" y="4589"/>
                    </a:cubicBezTo>
                    <a:cubicBezTo>
                      <a:pt x="2548" y="4708"/>
                      <a:pt x="2607" y="4783"/>
                      <a:pt x="2741" y="4842"/>
                    </a:cubicBezTo>
                    <a:cubicBezTo>
                      <a:pt x="2801" y="4961"/>
                      <a:pt x="2860" y="5021"/>
                      <a:pt x="2980" y="5021"/>
                    </a:cubicBezTo>
                    <a:cubicBezTo>
                      <a:pt x="3114" y="5155"/>
                      <a:pt x="3173" y="5215"/>
                      <a:pt x="3173" y="5215"/>
                    </a:cubicBezTo>
                    <a:cubicBezTo>
                      <a:pt x="3233" y="5215"/>
                      <a:pt x="3352" y="5215"/>
                      <a:pt x="3352" y="5155"/>
                    </a:cubicBezTo>
                    <a:cubicBezTo>
                      <a:pt x="3486" y="5080"/>
                      <a:pt x="3486" y="5021"/>
                      <a:pt x="3412" y="4961"/>
                    </a:cubicBezTo>
                    <a:lnTo>
                      <a:pt x="3352" y="4902"/>
                    </a:lnTo>
                    <a:cubicBezTo>
                      <a:pt x="3352" y="4902"/>
                      <a:pt x="3352" y="4842"/>
                      <a:pt x="3233" y="4708"/>
                    </a:cubicBezTo>
                    <a:cubicBezTo>
                      <a:pt x="3173" y="4708"/>
                      <a:pt x="3114" y="4589"/>
                      <a:pt x="3039" y="4529"/>
                    </a:cubicBezTo>
                    <a:cubicBezTo>
                      <a:pt x="2980" y="4470"/>
                      <a:pt x="2920" y="4336"/>
                      <a:pt x="2801" y="4276"/>
                    </a:cubicBezTo>
                    <a:cubicBezTo>
                      <a:pt x="2741" y="4157"/>
                      <a:pt x="2667" y="4038"/>
                      <a:pt x="2548" y="3904"/>
                    </a:cubicBezTo>
                    <a:cubicBezTo>
                      <a:pt x="2488" y="3784"/>
                      <a:pt x="2369" y="3665"/>
                      <a:pt x="2294" y="3531"/>
                    </a:cubicBezTo>
                    <a:cubicBezTo>
                      <a:pt x="2175" y="3352"/>
                      <a:pt x="2116" y="3218"/>
                      <a:pt x="1996" y="3040"/>
                    </a:cubicBezTo>
                    <a:cubicBezTo>
                      <a:pt x="1922" y="2920"/>
                      <a:pt x="1803" y="2786"/>
                      <a:pt x="1743" y="2607"/>
                    </a:cubicBezTo>
                    <a:cubicBezTo>
                      <a:pt x="1684" y="2473"/>
                      <a:pt x="1549" y="2295"/>
                      <a:pt x="1490" y="2175"/>
                    </a:cubicBezTo>
                    <a:cubicBezTo>
                      <a:pt x="1371" y="1982"/>
                      <a:pt x="1311" y="1863"/>
                      <a:pt x="1251" y="1669"/>
                    </a:cubicBezTo>
                    <a:cubicBezTo>
                      <a:pt x="1058" y="1356"/>
                      <a:pt x="939" y="1118"/>
                      <a:pt x="805" y="864"/>
                    </a:cubicBezTo>
                    <a:cubicBezTo>
                      <a:pt x="566" y="373"/>
                      <a:pt x="373" y="60"/>
                      <a:pt x="373" y="60"/>
                    </a:cubicBezTo>
                    <a:cubicBezTo>
                      <a:pt x="313" y="0"/>
                      <a:pt x="253" y="0"/>
                      <a:pt x="194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0" name="Google Shape;5530;p32"/>
              <p:cNvSpPr/>
              <p:nvPr/>
            </p:nvSpPr>
            <p:spPr>
              <a:xfrm flipH="1">
                <a:off x="2292900" y="1209284"/>
                <a:ext cx="257484" cy="83166"/>
              </a:xfrm>
              <a:custGeom>
                <a:avLst/>
                <a:gdLst/>
                <a:ahLst/>
                <a:cxnLst/>
                <a:rect l="l" t="t" r="r" b="b"/>
                <a:pathLst>
                  <a:path w="8254" h="2666" extrusionOk="0">
                    <a:moveTo>
                      <a:pt x="5673" y="1"/>
                    </a:moveTo>
                    <a:cubicBezTo>
                      <a:pt x="5010" y="1"/>
                      <a:pt x="4241" y="101"/>
                      <a:pt x="3412" y="300"/>
                    </a:cubicBezTo>
                    <a:cubicBezTo>
                      <a:pt x="1669" y="732"/>
                      <a:pt x="0" y="2102"/>
                      <a:pt x="0" y="2102"/>
                    </a:cubicBezTo>
                    <a:cubicBezTo>
                      <a:pt x="0" y="2102"/>
                      <a:pt x="1389" y="2666"/>
                      <a:pt x="3188" y="2666"/>
                    </a:cubicBezTo>
                    <a:cubicBezTo>
                      <a:pt x="3537" y="2666"/>
                      <a:pt x="3902" y="2645"/>
                      <a:pt x="4276" y="2594"/>
                    </a:cubicBezTo>
                    <a:cubicBezTo>
                      <a:pt x="6079" y="2340"/>
                      <a:pt x="8254" y="1283"/>
                      <a:pt x="7822" y="732"/>
                    </a:cubicBezTo>
                    <a:cubicBezTo>
                      <a:pt x="7477" y="242"/>
                      <a:pt x="6703" y="1"/>
                      <a:pt x="5673" y="1"/>
                    </a:cubicBezTo>
                    <a:close/>
                  </a:path>
                </a:pathLst>
              </a:custGeom>
              <a:solidFill>
                <a:srgbClr val="40AB6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1" name="Google Shape;5531;p32"/>
              <p:cNvSpPr/>
              <p:nvPr/>
            </p:nvSpPr>
            <p:spPr>
              <a:xfrm flipH="1">
                <a:off x="2397466" y="1245564"/>
                <a:ext cx="187794" cy="50224"/>
              </a:xfrm>
              <a:custGeom>
                <a:avLst/>
                <a:gdLst/>
                <a:ahLst/>
                <a:cxnLst/>
                <a:rect l="l" t="t" r="r" b="b"/>
                <a:pathLst>
                  <a:path w="6020" h="1610" extrusionOk="0">
                    <a:moveTo>
                      <a:pt x="3979" y="1"/>
                    </a:moveTo>
                    <a:cubicBezTo>
                      <a:pt x="3785" y="60"/>
                      <a:pt x="3606" y="60"/>
                      <a:pt x="3413" y="60"/>
                    </a:cubicBezTo>
                    <a:cubicBezTo>
                      <a:pt x="3234" y="120"/>
                      <a:pt x="3040" y="120"/>
                      <a:pt x="2861" y="194"/>
                    </a:cubicBezTo>
                    <a:cubicBezTo>
                      <a:pt x="2489" y="254"/>
                      <a:pt x="2116" y="373"/>
                      <a:pt x="1804" y="492"/>
                    </a:cubicBezTo>
                    <a:cubicBezTo>
                      <a:pt x="1610" y="567"/>
                      <a:pt x="1431" y="626"/>
                      <a:pt x="1297" y="686"/>
                    </a:cubicBezTo>
                    <a:cubicBezTo>
                      <a:pt x="1178" y="745"/>
                      <a:pt x="999" y="805"/>
                      <a:pt x="865" y="865"/>
                    </a:cubicBezTo>
                    <a:cubicBezTo>
                      <a:pt x="746" y="939"/>
                      <a:pt x="627" y="999"/>
                      <a:pt x="552" y="1058"/>
                    </a:cubicBezTo>
                    <a:cubicBezTo>
                      <a:pt x="433" y="1118"/>
                      <a:pt x="373" y="1177"/>
                      <a:pt x="314" y="1237"/>
                    </a:cubicBezTo>
                    <a:cubicBezTo>
                      <a:pt x="120" y="1371"/>
                      <a:pt x="61" y="1431"/>
                      <a:pt x="61" y="1431"/>
                    </a:cubicBezTo>
                    <a:cubicBezTo>
                      <a:pt x="1" y="1431"/>
                      <a:pt x="1" y="1490"/>
                      <a:pt x="61" y="1550"/>
                    </a:cubicBezTo>
                    <a:cubicBezTo>
                      <a:pt x="61" y="1610"/>
                      <a:pt x="120" y="1610"/>
                      <a:pt x="180" y="1610"/>
                    </a:cubicBezTo>
                    <a:cubicBezTo>
                      <a:pt x="180" y="1610"/>
                      <a:pt x="254" y="1550"/>
                      <a:pt x="433" y="1490"/>
                    </a:cubicBezTo>
                    <a:cubicBezTo>
                      <a:pt x="493" y="1431"/>
                      <a:pt x="552" y="1431"/>
                      <a:pt x="686" y="1371"/>
                    </a:cubicBezTo>
                    <a:cubicBezTo>
                      <a:pt x="805" y="1312"/>
                      <a:pt x="925" y="1237"/>
                      <a:pt x="1059" y="1177"/>
                    </a:cubicBezTo>
                    <a:cubicBezTo>
                      <a:pt x="1178" y="1118"/>
                      <a:pt x="1297" y="1118"/>
                      <a:pt x="1431" y="1058"/>
                    </a:cubicBezTo>
                    <a:cubicBezTo>
                      <a:pt x="1610" y="999"/>
                      <a:pt x="1744" y="939"/>
                      <a:pt x="1923" y="865"/>
                    </a:cubicBezTo>
                    <a:cubicBezTo>
                      <a:pt x="2042" y="805"/>
                      <a:pt x="2236" y="805"/>
                      <a:pt x="2414" y="745"/>
                    </a:cubicBezTo>
                    <a:cubicBezTo>
                      <a:pt x="2608" y="686"/>
                      <a:pt x="2787" y="686"/>
                      <a:pt x="2981" y="626"/>
                    </a:cubicBezTo>
                    <a:cubicBezTo>
                      <a:pt x="3353" y="567"/>
                      <a:pt x="3666" y="492"/>
                      <a:pt x="4038" y="433"/>
                    </a:cubicBezTo>
                    <a:cubicBezTo>
                      <a:pt x="4217" y="433"/>
                      <a:pt x="4351" y="373"/>
                      <a:pt x="4530" y="373"/>
                    </a:cubicBezTo>
                    <a:cubicBezTo>
                      <a:pt x="4649" y="373"/>
                      <a:pt x="4843" y="313"/>
                      <a:pt x="4962" y="313"/>
                    </a:cubicBezTo>
                    <a:lnTo>
                      <a:pt x="5647" y="313"/>
                    </a:lnTo>
                    <a:cubicBezTo>
                      <a:pt x="5841" y="254"/>
                      <a:pt x="5900" y="254"/>
                      <a:pt x="5900" y="254"/>
                    </a:cubicBezTo>
                    <a:cubicBezTo>
                      <a:pt x="5960" y="254"/>
                      <a:pt x="6020" y="254"/>
                      <a:pt x="6020" y="194"/>
                    </a:cubicBezTo>
                    <a:cubicBezTo>
                      <a:pt x="6020" y="120"/>
                      <a:pt x="5960" y="60"/>
                      <a:pt x="5900" y="60"/>
                    </a:cubicBezTo>
                    <a:lnTo>
                      <a:pt x="5841" y="60"/>
                    </a:lnTo>
                    <a:cubicBezTo>
                      <a:pt x="5766" y="1"/>
                      <a:pt x="5707" y="1"/>
                      <a:pt x="5647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2" name="Google Shape;5532;p32"/>
              <p:cNvSpPr/>
              <p:nvPr/>
            </p:nvSpPr>
            <p:spPr>
              <a:xfrm flipH="1">
                <a:off x="2401677" y="1059173"/>
                <a:ext cx="137102" cy="178529"/>
              </a:xfrm>
              <a:custGeom>
                <a:avLst/>
                <a:gdLst/>
                <a:ahLst/>
                <a:cxnLst/>
                <a:rect l="l" t="t" r="r" b="b"/>
                <a:pathLst>
                  <a:path w="4395" h="5723" extrusionOk="0">
                    <a:moveTo>
                      <a:pt x="3565" y="0"/>
                    </a:moveTo>
                    <a:cubicBezTo>
                      <a:pt x="3534" y="0"/>
                      <a:pt x="3503" y="6"/>
                      <a:pt x="3472" y="17"/>
                    </a:cubicBezTo>
                    <a:cubicBezTo>
                      <a:pt x="2980" y="210"/>
                      <a:pt x="180" y="2370"/>
                      <a:pt x="1" y="5722"/>
                    </a:cubicBezTo>
                    <a:cubicBezTo>
                      <a:pt x="1" y="5722"/>
                      <a:pt x="1982" y="5424"/>
                      <a:pt x="3234" y="3249"/>
                    </a:cubicBezTo>
                    <a:cubicBezTo>
                      <a:pt x="4394" y="1264"/>
                      <a:pt x="4032" y="0"/>
                      <a:pt x="356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3" name="Google Shape;5533;p32"/>
              <p:cNvSpPr/>
              <p:nvPr/>
            </p:nvSpPr>
            <p:spPr>
              <a:xfrm flipH="1">
                <a:off x="2593121" y="916987"/>
                <a:ext cx="28824" cy="29105"/>
              </a:xfrm>
              <a:custGeom>
                <a:avLst/>
                <a:gdLst/>
                <a:ahLst/>
                <a:cxnLst/>
                <a:rect l="l" t="t" r="r" b="b"/>
                <a:pathLst>
                  <a:path w="924" h="933" extrusionOk="0">
                    <a:moveTo>
                      <a:pt x="448" y="0"/>
                    </a:moveTo>
                    <a:cubicBezTo>
                      <a:pt x="376" y="0"/>
                      <a:pt x="303" y="15"/>
                      <a:pt x="238" y="46"/>
                    </a:cubicBezTo>
                    <a:cubicBezTo>
                      <a:pt x="119" y="105"/>
                      <a:pt x="0" y="225"/>
                      <a:pt x="0" y="418"/>
                    </a:cubicBezTo>
                    <a:cubicBezTo>
                      <a:pt x="0" y="537"/>
                      <a:pt x="0" y="671"/>
                      <a:pt x="60" y="731"/>
                    </a:cubicBezTo>
                    <a:cubicBezTo>
                      <a:pt x="149" y="865"/>
                      <a:pt x="314" y="932"/>
                      <a:pt x="441" y="932"/>
                    </a:cubicBezTo>
                    <a:cubicBezTo>
                      <a:pt x="483" y="932"/>
                      <a:pt x="521" y="925"/>
                      <a:pt x="551" y="910"/>
                    </a:cubicBezTo>
                    <a:cubicBezTo>
                      <a:pt x="805" y="791"/>
                      <a:pt x="924" y="597"/>
                      <a:pt x="864" y="359"/>
                    </a:cubicBezTo>
                    <a:cubicBezTo>
                      <a:pt x="864" y="126"/>
                      <a:pt x="658" y="0"/>
                      <a:pt x="44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4" name="Google Shape;5534;p32"/>
              <p:cNvSpPr/>
              <p:nvPr/>
            </p:nvSpPr>
            <p:spPr>
              <a:xfrm flipH="1">
                <a:off x="2587069" y="895150"/>
                <a:ext cx="31" cy="31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5" name="Google Shape;5535;p32"/>
              <p:cNvSpPr/>
              <p:nvPr/>
            </p:nvSpPr>
            <p:spPr>
              <a:xfrm flipH="1">
                <a:off x="1413638" y="1071028"/>
                <a:ext cx="39056" cy="48633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559" extrusionOk="0">
                    <a:moveTo>
                      <a:pt x="660" y="0"/>
                    </a:moveTo>
                    <a:cubicBezTo>
                      <a:pt x="628" y="0"/>
                      <a:pt x="597" y="3"/>
                      <a:pt x="566" y="9"/>
                    </a:cubicBezTo>
                    <a:cubicBezTo>
                      <a:pt x="373" y="9"/>
                      <a:pt x="254" y="128"/>
                      <a:pt x="134" y="262"/>
                    </a:cubicBezTo>
                    <a:cubicBezTo>
                      <a:pt x="0" y="381"/>
                      <a:pt x="0" y="501"/>
                      <a:pt x="0" y="694"/>
                    </a:cubicBezTo>
                    <a:lnTo>
                      <a:pt x="0" y="1007"/>
                    </a:lnTo>
                    <a:cubicBezTo>
                      <a:pt x="0" y="1126"/>
                      <a:pt x="134" y="1320"/>
                      <a:pt x="254" y="1439"/>
                    </a:cubicBezTo>
                    <a:cubicBezTo>
                      <a:pt x="373" y="1499"/>
                      <a:pt x="566" y="1558"/>
                      <a:pt x="686" y="1558"/>
                    </a:cubicBezTo>
                    <a:cubicBezTo>
                      <a:pt x="879" y="1499"/>
                      <a:pt x="1058" y="1439"/>
                      <a:pt x="1118" y="1320"/>
                    </a:cubicBezTo>
                    <a:cubicBezTo>
                      <a:pt x="1252" y="1186"/>
                      <a:pt x="1252" y="1007"/>
                      <a:pt x="1252" y="813"/>
                    </a:cubicBezTo>
                    <a:lnTo>
                      <a:pt x="1252" y="575"/>
                    </a:lnTo>
                    <a:cubicBezTo>
                      <a:pt x="1252" y="239"/>
                      <a:pt x="949" y="0"/>
                      <a:pt x="66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6" name="Google Shape;5536;p32"/>
              <p:cNvSpPr/>
              <p:nvPr/>
            </p:nvSpPr>
            <p:spPr>
              <a:xfrm flipH="1">
                <a:off x="1464299" y="1023424"/>
                <a:ext cx="17220" cy="16908"/>
              </a:xfrm>
              <a:custGeom>
                <a:avLst/>
                <a:gdLst/>
                <a:ahLst/>
                <a:cxnLst/>
                <a:rect l="l" t="t" r="r" b="b"/>
                <a:pathLst>
                  <a:path w="552" h="542" extrusionOk="0">
                    <a:moveTo>
                      <a:pt x="282" y="1"/>
                    </a:moveTo>
                    <a:cubicBezTo>
                      <a:pt x="250" y="1"/>
                      <a:pt x="217" y="15"/>
                      <a:pt x="179" y="45"/>
                    </a:cubicBezTo>
                    <a:cubicBezTo>
                      <a:pt x="162" y="28"/>
                      <a:pt x="139" y="21"/>
                      <a:pt x="116" y="21"/>
                    </a:cubicBezTo>
                    <a:cubicBezTo>
                      <a:pt x="60" y="21"/>
                      <a:pt x="1" y="63"/>
                      <a:pt x="1" y="105"/>
                    </a:cubicBezTo>
                    <a:lnTo>
                      <a:pt x="1" y="299"/>
                    </a:lnTo>
                    <a:cubicBezTo>
                      <a:pt x="35" y="438"/>
                      <a:pt x="177" y="541"/>
                      <a:pt x="312" y="541"/>
                    </a:cubicBezTo>
                    <a:cubicBezTo>
                      <a:pt x="409" y="541"/>
                      <a:pt x="502" y="488"/>
                      <a:pt x="552" y="358"/>
                    </a:cubicBezTo>
                    <a:lnTo>
                      <a:pt x="552" y="164"/>
                    </a:lnTo>
                    <a:cubicBezTo>
                      <a:pt x="492" y="105"/>
                      <a:pt x="492" y="45"/>
                      <a:pt x="373" y="45"/>
                    </a:cubicBezTo>
                    <a:cubicBezTo>
                      <a:pt x="343" y="15"/>
                      <a:pt x="314" y="1"/>
                      <a:pt x="28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7" name="Google Shape;5537;p32"/>
              <p:cNvSpPr/>
              <p:nvPr/>
            </p:nvSpPr>
            <p:spPr>
              <a:xfrm flipH="1">
                <a:off x="2523400" y="928498"/>
                <a:ext cx="42332" cy="37996"/>
              </a:xfrm>
              <a:custGeom>
                <a:avLst/>
                <a:gdLst/>
                <a:ahLst/>
                <a:cxnLst/>
                <a:rect l="l" t="t" r="r" b="b"/>
                <a:pathLst>
                  <a:path w="1357" h="1218" extrusionOk="0">
                    <a:moveTo>
                      <a:pt x="775" y="1"/>
                    </a:moveTo>
                    <a:cubicBezTo>
                      <a:pt x="656" y="1"/>
                      <a:pt x="533" y="34"/>
                      <a:pt x="433" y="109"/>
                    </a:cubicBezTo>
                    <a:lnTo>
                      <a:pt x="299" y="228"/>
                    </a:lnTo>
                    <a:cubicBezTo>
                      <a:pt x="60" y="422"/>
                      <a:pt x="1" y="734"/>
                      <a:pt x="179" y="973"/>
                    </a:cubicBezTo>
                    <a:cubicBezTo>
                      <a:pt x="315" y="1140"/>
                      <a:pt x="501" y="1218"/>
                      <a:pt x="672" y="1218"/>
                    </a:cubicBezTo>
                    <a:cubicBezTo>
                      <a:pt x="822" y="1218"/>
                      <a:pt x="960" y="1158"/>
                      <a:pt x="1044" y="1047"/>
                    </a:cubicBezTo>
                    <a:cubicBezTo>
                      <a:pt x="1118" y="973"/>
                      <a:pt x="1178" y="913"/>
                      <a:pt x="1178" y="854"/>
                    </a:cubicBezTo>
                    <a:cubicBezTo>
                      <a:pt x="1356" y="675"/>
                      <a:pt x="1356" y="362"/>
                      <a:pt x="1178" y="168"/>
                    </a:cubicBezTo>
                    <a:cubicBezTo>
                      <a:pt x="1100" y="64"/>
                      <a:pt x="941" y="1"/>
                      <a:pt x="77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8" name="Google Shape;5538;p32"/>
              <p:cNvSpPr/>
              <p:nvPr/>
            </p:nvSpPr>
            <p:spPr>
              <a:xfrm flipH="1">
                <a:off x="1985162" y="1147050"/>
                <a:ext cx="253397" cy="107248"/>
              </a:xfrm>
              <a:custGeom>
                <a:avLst/>
                <a:gdLst/>
                <a:ahLst/>
                <a:cxnLst/>
                <a:rect l="l" t="t" r="r" b="b"/>
                <a:pathLst>
                  <a:path w="8123" h="3438" extrusionOk="0">
                    <a:moveTo>
                      <a:pt x="1507" y="1"/>
                    </a:moveTo>
                    <a:cubicBezTo>
                      <a:pt x="1061" y="1"/>
                      <a:pt x="673" y="134"/>
                      <a:pt x="492" y="552"/>
                    </a:cubicBezTo>
                    <a:cubicBezTo>
                      <a:pt x="1" y="1728"/>
                      <a:pt x="1863" y="3039"/>
                      <a:pt x="2727" y="3278"/>
                    </a:cubicBezTo>
                    <a:cubicBezTo>
                      <a:pt x="3158" y="3385"/>
                      <a:pt x="3607" y="3437"/>
                      <a:pt x="4059" y="3437"/>
                    </a:cubicBezTo>
                    <a:cubicBezTo>
                      <a:pt x="5495" y="3437"/>
                      <a:pt x="6955" y="2908"/>
                      <a:pt x="7941" y="1922"/>
                    </a:cubicBezTo>
                    <a:cubicBezTo>
                      <a:pt x="8122" y="1741"/>
                      <a:pt x="8069" y="1350"/>
                      <a:pt x="7816" y="1350"/>
                    </a:cubicBezTo>
                    <a:cubicBezTo>
                      <a:pt x="7799" y="1350"/>
                      <a:pt x="7781" y="1352"/>
                      <a:pt x="7762" y="1356"/>
                    </a:cubicBezTo>
                    <a:cubicBezTo>
                      <a:pt x="7315" y="1490"/>
                      <a:pt x="6883" y="1490"/>
                      <a:pt x="6451" y="1490"/>
                    </a:cubicBezTo>
                    <a:cubicBezTo>
                      <a:pt x="5393" y="1296"/>
                      <a:pt x="4217" y="671"/>
                      <a:pt x="3293" y="373"/>
                    </a:cubicBezTo>
                    <a:cubicBezTo>
                      <a:pt x="2859" y="260"/>
                      <a:pt x="2128" y="1"/>
                      <a:pt x="150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9" name="Google Shape;5539;p32"/>
              <p:cNvSpPr/>
              <p:nvPr/>
            </p:nvSpPr>
            <p:spPr>
              <a:xfrm flipH="1">
                <a:off x="1314344" y="798508"/>
                <a:ext cx="118822" cy="161840"/>
              </a:xfrm>
              <a:custGeom>
                <a:avLst/>
                <a:gdLst/>
                <a:ahLst/>
                <a:cxnLst/>
                <a:rect l="l" t="t" r="r" b="b"/>
                <a:pathLst>
                  <a:path w="3809" h="5188" extrusionOk="0">
                    <a:moveTo>
                      <a:pt x="864" y="0"/>
                    </a:moveTo>
                    <a:cubicBezTo>
                      <a:pt x="0" y="1728"/>
                      <a:pt x="998" y="4023"/>
                      <a:pt x="2548" y="5080"/>
                    </a:cubicBezTo>
                    <a:cubicBezTo>
                      <a:pt x="2657" y="5156"/>
                      <a:pt x="2769" y="5188"/>
                      <a:pt x="2878" y="5188"/>
                    </a:cubicBezTo>
                    <a:cubicBezTo>
                      <a:pt x="3391" y="5188"/>
                      <a:pt x="3809" y="4464"/>
                      <a:pt x="3292" y="4157"/>
                    </a:cubicBezTo>
                    <a:cubicBezTo>
                      <a:pt x="1609" y="3158"/>
                      <a:pt x="1683" y="1550"/>
                      <a:pt x="86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540" name="Google Shape;5540;p32"/>
            <p:cNvSpPr/>
            <p:nvPr/>
          </p:nvSpPr>
          <p:spPr>
            <a:xfrm rot="10800000">
              <a:off x="8240185" y="1197369"/>
              <a:ext cx="50692" cy="43143"/>
            </a:xfrm>
            <a:custGeom>
              <a:avLst/>
              <a:gdLst/>
              <a:ahLst/>
              <a:cxnLst/>
              <a:rect l="l" t="t" r="r" b="b"/>
              <a:pathLst>
                <a:path w="1625" h="1383" extrusionOk="0">
                  <a:moveTo>
                    <a:pt x="412" y="1"/>
                  </a:moveTo>
                  <a:cubicBezTo>
                    <a:pt x="380" y="1"/>
                    <a:pt x="347" y="4"/>
                    <a:pt x="314" y="12"/>
                  </a:cubicBezTo>
                  <a:cubicBezTo>
                    <a:pt x="1" y="131"/>
                    <a:pt x="1" y="504"/>
                    <a:pt x="194" y="757"/>
                  </a:cubicBezTo>
                  <a:cubicBezTo>
                    <a:pt x="507" y="1010"/>
                    <a:pt x="880" y="1249"/>
                    <a:pt x="1312" y="1383"/>
                  </a:cubicBezTo>
                  <a:cubicBezTo>
                    <a:pt x="1550" y="1383"/>
                    <a:pt x="1624" y="1130"/>
                    <a:pt x="1431" y="951"/>
                  </a:cubicBezTo>
                  <a:cubicBezTo>
                    <a:pt x="1371" y="817"/>
                    <a:pt x="1178" y="757"/>
                    <a:pt x="1058" y="638"/>
                  </a:cubicBezTo>
                  <a:cubicBezTo>
                    <a:pt x="1058" y="578"/>
                    <a:pt x="999" y="504"/>
                    <a:pt x="939" y="444"/>
                  </a:cubicBezTo>
                  <a:lnTo>
                    <a:pt x="880" y="385"/>
                  </a:lnTo>
                  <a:cubicBezTo>
                    <a:pt x="815" y="165"/>
                    <a:pt x="626" y="1"/>
                    <a:pt x="412" y="1"/>
                  </a:cubicBezTo>
                  <a:close/>
                </a:path>
              </a:pathLst>
            </a:custGeom>
            <a:solidFill>
              <a:srgbClr val="40AB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1" name="Google Shape;5541;p32"/>
            <p:cNvSpPr/>
            <p:nvPr/>
          </p:nvSpPr>
          <p:spPr>
            <a:xfrm rot="10800000">
              <a:off x="8228581" y="1238266"/>
              <a:ext cx="29292" cy="37216"/>
            </a:xfrm>
            <a:custGeom>
              <a:avLst/>
              <a:gdLst/>
              <a:ahLst/>
              <a:cxnLst/>
              <a:rect l="l" t="t" r="r" b="b"/>
              <a:pathLst>
                <a:path w="939" h="1193" extrusionOk="0">
                  <a:moveTo>
                    <a:pt x="376" y="1"/>
                  </a:moveTo>
                  <a:cubicBezTo>
                    <a:pt x="335" y="1"/>
                    <a:pt x="294" y="6"/>
                    <a:pt x="254" y="16"/>
                  </a:cubicBezTo>
                  <a:cubicBezTo>
                    <a:pt x="0" y="135"/>
                    <a:pt x="0" y="508"/>
                    <a:pt x="194" y="701"/>
                  </a:cubicBezTo>
                  <a:cubicBezTo>
                    <a:pt x="313" y="820"/>
                    <a:pt x="432" y="1074"/>
                    <a:pt x="686" y="1193"/>
                  </a:cubicBezTo>
                  <a:cubicBezTo>
                    <a:pt x="745" y="1193"/>
                    <a:pt x="805" y="1193"/>
                    <a:pt x="805" y="1133"/>
                  </a:cubicBezTo>
                  <a:lnTo>
                    <a:pt x="864" y="1133"/>
                  </a:lnTo>
                  <a:lnTo>
                    <a:pt x="864" y="1074"/>
                  </a:lnTo>
                  <a:cubicBezTo>
                    <a:pt x="939" y="1014"/>
                    <a:pt x="864" y="880"/>
                    <a:pt x="864" y="761"/>
                  </a:cubicBezTo>
                  <a:cubicBezTo>
                    <a:pt x="805" y="642"/>
                    <a:pt x="805" y="508"/>
                    <a:pt x="805" y="329"/>
                  </a:cubicBezTo>
                  <a:cubicBezTo>
                    <a:pt x="755" y="119"/>
                    <a:pt x="573" y="1"/>
                    <a:pt x="376" y="1"/>
                  </a:cubicBezTo>
                  <a:close/>
                </a:path>
              </a:pathLst>
            </a:custGeom>
            <a:solidFill>
              <a:srgbClr val="40AB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2" name="Google Shape;5542;p32"/>
            <p:cNvSpPr/>
            <p:nvPr/>
          </p:nvSpPr>
          <p:spPr>
            <a:xfrm rot="10800000">
              <a:off x="8141671" y="969708"/>
              <a:ext cx="90122" cy="144495"/>
            </a:xfrm>
            <a:custGeom>
              <a:avLst/>
              <a:gdLst/>
              <a:ahLst/>
              <a:cxnLst/>
              <a:rect l="l" t="t" r="r" b="b"/>
              <a:pathLst>
                <a:path w="2889" h="4632" extrusionOk="0">
                  <a:moveTo>
                    <a:pt x="2203" y="0"/>
                  </a:moveTo>
                  <a:cubicBezTo>
                    <a:pt x="1712" y="626"/>
                    <a:pt x="848" y="2041"/>
                    <a:pt x="401" y="3099"/>
                  </a:cubicBezTo>
                  <a:cubicBezTo>
                    <a:pt x="1" y="4008"/>
                    <a:pt x="380" y="4631"/>
                    <a:pt x="800" y="4631"/>
                  </a:cubicBezTo>
                  <a:cubicBezTo>
                    <a:pt x="896" y="4631"/>
                    <a:pt x="995" y="4599"/>
                    <a:pt x="1086" y="4529"/>
                  </a:cubicBezTo>
                  <a:cubicBezTo>
                    <a:pt x="2889" y="3159"/>
                    <a:pt x="2204" y="1"/>
                    <a:pt x="220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3" name="Google Shape;5543;p32"/>
            <p:cNvSpPr/>
            <p:nvPr/>
          </p:nvSpPr>
          <p:spPr>
            <a:xfrm rot="10800000">
              <a:off x="8166752" y="1045699"/>
              <a:ext cx="151077" cy="122877"/>
            </a:xfrm>
            <a:custGeom>
              <a:avLst/>
              <a:gdLst/>
              <a:ahLst/>
              <a:cxnLst/>
              <a:rect l="l" t="t" r="r" b="b"/>
              <a:pathLst>
                <a:path w="4843" h="3939" extrusionOk="0">
                  <a:moveTo>
                    <a:pt x="4842" y="0"/>
                  </a:moveTo>
                  <a:cubicBezTo>
                    <a:pt x="4842" y="1"/>
                    <a:pt x="4097" y="939"/>
                    <a:pt x="3293" y="1311"/>
                  </a:cubicBezTo>
                  <a:cubicBezTo>
                    <a:pt x="2414" y="1684"/>
                    <a:pt x="1" y="2548"/>
                    <a:pt x="552" y="3784"/>
                  </a:cubicBezTo>
                  <a:cubicBezTo>
                    <a:pt x="607" y="3885"/>
                    <a:pt x="744" y="3938"/>
                    <a:pt x="937" y="3938"/>
                  </a:cubicBezTo>
                  <a:cubicBezTo>
                    <a:pt x="1827" y="3938"/>
                    <a:pt x="3924" y="2805"/>
                    <a:pt x="484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4" name="Google Shape;5544;p32"/>
            <p:cNvSpPr/>
            <p:nvPr/>
          </p:nvSpPr>
          <p:spPr>
            <a:xfrm rot="10800000">
              <a:off x="8441892" y="4034648"/>
              <a:ext cx="127806" cy="281192"/>
            </a:xfrm>
            <a:custGeom>
              <a:avLst/>
              <a:gdLst/>
              <a:ahLst/>
              <a:cxnLst/>
              <a:rect l="l" t="t" r="r" b="b"/>
              <a:pathLst>
                <a:path w="4097" h="9014" extrusionOk="0">
                  <a:moveTo>
                    <a:pt x="2667" y="7602"/>
                  </a:moveTo>
                  <a:cubicBezTo>
                    <a:pt x="2667" y="7781"/>
                    <a:pt x="2607" y="7975"/>
                    <a:pt x="2488" y="8034"/>
                  </a:cubicBezTo>
                  <a:cubicBezTo>
                    <a:pt x="2548" y="7975"/>
                    <a:pt x="2548" y="7915"/>
                    <a:pt x="2548" y="7841"/>
                  </a:cubicBezTo>
                  <a:cubicBezTo>
                    <a:pt x="2548" y="7781"/>
                    <a:pt x="2607" y="7722"/>
                    <a:pt x="2607" y="7602"/>
                  </a:cubicBezTo>
                  <a:close/>
                  <a:moveTo>
                    <a:pt x="3093" y="0"/>
                  </a:moveTo>
                  <a:cubicBezTo>
                    <a:pt x="2881" y="0"/>
                    <a:pt x="2664" y="62"/>
                    <a:pt x="2488" y="154"/>
                  </a:cubicBezTo>
                  <a:cubicBezTo>
                    <a:pt x="1624" y="586"/>
                    <a:pt x="1058" y="1390"/>
                    <a:pt x="685" y="2254"/>
                  </a:cubicBezTo>
                  <a:cubicBezTo>
                    <a:pt x="626" y="2567"/>
                    <a:pt x="566" y="2820"/>
                    <a:pt x="507" y="3133"/>
                  </a:cubicBezTo>
                  <a:cubicBezTo>
                    <a:pt x="60" y="4057"/>
                    <a:pt x="0" y="5174"/>
                    <a:pt x="253" y="6232"/>
                  </a:cubicBezTo>
                  <a:cubicBezTo>
                    <a:pt x="432" y="7096"/>
                    <a:pt x="879" y="8034"/>
                    <a:pt x="1549" y="8660"/>
                  </a:cubicBezTo>
                  <a:cubicBezTo>
                    <a:pt x="1801" y="8907"/>
                    <a:pt x="2074" y="9014"/>
                    <a:pt x="2337" y="9014"/>
                  </a:cubicBezTo>
                  <a:cubicBezTo>
                    <a:pt x="2930" y="9014"/>
                    <a:pt x="3471" y="8473"/>
                    <a:pt x="3605" y="7781"/>
                  </a:cubicBezTo>
                  <a:cubicBezTo>
                    <a:pt x="3784" y="6723"/>
                    <a:pt x="3233" y="5740"/>
                    <a:pt x="3173" y="4682"/>
                  </a:cubicBezTo>
                  <a:cubicBezTo>
                    <a:pt x="3173" y="4191"/>
                    <a:pt x="3173" y="3625"/>
                    <a:pt x="3292" y="3133"/>
                  </a:cubicBezTo>
                  <a:cubicBezTo>
                    <a:pt x="3412" y="2627"/>
                    <a:pt x="3665" y="2195"/>
                    <a:pt x="3784" y="1703"/>
                  </a:cubicBezTo>
                  <a:cubicBezTo>
                    <a:pt x="3918" y="1271"/>
                    <a:pt x="4097" y="645"/>
                    <a:pt x="3725" y="273"/>
                  </a:cubicBezTo>
                  <a:cubicBezTo>
                    <a:pt x="3560" y="77"/>
                    <a:pt x="3329" y="0"/>
                    <a:pt x="3093" y="0"/>
                  </a:cubicBezTo>
                  <a:close/>
                </a:path>
              </a:pathLst>
            </a:custGeom>
            <a:solidFill>
              <a:srgbClr val="F59D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4DB25-E7DC-4B60-80FD-3E1C2004F171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3A4B-1CD3-4D8C-99E4-DCA31A78B2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7679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265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531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797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063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6328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9594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2860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6126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4DB25-E7DC-4B60-80FD-3E1C2004F171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3A4B-1CD3-4D8C-99E4-DCA31A78B2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2222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4DB25-E7DC-4B60-80FD-3E1C2004F171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3A4B-1CD3-4D8C-99E4-DCA31A78B2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9570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285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429">
                <a:solidFill>
                  <a:schemeClr val="tx1">
                    <a:tint val="75000"/>
                  </a:schemeClr>
                </a:solidFill>
              </a:defRPr>
            </a:lvl1pPr>
            <a:lvl2pPr marL="326578" indent="0">
              <a:buNone/>
              <a:defRPr sz="1286">
                <a:solidFill>
                  <a:schemeClr val="tx1">
                    <a:tint val="75000"/>
                  </a:schemeClr>
                </a:solidFill>
              </a:defRPr>
            </a:lvl2pPr>
            <a:lvl3pPr marL="653156" indent="0">
              <a:buNone/>
              <a:defRPr sz="1143">
                <a:solidFill>
                  <a:schemeClr val="tx1">
                    <a:tint val="75000"/>
                  </a:schemeClr>
                </a:solidFill>
              </a:defRPr>
            </a:lvl3pPr>
            <a:lvl4pPr marL="979734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4pPr>
            <a:lvl5pPr marL="1306312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5pPr>
            <a:lvl6pPr marL="163289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6pPr>
            <a:lvl7pPr marL="1959468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7pPr>
            <a:lvl8pPr marL="2286046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8pPr>
            <a:lvl9pPr marL="2612624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4DB25-E7DC-4B60-80FD-3E1C2004F171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3A4B-1CD3-4D8C-99E4-DCA31A78B2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3959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000"/>
            </a:lvl1pPr>
            <a:lvl2pPr>
              <a:defRPr sz="1714"/>
            </a:lvl2pPr>
            <a:lvl3pPr>
              <a:defRPr sz="1429"/>
            </a:lvl3pPr>
            <a:lvl4pPr>
              <a:defRPr sz="1286"/>
            </a:lvl4pPr>
            <a:lvl5pPr>
              <a:defRPr sz="1286"/>
            </a:lvl5pPr>
            <a:lvl6pPr>
              <a:defRPr sz="1286"/>
            </a:lvl6pPr>
            <a:lvl7pPr>
              <a:defRPr sz="1286"/>
            </a:lvl7pPr>
            <a:lvl8pPr>
              <a:defRPr sz="1286"/>
            </a:lvl8pPr>
            <a:lvl9pPr>
              <a:defRPr sz="128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000"/>
            </a:lvl1pPr>
            <a:lvl2pPr>
              <a:defRPr sz="1714"/>
            </a:lvl2pPr>
            <a:lvl3pPr>
              <a:defRPr sz="1429"/>
            </a:lvl3pPr>
            <a:lvl4pPr>
              <a:defRPr sz="1286"/>
            </a:lvl4pPr>
            <a:lvl5pPr>
              <a:defRPr sz="1286"/>
            </a:lvl5pPr>
            <a:lvl6pPr>
              <a:defRPr sz="1286"/>
            </a:lvl6pPr>
            <a:lvl7pPr>
              <a:defRPr sz="1286"/>
            </a:lvl7pPr>
            <a:lvl8pPr>
              <a:defRPr sz="1286"/>
            </a:lvl8pPr>
            <a:lvl9pPr>
              <a:defRPr sz="128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4DB25-E7DC-4B60-80FD-3E1C2004F171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3A4B-1CD3-4D8C-99E4-DCA31A78B2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9326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714" b="1"/>
            </a:lvl1pPr>
            <a:lvl2pPr marL="326578" indent="0">
              <a:buNone/>
              <a:defRPr sz="1429" b="1"/>
            </a:lvl2pPr>
            <a:lvl3pPr marL="653156" indent="0">
              <a:buNone/>
              <a:defRPr sz="1286" b="1"/>
            </a:lvl3pPr>
            <a:lvl4pPr marL="979734" indent="0">
              <a:buNone/>
              <a:defRPr sz="1143" b="1"/>
            </a:lvl4pPr>
            <a:lvl5pPr marL="1306312" indent="0">
              <a:buNone/>
              <a:defRPr sz="1143" b="1"/>
            </a:lvl5pPr>
            <a:lvl6pPr marL="1632890" indent="0">
              <a:buNone/>
              <a:defRPr sz="1143" b="1"/>
            </a:lvl6pPr>
            <a:lvl7pPr marL="1959468" indent="0">
              <a:buNone/>
              <a:defRPr sz="1143" b="1"/>
            </a:lvl7pPr>
            <a:lvl8pPr marL="2286046" indent="0">
              <a:buNone/>
              <a:defRPr sz="1143" b="1"/>
            </a:lvl8pPr>
            <a:lvl9pPr marL="2612624" indent="0">
              <a:buNone/>
              <a:defRPr sz="114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714"/>
            </a:lvl1pPr>
            <a:lvl2pPr>
              <a:defRPr sz="1429"/>
            </a:lvl2pPr>
            <a:lvl3pPr>
              <a:defRPr sz="1286"/>
            </a:lvl3pPr>
            <a:lvl4pPr>
              <a:defRPr sz="1143"/>
            </a:lvl4pPr>
            <a:lvl5pPr>
              <a:defRPr sz="1143"/>
            </a:lvl5pPr>
            <a:lvl6pPr>
              <a:defRPr sz="1143"/>
            </a:lvl6pPr>
            <a:lvl7pPr>
              <a:defRPr sz="1143"/>
            </a:lvl7pPr>
            <a:lvl8pPr>
              <a:defRPr sz="1143"/>
            </a:lvl8pPr>
            <a:lvl9pPr>
              <a:defRPr sz="114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714" b="1"/>
            </a:lvl1pPr>
            <a:lvl2pPr marL="326578" indent="0">
              <a:buNone/>
              <a:defRPr sz="1429" b="1"/>
            </a:lvl2pPr>
            <a:lvl3pPr marL="653156" indent="0">
              <a:buNone/>
              <a:defRPr sz="1286" b="1"/>
            </a:lvl3pPr>
            <a:lvl4pPr marL="979734" indent="0">
              <a:buNone/>
              <a:defRPr sz="1143" b="1"/>
            </a:lvl4pPr>
            <a:lvl5pPr marL="1306312" indent="0">
              <a:buNone/>
              <a:defRPr sz="1143" b="1"/>
            </a:lvl5pPr>
            <a:lvl6pPr marL="1632890" indent="0">
              <a:buNone/>
              <a:defRPr sz="1143" b="1"/>
            </a:lvl6pPr>
            <a:lvl7pPr marL="1959468" indent="0">
              <a:buNone/>
              <a:defRPr sz="1143" b="1"/>
            </a:lvl7pPr>
            <a:lvl8pPr marL="2286046" indent="0">
              <a:buNone/>
              <a:defRPr sz="1143" b="1"/>
            </a:lvl8pPr>
            <a:lvl9pPr marL="2612624" indent="0">
              <a:buNone/>
              <a:defRPr sz="114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714"/>
            </a:lvl1pPr>
            <a:lvl2pPr>
              <a:defRPr sz="1429"/>
            </a:lvl2pPr>
            <a:lvl3pPr>
              <a:defRPr sz="1286"/>
            </a:lvl3pPr>
            <a:lvl4pPr>
              <a:defRPr sz="1143"/>
            </a:lvl4pPr>
            <a:lvl5pPr>
              <a:defRPr sz="1143"/>
            </a:lvl5pPr>
            <a:lvl6pPr>
              <a:defRPr sz="1143"/>
            </a:lvl6pPr>
            <a:lvl7pPr>
              <a:defRPr sz="1143"/>
            </a:lvl7pPr>
            <a:lvl8pPr>
              <a:defRPr sz="1143"/>
            </a:lvl8pPr>
            <a:lvl9pPr>
              <a:defRPr sz="114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4DB25-E7DC-4B60-80FD-3E1C2004F171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3A4B-1CD3-4D8C-99E4-DCA31A78B2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8681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4DB25-E7DC-4B60-80FD-3E1C2004F171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3A4B-1CD3-4D8C-99E4-DCA31A78B2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9758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4DB25-E7DC-4B60-80FD-3E1C2004F171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3A4B-1CD3-4D8C-99E4-DCA31A78B2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8383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429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2286"/>
            </a:lvl1pPr>
            <a:lvl2pPr>
              <a:defRPr sz="2000"/>
            </a:lvl2pPr>
            <a:lvl3pPr>
              <a:defRPr sz="1714"/>
            </a:lvl3pPr>
            <a:lvl4pPr>
              <a:defRPr sz="1429"/>
            </a:lvl4pPr>
            <a:lvl5pPr>
              <a:defRPr sz="1429"/>
            </a:lvl5pPr>
            <a:lvl6pPr>
              <a:defRPr sz="1429"/>
            </a:lvl6pPr>
            <a:lvl7pPr>
              <a:defRPr sz="1429"/>
            </a:lvl7pPr>
            <a:lvl8pPr>
              <a:defRPr sz="1429"/>
            </a:lvl8pPr>
            <a:lvl9pPr>
              <a:defRPr sz="142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00"/>
            </a:lvl1pPr>
            <a:lvl2pPr marL="326578" indent="0">
              <a:buNone/>
              <a:defRPr sz="857"/>
            </a:lvl2pPr>
            <a:lvl3pPr marL="653156" indent="0">
              <a:buNone/>
              <a:defRPr sz="714"/>
            </a:lvl3pPr>
            <a:lvl4pPr marL="979734" indent="0">
              <a:buNone/>
              <a:defRPr sz="643"/>
            </a:lvl4pPr>
            <a:lvl5pPr marL="1306312" indent="0">
              <a:buNone/>
              <a:defRPr sz="643"/>
            </a:lvl5pPr>
            <a:lvl6pPr marL="1632890" indent="0">
              <a:buNone/>
              <a:defRPr sz="643"/>
            </a:lvl6pPr>
            <a:lvl7pPr marL="1959468" indent="0">
              <a:buNone/>
              <a:defRPr sz="643"/>
            </a:lvl7pPr>
            <a:lvl8pPr marL="2286046" indent="0">
              <a:buNone/>
              <a:defRPr sz="643"/>
            </a:lvl8pPr>
            <a:lvl9pPr marL="2612624" indent="0">
              <a:buNone/>
              <a:defRPr sz="64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4DB25-E7DC-4B60-80FD-3E1C2004F171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3A4B-1CD3-4D8C-99E4-DCA31A78B2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7723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dk1"/>
        </a:solidFill>
        <a:effectLst/>
      </p:bgPr>
    </p:bg>
    <p:spTree>
      <p:nvGrpSpPr>
        <p:cNvPr id="1" name="Shape 5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" name="Google Shape;563;p3"/>
          <p:cNvSpPr/>
          <p:nvPr/>
        </p:nvSpPr>
        <p:spPr>
          <a:xfrm>
            <a:off x="8271482" y="813225"/>
            <a:ext cx="654059" cy="565027"/>
          </a:xfrm>
          <a:custGeom>
            <a:avLst/>
            <a:gdLst/>
            <a:ahLst/>
            <a:cxnLst/>
            <a:rect l="l" t="t" r="r" b="b"/>
            <a:pathLst>
              <a:path w="18123" h="14875" extrusionOk="0">
                <a:moveTo>
                  <a:pt x="13360" y="1"/>
                </a:moveTo>
                <a:cubicBezTo>
                  <a:pt x="10125" y="1"/>
                  <a:pt x="5819" y="1242"/>
                  <a:pt x="3463" y="4440"/>
                </a:cubicBezTo>
                <a:cubicBezTo>
                  <a:pt x="1" y="8998"/>
                  <a:pt x="1539" y="14875"/>
                  <a:pt x="6518" y="14875"/>
                </a:cubicBezTo>
                <a:cubicBezTo>
                  <a:pt x="6616" y="14875"/>
                  <a:pt x="6715" y="14873"/>
                  <a:pt x="6815" y="14868"/>
                </a:cubicBezTo>
                <a:cubicBezTo>
                  <a:pt x="12104" y="14615"/>
                  <a:pt x="18122" y="1952"/>
                  <a:pt x="17243" y="1028"/>
                </a:cubicBezTo>
                <a:cubicBezTo>
                  <a:pt x="16626" y="384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4" name="Google Shape;564;p3"/>
          <p:cNvSpPr/>
          <p:nvPr/>
        </p:nvSpPr>
        <p:spPr>
          <a:xfrm>
            <a:off x="8272197" y="1487910"/>
            <a:ext cx="653337" cy="563962"/>
          </a:xfrm>
          <a:custGeom>
            <a:avLst/>
            <a:gdLst/>
            <a:ahLst/>
            <a:cxnLst/>
            <a:rect l="l" t="t" r="r" b="b"/>
            <a:pathLst>
              <a:path w="18103" h="14846" extrusionOk="0">
                <a:moveTo>
                  <a:pt x="13340" y="1"/>
                </a:moveTo>
                <a:cubicBezTo>
                  <a:pt x="10105" y="1"/>
                  <a:pt x="5799" y="1255"/>
                  <a:pt x="3443" y="4406"/>
                </a:cubicBezTo>
                <a:cubicBezTo>
                  <a:pt x="0" y="8953"/>
                  <a:pt x="1501" y="14845"/>
                  <a:pt x="6413" y="14845"/>
                </a:cubicBezTo>
                <a:cubicBezTo>
                  <a:pt x="6538" y="14845"/>
                  <a:pt x="6666" y="14842"/>
                  <a:pt x="6795" y="14834"/>
                </a:cubicBezTo>
                <a:cubicBezTo>
                  <a:pt x="12084" y="14581"/>
                  <a:pt x="18102" y="1992"/>
                  <a:pt x="17223" y="1054"/>
                </a:cubicBezTo>
                <a:cubicBezTo>
                  <a:pt x="16606" y="388"/>
                  <a:pt x="15139" y="1"/>
                  <a:pt x="1334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5" name="Google Shape;565;p3"/>
          <p:cNvSpPr/>
          <p:nvPr/>
        </p:nvSpPr>
        <p:spPr>
          <a:xfrm>
            <a:off x="8271475" y="2161531"/>
            <a:ext cx="654059" cy="566622"/>
          </a:xfrm>
          <a:custGeom>
            <a:avLst/>
            <a:gdLst/>
            <a:ahLst/>
            <a:cxnLst/>
            <a:rect l="l" t="t" r="r" b="b"/>
            <a:pathLst>
              <a:path w="18123" h="14916" extrusionOk="0">
                <a:moveTo>
                  <a:pt x="13360" y="1"/>
                </a:moveTo>
                <a:cubicBezTo>
                  <a:pt x="10125" y="1"/>
                  <a:pt x="5819" y="1255"/>
                  <a:pt x="3463" y="4405"/>
                </a:cubicBezTo>
                <a:cubicBezTo>
                  <a:pt x="1" y="9037"/>
                  <a:pt x="1539" y="14915"/>
                  <a:pt x="6518" y="14915"/>
                </a:cubicBezTo>
                <a:cubicBezTo>
                  <a:pt x="6616" y="14915"/>
                  <a:pt x="6715" y="14913"/>
                  <a:pt x="6815" y="14908"/>
                </a:cubicBezTo>
                <a:cubicBezTo>
                  <a:pt x="12104" y="14595"/>
                  <a:pt x="18122" y="1992"/>
                  <a:pt x="17243" y="1053"/>
                </a:cubicBezTo>
                <a:cubicBezTo>
                  <a:pt x="16626" y="388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" name="Google Shape;566;p3"/>
          <p:cNvSpPr/>
          <p:nvPr/>
        </p:nvSpPr>
        <p:spPr>
          <a:xfrm>
            <a:off x="8271619" y="2837811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6"/>
                </a:cubicBezTo>
                <a:cubicBezTo>
                  <a:pt x="1" y="8989"/>
                  <a:pt x="1531" y="14872"/>
                  <a:pt x="6497" y="14872"/>
                </a:cubicBezTo>
                <a:cubicBezTo>
                  <a:pt x="6600" y="14872"/>
                  <a:pt x="6705" y="14869"/>
                  <a:pt x="6811" y="14864"/>
                </a:cubicBezTo>
                <a:cubicBezTo>
                  <a:pt x="12100" y="14551"/>
                  <a:pt x="18118" y="1948"/>
                  <a:pt x="17239" y="1024"/>
                </a:cubicBezTo>
                <a:cubicBezTo>
                  <a:pt x="16623" y="382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" name="Google Shape;567;p3"/>
          <p:cNvSpPr/>
          <p:nvPr/>
        </p:nvSpPr>
        <p:spPr>
          <a:xfrm>
            <a:off x="8271619" y="3512420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5"/>
                </a:cubicBezTo>
                <a:cubicBezTo>
                  <a:pt x="1" y="9003"/>
                  <a:pt x="1531" y="14871"/>
                  <a:pt x="6496" y="14871"/>
                </a:cubicBezTo>
                <a:cubicBezTo>
                  <a:pt x="6599" y="14871"/>
                  <a:pt x="6705" y="14869"/>
                  <a:pt x="6811" y="14864"/>
                </a:cubicBezTo>
                <a:cubicBezTo>
                  <a:pt x="12100" y="14625"/>
                  <a:pt x="18118" y="1963"/>
                  <a:pt x="17239" y="1024"/>
                </a:cubicBezTo>
                <a:cubicBezTo>
                  <a:pt x="16623" y="381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8" name="Google Shape;568;p3"/>
          <p:cNvSpPr/>
          <p:nvPr/>
        </p:nvSpPr>
        <p:spPr>
          <a:xfrm>
            <a:off x="8272052" y="4187028"/>
            <a:ext cx="653482" cy="564038"/>
          </a:xfrm>
          <a:custGeom>
            <a:avLst/>
            <a:gdLst/>
            <a:ahLst/>
            <a:cxnLst/>
            <a:rect l="l" t="t" r="r" b="b"/>
            <a:pathLst>
              <a:path w="18107" h="14848" extrusionOk="0">
                <a:moveTo>
                  <a:pt x="13332" y="1"/>
                </a:moveTo>
                <a:cubicBezTo>
                  <a:pt x="10098" y="1"/>
                  <a:pt x="5800" y="1253"/>
                  <a:pt x="3447" y="4409"/>
                </a:cubicBezTo>
                <a:cubicBezTo>
                  <a:pt x="0" y="8947"/>
                  <a:pt x="1509" y="14848"/>
                  <a:pt x="6434" y="14848"/>
                </a:cubicBezTo>
                <a:cubicBezTo>
                  <a:pt x="6554" y="14848"/>
                  <a:pt x="6676" y="14844"/>
                  <a:pt x="6799" y="14837"/>
                </a:cubicBezTo>
                <a:cubicBezTo>
                  <a:pt x="12088" y="14584"/>
                  <a:pt x="18106" y="1981"/>
                  <a:pt x="17227" y="1057"/>
                </a:cubicBezTo>
                <a:cubicBezTo>
                  <a:pt x="16609" y="390"/>
                  <a:pt x="15136" y="1"/>
                  <a:pt x="1333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9" name="Google Shape;569;p3"/>
          <p:cNvSpPr/>
          <p:nvPr/>
        </p:nvSpPr>
        <p:spPr>
          <a:xfrm>
            <a:off x="334903" y="316443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0" name="Google Shape;570;p3"/>
          <p:cNvSpPr/>
          <p:nvPr/>
        </p:nvSpPr>
        <p:spPr>
          <a:xfrm>
            <a:off x="334903" y="2926475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10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10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1" name="Google Shape;571;p3"/>
          <p:cNvSpPr/>
          <p:nvPr/>
        </p:nvSpPr>
        <p:spPr>
          <a:xfrm>
            <a:off x="334903" y="268808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2" name="Google Shape;572;p3"/>
          <p:cNvSpPr/>
          <p:nvPr/>
        </p:nvSpPr>
        <p:spPr>
          <a:xfrm>
            <a:off x="334903" y="3881042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3" name="Google Shape;573;p3"/>
          <p:cNvSpPr/>
          <p:nvPr/>
        </p:nvSpPr>
        <p:spPr>
          <a:xfrm>
            <a:off x="334903" y="364261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4" name="Google Shape;574;p3"/>
          <p:cNvSpPr/>
          <p:nvPr/>
        </p:nvSpPr>
        <p:spPr>
          <a:xfrm>
            <a:off x="334903" y="3402823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69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69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5" name="Google Shape;575;p3"/>
          <p:cNvSpPr/>
          <p:nvPr/>
        </p:nvSpPr>
        <p:spPr>
          <a:xfrm>
            <a:off x="334903" y="4595314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6" name="Google Shape;576;p3"/>
          <p:cNvSpPr/>
          <p:nvPr/>
        </p:nvSpPr>
        <p:spPr>
          <a:xfrm>
            <a:off x="334903" y="4357390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7" name="Google Shape;577;p3"/>
          <p:cNvSpPr/>
          <p:nvPr/>
        </p:nvSpPr>
        <p:spPr>
          <a:xfrm>
            <a:off x="334903" y="4118966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" name="Google Shape;578;p3"/>
          <p:cNvSpPr/>
          <p:nvPr/>
        </p:nvSpPr>
        <p:spPr>
          <a:xfrm>
            <a:off x="334903" y="125904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1"/>
                </a:moveTo>
                <a:cubicBezTo>
                  <a:pt x="9803" y="1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9" name="Google Shape;579;p3"/>
          <p:cNvSpPr/>
          <p:nvPr/>
        </p:nvSpPr>
        <p:spPr>
          <a:xfrm>
            <a:off x="334903" y="1021116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548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0" name="Google Shape;580;p3"/>
          <p:cNvSpPr/>
          <p:nvPr/>
        </p:nvSpPr>
        <p:spPr>
          <a:xfrm>
            <a:off x="334903" y="782692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1" name="Google Shape;581;p3"/>
          <p:cNvSpPr/>
          <p:nvPr/>
        </p:nvSpPr>
        <p:spPr>
          <a:xfrm>
            <a:off x="334903" y="1975651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2" name="Google Shape;582;p3"/>
          <p:cNvSpPr/>
          <p:nvPr/>
        </p:nvSpPr>
        <p:spPr>
          <a:xfrm>
            <a:off x="334903" y="1737259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" name="Google Shape;583;p3"/>
          <p:cNvSpPr/>
          <p:nvPr/>
        </p:nvSpPr>
        <p:spPr>
          <a:xfrm>
            <a:off x="334903" y="1497463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69"/>
                </a:cubicBezTo>
                <a:cubicBezTo>
                  <a:pt x="10429" y="2547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7"/>
                  <a:pt x="1" y="166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4" name="Google Shape;584;p3"/>
          <p:cNvSpPr/>
          <p:nvPr/>
        </p:nvSpPr>
        <p:spPr>
          <a:xfrm>
            <a:off x="334903" y="268992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5" name="Google Shape;585;p3"/>
          <p:cNvSpPr/>
          <p:nvPr/>
        </p:nvSpPr>
        <p:spPr>
          <a:xfrm>
            <a:off x="334903" y="245199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6" name="Google Shape;586;p3"/>
          <p:cNvSpPr/>
          <p:nvPr/>
        </p:nvSpPr>
        <p:spPr>
          <a:xfrm>
            <a:off x="334903" y="2213607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7" name="Google Shape;587;p3"/>
          <p:cNvSpPr/>
          <p:nvPr/>
        </p:nvSpPr>
        <p:spPr>
          <a:xfrm>
            <a:off x="495075" y="646175"/>
            <a:ext cx="8153847" cy="4261144"/>
          </a:xfrm>
          <a:custGeom>
            <a:avLst/>
            <a:gdLst/>
            <a:ahLst/>
            <a:cxnLst/>
            <a:rect l="l" t="t" r="r" b="b"/>
            <a:pathLst>
              <a:path w="254987" h="136313" extrusionOk="0">
                <a:moveTo>
                  <a:pt x="0" y="1"/>
                </a:moveTo>
                <a:lnTo>
                  <a:pt x="0" y="136313"/>
                </a:lnTo>
                <a:lnTo>
                  <a:pt x="254987" y="136313"/>
                </a:lnTo>
                <a:lnTo>
                  <a:pt x="254987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8" name="Google Shape;588;p3"/>
          <p:cNvSpPr/>
          <p:nvPr/>
        </p:nvSpPr>
        <p:spPr>
          <a:xfrm>
            <a:off x="617468" y="819409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5"/>
                  <a:pt x="3114" y="3978"/>
                  <a:pt x="1997" y="3978"/>
                </a:cubicBezTo>
                <a:cubicBezTo>
                  <a:pt x="880" y="3978"/>
                  <a:pt x="1" y="3055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9" name="Google Shape;589;p3"/>
          <p:cNvSpPr/>
          <p:nvPr/>
        </p:nvSpPr>
        <p:spPr>
          <a:xfrm>
            <a:off x="617468" y="105967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40"/>
                  <a:pt x="3114" y="3978"/>
                  <a:pt x="1997" y="3978"/>
                </a:cubicBezTo>
                <a:cubicBezTo>
                  <a:pt x="880" y="3978"/>
                  <a:pt x="1" y="3040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0" name="Google Shape;590;p3"/>
          <p:cNvSpPr/>
          <p:nvPr/>
        </p:nvSpPr>
        <p:spPr>
          <a:xfrm>
            <a:off x="617468" y="1295756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1" name="Google Shape;591;p3"/>
          <p:cNvSpPr/>
          <p:nvPr/>
        </p:nvSpPr>
        <p:spPr>
          <a:xfrm>
            <a:off x="617468" y="153602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2" name="Google Shape;592;p3"/>
          <p:cNvSpPr/>
          <p:nvPr/>
        </p:nvSpPr>
        <p:spPr>
          <a:xfrm>
            <a:off x="617468" y="176839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3" name="Google Shape;593;p3"/>
          <p:cNvSpPr/>
          <p:nvPr/>
        </p:nvSpPr>
        <p:spPr>
          <a:xfrm>
            <a:off x="617468" y="2008656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2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2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4" name="Google Shape;594;p3"/>
          <p:cNvSpPr/>
          <p:nvPr/>
        </p:nvSpPr>
        <p:spPr>
          <a:xfrm>
            <a:off x="617468" y="224658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5" name="Google Shape;595;p3"/>
          <p:cNvSpPr/>
          <p:nvPr/>
        </p:nvSpPr>
        <p:spPr>
          <a:xfrm>
            <a:off x="617468" y="248684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6" name="Google Shape;596;p3"/>
          <p:cNvSpPr/>
          <p:nvPr/>
        </p:nvSpPr>
        <p:spPr>
          <a:xfrm>
            <a:off x="617468" y="2727108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99"/>
                  <a:pt x="3114" y="3964"/>
                  <a:pt x="1997" y="3964"/>
                </a:cubicBezTo>
                <a:cubicBezTo>
                  <a:pt x="880" y="3964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7" name="Google Shape;597;p3"/>
          <p:cNvSpPr/>
          <p:nvPr/>
        </p:nvSpPr>
        <p:spPr>
          <a:xfrm>
            <a:off x="617468" y="296690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9"/>
                  <a:pt x="1997" y="3979"/>
                </a:cubicBezTo>
                <a:cubicBezTo>
                  <a:pt x="880" y="3979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8" name="Google Shape;598;p3"/>
          <p:cNvSpPr/>
          <p:nvPr/>
        </p:nvSpPr>
        <p:spPr>
          <a:xfrm>
            <a:off x="617468" y="3205327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39"/>
                  <a:pt x="3114" y="3963"/>
                  <a:pt x="1997" y="3963"/>
                </a:cubicBezTo>
                <a:cubicBezTo>
                  <a:pt x="880" y="3963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9" name="Google Shape;599;p3"/>
          <p:cNvSpPr/>
          <p:nvPr/>
        </p:nvSpPr>
        <p:spPr>
          <a:xfrm>
            <a:off x="617468" y="344512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7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0" name="Google Shape;600;p3"/>
          <p:cNvSpPr/>
          <p:nvPr/>
        </p:nvSpPr>
        <p:spPr>
          <a:xfrm>
            <a:off x="617468" y="3677495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6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1" name="Google Shape;601;p3"/>
          <p:cNvSpPr/>
          <p:nvPr/>
        </p:nvSpPr>
        <p:spPr>
          <a:xfrm>
            <a:off x="617468" y="3917758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39"/>
                  <a:pt x="3114" y="3978"/>
                  <a:pt x="1997" y="3978"/>
                </a:cubicBezTo>
                <a:cubicBezTo>
                  <a:pt x="880" y="3978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2" name="Google Shape;602;p3"/>
          <p:cNvSpPr/>
          <p:nvPr/>
        </p:nvSpPr>
        <p:spPr>
          <a:xfrm>
            <a:off x="617468" y="415384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6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3" name="Google Shape;603;p3"/>
          <p:cNvSpPr/>
          <p:nvPr/>
        </p:nvSpPr>
        <p:spPr>
          <a:xfrm>
            <a:off x="617468" y="4394106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1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1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4" name="Google Shape;604;p3"/>
          <p:cNvSpPr/>
          <p:nvPr/>
        </p:nvSpPr>
        <p:spPr>
          <a:xfrm>
            <a:off x="617468" y="4634370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1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1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5" name="Google Shape;605;p3"/>
          <p:cNvSpPr/>
          <p:nvPr/>
        </p:nvSpPr>
        <p:spPr>
          <a:xfrm>
            <a:off x="307951" y="1307361"/>
            <a:ext cx="410401" cy="102756"/>
          </a:xfrm>
          <a:custGeom>
            <a:avLst/>
            <a:gdLst/>
            <a:ahLst/>
            <a:cxnLst/>
            <a:rect l="l" t="t" r="r" b="b"/>
            <a:pathLst>
              <a:path w="13156" h="3294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6" name="Google Shape;606;p3"/>
          <p:cNvSpPr/>
          <p:nvPr/>
        </p:nvSpPr>
        <p:spPr>
          <a:xfrm>
            <a:off x="307951" y="106943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7" name="Google Shape;607;p3"/>
          <p:cNvSpPr/>
          <p:nvPr/>
        </p:nvSpPr>
        <p:spPr>
          <a:xfrm>
            <a:off x="307951" y="831044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24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24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8" name="Google Shape;608;p3"/>
          <p:cNvSpPr/>
          <p:nvPr/>
        </p:nvSpPr>
        <p:spPr>
          <a:xfrm>
            <a:off x="307951" y="2023972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9" name="Google Shape;609;p3"/>
          <p:cNvSpPr/>
          <p:nvPr/>
        </p:nvSpPr>
        <p:spPr>
          <a:xfrm>
            <a:off x="307951" y="1786048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671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1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0" name="Google Shape;610;p3"/>
          <p:cNvSpPr/>
          <p:nvPr/>
        </p:nvSpPr>
        <p:spPr>
          <a:xfrm>
            <a:off x="307951" y="154762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" name="Google Shape;611;p3"/>
          <p:cNvSpPr/>
          <p:nvPr/>
        </p:nvSpPr>
        <p:spPr>
          <a:xfrm>
            <a:off x="307951" y="273874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3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53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2" name="Google Shape;612;p3"/>
          <p:cNvSpPr/>
          <p:nvPr/>
        </p:nvSpPr>
        <p:spPr>
          <a:xfrm>
            <a:off x="307951" y="2500320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48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548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3" name="Google Shape;613;p3"/>
          <p:cNvSpPr/>
          <p:nvPr/>
        </p:nvSpPr>
        <p:spPr>
          <a:xfrm>
            <a:off x="307951" y="2262396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4" name="Google Shape;614;p3"/>
          <p:cNvSpPr/>
          <p:nvPr/>
        </p:nvSpPr>
        <p:spPr>
          <a:xfrm>
            <a:off x="307951" y="3212751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5" name="Google Shape;615;p3"/>
          <p:cNvSpPr/>
          <p:nvPr/>
        </p:nvSpPr>
        <p:spPr>
          <a:xfrm>
            <a:off x="307951" y="297482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6" name="Google Shape;616;p3"/>
          <p:cNvSpPr/>
          <p:nvPr/>
        </p:nvSpPr>
        <p:spPr>
          <a:xfrm>
            <a:off x="307951" y="3929363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8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7" name="Google Shape;617;p3"/>
          <p:cNvSpPr/>
          <p:nvPr/>
        </p:nvSpPr>
        <p:spPr>
          <a:xfrm>
            <a:off x="307951" y="3691439"/>
            <a:ext cx="410401" cy="100386"/>
          </a:xfrm>
          <a:custGeom>
            <a:avLst/>
            <a:gdLst/>
            <a:ahLst/>
            <a:cxnLst/>
            <a:rect l="l" t="t" r="r" b="b"/>
            <a:pathLst>
              <a:path w="13156" h="3218" extrusionOk="0">
                <a:moveTo>
                  <a:pt x="11412" y="0"/>
                </a:moveTo>
                <a:cubicBezTo>
                  <a:pt x="12411" y="0"/>
                  <a:pt x="13155" y="670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0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8" name="Google Shape;618;p3"/>
          <p:cNvSpPr/>
          <p:nvPr/>
        </p:nvSpPr>
        <p:spPr>
          <a:xfrm>
            <a:off x="307951" y="345301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9" name="Google Shape;619;p3"/>
          <p:cNvSpPr/>
          <p:nvPr/>
        </p:nvSpPr>
        <p:spPr>
          <a:xfrm>
            <a:off x="307951" y="464410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33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533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0" name="Google Shape;620;p3"/>
          <p:cNvSpPr/>
          <p:nvPr/>
        </p:nvSpPr>
        <p:spPr>
          <a:xfrm>
            <a:off x="307951" y="4405711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4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548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1" name="Google Shape;621;p3"/>
          <p:cNvSpPr/>
          <p:nvPr/>
        </p:nvSpPr>
        <p:spPr>
          <a:xfrm>
            <a:off x="307951" y="4167755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474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474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2" name="Google Shape;622;p3"/>
          <p:cNvSpPr txBox="1">
            <a:spLocks noGrp="1"/>
          </p:cNvSpPr>
          <p:nvPr>
            <p:ph type="title"/>
          </p:nvPr>
        </p:nvSpPr>
        <p:spPr>
          <a:xfrm>
            <a:off x="971750" y="1219875"/>
            <a:ext cx="3190500" cy="1000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 sz="4000" b="1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9pPr>
          </a:lstStyle>
          <a:p>
            <a:endParaRPr/>
          </a:p>
        </p:txBody>
      </p:sp>
      <p:sp>
        <p:nvSpPr>
          <p:cNvPr id="623" name="Google Shape;623;p3"/>
          <p:cNvSpPr txBox="1">
            <a:spLocks noGrp="1"/>
          </p:cNvSpPr>
          <p:nvPr>
            <p:ph type="subTitle" idx="1"/>
          </p:nvPr>
        </p:nvSpPr>
        <p:spPr>
          <a:xfrm>
            <a:off x="971750" y="2077125"/>
            <a:ext cx="1838400" cy="743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800"/>
              <a:buNone/>
              <a:defRPr sz="2000" b="1"/>
            </a:lvl1pPr>
            <a:lvl2pPr lvl="1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429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286"/>
            </a:lvl1pPr>
            <a:lvl2pPr marL="326578" indent="0">
              <a:buNone/>
              <a:defRPr sz="2000"/>
            </a:lvl2pPr>
            <a:lvl3pPr marL="653156" indent="0">
              <a:buNone/>
              <a:defRPr sz="1714"/>
            </a:lvl3pPr>
            <a:lvl4pPr marL="979734" indent="0">
              <a:buNone/>
              <a:defRPr sz="1429"/>
            </a:lvl4pPr>
            <a:lvl5pPr marL="1306312" indent="0">
              <a:buNone/>
              <a:defRPr sz="1429"/>
            </a:lvl5pPr>
            <a:lvl6pPr marL="1632890" indent="0">
              <a:buNone/>
              <a:defRPr sz="1429"/>
            </a:lvl6pPr>
            <a:lvl7pPr marL="1959468" indent="0">
              <a:buNone/>
              <a:defRPr sz="1429"/>
            </a:lvl7pPr>
            <a:lvl8pPr marL="2286046" indent="0">
              <a:buNone/>
              <a:defRPr sz="1429"/>
            </a:lvl8pPr>
            <a:lvl9pPr marL="2612624" indent="0">
              <a:buNone/>
              <a:defRPr sz="1429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00"/>
            </a:lvl1pPr>
            <a:lvl2pPr marL="326578" indent="0">
              <a:buNone/>
              <a:defRPr sz="857"/>
            </a:lvl2pPr>
            <a:lvl3pPr marL="653156" indent="0">
              <a:buNone/>
              <a:defRPr sz="714"/>
            </a:lvl3pPr>
            <a:lvl4pPr marL="979734" indent="0">
              <a:buNone/>
              <a:defRPr sz="643"/>
            </a:lvl4pPr>
            <a:lvl5pPr marL="1306312" indent="0">
              <a:buNone/>
              <a:defRPr sz="643"/>
            </a:lvl5pPr>
            <a:lvl6pPr marL="1632890" indent="0">
              <a:buNone/>
              <a:defRPr sz="643"/>
            </a:lvl6pPr>
            <a:lvl7pPr marL="1959468" indent="0">
              <a:buNone/>
              <a:defRPr sz="643"/>
            </a:lvl7pPr>
            <a:lvl8pPr marL="2286046" indent="0">
              <a:buNone/>
              <a:defRPr sz="643"/>
            </a:lvl8pPr>
            <a:lvl9pPr marL="2612624" indent="0">
              <a:buNone/>
              <a:defRPr sz="64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4DB25-E7DC-4B60-80FD-3E1C2004F171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3A4B-1CD3-4D8C-99E4-DCA31A78B2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2373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4DB25-E7DC-4B60-80FD-3E1C2004F171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3A4B-1CD3-4D8C-99E4-DCA31A78B2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5325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4DB25-E7DC-4B60-80FD-3E1C2004F171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3A4B-1CD3-4D8C-99E4-DCA31A78B2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475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8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" name="Google Shape;813;p5"/>
          <p:cNvSpPr/>
          <p:nvPr/>
        </p:nvSpPr>
        <p:spPr>
          <a:xfrm>
            <a:off x="8271482" y="813225"/>
            <a:ext cx="654059" cy="565027"/>
          </a:xfrm>
          <a:custGeom>
            <a:avLst/>
            <a:gdLst/>
            <a:ahLst/>
            <a:cxnLst/>
            <a:rect l="l" t="t" r="r" b="b"/>
            <a:pathLst>
              <a:path w="18123" h="14875" extrusionOk="0">
                <a:moveTo>
                  <a:pt x="13360" y="1"/>
                </a:moveTo>
                <a:cubicBezTo>
                  <a:pt x="10125" y="1"/>
                  <a:pt x="5819" y="1242"/>
                  <a:pt x="3463" y="4440"/>
                </a:cubicBezTo>
                <a:cubicBezTo>
                  <a:pt x="1" y="8998"/>
                  <a:pt x="1539" y="14875"/>
                  <a:pt x="6518" y="14875"/>
                </a:cubicBezTo>
                <a:cubicBezTo>
                  <a:pt x="6616" y="14875"/>
                  <a:pt x="6715" y="14873"/>
                  <a:pt x="6815" y="14868"/>
                </a:cubicBezTo>
                <a:cubicBezTo>
                  <a:pt x="12104" y="14615"/>
                  <a:pt x="18122" y="1952"/>
                  <a:pt x="17243" y="1028"/>
                </a:cubicBezTo>
                <a:cubicBezTo>
                  <a:pt x="16626" y="384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4" name="Google Shape;814;p5"/>
          <p:cNvSpPr/>
          <p:nvPr/>
        </p:nvSpPr>
        <p:spPr>
          <a:xfrm>
            <a:off x="8272197" y="1487910"/>
            <a:ext cx="653337" cy="563962"/>
          </a:xfrm>
          <a:custGeom>
            <a:avLst/>
            <a:gdLst/>
            <a:ahLst/>
            <a:cxnLst/>
            <a:rect l="l" t="t" r="r" b="b"/>
            <a:pathLst>
              <a:path w="18103" h="14846" extrusionOk="0">
                <a:moveTo>
                  <a:pt x="13340" y="1"/>
                </a:moveTo>
                <a:cubicBezTo>
                  <a:pt x="10105" y="1"/>
                  <a:pt x="5799" y="1255"/>
                  <a:pt x="3443" y="4406"/>
                </a:cubicBezTo>
                <a:cubicBezTo>
                  <a:pt x="0" y="8953"/>
                  <a:pt x="1501" y="14845"/>
                  <a:pt x="6413" y="14845"/>
                </a:cubicBezTo>
                <a:cubicBezTo>
                  <a:pt x="6538" y="14845"/>
                  <a:pt x="6666" y="14842"/>
                  <a:pt x="6795" y="14834"/>
                </a:cubicBezTo>
                <a:cubicBezTo>
                  <a:pt x="12084" y="14581"/>
                  <a:pt x="18102" y="1992"/>
                  <a:pt x="17223" y="1054"/>
                </a:cubicBezTo>
                <a:cubicBezTo>
                  <a:pt x="16606" y="388"/>
                  <a:pt x="15139" y="1"/>
                  <a:pt x="1334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5" name="Google Shape;815;p5"/>
          <p:cNvSpPr/>
          <p:nvPr/>
        </p:nvSpPr>
        <p:spPr>
          <a:xfrm>
            <a:off x="8271475" y="2161531"/>
            <a:ext cx="654059" cy="566622"/>
          </a:xfrm>
          <a:custGeom>
            <a:avLst/>
            <a:gdLst/>
            <a:ahLst/>
            <a:cxnLst/>
            <a:rect l="l" t="t" r="r" b="b"/>
            <a:pathLst>
              <a:path w="18123" h="14916" extrusionOk="0">
                <a:moveTo>
                  <a:pt x="13360" y="1"/>
                </a:moveTo>
                <a:cubicBezTo>
                  <a:pt x="10125" y="1"/>
                  <a:pt x="5819" y="1255"/>
                  <a:pt x="3463" y="4405"/>
                </a:cubicBezTo>
                <a:cubicBezTo>
                  <a:pt x="1" y="9037"/>
                  <a:pt x="1539" y="14915"/>
                  <a:pt x="6518" y="14915"/>
                </a:cubicBezTo>
                <a:cubicBezTo>
                  <a:pt x="6616" y="14915"/>
                  <a:pt x="6715" y="14913"/>
                  <a:pt x="6815" y="14908"/>
                </a:cubicBezTo>
                <a:cubicBezTo>
                  <a:pt x="12104" y="14595"/>
                  <a:pt x="18122" y="1992"/>
                  <a:pt x="17243" y="1053"/>
                </a:cubicBezTo>
                <a:cubicBezTo>
                  <a:pt x="16626" y="388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6" name="Google Shape;816;p5"/>
          <p:cNvSpPr/>
          <p:nvPr/>
        </p:nvSpPr>
        <p:spPr>
          <a:xfrm>
            <a:off x="8271619" y="2837811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6"/>
                </a:cubicBezTo>
                <a:cubicBezTo>
                  <a:pt x="1" y="8989"/>
                  <a:pt x="1531" y="14872"/>
                  <a:pt x="6497" y="14872"/>
                </a:cubicBezTo>
                <a:cubicBezTo>
                  <a:pt x="6600" y="14872"/>
                  <a:pt x="6705" y="14869"/>
                  <a:pt x="6811" y="14864"/>
                </a:cubicBezTo>
                <a:cubicBezTo>
                  <a:pt x="12100" y="14551"/>
                  <a:pt x="18118" y="1948"/>
                  <a:pt x="17239" y="1024"/>
                </a:cubicBezTo>
                <a:cubicBezTo>
                  <a:pt x="16623" y="382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7" name="Google Shape;817;p5"/>
          <p:cNvSpPr/>
          <p:nvPr/>
        </p:nvSpPr>
        <p:spPr>
          <a:xfrm>
            <a:off x="8271619" y="3512420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5"/>
                </a:cubicBezTo>
                <a:cubicBezTo>
                  <a:pt x="1" y="9003"/>
                  <a:pt x="1531" y="14871"/>
                  <a:pt x="6496" y="14871"/>
                </a:cubicBezTo>
                <a:cubicBezTo>
                  <a:pt x="6599" y="14871"/>
                  <a:pt x="6705" y="14869"/>
                  <a:pt x="6811" y="14864"/>
                </a:cubicBezTo>
                <a:cubicBezTo>
                  <a:pt x="12100" y="14625"/>
                  <a:pt x="18118" y="1963"/>
                  <a:pt x="17239" y="1024"/>
                </a:cubicBezTo>
                <a:cubicBezTo>
                  <a:pt x="16623" y="381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8" name="Google Shape;818;p5"/>
          <p:cNvSpPr/>
          <p:nvPr/>
        </p:nvSpPr>
        <p:spPr>
          <a:xfrm>
            <a:off x="8272052" y="4187028"/>
            <a:ext cx="653482" cy="564038"/>
          </a:xfrm>
          <a:custGeom>
            <a:avLst/>
            <a:gdLst/>
            <a:ahLst/>
            <a:cxnLst/>
            <a:rect l="l" t="t" r="r" b="b"/>
            <a:pathLst>
              <a:path w="18107" h="14848" extrusionOk="0">
                <a:moveTo>
                  <a:pt x="13332" y="1"/>
                </a:moveTo>
                <a:cubicBezTo>
                  <a:pt x="10098" y="1"/>
                  <a:pt x="5800" y="1253"/>
                  <a:pt x="3447" y="4409"/>
                </a:cubicBezTo>
                <a:cubicBezTo>
                  <a:pt x="0" y="8947"/>
                  <a:pt x="1509" y="14848"/>
                  <a:pt x="6434" y="14848"/>
                </a:cubicBezTo>
                <a:cubicBezTo>
                  <a:pt x="6554" y="14848"/>
                  <a:pt x="6676" y="14844"/>
                  <a:pt x="6799" y="14837"/>
                </a:cubicBezTo>
                <a:cubicBezTo>
                  <a:pt x="12088" y="14584"/>
                  <a:pt x="18106" y="1981"/>
                  <a:pt x="17227" y="1057"/>
                </a:cubicBezTo>
                <a:cubicBezTo>
                  <a:pt x="16609" y="390"/>
                  <a:pt x="15136" y="1"/>
                  <a:pt x="1333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9" name="Google Shape;819;p5"/>
          <p:cNvSpPr/>
          <p:nvPr/>
        </p:nvSpPr>
        <p:spPr>
          <a:xfrm>
            <a:off x="7242621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79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254" y="85"/>
                  <a:pt x="195" y="144"/>
                  <a:pt x="120" y="219"/>
                </a:cubicBezTo>
                <a:cubicBezTo>
                  <a:pt x="61" y="338"/>
                  <a:pt x="61" y="397"/>
                  <a:pt x="61" y="457"/>
                </a:cubicBezTo>
                <a:cubicBezTo>
                  <a:pt x="1" y="651"/>
                  <a:pt x="61" y="830"/>
                  <a:pt x="195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3" y="1062"/>
                  <a:pt x="398" y="1033"/>
                  <a:pt x="433" y="964"/>
                </a:cubicBezTo>
                <a:cubicBezTo>
                  <a:pt x="567" y="830"/>
                  <a:pt x="627" y="710"/>
                  <a:pt x="627" y="591"/>
                </a:cubicBezTo>
                <a:lnTo>
                  <a:pt x="627" y="397"/>
                </a:lnTo>
                <a:cubicBezTo>
                  <a:pt x="627" y="278"/>
                  <a:pt x="627" y="219"/>
                  <a:pt x="567" y="144"/>
                </a:cubicBezTo>
                <a:lnTo>
                  <a:pt x="567" y="85"/>
                </a:lnTo>
                <a:cubicBezTo>
                  <a:pt x="514" y="42"/>
                  <a:pt x="439" y="0"/>
                  <a:pt x="379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" name="Google Shape;820;p5"/>
          <p:cNvSpPr/>
          <p:nvPr/>
        </p:nvSpPr>
        <p:spPr>
          <a:xfrm>
            <a:off x="7283518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8" y="1"/>
                  <a:pt x="269" y="16"/>
                  <a:pt x="239" y="45"/>
                </a:cubicBezTo>
                <a:cubicBezTo>
                  <a:pt x="180" y="105"/>
                  <a:pt x="120" y="239"/>
                  <a:pt x="61" y="299"/>
                </a:cubicBezTo>
                <a:cubicBezTo>
                  <a:pt x="61" y="358"/>
                  <a:pt x="61" y="477"/>
                  <a:pt x="1" y="552"/>
                </a:cubicBezTo>
                <a:cubicBezTo>
                  <a:pt x="1" y="790"/>
                  <a:pt x="61" y="984"/>
                  <a:pt x="180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8" y="1173"/>
                  <a:pt x="493" y="1103"/>
                </a:cubicBezTo>
                <a:cubicBezTo>
                  <a:pt x="552" y="924"/>
                  <a:pt x="612" y="790"/>
                  <a:pt x="612" y="611"/>
                </a:cubicBezTo>
                <a:lnTo>
                  <a:pt x="612" y="358"/>
                </a:lnTo>
                <a:cubicBezTo>
                  <a:pt x="612" y="299"/>
                  <a:pt x="552" y="179"/>
                  <a:pt x="552" y="105"/>
                </a:cubicBezTo>
                <a:lnTo>
                  <a:pt x="493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" name="Google Shape;821;p5"/>
          <p:cNvSpPr/>
          <p:nvPr/>
        </p:nvSpPr>
        <p:spPr>
          <a:xfrm>
            <a:off x="7337454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3" y="1"/>
                </a:moveTo>
                <a:cubicBezTo>
                  <a:pt x="209" y="1"/>
                  <a:pt x="164" y="15"/>
                  <a:pt x="134" y="45"/>
                </a:cubicBezTo>
                <a:cubicBezTo>
                  <a:pt x="60" y="179"/>
                  <a:pt x="0" y="239"/>
                  <a:pt x="0" y="358"/>
                </a:cubicBezTo>
                <a:lnTo>
                  <a:pt x="0" y="611"/>
                </a:lnTo>
                <a:cubicBezTo>
                  <a:pt x="0" y="790"/>
                  <a:pt x="0" y="924"/>
                  <a:pt x="134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0" y="1194"/>
                </a:cubicBezTo>
                <a:cubicBezTo>
                  <a:pt x="319" y="1194"/>
                  <a:pt x="390" y="1145"/>
                  <a:pt x="432" y="1103"/>
                </a:cubicBezTo>
                <a:cubicBezTo>
                  <a:pt x="566" y="924"/>
                  <a:pt x="566" y="731"/>
                  <a:pt x="566" y="611"/>
                </a:cubicBezTo>
                <a:lnTo>
                  <a:pt x="566" y="298"/>
                </a:lnTo>
                <a:cubicBezTo>
                  <a:pt x="507" y="239"/>
                  <a:pt x="507" y="179"/>
                  <a:pt x="432" y="45"/>
                </a:cubicBezTo>
                <a:lnTo>
                  <a:pt x="373" y="45"/>
                </a:lnTo>
                <a:cubicBezTo>
                  <a:pt x="343" y="15"/>
                  <a:pt x="298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5"/>
          <p:cNvSpPr/>
          <p:nvPr/>
        </p:nvSpPr>
        <p:spPr>
          <a:xfrm>
            <a:off x="7333711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7" y="19"/>
                  <a:pt x="180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80" y="921"/>
                </a:cubicBezTo>
                <a:lnTo>
                  <a:pt x="180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7" y="489"/>
                </a:cubicBezTo>
                <a:cubicBezTo>
                  <a:pt x="627" y="429"/>
                  <a:pt x="627" y="355"/>
                  <a:pt x="552" y="295"/>
                </a:cubicBezTo>
                <a:cubicBezTo>
                  <a:pt x="552" y="235"/>
                  <a:pt x="552" y="176"/>
                  <a:pt x="493" y="116"/>
                </a:cubicBezTo>
                <a:lnTo>
                  <a:pt x="493" y="57"/>
                </a:lnTo>
                <a:cubicBezTo>
                  <a:pt x="463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3" name="Google Shape;823;p5"/>
          <p:cNvSpPr/>
          <p:nvPr/>
        </p:nvSpPr>
        <p:spPr>
          <a:xfrm>
            <a:off x="7385775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9" y="1"/>
                  <a:pt x="177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lnTo>
                  <a:pt x="194" y="1515"/>
                </a:ln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5" y="1498"/>
                  <a:pt x="447" y="1456"/>
                </a:cubicBezTo>
                <a:cubicBezTo>
                  <a:pt x="567" y="1203"/>
                  <a:pt x="567" y="1024"/>
                  <a:pt x="567" y="771"/>
                </a:cubicBezTo>
                <a:lnTo>
                  <a:pt x="567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4" name="Google Shape;824;p5"/>
          <p:cNvSpPr/>
          <p:nvPr/>
        </p:nvSpPr>
        <p:spPr>
          <a:xfrm>
            <a:off x="7434564" y="695034"/>
            <a:ext cx="17220" cy="40772"/>
          </a:xfrm>
          <a:custGeom>
            <a:avLst/>
            <a:gdLst/>
            <a:ahLst/>
            <a:cxnLst/>
            <a:rect l="l" t="t" r="r" b="b"/>
            <a:pathLst>
              <a:path w="552" h="1307" extrusionOk="0">
                <a:moveTo>
                  <a:pt x="300" y="0"/>
                </a:moveTo>
                <a:cubicBezTo>
                  <a:pt x="239" y="0"/>
                  <a:pt x="179" y="42"/>
                  <a:pt x="179" y="84"/>
                </a:cubicBezTo>
                <a:lnTo>
                  <a:pt x="120" y="84"/>
                </a:lnTo>
                <a:cubicBezTo>
                  <a:pt x="60" y="204"/>
                  <a:pt x="60" y="263"/>
                  <a:pt x="1" y="338"/>
                </a:cubicBezTo>
                <a:lnTo>
                  <a:pt x="1" y="636"/>
                </a:lnTo>
                <a:cubicBezTo>
                  <a:pt x="1" y="829"/>
                  <a:pt x="1" y="949"/>
                  <a:pt x="60" y="1202"/>
                </a:cubicBezTo>
                <a:lnTo>
                  <a:pt x="120" y="1261"/>
                </a:lnTo>
                <a:cubicBezTo>
                  <a:pt x="150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lnTo>
                  <a:pt x="552" y="397"/>
                </a:lnTo>
                <a:cubicBezTo>
                  <a:pt x="552" y="263"/>
                  <a:pt x="492" y="204"/>
                  <a:pt x="433" y="84"/>
                </a:cubicBezTo>
                <a:lnTo>
                  <a:pt x="373" y="25"/>
                </a:lnTo>
                <a:cubicBezTo>
                  <a:pt x="351" y="7"/>
                  <a:pt x="326" y="0"/>
                  <a:pt x="30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5" name="Google Shape;825;p5"/>
          <p:cNvSpPr/>
          <p:nvPr/>
        </p:nvSpPr>
        <p:spPr>
          <a:xfrm>
            <a:off x="7429925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0" y="1022"/>
                  <a:pt x="180" y="1201"/>
                </a:cubicBezTo>
                <a:lnTo>
                  <a:pt x="239" y="1275"/>
                </a:lnTo>
                <a:cubicBezTo>
                  <a:pt x="261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2" y="1022"/>
                  <a:pt x="612" y="828"/>
                  <a:pt x="612" y="649"/>
                </a:cubicBezTo>
                <a:cubicBezTo>
                  <a:pt x="612" y="530"/>
                  <a:pt x="552" y="396"/>
                  <a:pt x="49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4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6" name="Google Shape;826;p5"/>
          <p:cNvSpPr/>
          <p:nvPr/>
        </p:nvSpPr>
        <p:spPr>
          <a:xfrm>
            <a:off x="7453624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5" y="0"/>
                </a:moveTo>
                <a:cubicBezTo>
                  <a:pt x="328" y="0"/>
                  <a:pt x="284" y="15"/>
                  <a:pt x="254" y="45"/>
                </a:cubicBezTo>
                <a:cubicBezTo>
                  <a:pt x="194" y="105"/>
                  <a:pt x="135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7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7" y="224"/>
                  <a:pt x="567" y="105"/>
                </a:cubicBezTo>
                <a:lnTo>
                  <a:pt x="507" y="45"/>
                </a:lnTo>
                <a:cubicBezTo>
                  <a:pt x="470" y="15"/>
                  <a:pt x="421" y="0"/>
                  <a:pt x="37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7" name="Google Shape;827;p5"/>
          <p:cNvSpPr/>
          <p:nvPr/>
        </p:nvSpPr>
        <p:spPr>
          <a:xfrm>
            <a:off x="7389955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70" y="15"/>
                  <a:pt x="239" y="40"/>
                </a:cubicBezTo>
                <a:cubicBezTo>
                  <a:pt x="120" y="99"/>
                  <a:pt x="120" y="99"/>
                  <a:pt x="60" y="159"/>
                </a:cubicBezTo>
                <a:cubicBezTo>
                  <a:pt x="60" y="218"/>
                  <a:pt x="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06" y="770"/>
                </a:cubicBezTo>
                <a:cubicBezTo>
                  <a:pt x="354" y="770"/>
                  <a:pt x="403" y="755"/>
                  <a:pt x="433" y="725"/>
                </a:cubicBezTo>
                <a:lnTo>
                  <a:pt x="492" y="725"/>
                </a:lnTo>
                <a:cubicBezTo>
                  <a:pt x="552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2" y="218"/>
                  <a:pt x="552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8" name="Google Shape;828;p5"/>
          <p:cNvSpPr/>
          <p:nvPr/>
        </p:nvSpPr>
        <p:spPr>
          <a:xfrm>
            <a:off x="7279338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4" y="0"/>
                </a:moveTo>
                <a:cubicBezTo>
                  <a:pt x="269" y="0"/>
                  <a:pt x="224" y="19"/>
                  <a:pt x="195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5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5" y="646"/>
                  <a:pt x="464" y="617"/>
                  <a:pt x="507" y="548"/>
                </a:cubicBezTo>
                <a:cubicBezTo>
                  <a:pt x="627" y="488"/>
                  <a:pt x="627" y="354"/>
                  <a:pt x="627" y="294"/>
                </a:cubicBezTo>
                <a:cubicBezTo>
                  <a:pt x="627" y="235"/>
                  <a:pt x="627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9" name="Google Shape;829;p5"/>
          <p:cNvSpPr/>
          <p:nvPr/>
        </p:nvSpPr>
        <p:spPr>
          <a:xfrm>
            <a:off x="4676405" y="698746"/>
            <a:ext cx="19091" cy="33160"/>
          </a:xfrm>
          <a:custGeom>
            <a:avLst/>
            <a:gdLst/>
            <a:ahLst/>
            <a:cxnLst/>
            <a:rect l="l" t="t" r="r" b="b"/>
            <a:pathLst>
              <a:path w="612" h="1063" extrusionOk="0">
                <a:moveTo>
                  <a:pt x="378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180" y="85"/>
                  <a:pt x="180" y="144"/>
                  <a:pt x="120" y="219"/>
                </a:cubicBezTo>
                <a:cubicBezTo>
                  <a:pt x="60" y="338"/>
                  <a:pt x="60" y="397"/>
                  <a:pt x="1" y="457"/>
                </a:cubicBezTo>
                <a:cubicBezTo>
                  <a:pt x="1" y="651"/>
                  <a:pt x="1" y="830"/>
                  <a:pt x="120" y="1023"/>
                </a:cubicBezTo>
                <a:lnTo>
                  <a:pt x="180" y="1023"/>
                </a:lnTo>
                <a:cubicBezTo>
                  <a:pt x="204" y="1048"/>
                  <a:pt x="242" y="1062"/>
                  <a:pt x="281" y="1062"/>
                </a:cubicBezTo>
                <a:cubicBezTo>
                  <a:pt x="338" y="1062"/>
                  <a:pt x="398" y="1033"/>
                  <a:pt x="433" y="964"/>
                </a:cubicBezTo>
                <a:cubicBezTo>
                  <a:pt x="552" y="830"/>
                  <a:pt x="612" y="710"/>
                  <a:pt x="612" y="591"/>
                </a:cubicBezTo>
                <a:lnTo>
                  <a:pt x="612" y="397"/>
                </a:lnTo>
                <a:cubicBezTo>
                  <a:pt x="612" y="278"/>
                  <a:pt x="612" y="219"/>
                  <a:pt x="552" y="144"/>
                </a:cubicBezTo>
                <a:lnTo>
                  <a:pt x="552" y="85"/>
                </a:lnTo>
                <a:cubicBezTo>
                  <a:pt x="510" y="42"/>
                  <a:pt x="438" y="0"/>
                  <a:pt x="37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0" name="Google Shape;830;p5"/>
          <p:cNvSpPr/>
          <p:nvPr/>
        </p:nvSpPr>
        <p:spPr>
          <a:xfrm>
            <a:off x="4716834" y="746444"/>
            <a:ext cx="19559" cy="37496"/>
          </a:xfrm>
          <a:custGeom>
            <a:avLst/>
            <a:gdLst/>
            <a:ahLst/>
            <a:cxnLst/>
            <a:rect l="l" t="t" r="r" b="b"/>
            <a:pathLst>
              <a:path w="627" h="1202" extrusionOk="0">
                <a:moveTo>
                  <a:pt x="375" y="1"/>
                </a:moveTo>
                <a:cubicBezTo>
                  <a:pt x="329" y="1"/>
                  <a:pt x="284" y="16"/>
                  <a:pt x="254" y="45"/>
                </a:cubicBezTo>
                <a:cubicBezTo>
                  <a:pt x="195" y="105"/>
                  <a:pt x="135" y="239"/>
                  <a:pt x="61" y="299"/>
                </a:cubicBezTo>
                <a:cubicBezTo>
                  <a:pt x="61" y="358"/>
                  <a:pt x="1" y="477"/>
                  <a:pt x="1" y="552"/>
                </a:cubicBezTo>
                <a:cubicBezTo>
                  <a:pt x="1" y="790"/>
                  <a:pt x="61" y="984"/>
                  <a:pt x="195" y="1103"/>
                </a:cubicBezTo>
                <a:lnTo>
                  <a:pt x="254" y="1163"/>
                </a:lnTo>
                <a:cubicBezTo>
                  <a:pt x="279" y="1187"/>
                  <a:pt x="314" y="1202"/>
                  <a:pt x="346" y="1202"/>
                </a:cubicBezTo>
                <a:cubicBezTo>
                  <a:pt x="392" y="1202"/>
                  <a:pt x="433" y="1173"/>
                  <a:pt x="433" y="1103"/>
                </a:cubicBezTo>
                <a:cubicBezTo>
                  <a:pt x="567" y="924"/>
                  <a:pt x="627" y="790"/>
                  <a:pt x="627" y="611"/>
                </a:cubicBezTo>
                <a:lnTo>
                  <a:pt x="627" y="358"/>
                </a:lnTo>
                <a:cubicBezTo>
                  <a:pt x="627" y="299"/>
                  <a:pt x="567" y="179"/>
                  <a:pt x="567" y="105"/>
                </a:cubicBezTo>
                <a:lnTo>
                  <a:pt x="507" y="105"/>
                </a:lnTo>
                <a:lnTo>
                  <a:pt x="507" y="45"/>
                </a:lnTo>
                <a:cubicBezTo>
                  <a:pt x="470" y="16"/>
                  <a:pt x="422" y="1"/>
                  <a:pt x="37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1" name="Google Shape;831;p5"/>
          <p:cNvSpPr/>
          <p:nvPr/>
        </p:nvSpPr>
        <p:spPr>
          <a:xfrm>
            <a:off x="4769366" y="701835"/>
            <a:ext cx="19091" cy="37247"/>
          </a:xfrm>
          <a:custGeom>
            <a:avLst/>
            <a:gdLst/>
            <a:ahLst/>
            <a:cxnLst/>
            <a:rect l="l" t="t" r="r" b="b"/>
            <a:pathLst>
              <a:path w="612" h="1194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20" y="179"/>
                  <a:pt x="60" y="239"/>
                  <a:pt x="60" y="358"/>
                </a:cubicBezTo>
                <a:cubicBezTo>
                  <a:pt x="0" y="418"/>
                  <a:pt x="0" y="492"/>
                  <a:pt x="0" y="611"/>
                </a:cubicBezTo>
                <a:cubicBezTo>
                  <a:pt x="60" y="790"/>
                  <a:pt x="60" y="924"/>
                  <a:pt x="179" y="1103"/>
                </a:cubicBezTo>
                <a:lnTo>
                  <a:pt x="239" y="1163"/>
                </a:lnTo>
                <a:cubicBezTo>
                  <a:pt x="261" y="1185"/>
                  <a:pt x="287" y="1194"/>
                  <a:pt x="315" y="1194"/>
                </a:cubicBezTo>
                <a:cubicBezTo>
                  <a:pt x="379" y="1194"/>
                  <a:pt x="450" y="1145"/>
                  <a:pt x="492" y="1103"/>
                </a:cubicBezTo>
                <a:cubicBezTo>
                  <a:pt x="611" y="924"/>
                  <a:pt x="611" y="731"/>
                  <a:pt x="611" y="611"/>
                </a:cubicBezTo>
                <a:cubicBezTo>
                  <a:pt x="611" y="492"/>
                  <a:pt x="611" y="418"/>
                  <a:pt x="552" y="298"/>
                </a:cubicBezTo>
                <a:cubicBezTo>
                  <a:pt x="552" y="239"/>
                  <a:pt x="492" y="179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2" name="Google Shape;832;p5"/>
          <p:cNvSpPr/>
          <p:nvPr/>
        </p:nvSpPr>
        <p:spPr>
          <a:xfrm>
            <a:off x="4767495" y="808366"/>
            <a:ext cx="19091" cy="31351"/>
          </a:xfrm>
          <a:custGeom>
            <a:avLst/>
            <a:gdLst/>
            <a:ahLst/>
            <a:cxnLst/>
            <a:rect l="l" t="t" r="r" b="b"/>
            <a:pathLst>
              <a:path w="612" h="1005" extrusionOk="0">
                <a:moveTo>
                  <a:pt x="358" y="1"/>
                </a:moveTo>
                <a:cubicBezTo>
                  <a:pt x="302" y="1"/>
                  <a:pt x="239" y="19"/>
                  <a:pt x="180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20" y="921"/>
                </a:cubicBezTo>
                <a:lnTo>
                  <a:pt x="180" y="980"/>
                </a:lnTo>
                <a:cubicBezTo>
                  <a:pt x="197" y="998"/>
                  <a:pt x="221" y="1005"/>
                  <a:pt x="247" y="1005"/>
                </a:cubicBezTo>
                <a:cubicBezTo>
                  <a:pt x="311" y="1005"/>
                  <a:pt x="391" y="963"/>
                  <a:pt x="433" y="921"/>
                </a:cubicBezTo>
                <a:cubicBezTo>
                  <a:pt x="552" y="802"/>
                  <a:pt x="552" y="667"/>
                  <a:pt x="552" y="489"/>
                </a:cubicBezTo>
                <a:cubicBezTo>
                  <a:pt x="612" y="429"/>
                  <a:pt x="612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3" y="19"/>
                  <a:pt x="414" y="1"/>
                  <a:pt x="35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3" name="Google Shape;833;p5"/>
          <p:cNvSpPr/>
          <p:nvPr/>
        </p:nvSpPr>
        <p:spPr>
          <a:xfrm>
            <a:off x="4817687" y="754960"/>
            <a:ext cx="19559" cy="48071"/>
          </a:xfrm>
          <a:custGeom>
            <a:avLst/>
            <a:gdLst/>
            <a:ahLst/>
            <a:cxnLst/>
            <a:rect l="l" t="t" r="r" b="b"/>
            <a:pathLst>
              <a:path w="627" h="1541" extrusionOk="0">
                <a:moveTo>
                  <a:pt x="341" y="1"/>
                </a:moveTo>
                <a:cubicBezTo>
                  <a:pt x="277" y="1"/>
                  <a:pt x="232" y="43"/>
                  <a:pt x="179" y="85"/>
                </a:cubicBezTo>
                <a:cubicBezTo>
                  <a:pt x="120" y="204"/>
                  <a:pt x="60" y="338"/>
                  <a:pt x="60" y="398"/>
                </a:cubicBezTo>
                <a:cubicBezTo>
                  <a:pt x="60" y="517"/>
                  <a:pt x="60" y="651"/>
                  <a:pt x="1" y="771"/>
                </a:cubicBezTo>
                <a:cubicBezTo>
                  <a:pt x="60" y="1024"/>
                  <a:pt x="60" y="1203"/>
                  <a:pt x="179" y="1456"/>
                </a:cubicBezTo>
                <a:lnTo>
                  <a:pt x="254" y="1515"/>
                </a:lnTo>
                <a:cubicBezTo>
                  <a:pt x="271" y="1533"/>
                  <a:pt x="294" y="1540"/>
                  <a:pt x="319" y="1540"/>
                </a:cubicBezTo>
                <a:cubicBezTo>
                  <a:pt x="378" y="1540"/>
                  <a:pt x="450" y="1498"/>
                  <a:pt x="492" y="1456"/>
                </a:cubicBezTo>
                <a:cubicBezTo>
                  <a:pt x="626" y="1203"/>
                  <a:pt x="626" y="1024"/>
                  <a:pt x="626" y="771"/>
                </a:cubicBezTo>
                <a:lnTo>
                  <a:pt x="626" y="398"/>
                </a:lnTo>
                <a:cubicBezTo>
                  <a:pt x="552" y="338"/>
                  <a:pt x="552" y="204"/>
                  <a:pt x="492" y="85"/>
                </a:cubicBezTo>
                <a:cubicBezTo>
                  <a:pt x="433" y="85"/>
                  <a:pt x="433" y="26"/>
                  <a:pt x="433" y="26"/>
                </a:cubicBezTo>
                <a:cubicBezTo>
                  <a:pt x="398" y="8"/>
                  <a:pt x="368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4" name="Google Shape;834;p5"/>
          <p:cNvSpPr/>
          <p:nvPr/>
        </p:nvSpPr>
        <p:spPr>
          <a:xfrm>
            <a:off x="4866040" y="695034"/>
            <a:ext cx="19528" cy="40772"/>
          </a:xfrm>
          <a:custGeom>
            <a:avLst/>
            <a:gdLst/>
            <a:ahLst/>
            <a:cxnLst/>
            <a:rect l="l" t="t" r="r" b="b"/>
            <a:pathLst>
              <a:path w="626" h="1307" extrusionOk="0">
                <a:moveTo>
                  <a:pt x="367" y="0"/>
                </a:moveTo>
                <a:cubicBezTo>
                  <a:pt x="308" y="0"/>
                  <a:pt x="236" y="42"/>
                  <a:pt x="194" y="84"/>
                </a:cubicBezTo>
                <a:cubicBezTo>
                  <a:pt x="119" y="204"/>
                  <a:pt x="119" y="263"/>
                  <a:pt x="60" y="338"/>
                </a:cubicBezTo>
                <a:lnTo>
                  <a:pt x="60" y="636"/>
                </a:lnTo>
                <a:cubicBezTo>
                  <a:pt x="0" y="829"/>
                  <a:pt x="0" y="949"/>
                  <a:pt x="119" y="1202"/>
                </a:cubicBezTo>
                <a:lnTo>
                  <a:pt x="194" y="1261"/>
                </a:lnTo>
                <a:cubicBezTo>
                  <a:pt x="224" y="1291"/>
                  <a:pt x="253" y="1306"/>
                  <a:pt x="283" y="1306"/>
                </a:cubicBezTo>
                <a:cubicBezTo>
                  <a:pt x="313" y="1306"/>
                  <a:pt x="343" y="1291"/>
                  <a:pt x="373" y="1261"/>
                </a:cubicBezTo>
                <a:cubicBezTo>
                  <a:pt x="566" y="1083"/>
                  <a:pt x="626" y="889"/>
                  <a:pt x="626" y="710"/>
                </a:cubicBezTo>
                <a:lnTo>
                  <a:pt x="626" y="397"/>
                </a:lnTo>
                <a:cubicBezTo>
                  <a:pt x="626" y="263"/>
                  <a:pt x="566" y="204"/>
                  <a:pt x="492" y="84"/>
                </a:cubicBezTo>
                <a:lnTo>
                  <a:pt x="432" y="25"/>
                </a:lnTo>
                <a:cubicBezTo>
                  <a:pt x="415" y="7"/>
                  <a:pt x="392" y="0"/>
                  <a:pt x="36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5" name="Google Shape;835;p5"/>
          <p:cNvSpPr/>
          <p:nvPr/>
        </p:nvSpPr>
        <p:spPr>
          <a:xfrm>
            <a:off x="4939441" y="677409"/>
            <a:ext cx="19559" cy="40553"/>
          </a:xfrm>
          <a:custGeom>
            <a:avLst/>
            <a:gdLst/>
            <a:ahLst/>
            <a:cxnLst/>
            <a:rect l="l" t="t" r="r" b="b"/>
            <a:pathLst>
              <a:path w="627" h="1300" extrusionOk="0">
                <a:moveTo>
                  <a:pt x="222" y="1"/>
                </a:moveTo>
                <a:cubicBezTo>
                  <a:pt x="140" y="1"/>
                  <a:pt x="75" y="59"/>
                  <a:pt x="75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75" y="1022"/>
                  <a:pt x="195" y="1201"/>
                </a:cubicBezTo>
                <a:lnTo>
                  <a:pt x="195" y="1275"/>
                </a:lnTo>
                <a:cubicBezTo>
                  <a:pt x="229" y="1292"/>
                  <a:pt x="258" y="1299"/>
                  <a:pt x="284" y="1299"/>
                </a:cubicBezTo>
                <a:cubicBezTo>
                  <a:pt x="349" y="1299"/>
                  <a:pt x="395" y="1254"/>
                  <a:pt x="448" y="1201"/>
                </a:cubicBezTo>
                <a:cubicBezTo>
                  <a:pt x="567" y="1022"/>
                  <a:pt x="627" y="828"/>
                  <a:pt x="627" y="649"/>
                </a:cubicBezTo>
                <a:cubicBezTo>
                  <a:pt x="567" y="530"/>
                  <a:pt x="567" y="396"/>
                  <a:pt x="507" y="337"/>
                </a:cubicBezTo>
                <a:cubicBezTo>
                  <a:pt x="507" y="217"/>
                  <a:pt x="448" y="158"/>
                  <a:pt x="314" y="24"/>
                </a:cubicBezTo>
                <a:cubicBezTo>
                  <a:pt x="282" y="8"/>
                  <a:pt x="251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6" name="Google Shape;836;p5"/>
          <p:cNvSpPr/>
          <p:nvPr/>
        </p:nvSpPr>
        <p:spPr>
          <a:xfrm>
            <a:off x="4887408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3" y="0"/>
                </a:moveTo>
                <a:cubicBezTo>
                  <a:pt x="328" y="0"/>
                  <a:pt x="283" y="15"/>
                  <a:pt x="254" y="45"/>
                </a:cubicBezTo>
                <a:cubicBezTo>
                  <a:pt x="179" y="105"/>
                  <a:pt x="120" y="224"/>
                  <a:pt x="60" y="283"/>
                </a:cubicBezTo>
                <a:cubicBezTo>
                  <a:pt x="0" y="417"/>
                  <a:pt x="0" y="477"/>
                  <a:pt x="0" y="596"/>
                </a:cubicBezTo>
                <a:cubicBezTo>
                  <a:pt x="0" y="790"/>
                  <a:pt x="60" y="1028"/>
                  <a:pt x="179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8" y="1247"/>
                </a:cubicBezTo>
                <a:cubicBezTo>
                  <a:pt x="378" y="1247"/>
                  <a:pt x="450" y="1204"/>
                  <a:pt x="492" y="1162"/>
                </a:cubicBezTo>
                <a:cubicBezTo>
                  <a:pt x="552" y="969"/>
                  <a:pt x="626" y="790"/>
                  <a:pt x="626" y="656"/>
                </a:cubicBezTo>
                <a:lnTo>
                  <a:pt x="626" y="417"/>
                </a:lnTo>
                <a:cubicBezTo>
                  <a:pt x="552" y="283"/>
                  <a:pt x="552" y="224"/>
                  <a:pt x="552" y="105"/>
                </a:cubicBezTo>
                <a:lnTo>
                  <a:pt x="492" y="45"/>
                </a:lnTo>
                <a:cubicBezTo>
                  <a:pt x="462" y="15"/>
                  <a:pt x="417" y="0"/>
                  <a:pt x="37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7" name="Google Shape;837;p5"/>
          <p:cNvSpPr/>
          <p:nvPr/>
        </p:nvSpPr>
        <p:spPr>
          <a:xfrm>
            <a:off x="4823271" y="859089"/>
            <a:ext cx="19559" cy="24020"/>
          </a:xfrm>
          <a:custGeom>
            <a:avLst/>
            <a:gdLst/>
            <a:ahLst/>
            <a:cxnLst/>
            <a:rect l="l" t="t" r="r" b="b"/>
            <a:pathLst>
              <a:path w="627" h="770" extrusionOk="0">
                <a:moveTo>
                  <a:pt x="344" y="0"/>
                </a:moveTo>
                <a:cubicBezTo>
                  <a:pt x="295" y="0"/>
                  <a:pt x="244" y="15"/>
                  <a:pt x="194" y="40"/>
                </a:cubicBezTo>
                <a:cubicBezTo>
                  <a:pt x="135" y="99"/>
                  <a:pt x="135" y="99"/>
                  <a:pt x="75" y="159"/>
                </a:cubicBezTo>
                <a:cubicBezTo>
                  <a:pt x="0" y="218"/>
                  <a:pt x="0" y="293"/>
                  <a:pt x="0" y="352"/>
                </a:cubicBezTo>
                <a:cubicBezTo>
                  <a:pt x="0" y="531"/>
                  <a:pt x="75" y="665"/>
                  <a:pt x="194" y="725"/>
                </a:cubicBezTo>
                <a:cubicBezTo>
                  <a:pt x="224" y="755"/>
                  <a:pt x="269" y="770"/>
                  <a:pt x="315" y="770"/>
                </a:cubicBezTo>
                <a:cubicBezTo>
                  <a:pt x="362" y="770"/>
                  <a:pt x="410" y="755"/>
                  <a:pt x="447" y="725"/>
                </a:cubicBezTo>
                <a:cubicBezTo>
                  <a:pt x="567" y="591"/>
                  <a:pt x="626" y="531"/>
                  <a:pt x="626" y="412"/>
                </a:cubicBezTo>
                <a:lnTo>
                  <a:pt x="626" y="293"/>
                </a:lnTo>
                <a:cubicBezTo>
                  <a:pt x="567" y="218"/>
                  <a:pt x="567" y="159"/>
                  <a:pt x="507" y="99"/>
                </a:cubicBezTo>
                <a:cubicBezTo>
                  <a:pt x="472" y="29"/>
                  <a:pt x="412" y="0"/>
                  <a:pt x="34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8" name="Google Shape;838;p5"/>
          <p:cNvSpPr/>
          <p:nvPr/>
        </p:nvSpPr>
        <p:spPr>
          <a:xfrm>
            <a:off x="4713122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04" y="0"/>
                </a:moveTo>
                <a:cubicBezTo>
                  <a:pt x="250" y="0"/>
                  <a:pt x="187" y="19"/>
                  <a:pt x="120" y="56"/>
                </a:cubicBezTo>
                <a:cubicBezTo>
                  <a:pt x="60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1" y="428"/>
                  <a:pt x="60" y="488"/>
                  <a:pt x="180" y="607"/>
                </a:cubicBezTo>
                <a:cubicBezTo>
                  <a:pt x="210" y="632"/>
                  <a:pt x="249" y="646"/>
                  <a:pt x="292" y="646"/>
                </a:cubicBezTo>
                <a:cubicBezTo>
                  <a:pt x="353" y="646"/>
                  <a:pt x="423" y="617"/>
                  <a:pt x="492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52" y="175"/>
                </a:cubicBezTo>
                <a:cubicBezTo>
                  <a:pt x="552" y="116"/>
                  <a:pt x="492" y="56"/>
                  <a:pt x="433" y="56"/>
                </a:cubicBezTo>
                <a:cubicBezTo>
                  <a:pt x="403" y="19"/>
                  <a:pt x="358" y="0"/>
                  <a:pt x="30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9" name="Google Shape;839;p5"/>
          <p:cNvSpPr/>
          <p:nvPr/>
        </p:nvSpPr>
        <p:spPr>
          <a:xfrm>
            <a:off x="5299619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81" y="0"/>
                </a:moveTo>
                <a:cubicBezTo>
                  <a:pt x="355" y="0"/>
                  <a:pt x="331" y="8"/>
                  <a:pt x="313" y="25"/>
                </a:cubicBezTo>
                <a:cubicBezTo>
                  <a:pt x="194" y="85"/>
                  <a:pt x="194" y="144"/>
                  <a:pt x="135" y="219"/>
                </a:cubicBezTo>
                <a:cubicBezTo>
                  <a:pt x="75" y="338"/>
                  <a:pt x="75" y="397"/>
                  <a:pt x="0" y="457"/>
                </a:cubicBezTo>
                <a:cubicBezTo>
                  <a:pt x="0" y="651"/>
                  <a:pt x="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5" y="1062"/>
                  <a:pt x="404" y="1033"/>
                  <a:pt x="447" y="964"/>
                </a:cubicBezTo>
                <a:cubicBezTo>
                  <a:pt x="567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24" y="42"/>
                  <a:pt x="445" y="0"/>
                  <a:pt x="38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0" name="Google Shape;840;p5"/>
          <p:cNvSpPr/>
          <p:nvPr/>
        </p:nvSpPr>
        <p:spPr>
          <a:xfrm>
            <a:off x="5340516" y="746444"/>
            <a:ext cx="19559" cy="37496"/>
          </a:xfrm>
          <a:custGeom>
            <a:avLst/>
            <a:gdLst/>
            <a:ahLst/>
            <a:cxnLst/>
            <a:rect l="l" t="t" r="r" b="b"/>
            <a:pathLst>
              <a:path w="627" h="1202" extrusionOk="0">
                <a:moveTo>
                  <a:pt x="373" y="1"/>
                </a:moveTo>
                <a:cubicBezTo>
                  <a:pt x="328" y="1"/>
                  <a:pt x="284" y="16"/>
                  <a:pt x="254" y="45"/>
                </a:cubicBezTo>
                <a:cubicBezTo>
                  <a:pt x="179" y="105"/>
                  <a:pt x="120" y="239"/>
                  <a:pt x="60" y="299"/>
                </a:cubicBezTo>
                <a:cubicBezTo>
                  <a:pt x="60" y="358"/>
                  <a:pt x="0" y="477"/>
                  <a:pt x="0" y="552"/>
                </a:cubicBezTo>
                <a:cubicBezTo>
                  <a:pt x="0" y="790"/>
                  <a:pt x="60" y="984"/>
                  <a:pt x="179" y="1103"/>
                </a:cubicBezTo>
                <a:lnTo>
                  <a:pt x="254" y="1163"/>
                </a:lnTo>
                <a:cubicBezTo>
                  <a:pt x="278" y="1187"/>
                  <a:pt x="313" y="1202"/>
                  <a:pt x="346" y="1202"/>
                </a:cubicBezTo>
                <a:cubicBezTo>
                  <a:pt x="392" y="1202"/>
                  <a:pt x="433" y="1173"/>
                  <a:pt x="433" y="1103"/>
                </a:cubicBezTo>
                <a:cubicBezTo>
                  <a:pt x="552" y="924"/>
                  <a:pt x="626" y="790"/>
                  <a:pt x="626" y="611"/>
                </a:cubicBezTo>
                <a:lnTo>
                  <a:pt x="626" y="358"/>
                </a:lnTo>
                <a:cubicBezTo>
                  <a:pt x="626" y="299"/>
                  <a:pt x="552" y="179"/>
                  <a:pt x="552" y="105"/>
                </a:cubicBezTo>
                <a:lnTo>
                  <a:pt x="492" y="45"/>
                </a:lnTo>
                <a:cubicBezTo>
                  <a:pt x="462" y="16"/>
                  <a:pt x="418" y="1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1" name="Google Shape;841;p5"/>
          <p:cNvSpPr/>
          <p:nvPr/>
        </p:nvSpPr>
        <p:spPr>
          <a:xfrm>
            <a:off x="5392549" y="701835"/>
            <a:ext cx="19559" cy="37247"/>
          </a:xfrm>
          <a:custGeom>
            <a:avLst/>
            <a:gdLst/>
            <a:ahLst/>
            <a:cxnLst/>
            <a:rect l="l" t="t" r="r" b="b"/>
            <a:pathLst>
              <a:path w="627" h="1194" extrusionOk="0">
                <a:moveTo>
                  <a:pt x="316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79"/>
                  <a:pt x="75" y="239"/>
                  <a:pt x="75" y="358"/>
                </a:cubicBezTo>
                <a:cubicBezTo>
                  <a:pt x="75" y="418"/>
                  <a:pt x="1" y="492"/>
                  <a:pt x="1" y="611"/>
                </a:cubicBezTo>
                <a:cubicBezTo>
                  <a:pt x="75" y="790"/>
                  <a:pt x="75" y="924"/>
                  <a:pt x="195" y="1103"/>
                </a:cubicBezTo>
                <a:lnTo>
                  <a:pt x="254" y="1163"/>
                </a:lnTo>
                <a:cubicBezTo>
                  <a:pt x="272" y="1185"/>
                  <a:pt x="297" y="1194"/>
                  <a:pt x="324" y="1194"/>
                </a:cubicBezTo>
                <a:cubicBezTo>
                  <a:pt x="387" y="1194"/>
                  <a:pt x="466" y="1145"/>
                  <a:pt x="508" y="1103"/>
                </a:cubicBezTo>
                <a:cubicBezTo>
                  <a:pt x="627" y="924"/>
                  <a:pt x="627" y="731"/>
                  <a:pt x="627" y="611"/>
                </a:cubicBezTo>
                <a:lnTo>
                  <a:pt x="627" y="298"/>
                </a:lnTo>
                <a:cubicBezTo>
                  <a:pt x="567" y="239"/>
                  <a:pt x="567" y="179"/>
                  <a:pt x="448" y="45"/>
                </a:cubicBezTo>
                <a:cubicBezTo>
                  <a:pt x="411" y="15"/>
                  <a:pt x="362" y="1"/>
                  <a:pt x="31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2" name="Google Shape;842;p5"/>
          <p:cNvSpPr/>
          <p:nvPr/>
        </p:nvSpPr>
        <p:spPr>
          <a:xfrm>
            <a:off x="5390708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7" y="1"/>
                </a:moveTo>
                <a:cubicBezTo>
                  <a:pt x="313" y="1"/>
                  <a:pt x="254" y="19"/>
                  <a:pt x="194" y="57"/>
                </a:cubicBezTo>
                <a:cubicBezTo>
                  <a:pt x="134" y="116"/>
                  <a:pt x="60" y="176"/>
                  <a:pt x="60" y="235"/>
                </a:cubicBezTo>
                <a:cubicBezTo>
                  <a:pt x="0" y="295"/>
                  <a:pt x="0" y="429"/>
                  <a:pt x="0" y="489"/>
                </a:cubicBezTo>
                <a:cubicBezTo>
                  <a:pt x="0" y="608"/>
                  <a:pt x="0" y="802"/>
                  <a:pt x="134" y="921"/>
                </a:cubicBezTo>
                <a:lnTo>
                  <a:pt x="194" y="980"/>
                </a:lnTo>
                <a:cubicBezTo>
                  <a:pt x="212" y="998"/>
                  <a:pt x="234" y="1005"/>
                  <a:pt x="259" y="1005"/>
                </a:cubicBezTo>
                <a:cubicBezTo>
                  <a:pt x="318" y="1005"/>
                  <a:pt x="390" y="963"/>
                  <a:pt x="432" y="921"/>
                </a:cubicBezTo>
                <a:cubicBezTo>
                  <a:pt x="567" y="802"/>
                  <a:pt x="567" y="667"/>
                  <a:pt x="626" y="489"/>
                </a:cubicBezTo>
                <a:cubicBezTo>
                  <a:pt x="626" y="429"/>
                  <a:pt x="626" y="355"/>
                  <a:pt x="567" y="295"/>
                </a:cubicBezTo>
                <a:cubicBezTo>
                  <a:pt x="567" y="235"/>
                  <a:pt x="567" y="176"/>
                  <a:pt x="507" y="116"/>
                </a:cubicBezTo>
                <a:lnTo>
                  <a:pt x="507" y="57"/>
                </a:lnTo>
                <a:cubicBezTo>
                  <a:pt x="470" y="19"/>
                  <a:pt x="421" y="1"/>
                  <a:pt x="36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3" name="Google Shape;843;p5"/>
          <p:cNvSpPr/>
          <p:nvPr/>
        </p:nvSpPr>
        <p:spPr>
          <a:xfrm>
            <a:off x="5443210" y="754960"/>
            <a:ext cx="17251" cy="48071"/>
          </a:xfrm>
          <a:custGeom>
            <a:avLst/>
            <a:gdLst/>
            <a:ahLst/>
            <a:cxnLst/>
            <a:rect l="l" t="t" r="r" b="b"/>
            <a:pathLst>
              <a:path w="553" h="1541" extrusionOk="0">
                <a:moveTo>
                  <a:pt x="273" y="1"/>
                </a:moveTo>
                <a:cubicBezTo>
                  <a:pt x="204" y="1"/>
                  <a:pt x="162" y="43"/>
                  <a:pt x="120" y="85"/>
                </a:cubicBezTo>
                <a:cubicBezTo>
                  <a:pt x="60" y="204"/>
                  <a:pt x="1" y="338"/>
                  <a:pt x="1" y="398"/>
                </a:cubicBezTo>
                <a:lnTo>
                  <a:pt x="1" y="771"/>
                </a:lnTo>
                <a:cubicBezTo>
                  <a:pt x="1" y="1024"/>
                  <a:pt x="1" y="1203"/>
                  <a:pt x="120" y="1456"/>
                </a:cubicBezTo>
                <a:lnTo>
                  <a:pt x="180" y="1515"/>
                </a:lnTo>
                <a:cubicBezTo>
                  <a:pt x="197" y="1533"/>
                  <a:pt x="221" y="1540"/>
                  <a:pt x="247" y="1540"/>
                </a:cubicBezTo>
                <a:cubicBezTo>
                  <a:pt x="311" y="1540"/>
                  <a:pt x="391" y="1498"/>
                  <a:pt x="433" y="1456"/>
                </a:cubicBezTo>
                <a:cubicBezTo>
                  <a:pt x="552" y="1203"/>
                  <a:pt x="552" y="1024"/>
                  <a:pt x="552" y="771"/>
                </a:cubicBezTo>
                <a:lnTo>
                  <a:pt x="552" y="398"/>
                </a:lnTo>
                <a:cubicBezTo>
                  <a:pt x="492" y="338"/>
                  <a:pt x="492" y="204"/>
                  <a:pt x="433" y="85"/>
                </a:cubicBezTo>
                <a:cubicBezTo>
                  <a:pt x="373" y="85"/>
                  <a:pt x="373" y="26"/>
                  <a:pt x="373" y="26"/>
                </a:cubicBezTo>
                <a:cubicBezTo>
                  <a:pt x="334" y="8"/>
                  <a:pt x="301" y="1"/>
                  <a:pt x="2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4" name="Google Shape;844;p5"/>
          <p:cNvSpPr/>
          <p:nvPr/>
        </p:nvSpPr>
        <p:spPr>
          <a:xfrm>
            <a:off x="5489690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65" y="0"/>
                </a:moveTo>
                <a:cubicBezTo>
                  <a:pt x="301" y="0"/>
                  <a:pt x="221" y="42"/>
                  <a:pt x="179" y="84"/>
                </a:cubicBezTo>
                <a:cubicBezTo>
                  <a:pt x="120" y="204"/>
                  <a:pt x="120" y="263"/>
                  <a:pt x="60" y="338"/>
                </a:cubicBezTo>
                <a:lnTo>
                  <a:pt x="60" y="636"/>
                </a:lnTo>
                <a:cubicBezTo>
                  <a:pt x="1" y="829"/>
                  <a:pt x="60" y="949"/>
                  <a:pt x="120" y="1202"/>
                </a:cubicBezTo>
                <a:lnTo>
                  <a:pt x="179" y="1261"/>
                </a:lnTo>
                <a:cubicBezTo>
                  <a:pt x="209" y="1291"/>
                  <a:pt x="243" y="1306"/>
                  <a:pt x="276" y="1306"/>
                </a:cubicBezTo>
                <a:cubicBezTo>
                  <a:pt x="310" y="1306"/>
                  <a:pt x="343" y="1291"/>
                  <a:pt x="373" y="1261"/>
                </a:cubicBezTo>
                <a:cubicBezTo>
                  <a:pt x="552" y="1083"/>
                  <a:pt x="611" y="889"/>
                  <a:pt x="611" y="710"/>
                </a:cubicBezTo>
                <a:lnTo>
                  <a:pt x="611" y="397"/>
                </a:lnTo>
                <a:cubicBezTo>
                  <a:pt x="611" y="263"/>
                  <a:pt x="552" y="204"/>
                  <a:pt x="492" y="84"/>
                </a:cubicBezTo>
                <a:lnTo>
                  <a:pt x="433" y="25"/>
                </a:lnTo>
                <a:cubicBezTo>
                  <a:pt x="415" y="7"/>
                  <a:pt x="391" y="0"/>
                  <a:pt x="3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5" name="Google Shape;845;p5"/>
          <p:cNvSpPr/>
          <p:nvPr/>
        </p:nvSpPr>
        <p:spPr>
          <a:xfrm>
            <a:off x="5563123" y="677409"/>
            <a:ext cx="19559" cy="40553"/>
          </a:xfrm>
          <a:custGeom>
            <a:avLst/>
            <a:gdLst/>
            <a:ahLst/>
            <a:cxnLst/>
            <a:rect l="l" t="t" r="r" b="b"/>
            <a:pathLst>
              <a:path w="627" h="1300" extrusionOk="0">
                <a:moveTo>
                  <a:pt x="228" y="1"/>
                </a:moveTo>
                <a:cubicBezTo>
                  <a:pt x="156" y="1"/>
                  <a:pt x="104" y="59"/>
                  <a:pt x="60" y="158"/>
                </a:cubicBezTo>
                <a:cubicBezTo>
                  <a:pt x="0" y="217"/>
                  <a:pt x="0" y="337"/>
                  <a:pt x="0" y="396"/>
                </a:cubicBezTo>
                <a:lnTo>
                  <a:pt x="0" y="649"/>
                </a:lnTo>
                <a:cubicBezTo>
                  <a:pt x="0" y="828"/>
                  <a:pt x="60" y="1022"/>
                  <a:pt x="194" y="1201"/>
                </a:cubicBezTo>
                <a:lnTo>
                  <a:pt x="194" y="1275"/>
                </a:lnTo>
                <a:cubicBezTo>
                  <a:pt x="228" y="1292"/>
                  <a:pt x="257" y="1299"/>
                  <a:pt x="283" y="1299"/>
                </a:cubicBezTo>
                <a:cubicBezTo>
                  <a:pt x="347" y="1299"/>
                  <a:pt x="390" y="1254"/>
                  <a:pt x="432" y="1201"/>
                </a:cubicBezTo>
                <a:cubicBezTo>
                  <a:pt x="567" y="1022"/>
                  <a:pt x="626" y="828"/>
                  <a:pt x="626" y="649"/>
                </a:cubicBezTo>
                <a:cubicBezTo>
                  <a:pt x="567" y="530"/>
                  <a:pt x="567" y="396"/>
                  <a:pt x="492" y="337"/>
                </a:cubicBezTo>
                <a:cubicBezTo>
                  <a:pt x="492" y="217"/>
                  <a:pt x="432" y="158"/>
                  <a:pt x="313" y="24"/>
                </a:cubicBezTo>
                <a:cubicBezTo>
                  <a:pt x="282" y="8"/>
                  <a:pt x="254" y="1"/>
                  <a:pt x="22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6" name="Google Shape;846;p5"/>
          <p:cNvSpPr/>
          <p:nvPr/>
        </p:nvSpPr>
        <p:spPr>
          <a:xfrm>
            <a:off x="5511059" y="775736"/>
            <a:ext cx="19091" cy="38900"/>
          </a:xfrm>
          <a:custGeom>
            <a:avLst/>
            <a:gdLst/>
            <a:ahLst/>
            <a:cxnLst/>
            <a:rect l="l" t="t" r="r" b="b"/>
            <a:pathLst>
              <a:path w="612" h="1247" extrusionOk="0">
                <a:moveTo>
                  <a:pt x="366" y="0"/>
                </a:moveTo>
                <a:cubicBezTo>
                  <a:pt x="317" y="0"/>
                  <a:pt x="269" y="15"/>
                  <a:pt x="239" y="45"/>
                </a:cubicBezTo>
                <a:cubicBezTo>
                  <a:pt x="180" y="105"/>
                  <a:pt x="120" y="224"/>
                  <a:pt x="60" y="283"/>
                </a:cubicBezTo>
                <a:cubicBezTo>
                  <a:pt x="60" y="417"/>
                  <a:pt x="1" y="477"/>
                  <a:pt x="1" y="596"/>
                </a:cubicBezTo>
                <a:cubicBezTo>
                  <a:pt x="1" y="790"/>
                  <a:pt x="60" y="1028"/>
                  <a:pt x="180" y="1222"/>
                </a:cubicBezTo>
                <a:lnTo>
                  <a:pt x="239" y="1222"/>
                </a:lnTo>
                <a:cubicBezTo>
                  <a:pt x="257" y="1239"/>
                  <a:pt x="281" y="1247"/>
                  <a:pt x="307" y="1247"/>
                </a:cubicBezTo>
                <a:cubicBezTo>
                  <a:pt x="371" y="1247"/>
                  <a:pt x="450" y="1204"/>
                  <a:pt x="492" y="1162"/>
                </a:cubicBezTo>
                <a:cubicBezTo>
                  <a:pt x="552" y="969"/>
                  <a:pt x="612" y="790"/>
                  <a:pt x="612" y="656"/>
                </a:cubicBezTo>
                <a:lnTo>
                  <a:pt x="612" y="417"/>
                </a:lnTo>
                <a:cubicBezTo>
                  <a:pt x="612" y="283"/>
                  <a:pt x="552" y="224"/>
                  <a:pt x="552" y="105"/>
                </a:cubicBezTo>
                <a:lnTo>
                  <a:pt x="492" y="45"/>
                </a:lnTo>
                <a:cubicBezTo>
                  <a:pt x="463" y="15"/>
                  <a:pt x="414" y="0"/>
                  <a:pt x="36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7" name="Google Shape;847;p5"/>
          <p:cNvSpPr/>
          <p:nvPr/>
        </p:nvSpPr>
        <p:spPr>
          <a:xfrm>
            <a:off x="5446953" y="859089"/>
            <a:ext cx="19528" cy="24020"/>
          </a:xfrm>
          <a:custGeom>
            <a:avLst/>
            <a:gdLst/>
            <a:ahLst/>
            <a:cxnLst/>
            <a:rect l="l" t="t" r="r" b="b"/>
            <a:pathLst>
              <a:path w="626" h="770" extrusionOk="0">
                <a:moveTo>
                  <a:pt x="350" y="0"/>
                </a:moveTo>
                <a:cubicBezTo>
                  <a:pt x="313" y="0"/>
                  <a:pt x="278" y="15"/>
                  <a:pt x="253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0" y="218"/>
                  <a:pt x="0" y="293"/>
                  <a:pt x="0" y="352"/>
                </a:cubicBezTo>
                <a:cubicBezTo>
                  <a:pt x="0" y="531"/>
                  <a:pt x="60" y="665"/>
                  <a:pt x="194" y="725"/>
                </a:cubicBezTo>
                <a:cubicBezTo>
                  <a:pt x="223" y="755"/>
                  <a:pt x="268" y="770"/>
                  <a:pt x="313" y="770"/>
                </a:cubicBezTo>
                <a:cubicBezTo>
                  <a:pt x="358" y="770"/>
                  <a:pt x="402" y="755"/>
                  <a:pt x="432" y="725"/>
                </a:cubicBezTo>
                <a:lnTo>
                  <a:pt x="492" y="725"/>
                </a:lnTo>
                <a:cubicBezTo>
                  <a:pt x="566" y="591"/>
                  <a:pt x="626" y="531"/>
                  <a:pt x="626" y="412"/>
                </a:cubicBezTo>
                <a:lnTo>
                  <a:pt x="626" y="293"/>
                </a:lnTo>
                <a:cubicBezTo>
                  <a:pt x="566" y="218"/>
                  <a:pt x="566" y="159"/>
                  <a:pt x="492" y="99"/>
                </a:cubicBezTo>
                <a:cubicBezTo>
                  <a:pt x="457" y="29"/>
                  <a:pt x="401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8" name="Google Shape;848;p5"/>
          <p:cNvSpPr/>
          <p:nvPr/>
        </p:nvSpPr>
        <p:spPr>
          <a:xfrm>
            <a:off x="5336803" y="843242"/>
            <a:ext cx="19091" cy="20183"/>
          </a:xfrm>
          <a:custGeom>
            <a:avLst/>
            <a:gdLst/>
            <a:ahLst/>
            <a:cxnLst/>
            <a:rect l="l" t="t" r="r" b="b"/>
            <a:pathLst>
              <a:path w="612" h="647" extrusionOk="0">
                <a:moveTo>
                  <a:pt x="298" y="0"/>
                </a:moveTo>
                <a:cubicBezTo>
                  <a:pt x="242" y="0"/>
                  <a:pt x="179" y="19"/>
                  <a:pt x="119" y="56"/>
                </a:cubicBezTo>
                <a:cubicBezTo>
                  <a:pt x="60" y="116"/>
                  <a:pt x="60" y="116"/>
                  <a:pt x="60" y="175"/>
                </a:cubicBezTo>
                <a:cubicBezTo>
                  <a:pt x="0" y="235"/>
                  <a:pt x="0" y="294"/>
                  <a:pt x="0" y="354"/>
                </a:cubicBezTo>
                <a:cubicBezTo>
                  <a:pt x="0" y="428"/>
                  <a:pt x="60" y="488"/>
                  <a:pt x="179" y="607"/>
                </a:cubicBezTo>
                <a:cubicBezTo>
                  <a:pt x="228" y="632"/>
                  <a:pt x="270" y="646"/>
                  <a:pt x="311" y="646"/>
                </a:cubicBezTo>
                <a:cubicBezTo>
                  <a:pt x="368" y="646"/>
                  <a:pt x="422" y="617"/>
                  <a:pt x="492" y="548"/>
                </a:cubicBezTo>
                <a:cubicBezTo>
                  <a:pt x="611" y="488"/>
                  <a:pt x="611" y="354"/>
                  <a:pt x="611" y="294"/>
                </a:cubicBezTo>
                <a:cubicBezTo>
                  <a:pt x="611" y="235"/>
                  <a:pt x="611" y="175"/>
                  <a:pt x="552" y="175"/>
                </a:cubicBezTo>
                <a:cubicBezTo>
                  <a:pt x="552" y="116"/>
                  <a:pt x="492" y="56"/>
                  <a:pt x="432" y="56"/>
                </a:cubicBezTo>
                <a:cubicBezTo>
                  <a:pt x="403" y="19"/>
                  <a:pt x="354" y="0"/>
                  <a:pt x="29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9" name="Google Shape;849;p5"/>
          <p:cNvSpPr/>
          <p:nvPr/>
        </p:nvSpPr>
        <p:spPr>
          <a:xfrm>
            <a:off x="5999501" y="698746"/>
            <a:ext cx="19528" cy="33160"/>
          </a:xfrm>
          <a:custGeom>
            <a:avLst/>
            <a:gdLst/>
            <a:ahLst/>
            <a:cxnLst/>
            <a:rect l="l" t="t" r="r" b="b"/>
            <a:pathLst>
              <a:path w="626" h="1063" extrusionOk="0">
                <a:moveTo>
                  <a:pt x="378" y="0"/>
                </a:moveTo>
                <a:cubicBezTo>
                  <a:pt x="353" y="0"/>
                  <a:pt x="330" y="8"/>
                  <a:pt x="313" y="25"/>
                </a:cubicBezTo>
                <a:cubicBezTo>
                  <a:pt x="194" y="85"/>
                  <a:pt x="194" y="144"/>
                  <a:pt x="119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0" y="651"/>
                  <a:pt x="60" y="830"/>
                  <a:pt x="194" y="1023"/>
                </a:cubicBezTo>
                <a:cubicBezTo>
                  <a:pt x="218" y="1048"/>
                  <a:pt x="253" y="1062"/>
                  <a:pt x="290" y="1062"/>
                </a:cubicBezTo>
                <a:cubicBezTo>
                  <a:pt x="342" y="1062"/>
                  <a:pt x="397" y="1033"/>
                  <a:pt x="432" y="964"/>
                </a:cubicBezTo>
                <a:cubicBezTo>
                  <a:pt x="566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6" y="144"/>
                </a:cubicBezTo>
                <a:lnTo>
                  <a:pt x="566" y="85"/>
                </a:lnTo>
                <a:cubicBezTo>
                  <a:pt x="513" y="42"/>
                  <a:pt x="438" y="0"/>
                  <a:pt x="37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0" name="Google Shape;850;p5"/>
          <p:cNvSpPr/>
          <p:nvPr/>
        </p:nvSpPr>
        <p:spPr>
          <a:xfrm>
            <a:off x="6040366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8" y="1"/>
                  <a:pt x="269" y="16"/>
                  <a:pt x="239" y="45"/>
                </a:cubicBezTo>
                <a:cubicBezTo>
                  <a:pt x="180" y="105"/>
                  <a:pt x="120" y="239"/>
                  <a:pt x="61" y="299"/>
                </a:cubicBezTo>
                <a:cubicBezTo>
                  <a:pt x="61" y="358"/>
                  <a:pt x="1" y="477"/>
                  <a:pt x="1" y="552"/>
                </a:cubicBezTo>
                <a:cubicBezTo>
                  <a:pt x="1" y="790"/>
                  <a:pt x="61" y="984"/>
                  <a:pt x="180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37" y="1202"/>
                </a:cubicBezTo>
                <a:cubicBezTo>
                  <a:pt x="387" y="1202"/>
                  <a:pt x="433" y="1173"/>
                  <a:pt x="433" y="1103"/>
                </a:cubicBezTo>
                <a:lnTo>
                  <a:pt x="493" y="1103"/>
                </a:lnTo>
                <a:cubicBezTo>
                  <a:pt x="552" y="924"/>
                  <a:pt x="612" y="790"/>
                  <a:pt x="612" y="611"/>
                </a:cubicBezTo>
                <a:lnTo>
                  <a:pt x="612" y="358"/>
                </a:lnTo>
                <a:cubicBezTo>
                  <a:pt x="612" y="299"/>
                  <a:pt x="552" y="179"/>
                  <a:pt x="552" y="105"/>
                </a:cubicBezTo>
                <a:lnTo>
                  <a:pt x="493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1" name="Google Shape;851;p5"/>
          <p:cNvSpPr/>
          <p:nvPr/>
        </p:nvSpPr>
        <p:spPr>
          <a:xfrm>
            <a:off x="6094302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3" y="1"/>
                </a:moveTo>
                <a:cubicBezTo>
                  <a:pt x="209" y="1"/>
                  <a:pt x="164" y="15"/>
                  <a:pt x="134" y="45"/>
                </a:cubicBezTo>
                <a:cubicBezTo>
                  <a:pt x="60" y="179"/>
                  <a:pt x="0" y="239"/>
                  <a:pt x="0" y="358"/>
                </a:cubicBezTo>
                <a:lnTo>
                  <a:pt x="0" y="611"/>
                </a:lnTo>
                <a:cubicBezTo>
                  <a:pt x="0" y="790"/>
                  <a:pt x="0" y="924"/>
                  <a:pt x="134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0" y="1194"/>
                </a:cubicBezTo>
                <a:cubicBezTo>
                  <a:pt x="319" y="1194"/>
                  <a:pt x="390" y="1145"/>
                  <a:pt x="432" y="1103"/>
                </a:cubicBezTo>
                <a:cubicBezTo>
                  <a:pt x="566" y="924"/>
                  <a:pt x="566" y="731"/>
                  <a:pt x="566" y="611"/>
                </a:cubicBezTo>
                <a:lnTo>
                  <a:pt x="566" y="298"/>
                </a:lnTo>
                <a:cubicBezTo>
                  <a:pt x="507" y="239"/>
                  <a:pt x="507" y="179"/>
                  <a:pt x="432" y="45"/>
                </a:cubicBezTo>
                <a:lnTo>
                  <a:pt x="373" y="45"/>
                </a:lnTo>
                <a:cubicBezTo>
                  <a:pt x="343" y="15"/>
                  <a:pt x="298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2" name="Google Shape;852;p5"/>
          <p:cNvSpPr/>
          <p:nvPr/>
        </p:nvSpPr>
        <p:spPr>
          <a:xfrm>
            <a:off x="6090559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7" y="19"/>
                  <a:pt x="180" y="57"/>
                </a:cubicBezTo>
                <a:cubicBezTo>
                  <a:pt x="120" y="116"/>
                  <a:pt x="61" y="176"/>
                  <a:pt x="61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80" y="921"/>
                </a:cubicBezTo>
                <a:lnTo>
                  <a:pt x="180" y="980"/>
                </a:lnTo>
                <a:cubicBezTo>
                  <a:pt x="202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7" y="489"/>
                </a:cubicBezTo>
                <a:cubicBezTo>
                  <a:pt x="627" y="429"/>
                  <a:pt x="627" y="355"/>
                  <a:pt x="552" y="295"/>
                </a:cubicBezTo>
                <a:cubicBezTo>
                  <a:pt x="552" y="235"/>
                  <a:pt x="552" y="176"/>
                  <a:pt x="493" y="116"/>
                </a:cubicBezTo>
                <a:lnTo>
                  <a:pt x="493" y="57"/>
                </a:lnTo>
                <a:cubicBezTo>
                  <a:pt x="463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3" name="Google Shape;853;p5"/>
          <p:cNvSpPr/>
          <p:nvPr/>
        </p:nvSpPr>
        <p:spPr>
          <a:xfrm>
            <a:off x="6142623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282" y="1"/>
                </a:moveTo>
                <a:cubicBezTo>
                  <a:pt x="219" y="1"/>
                  <a:pt x="177" y="43"/>
                  <a:pt x="135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5" y="1456"/>
                </a:cubicBezTo>
                <a:lnTo>
                  <a:pt x="194" y="1515"/>
                </a:ln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5" y="1498"/>
                  <a:pt x="447" y="1456"/>
                </a:cubicBezTo>
                <a:cubicBezTo>
                  <a:pt x="567" y="1203"/>
                  <a:pt x="567" y="1024"/>
                  <a:pt x="567" y="771"/>
                </a:cubicBezTo>
                <a:lnTo>
                  <a:pt x="567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38" y="8"/>
                  <a:pt x="308" y="1"/>
                  <a:pt x="28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4" name="Google Shape;854;p5"/>
          <p:cNvSpPr/>
          <p:nvPr/>
        </p:nvSpPr>
        <p:spPr>
          <a:xfrm>
            <a:off x="6189104" y="695034"/>
            <a:ext cx="19528" cy="40772"/>
          </a:xfrm>
          <a:custGeom>
            <a:avLst/>
            <a:gdLst/>
            <a:ahLst/>
            <a:cxnLst/>
            <a:rect l="l" t="t" r="r" b="b"/>
            <a:pathLst>
              <a:path w="626" h="1307" extrusionOk="0">
                <a:moveTo>
                  <a:pt x="373" y="0"/>
                </a:moveTo>
                <a:cubicBezTo>
                  <a:pt x="308" y="0"/>
                  <a:pt x="236" y="42"/>
                  <a:pt x="194" y="84"/>
                </a:cubicBezTo>
                <a:cubicBezTo>
                  <a:pt x="134" y="204"/>
                  <a:pt x="134" y="263"/>
                  <a:pt x="75" y="338"/>
                </a:cubicBezTo>
                <a:lnTo>
                  <a:pt x="75" y="636"/>
                </a:lnTo>
                <a:cubicBezTo>
                  <a:pt x="0" y="829"/>
                  <a:pt x="75" y="949"/>
                  <a:pt x="134" y="1202"/>
                </a:cubicBezTo>
                <a:lnTo>
                  <a:pt x="194" y="1261"/>
                </a:lnTo>
                <a:cubicBezTo>
                  <a:pt x="224" y="1291"/>
                  <a:pt x="253" y="1306"/>
                  <a:pt x="293" y="1306"/>
                </a:cubicBezTo>
                <a:cubicBezTo>
                  <a:pt x="332" y="1306"/>
                  <a:pt x="380" y="1291"/>
                  <a:pt x="447" y="1261"/>
                </a:cubicBezTo>
                <a:cubicBezTo>
                  <a:pt x="566" y="1083"/>
                  <a:pt x="626" y="889"/>
                  <a:pt x="626" y="710"/>
                </a:cubicBezTo>
                <a:lnTo>
                  <a:pt x="626" y="397"/>
                </a:lnTo>
                <a:cubicBezTo>
                  <a:pt x="626" y="263"/>
                  <a:pt x="566" y="204"/>
                  <a:pt x="507" y="84"/>
                </a:cubicBezTo>
                <a:lnTo>
                  <a:pt x="447" y="25"/>
                </a:lnTo>
                <a:cubicBezTo>
                  <a:pt x="425" y="7"/>
                  <a:pt x="400" y="0"/>
                  <a:pt x="37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5" name="Google Shape;855;p5"/>
          <p:cNvSpPr/>
          <p:nvPr/>
        </p:nvSpPr>
        <p:spPr>
          <a:xfrm>
            <a:off x="6186774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1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1" y="1022"/>
                  <a:pt x="180" y="1201"/>
                </a:cubicBezTo>
                <a:lnTo>
                  <a:pt x="239" y="1275"/>
                </a:lnTo>
                <a:cubicBezTo>
                  <a:pt x="261" y="1292"/>
                  <a:pt x="281" y="1299"/>
                  <a:pt x="300" y="1299"/>
                </a:cubicBezTo>
                <a:cubicBezTo>
                  <a:pt x="348" y="1299"/>
                  <a:pt x="390" y="1254"/>
                  <a:pt x="433" y="1201"/>
                </a:cubicBezTo>
                <a:cubicBezTo>
                  <a:pt x="552" y="1022"/>
                  <a:pt x="612" y="828"/>
                  <a:pt x="612" y="649"/>
                </a:cubicBezTo>
                <a:cubicBezTo>
                  <a:pt x="552" y="530"/>
                  <a:pt x="552" y="396"/>
                  <a:pt x="493" y="337"/>
                </a:cubicBezTo>
                <a:cubicBezTo>
                  <a:pt x="493" y="217"/>
                  <a:pt x="433" y="158"/>
                  <a:pt x="314" y="24"/>
                </a:cubicBezTo>
                <a:cubicBezTo>
                  <a:pt x="279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6" name="Google Shape;856;p5"/>
          <p:cNvSpPr/>
          <p:nvPr/>
        </p:nvSpPr>
        <p:spPr>
          <a:xfrm>
            <a:off x="6210472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5" y="0"/>
                </a:moveTo>
                <a:cubicBezTo>
                  <a:pt x="328" y="0"/>
                  <a:pt x="284" y="15"/>
                  <a:pt x="254" y="45"/>
                </a:cubicBezTo>
                <a:cubicBezTo>
                  <a:pt x="194" y="105"/>
                  <a:pt x="135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7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7" y="224"/>
                  <a:pt x="567" y="105"/>
                </a:cubicBezTo>
                <a:lnTo>
                  <a:pt x="507" y="45"/>
                </a:lnTo>
                <a:cubicBezTo>
                  <a:pt x="470" y="15"/>
                  <a:pt x="421" y="0"/>
                  <a:pt x="37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7" name="Google Shape;857;p5"/>
          <p:cNvSpPr/>
          <p:nvPr/>
        </p:nvSpPr>
        <p:spPr>
          <a:xfrm>
            <a:off x="6146803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70" y="15"/>
                  <a:pt x="239" y="40"/>
                </a:cubicBezTo>
                <a:cubicBezTo>
                  <a:pt x="120" y="99"/>
                  <a:pt x="120" y="99"/>
                  <a:pt x="60" y="159"/>
                </a:cubicBezTo>
                <a:cubicBezTo>
                  <a:pt x="60" y="218"/>
                  <a:pt x="1" y="293"/>
                  <a:pt x="1" y="352"/>
                </a:cubicBezTo>
                <a:cubicBezTo>
                  <a:pt x="1" y="531"/>
                  <a:pt x="60" y="665"/>
                  <a:pt x="179" y="725"/>
                </a:cubicBezTo>
                <a:cubicBezTo>
                  <a:pt x="209" y="755"/>
                  <a:pt x="258" y="770"/>
                  <a:pt x="306" y="770"/>
                </a:cubicBezTo>
                <a:cubicBezTo>
                  <a:pt x="354" y="770"/>
                  <a:pt x="403" y="755"/>
                  <a:pt x="433" y="725"/>
                </a:cubicBezTo>
                <a:lnTo>
                  <a:pt x="492" y="725"/>
                </a:lnTo>
                <a:cubicBezTo>
                  <a:pt x="552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2" y="218"/>
                  <a:pt x="552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8" name="Google Shape;858;p5"/>
          <p:cNvSpPr/>
          <p:nvPr/>
        </p:nvSpPr>
        <p:spPr>
          <a:xfrm>
            <a:off x="6036186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06" y="0"/>
                </a:moveTo>
                <a:cubicBezTo>
                  <a:pt x="254" y="0"/>
                  <a:pt x="195" y="19"/>
                  <a:pt x="135" y="56"/>
                </a:cubicBezTo>
                <a:cubicBezTo>
                  <a:pt x="61" y="116"/>
                  <a:pt x="61" y="116"/>
                  <a:pt x="61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1" y="428"/>
                  <a:pt x="61" y="488"/>
                  <a:pt x="195" y="607"/>
                </a:cubicBezTo>
                <a:cubicBezTo>
                  <a:pt x="244" y="632"/>
                  <a:pt x="283" y="646"/>
                  <a:pt x="322" y="646"/>
                </a:cubicBezTo>
                <a:cubicBezTo>
                  <a:pt x="376" y="646"/>
                  <a:pt x="429" y="617"/>
                  <a:pt x="507" y="548"/>
                </a:cubicBezTo>
                <a:cubicBezTo>
                  <a:pt x="627" y="488"/>
                  <a:pt x="627" y="354"/>
                  <a:pt x="627" y="294"/>
                </a:cubicBezTo>
                <a:cubicBezTo>
                  <a:pt x="627" y="235"/>
                  <a:pt x="627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0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9" name="Google Shape;859;p5"/>
          <p:cNvSpPr/>
          <p:nvPr/>
        </p:nvSpPr>
        <p:spPr>
          <a:xfrm>
            <a:off x="6626863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79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254" y="85"/>
                  <a:pt x="194" y="144"/>
                  <a:pt x="120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1" y="651"/>
                  <a:pt x="6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2" y="1062"/>
                  <a:pt x="398" y="1033"/>
                  <a:pt x="433" y="964"/>
                </a:cubicBezTo>
                <a:cubicBezTo>
                  <a:pt x="567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14" y="42"/>
                  <a:pt x="439" y="0"/>
                  <a:pt x="379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0" name="Google Shape;860;p5"/>
          <p:cNvSpPr/>
          <p:nvPr/>
        </p:nvSpPr>
        <p:spPr>
          <a:xfrm>
            <a:off x="6667760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7" y="1"/>
                  <a:pt x="269" y="16"/>
                  <a:pt x="239" y="45"/>
                </a:cubicBezTo>
                <a:cubicBezTo>
                  <a:pt x="179" y="105"/>
                  <a:pt x="120" y="239"/>
                  <a:pt x="60" y="299"/>
                </a:cubicBezTo>
                <a:cubicBezTo>
                  <a:pt x="60" y="358"/>
                  <a:pt x="60" y="477"/>
                  <a:pt x="1" y="552"/>
                </a:cubicBezTo>
                <a:cubicBezTo>
                  <a:pt x="1" y="790"/>
                  <a:pt x="60" y="984"/>
                  <a:pt x="179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7" y="1173"/>
                  <a:pt x="492" y="1103"/>
                </a:cubicBezTo>
                <a:cubicBezTo>
                  <a:pt x="552" y="924"/>
                  <a:pt x="611" y="790"/>
                  <a:pt x="611" y="611"/>
                </a:cubicBezTo>
                <a:lnTo>
                  <a:pt x="611" y="358"/>
                </a:lnTo>
                <a:cubicBezTo>
                  <a:pt x="611" y="299"/>
                  <a:pt x="611" y="179"/>
                  <a:pt x="552" y="105"/>
                </a:cubicBezTo>
                <a:lnTo>
                  <a:pt x="492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1" name="Google Shape;861;p5"/>
          <p:cNvSpPr/>
          <p:nvPr/>
        </p:nvSpPr>
        <p:spPr>
          <a:xfrm>
            <a:off x="6721665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4" y="1"/>
                </a:moveTo>
                <a:cubicBezTo>
                  <a:pt x="209" y="1"/>
                  <a:pt x="165" y="15"/>
                  <a:pt x="135" y="45"/>
                </a:cubicBezTo>
                <a:cubicBezTo>
                  <a:pt x="60" y="179"/>
                  <a:pt x="1" y="239"/>
                  <a:pt x="1" y="358"/>
                </a:cubicBezTo>
                <a:lnTo>
                  <a:pt x="1" y="611"/>
                </a:lnTo>
                <a:cubicBezTo>
                  <a:pt x="1" y="790"/>
                  <a:pt x="1" y="924"/>
                  <a:pt x="135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1" y="1194"/>
                </a:cubicBezTo>
                <a:cubicBezTo>
                  <a:pt x="320" y="1194"/>
                  <a:pt x="391" y="1145"/>
                  <a:pt x="433" y="1103"/>
                </a:cubicBezTo>
                <a:cubicBezTo>
                  <a:pt x="567" y="924"/>
                  <a:pt x="567" y="731"/>
                  <a:pt x="567" y="611"/>
                </a:cubicBezTo>
                <a:lnTo>
                  <a:pt x="567" y="298"/>
                </a:lnTo>
                <a:cubicBezTo>
                  <a:pt x="507" y="239"/>
                  <a:pt x="507" y="179"/>
                  <a:pt x="433" y="45"/>
                </a:cubicBezTo>
                <a:lnTo>
                  <a:pt x="373" y="45"/>
                </a:lnTo>
                <a:cubicBezTo>
                  <a:pt x="343" y="15"/>
                  <a:pt x="299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2" name="Google Shape;862;p5"/>
          <p:cNvSpPr/>
          <p:nvPr/>
        </p:nvSpPr>
        <p:spPr>
          <a:xfrm>
            <a:off x="6717953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6" y="19"/>
                  <a:pt x="179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79" y="921"/>
                </a:cubicBezTo>
                <a:lnTo>
                  <a:pt x="179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6" y="489"/>
                </a:cubicBezTo>
                <a:cubicBezTo>
                  <a:pt x="626" y="429"/>
                  <a:pt x="626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2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3" name="Google Shape;863;p5"/>
          <p:cNvSpPr/>
          <p:nvPr/>
        </p:nvSpPr>
        <p:spPr>
          <a:xfrm>
            <a:off x="6770017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8" y="1"/>
                  <a:pt x="176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cubicBezTo>
                  <a:pt x="194" y="1456"/>
                  <a:pt x="194" y="1515"/>
                  <a:pt x="194" y="1515"/>
                </a:cubicBez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4" y="1498"/>
                  <a:pt x="447" y="1456"/>
                </a:cubicBezTo>
                <a:cubicBezTo>
                  <a:pt x="566" y="1203"/>
                  <a:pt x="566" y="1024"/>
                  <a:pt x="566" y="771"/>
                </a:cubicBezTo>
                <a:lnTo>
                  <a:pt x="566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4" name="Google Shape;864;p5"/>
          <p:cNvSpPr/>
          <p:nvPr/>
        </p:nvSpPr>
        <p:spPr>
          <a:xfrm>
            <a:off x="6818806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21" y="0"/>
                </a:moveTo>
                <a:cubicBezTo>
                  <a:pt x="239" y="0"/>
                  <a:pt x="179" y="42"/>
                  <a:pt x="179" y="84"/>
                </a:cubicBezTo>
                <a:cubicBezTo>
                  <a:pt x="120" y="204"/>
                  <a:pt x="60" y="263"/>
                  <a:pt x="60" y="338"/>
                </a:cubicBezTo>
                <a:cubicBezTo>
                  <a:pt x="0" y="457"/>
                  <a:pt x="0" y="516"/>
                  <a:pt x="0" y="636"/>
                </a:cubicBezTo>
                <a:cubicBezTo>
                  <a:pt x="0" y="829"/>
                  <a:pt x="0" y="949"/>
                  <a:pt x="60" y="1202"/>
                </a:cubicBezTo>
                <a:lnTo>
                  <a:pt x="120" y="1261"/>
                </a:lnTo>
                <a:cubicBezTo>
                  <a:pt x="149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cubicBezTo>
                  <a:pt x="611" y="576"/>
                  <a:pt x="611" y="457"/>
                  <a:pt x="552" y="397"/>
                </a:cubicBezTo>
                <a:cubicBezTo>
                  <a:pt x="552" y="263"/>
                  <a:pt x="492" y="204"/>
                  <a:pt x="432" y="84"/>
                </a:cubicBezTo>
                <a:lnTo>
                  <a:pt x="432" y="25"/>
                </a:lnTo>
                <a:cubicBezTo>
                  <a:pt x="393" y="7"/>
                  <a:pt x="355" y="0"/>
                  <a:pt x="32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5" name="Google Shape;865;p5"/>
          <p:cNvSpPr/>
          <p:nvPr/>
        </p:nvSpPr>
        <p:spPr>
          <a:xfrm>
            <a:off x="6814167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0" y="1022"/>
                  <a:pt x="179" y="1201"/>
                </a:cubicBezTo>
                <a:lnTo>
                  <a:pt x="239" y="1275"/>
                </a:lnTo>
                <a:cubicBezTo>
                  <a:pt x="260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1" y="1022"/>
                  <a:pt x="611" y="828"/>
                  <a:pt x="611" y="649"/>
                </a:cubicBezTo>
                <a:cubicBezTo>
                  <a:pt x="611" y="530"/>
                  <a:pt x="552" y="396"/>
                  <a:pt x="55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3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6" name="Google Shape;866;p5"/>
          <p:cNvSpPr/>
          <p:nvPr/>
        </p:nvSpPr>
        <p:spPr>
          <a:xfrm>
            <a:off x="6837866" y="775736"/>
            <a:ext cx="19528" cy="38900"/>
          </a:xfrm>
          <a:custGeom>
            <a:avLst/>
            <a:gdLst/>
            <a:ahLst/>
            <a:cxnLst/>
            <a:rect l="l" t="t" r="r" b="b"/>
            <a:pathLst>
              <a:path w="626" h="1247" extrusionOk="0">
                <a:moveTo>
                  <a:pt x="374" y="0"/>
                </a:moveTo>
                <a:cubicBezTo>
                  <a:pt x="328" y="0"/>
                  <a:pt x="283" y="15"/>
                  <a:pt x="253" y="45"/>
                </a:cubicBezTo>
                <a:cubicBezTo>
                  <a:pt x="194" y="105"/>
                  <a:pt x="134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3" y="1222"/>
                </a:lnTo>
                <a:cubicBezTo>
                  <a:pt x="271" y="1239"/>
                  <a:pt x="293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6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6" y="224"/>
                  <a:pt x="566" y="105"/>
                </a:cubicBezTo>
                <a:lnTo>
                  <a:pt x="507" y="45"/>
                </a:lnTo>
                <a:cubicBezTo>
                  <a:pt x="469" y="15"/>
                  <a:pt x="421" y="0"/>
                  <a:pt x="37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7" name="Google Shape;867;p5"/>
          <p:cNvSpPr/>
          <p:nvPr/>
        </p:nvSpPr>
        <p:spPr>
          <a:xfrm>
            <a:off x="6774197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69" y="15"/>
                  <a:pt x="239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60" y="218"/>
                  <a:pt x="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13" y="770"/>
                </a:cubicBezTo>
                <a:cubicBezTo>
                  <a:pt x="369" y="770"/>
                  <a:pt x="432" y="755"/>
                  <a:pt x="492" y="725"/>
                </a:cubicBezTo>
                <a:cubicBezTo>
                  <a:pt x="551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1" y="218"/>
                  <a:pt x="551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8" name="Google Shape;868;p5"/>
          <p:cNvSpPr/>
          <p:nvPr/>
        </p:nvSpPr>
        <p:spPr>
          <a:xfrm>
            <a:off x="6663580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3" y="0"/>
                </a:moveTo>
                <a:cubicBezTo>
                  <a:pt x="269" y="0"/>
                  <a:pt x="224" y="19"/>
                  <a:pt x="194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4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5" y="646"/>
                  <a:pt x="463" y="617"/>
                  <a:pt x="507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9" name="Google Shape;869;p5"/>
          <p:cNvSpPr/>
          <p:nvPr/>
        </p:nvSpPr>
        <p:spPr>
          <a:xfrm>
            <a:off x="7870015" y="698746"/>
            <a:ext cx="21400" cy="33160"/>
          </a:xfrm>
          <a:custGeom>
            <a:avLst/>
            <a:gdLst/>
            <a:ahLst/>
            <a:cxnLst/>
            <a:rect l="l" t="t" r="r" b="b"/>
            <a:pathLst>
              <a:path w="686" h="1063" extrusionOk="0">
                <a:moveTo>
                  <a:pt x="405" y="0"/>
                </a:moveTo>
                <a:cubicBezTo>
                  <a:pt x="378" y="0"/>
                  <a:pt x="348" y="8"/>
                  <a:pt x="314" y="25"/>
                </a:cubicBezTo>
                <a:cubicBezTo>
                  <a:pt x="254" y="85"/>
                  <a:pt x="194" y="144"/>
                  <a:pt x="120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1" y="651"/>
                  <a:pt x="6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2" y="1062"/>
                  <a:pt x="398" y="1033"/>
                  <a:pt x="433" y="964"/>
                </a:cubicBezTo>
                <a:cubicBezTo>
                  <a:pt x="567" y="830"/>
                  <a:pt x="626" y="710"/>
                  <a:pt x="626" y="591"/>
                </a:cubicBezTo>
                <a:cubicBezTo>
                  <a:pt x="626" y="517"/>
                  <a:pt x="686" y="457"/>
                  <a:pt x="626" y="397"/>
                </a:cubicBez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14" y="42"/>
                  <a:pt x="469" y="0"/>
                  <a:pt x="40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0" name="Google Shape;870;p5"/>
          <p:cNvSpPr/>
          <p:nvPr/>
        </p:nvSpPr>
        <p:spPr>
          <a:xfrm>
            <a:off x="7910912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7" y="1"/>
                  <a:pt x="269" y="16"/>
                  <a:pt x="239" y="45"/>
                </a:cubicBezTo>
                <a:cubicBezTo>
                  <a:pt x="179" y="105"/>
                  <a:pt x="120" y="239"/>
                  <a:pt x="120" y="299"/>
                </a:cubicBezTo>
                <a:cubicBezTo>
                  <a:pt x="60" y="358"/>
                  <a:pt x="60" y="477"/>
                  <a:pt x="1" y="552"/>
                </a:cubicBezTo>
                <a:cubicBezTo>
                  <a:pt x="1" y="790"/>
                  <a:pt x="60" y="984"/>
                  <a:pt x="179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7" y="1173"/>
                  <a:pt x="492" y="1103"/>
                </a:cubicBezTo>
                <a:cubicBezTo>
                  <a:pt x="552" y="924"/>
                  <a:pt x="611" y="790"/>
                  <a:pt x="611" y="611"/>
                </a:cubicBezTo>
                <a:lnTo>
                  <a:pt x="611" y="358"/>
                </a:lnTo>
                <a:cubicBezTo>
                  <a:pt x="611" y="299"/>
                  <a:pt x="611" y="179"/>
                  <a:pt x="552" y="105"/>
                </a:cubicBezTo>
                <a:lnTo>
                  <a:pt x="492" y="45"/>
                </a:lnTo>
                <a:cubicBezTo>
                  <a:pt x="462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1" name="Google Shape;871;p5"/>
          <p:cNvSpPr/>
          <p:nvPr/>
        </p:nvSpPr>
        <p:spPr>
          <a:xfrm>
            <a:off x="7964817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4" y="1"/>
                </a:moveTo>
                <a:cubicBezTo>
                  <a:pt x="209" y="1"/>
                  <a:pt x="165" y="15"/>
                  <a:pt x="135" y="45"/>
                </a:cubicBezTo>
                <a:cubicBezTo>
                  <a:pt x="60" y="179"/>
                  <a:pt x="60" y="239"/>
                  <a:pt x="1" y="358"/>
                </a:cubicBezTo>
                <a:lnTo>
                  <a:pt x="1" y="611"/>
                </a:lnTo>
                <a:cubicBezTo>
                  <a:pt x="1" y="790"/>
                  <a:pt x="1" y="924"/>
                  <a:pt x="135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1" y="1194"/>
                </a:cubicBezTo>
                <a:cubicBezTo>
                  <a:pt x="320" y="1194"/>
                  <a:pt x="391" y="1145"/>
                  <a:pt x="433" y="1103"/>
                </a:cubicBezTo>
                <a:cubicBezTo>
                  <a:pt x="567" y="924"/>
                  <a:pt x="567" y="731"/>
                  <a:pt x="567" y="611"/>
                </a:cubicBezTo>
                <a:lnTo>
                  <a:pt x="567" y="298"/>
                </a:lnTo>
                <a:cubicBezTo>
                  <a:pt x="507" y="239"/>
                  <a:pt x="507" y="179"/>
                  <a:pt x="433" y="45"/>
                </a:cubicBezTo>
                <a:lnTo>
                  <a:pt x="373" y="45"/>
                </a:lnTo>
                <a:cubicBezTo>
                  <a:pt x="343" y="15"/>
                  <a:pt x="299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2" name="Google Shape;872;p5"/>
          <p:cNvSpPr/>
          <p:nvPr/>
        </p:nvSpPr>
        <p:spPr>
          <a:xfrm>
            <a:off x="7961105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73" y="1"/>
                </a:moveTo>
                <a:cubicBezTo>
                  <a:pt x="328" y="1"/>
                  <a:pt x="284" y="19"/>
                  <a:pt x="254" y="57"/>
                </a:cubicBezTo>
                <a:cubicBezTo>
                  <a:pt x="120" y="116"/>
                  <a:pt x="12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60" y="802"/>
                  <a:pt x="179" y="921"/>
                </a:cubicBezTo>
                <a:lnTo>
                  <a:pt x="179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0" y="963"/>
                  <a:pt x="433" y="921"/>
                </a:cubicBezTo>
                <a:cubicBezTo>
                  <a:pt x="552" y="802"/>
                  <a:pt x="626" y="667"/>
                  <a:pt x="626" y="489"/>
                </a:cubicBezTo>
                <a:cubicBezTo>
                  <a:pt x="626" y="429"/>
                  <a:pt x="626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2" y="19"/>
                  <a:pt x="418" y="1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3" name="Google Shape;873;p5"/>
          <p:cNvSpPr/>
          <p:nvPr/>
        </p:nvSpPr>
        <p:spPr>
          <a:xfrm>
            <a:off x="8013169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8" y="1"/>
                  <a:pt x="176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cubicBezTo>
                  <a:pt x="194" y="1456"/>
                  <a:pt x="194" y="1515"/>
                  <a:pt x="194" y="1515"/>
                </a:cubicBezTo>
                <a:cubicBezTo>
                  <a:pt x="229" y="1533"/>
                  <a:pt x="258" y="1540"/>
                  <a:pt x="285" y="1540"/>
                </a:cubicBezTo>
                <a:cubicBezTo>
                  <a:pt x="349" y="1540"/>
                  <a:pt x="394" y="1498"/>
                  <a:pt x="447" y="1456"/>
                </a:cubicBezTo>
                <a:cubicBezTo>
                  <a:pt x="566" y="1203"/>
                  <a:pt x="566" y="1024"/>
                  <a:pt x="566" y="771"/>
                </a:cubicBezTo>
                <a:lnTo>
                  <a:pt x="566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4" name="Google Shape;874;p5"/>
          <p:cNvSpPr/>
          <p:nvPr/>
        </p:nvSpPr>
        <p:spPr>
          <a:xfrm>
            <a:off x="8061958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32" y="0"/>
                </a:moveTo>
                <a:cubicBezTo>
                  <a:pt x="263" y="0"/>
                  <a:pt x="221" y="42"/>
                  <a:pt x="179" y="84"/>
                </a:cubicBezTo>
                <a:cubicBezTo>
                  <a:pt x="120" y="204"/>
                  <a:pt x="60" y="263"/>
                  <a:pt x="60" y="338"/>
                </a:cubicBezTo>
                <a:cubicBezTo>
                  <a:pt x="0" y="457"/>
                  <a:pt x="0" y="516"/>
                  <a:pt x="0" y="636"/>
                </a:cubicBezTo>
                <a:cubicBezTo>
                  <a:pt x="0" y="829"/>
                  <a:pt x="0" y="949"/>
                  <a:pt x="60" y="1202"/>
                </a:cubicBezTo>
                <a:lnTo>
                  <a:pt x="120" y="1261"/>
                </a:lnTo>
                <a:cubicBezTo>
                  <a:pt x="149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cubicBezTo>
                  <a:pt x="611" y="576"/>
                  <a:pt x="611" y="457"/>
                  <a:pt x="552" y="397"/>
                </a:cubicBezTo>
                <a:cubicBezTo>
                  <a:pt x="552" y="263"/>
                  <a:pt x="492" y="204"/>
                  <a:pt x="432" y="84"/>
                </a:cubicBezTo>
                <a:lnTo>
                  <a:pt x="432" y="25"/>
                </a:lnTo>
                <a:cubicBezTo>
                  <a:pt x="393" y="7"/>
                  <a:pt x="360" y="0"/>
                  <a:pt x="332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5" name="Google Shape;875;p5"/>
          <p:cNvSpPr/>
          <p:nvPr/>
        </p:nvSpPr>
        <p:spPr>
          <a:xfrm>
            <a:off x="8057319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60" y="828"/>
                  <a:pt x="60" y="1022"/>
                  <a:pt x="179" y="1201"/>
                </a:cubicBezTo>
                <a:lnTo>
                  <a:pt x="239" y="1275"/>
                </a:lnTo>
                <a:cubicBezTo>
                  <a:pt x="260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1" y="1022"/>
                  <a:pt x="611" y="828"/>
                  <a:pt x="611" y="649"/>
                </a:cubicBezTo>
                <a:cubicBezTo>
                  <a:pt x="611" y="530"/>
                  <a:pt x="552" y="396"/>
                  <a:pt x="55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3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6" name="Google Shape;876;p5"/>
          <p:cNvSpPr/>
          <p:nvPr/>
        </p:nvSpPr>
        <p:spPr>
          <a:xfrm>
            <a:off x="8081018" y="775736"/>
            <a:ext cx="19528" cy="38900"/>
          </a:xfrm>
          <a:custGeom>
            <a:avLst/>
            <a:gdLst/>
            <a:ahLst/>
            <a:cxnLst/>
            <a:rect l="l" t="t" r="r" b="b"/>
            <a:pathLst>
              <a:path w="626" h="1247" extrusionOk="0">
                <a:moveTo>
                  <a:pt x="397" y="0"/>
                </a:moveTo>
                <a:cubicBezTo>
                  <a:pt x="358" y="0"/>
                  <a:pt x="313" y="15"/>
                  <a:pt x="253" y="45"/>
                </a:cubicBezTo>
                <a:cubicBezTo>
                  <a:pt x="194" y="105"/>
                  <a:pt x="134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3" y="1222"/>
                </a:lnTo>
                <a:cubicBezTo>
                  <a:pt x="271" y="1239"/>
                  <a:pt x="293" y="1247"/>
                  <a:pt x="318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6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626" y="224"/>
                  <a:pt x="566" y="105"/>
                </a:cubicBezTo>
                <a:lnTo>
                  <a:pt x="507" y="45"/>
                </a:lnTo>
                <a:cubicBezTo>
                  <a:pt x="469" y="15"/>
                  <a:pt x="436" y="0"/>
                  <a:pt x="39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7" name="Google Shape;877;p5"/>
          <p:cNvSpPr/>
          <p:nvPr/>
        </p:nvSpPr>
        <p:spPr>
          <a:xfrm>
            <a:off x="8017349" y="859089"/>
            <a:ext cx="19060" cy="24020"/>
          </a:xfrm>
          <a:custGeom>
            <a:avLst/>
            <a:gdLst/>
            <a:ahLst/>
            <a:cxnLst/>
            <a:rect l="l" t="t" r="r" b="b"/>
            <a:pathLst>
              <a:path w="611" h="770" extrusionOk="0">
                <a:moveTo>
                  <a:pt x="347" y="0"/>
                </a:moveTo>
                <a:cubicBezTo>
                  <a:pt x="308" y="0"/>
                  <a:pt x="269" y="15"/>
                  <a:pt x="239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60" y="218"/>
                  <a:pt x="6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13" y="770"/>
                </a:cubicBezTo>
                <a:cubicBezTo>
                  <a:pt x="369" y="770"/>
                  <a:pt x="432" y="755"/>
                  <a:pt x="492" y="725"/>
                </a:cubicBezTo>
                <a:cubicBezTo>
                  <a:pt x="611" y="591"/>
                  <a:pt x="611" y="531"/>
                  <a:pt x="611" y="412"/>
                </a:cubicBezTo>
                <a:lnTo>
                  <a:pt x="611" y="293"/>
                </a:lnTo>
                <a:cubicBezTo>
                  <a:pt x="611" y="218"/>
                  <a:pt x="551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8" name="Google Shape;878;p5"/>
          <p:cNvSpPr/>
          <p:nvPr/>
        </p:nvSpPr>
        <p:spPr>
          <a:xfrm>
            <a:off x="7906732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3" y="0"/>
                </a:moveTo>
                <a:cubicBezTo>
                  <a:pt x="269" y="0"/>
                  <a:pt x="224" y="19"/>
                  <a:pt x="194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4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4" y="646"/>
                  <a:pt x="463" y="617"/>
                  <a:pt x="507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9" name="Google Shape;879;p5"/>
          <p:cNvSpPr/>
          <p:nvPr/>
        </p:nvSpPr>
        <p:spPr>
          <a:xfrm>
            <a:off x="3421649" y="694566"/>
            <a:ext cx="21400" cy="31476"/>
          </a:xfrm>
          <a:custGeom>
            <a:avLst/>
            <a:gdLst/>
            <a:ahLst/>
            <a:cxnLst/>
            <a:rect l="l" t="t" r="r" b="b"/>
            <a:pathLst>
              <a:path w="686" h="1009" extrusionOk="0">
                <a:moveTo>
                  <a:pt x="435" y="1"/>
                </a:moveTo>
                <a:cubicBezTo>
                  <a:pt x="402" y="1"/>
                  <a:pt x="363" y="15"/>
                  <a:pt x="313" y="40"/>
                </a:cubicBezTo>
                <a:cubicBezTo>
                  <a:pt x="239" y="99"/>
                  <a:pt x="179" y="159"/>
                  <a:pt x="120" y="219"/>
                </a:cubicBezTo>
                <a:cubicBezTo>
                  <a:pt x="60" y="278"/>
                  <a:pt x="60" y="412"/>
                  <a:pt x="60" y="472"/>
                </a:cubicBezTo>
                <a:cubicBezTo>
                  <a:pt x="0" y="651"/>
                  <a:pt x="60" y="844"/>
                  <a:pt x="179" y="964"/>
                </a:cubicBezTo>
                <a:cubicBezTo>
                  <a:pt x="246" y="993"/>
                  <a:pt x="295" y="1008"/>
                  <a:pt x="334" y="1008"/>
                </a:cubicBezTo>
                <a:cubicBezTo>
                  <a:pt x="373" y="1008"/>
                  <a:pt x="403" y="993"/>
                  <a:pt x="432" y="964"/>
                </a:cubicBezTo>
                <a:cubicBezTo>
                  <a:pt x="552" y="844"/>
                  <a:pt x="611" y="651"/>
                  <a:pt x="611" y="531"/>
                </a:cubicBezTo>
                <a:cubicBezTo>
                  <a:pt x="686" y="472"/>
                  <a:pt x="686" y="412"/>
                  <a:pt x="611" y="353"/>
                </a:cubicBezTo>
                <a:lnTo>
                  <a:pt x="611" y="99"/>
                </a:lnTo>
                <a:lnTo>
                  <a:pt x="552" y="99"/>
                </a:lnTo>
                <a:cubicBezTo>
                  <a:pt x="517" y="30"/>
                  <a:pt x="482" y="1"/>
                  <a:pt x="4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0" name="Google Shape;880;p5"/>
          <p:cNvSpPr/>
          <p:nvPr/>
        </p:nvSpPr>
        <p:spPr>
          <a:xfrm>
            <a:off x="3462077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77" y="0"/>
                </a:moveTo>
                <a:cubicBezTo>
                  <a:pt x="342" y="0"/>
                  <a:pt x="303" y="15"/>
                  <a:pt x="254" y="40"/>
                </a:cubicBezTo>
                <a:cubicBezTo>
                  <a:pt x="194" y="159"/>
                  <a:pt x="135" y="218"/>
                  <a:pt x="135" y="278"/>
                </a:cubicBezTo>
                <a:cubicBezTo>
                  <a:pt x="60" y="412"/>
                  <a:pt x="60" y="472"/>
                  <a:pt x="60" y="591"/>
                </a:cubicBezTo>
                <a:cubicBezTo>
                  <a:pt x="1" y="784"/>
                  <a:pt x="60" y="963"/>
                  <a:pt x="194" y="1157"/>
                </a:cubicBezTo>
                <a:lnTo>
                  <a:pt x="254" y="1217"/>
                </a:lnTo>
                <a:cubicBezTo>
                  <a:pt x="313" y="1217"/>
                  <a:pt x="433" y="1217"/>
                  <a:pt x="507" y="1157"/>
                </a:cubicBezTo>
                <a:cubicBezTo>
                  <a:pt x="626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626" y="218"/>
                  <a:pt x="567" y="99"/>
                </a:cubicBezTo>
                <a:lnTo>
                  <a:pt x="507" y="99"/>
                </a:lnTo>
                <a:cubicBezTo>
                  <a:pt x="463" y="29"/>
                  <a:pt x="425" y="0"/>
                  <a:pt x="37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1" name="Google Shape;881;p5"/>
          <p:cNvSpPr/>
          <p:nvPr/>
        </p:nvSpPr>
        <p:spPr>
          <a:xfrm>
            <a:off x="3516450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71" y="0"/>
                </a:moveTo>
                <a:cubicBezTo>
                  <a:pt x="215" y="0"/>
                  <a:pt x="155" y="29"/>
                  <a:pt x="120" y="99"/>
                </a:cubicBezTo>
                <a:cubicBezTo>
                  <a:pt x="60" y="159"/>
                  <a:pt x="60" y="293"/>
                  <a:pt x="1" y="352"/>
                </a:cubicBezTo>
                <a:lnTo>
                  <a:pt x="1" y="591"/>
                </a:lnTo>
                <a:cubicBezTo>
                  <a:pt x="1" y="784"/>
                  <a:pt x="1" y="963"/>
                  <a:pt x="179" y="1157"/>
                </a:cubicBezTo>
                <a:cubicBezTo>
                  <a:pt x="246" y="1187"/>
                  <a:pt x="295" y="1201"/>
                  <a:pt x="334" y="1201"/>
                </a:cubicBezTo>
                <a:cubicBezTo>
                  <a:pt x="373" y="1201"/>
                  <a:pt x="403" y="1187"/>
                  <a:pt x="433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3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2" name="Google Shape;882;p5"/>
          <p:cNvSpPr/>
          <p:nvPr/>
        </p:nvSpPr>
        <p:spPr>
          <a:xfrm>
            <a:off x="3512738" y="802844"/>
            <a:ext cx="19091" cy="31944"/>
          </a:xfrm>
          <a:custGeom>
            <a:avLst/>
            <a:gdLst/>
            <a:ahLst/>
            <a:cxnLst/>
            <a:rect l="l" t="t" r="r" b="b"/>
            <a:pathLst>
              <a:path w="612" h="1024" extrusionOk="0">
                <a:moveTo>
                  <a:pt x="341" y="1"/>
                </a:moveTo>
                <a:cubicBezTo>
                  <a:pt x="301" y="1"/>
                  <a:pt x="263" y="15"/>
                  <a:pt x="239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9" y="1008"/>
                  <a:pt x="287" y="1023"/>
                  <a:pt x="328" y="1023"/>
                </a:cubicBezTo>
                <a:cubicBezTo>
                  <a:pt x="369" y="1023"/>
                  <a:pt x="403" y="1008"/>
                  <a:pt x="432" y="979"/>
                </a:cubicBezTo>
                <a:cubicBezTo>
                  <a:pt x="552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2" y="293"/>
                  <a:pt x="552" y="159"/>
                  <a:pt x="492" y="100"/>
                </a:cubicBezTo>
                <a:cubicBezTo>
                  <a:pt x="457" y="30"/>
                  <a:pt x="397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3" name="Google Shape;883;p5"/>
          <p:cNvSpPr/>
          <p:nvPr/>
        </p:nvSpPr>
        <p:spPr>
          <a:xfrm>
            <a:off x="3564771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4" y="1"/>
                  <a:pt x="195" y="1"/>
                  <a:pt x="120" y="75"/>
                </a:cubicBezTo>
                <a:cubicBezTo>
                  <a:pt x="61" y="195"/>
                  <a:pt x="61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5" y="1491"/>
                  <a:pt x="195" y="1491"/>
                  <a:pt x="254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67" y="1252"/>
                  <a:pt x="567" y="999"/>
                  <a:pt x="627" y="746"/>
                </a:cubicBezTo>
                <a:cubicBezTo>
                  <a:pt x="627" y="686"/>
                  <a:pt x="567" y="567"/>
                  <a:pt x="567" y="448"/>
                </a:cubicBezTo>
                <a:cubicBezTo>
                  <a:pt x="567" y="314"/>
                  <a:pt x="493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4" name="Google Shape;884;p5"/>
          <p:cNvSpPr/>
          <p:nvPr/>
        </p:nvSpPr>
        <p:spPr>
          <a:xfrm>
            <a:off x="3613124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314" y="1"/>
                </a:moveTo>
                <a:cubicBezTo>
                  <a:pt x="265" y="1"/>
                  <a:pt x="230" y="33"/>
                  <a:pt x="194" y="113"/>
                </a:cubicBezTo>
                <a:cubicBezTo>
                  <a:pt x="134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34" y="1231"/>
                </a:lnTo>
                <a:cubicBezTo>
                  <a:pt x="164" y="1260"/>
                  <a:pt x="209" y="1275"/>
                  <a:pt x="254" y="1275"/>
                </a:cubicBezTo>
                <a:cubicBezTo>
                  <a:pt x="298" y="1275"/>
                  <a:pt x="343" y="1260"/>
                  <a:pt x="373" y="1231"/>
                </a:cubicBezTo>
                <a:cubicBezTo>
                  <a:pt x="507" y="1037"/>
                  <a:pt x="566" y="858"/>
                  <a:pt x="626" y="664"/>
                </a:cubicBezTo>
                <a:cubicBezTo>
                  <a:pt x="626" y="545"/>
                  <a:pt x="626" y="486"/>
                  <a:pt x="566" y="352"/>
                </a:cubicBezTo>
                <a:cubicBezTo>
                  <a:pt x="566" y="292"/>
                  <a:pt x="507" y="173"/>
                  <a:pt x="432" y="113"/>
                </a:cubicBezTo>
                <a:lnTo>
                  <a:pt x="432" y="39"/>
                </a:lnTo>
                <a:cubicBezTo>
                  <a:pt x="385" y="15"/>
                  <a:pt x="346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5" name="Google Shape;885;p5"/>
          <p:cNvSpPr/>
          <p:nvPr/>
        </p:nvSpPr>
        <p:spPr>
          <a:xfrm>
            <a:off x="3684685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35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4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7" y="433"/>
                  <a:pt x="567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6" name="Google Shape;886;p5"/>
          <p:cNvSpPr/>
          <p:nvPr/>
        </p:nvSpPr>
        <p:spPr>
          <a:xfrm>
            <a:off x="3632621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9" y="1"/>
                  <a:pt x="289" y="8"/>
                  <a:pt x="254" y="25"/>
                </a:cubicBezTo>
                <a:cubicBezTo>
                  <a:pt x="180" y="159"/>
                  <a:pt x="120" y="219"/>
                  <a:pt x="120" y="338"/>
                </a:cubicBezTo>
                <a:cubicBezTo>
                  <a:pt x="61" y="398"/>
                  <a:pt x="61" y="532"/>
                  <a:pt x="1" y="651"/>
                </a:cubicBezTo>
                <a:cubicBezTo>
                  <a:pt x="1" y="830"/>
                  <a:pt x="61" y="1023"/>
                  <a:pt x="180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3" y="1202"/>
                </a:cubicBezTo>
                <a:lnTo>
                  <a:pt x="493" y="1143"/>
                </a:lnTo>
                <a:cubicBezTo>
                  <a:pt x="627" y="964"/>
                  <a:pt x="627" y="830"/>
                  <a:pt x="627" y="651"/>
                </a:cubicBezTo>
                <a:lnTo>
                  <a:pt x="627" y="398"/>
                </a:lnTo>
                <a:cubicBezTo>
                  <a:pt x="627" y="338"/>
                  <a:pt x="627" y="219"/>
                  <a:pt x="552" y="159"/>
                </a:cubicBezTo>
                <a:lnTo>
                  <a:pt x="493" y="85"/>
                </a:lnTo>
                <a:cubicBezTo>
                  <a:pt x="450" y="43"/>
                  <a:pt x="408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7" name="Google Shape;887;p5"/>
          <p:cNvSpPr/>
          <p:nvPr/>
        </p:nvSpPr>
        <p:spPr>
          <a:xfrm>
            <a:off x="3570823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20" y="75"/>
                  <a:pt x="60" y="135"/>
                  <a:pt x="1" y="195"/>
                </a:cubicBezTo>
                <a:lnTo>
                  <a:pt x="1" y="373"/>
                </a:lnTo>
                <a:cubicBezTo>
                  <a:pt x="1" y="507"/>
                  <a:pt x="1" y="627"/>
                  <a:pt x="120" y="746"/>
                </a:cubicBezTo>
                <a:cubicBezTo>
                  <a:pt x="179" y="783"/>
                  <a:pt x="224" y="802"/>
                  <a:pt x="271" y="802"/>
                </a:cubicBezTo>
                <a:cubicBezTo>
                  <a:pt x="317" y="802"/>
                  <a:pt x="366" y="783"/>
                  <a:pt x="433" y="746"/>
                </a:cubicBezTo>
                <a:lnTo>
                  <a:pt x="433" y="686"/>
                </a:lnTo>
                <a:cubicBezTo>
                  <a:pt x="552" y="627"/>
                  <a:pt x="552" y="507"/>
                  <a:pt x="552" y="448"/>
                </a:cubicBezTo>
                <a:lnTo>
                  <a:pt x="552" y="254"/>
                </a:lnTo>
                <a:cubicBezTo>
                  <a:pt x="552" y="195"/>
                  <a:pt x="492" y="135"/>
                  <a:pt x="433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8" name="Google Shape;888;p5"/>
          <p:cNvSpPr/>
          <p:nvPr/>
        </p:nvSpPr>
        <p:spPr>
          <a:xfrm>
            <a:off x="3460206" y="837533"/>
            <a:ext cx="17719" cy="20495"/>
          </a:xfrm>
          <a:custGeom>
            <a:avLst/>
            <a:gdLst/>
            <a:ahLst/>
            <a:cxnLst/>
            <a:rect l="l" t="t" r="r" b="b"/>
            <a:pathLst>
              <a:path w="568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1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20" y="611"/>
                </a:cubicBezTo>
                <a:cubicBezTo>
                  <a:pt x="187" y="641"/>
                  <a:pt x="250" y="656"/>
                  <a:pt x="304" y="656"/>
                </a:cubicBezTo>
                <a:cubicBezTo>
                  <a:pt x="359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3" y="105"/>
                  <a:pt x="433" y="105"/>
                  <a:pt x="373" y="45"/>
                </a:cubicBezTo>
                <a:cubicBezTo>
                  <a:pt x="344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9" name="Google Shape;889;p5"/>
          <p:cNvSpPr/>
          <p:nvPr/>
        </p:nvSpPr>
        <p:spPr>
          <a:xfrm>
            <a:off x="912115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415" y="1"/>
                </a:moveTo>
                <a:cubicBezTo>
                  <a:pt x="375" y="1"/>
                  <a:pt x="338" y="15"/>
                  <a:pt x="313" y="40"/>
                </a:cubicBezTo>
                <a:cubicBezTo>
                  <a:pt x="254" y="99"/>
                  <a:pt x="194" y="159"/>
                  <a:pt x="135" y="219"/>
                </a:cubicBezTo>
                <a:cubicBezTo>
                  <a:pt x="75" y="278"/>
                  <a:pt x="75" y="412"/>
                  <a:pt x="75" y="472"/>
                </a:cubicBezTo>
                <a:cubicBezTo>
                  <a:pt x="0" y="651"/>
                  <a:pt x="75" y="844"/>
                  <a:pt x="194" y="964"/>
                </a:cubicBezTo>
                <a:cubicBezTo>
                  <a:pt x="224" y="993"/>
                  <a:pt x="269" y="1008"/>
                  <a:pt x="315" y="1008"/>
                </a:cubicBezTo>
                <a:cubicBezTo>
                  <a:pt x="362" y="1008"/>
                  <a:pt x="410" y="993"/>
                  <a:pt x="447" y="964"/>
                </a:cubicBezTo>
                <a:cubicBezTo>
                  <a:pt x="567" y="844"/>
                  <a:pt x="626" y="651"/>
                  <a:pt x="626" y="531"/>
                </a:cubicBezTo>
                <a:lnTo>
                  <a:pt x="626" y="353"/>
                </a:lnTo>
                <a:cubicBezTo>
                  <a:pt x="626" y="278"/>
                  <a:pt x="626" y="219"/>
                  <a:pt x="567" y="99"/>
                </a:cubicBezTo>
                <a:cubicBezTo>
                  <a:pt x="532" y="30"/>
                  <a:pt x="471" y="1"/>
                  <a:pt x="4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0" name="Google Shape;890;p5"/>
          <p:cNvSpPr/>
          <p:nvPr/>
        </p:nvSpPr>
        <p:spPr>
          <a:xfrm>
            <a:off x="953011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50" y="0"/>
                </a:moveTo>
                <a:cubicBezTo>
                  <a:pt x="313" y="0"/>
                  <a:pt x="278" y="15"/>
                  <a:pt x="254" y="40"/>
                </a:cubicBezTo>
                <a:cubicBezTo>
                  <a:pt x="179" y="159"/>
                  <a:pt x="120" y="218"/>
                  <a:pt x="60" y="278"/>
                </a:cubicBezTo>
                <a:cubicBezTo>
                  <a:pt x="60" y="412"/>
                  <a:pt x="60" y="472"/>
                  <a:pt x="0" y="591"/>
                </a:cubicBezTo>
                <a:cubicBezTo>
                  <a:pt x="0" y="784"/>
                  <a:pt x="60" y="963"/>
                  <a:pt x="179" y="1157"/>
                </a:cubicBezTo>
                <a:lnTo>
                  <a:pt x="254" y="1217"/>
                </a:lnTo>
                <a:cubicBezTo>
                  <a:pt x="313" y="1217"/>
                  <a:pt x="432" y="1217"/>
                  <a:pt x="492" y="1157"/>
                </a:cubicBezTo>
                <a:cubicBezTo>
                  <a:pt x="552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552" y="218"/>
                  <a:pt x="552" y="99"/>
                </a:cubicBezTo>
                <a:lnTo>
                  <a:pt x="492" y="99"/>
                </a:lnTo>
                <a:cubicBezTo>
                  <a:pt x="457" y="29"/>
                  <a:pt x="402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1" name="Google Shape;891;p5"/>
          <p:cNvSpPr/>
          <p:nvPr/>
        </p:nvSpPr>
        <p:spPr>
          <a:xfrm>
            <a:off x="1007384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65" y="0"/>
                </a:moveTo>
                <a:cubicBezTo>
                  <a:pt x="210" y="0"/>
                  <a:pt x="155" y="29"/>
                  <a:pt x="120" y="99"/>
                </a:cubicBezTo>
                <a:cubicBezTo>
                  <a:pt x="60" y="159"/>
                  <a:pt x="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20" y="1157"/>
                </a:cubicBezTo>
                <a:lnTo>
                  <a:pt x="179" y="1157"/>
                </a:lnTo>
                <a:cubicBezTo>
                  <a:pt x="209" y="1187"/>
                  <a:pt x="257" y="1201"/>
                  <a:pt x="306" y="1201"/>
                </a:cubicBezTo>
                <a:cubicBezTo>
                  <a:pt x="354" y="1201"/>
                  <a:pt x="403" y="1187"/>
                  <a:pt x="432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2" y="15"/>
                  <a:pt x="304" y="0"/>
                  <a:pt x="2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2" name="Google Shape;892;p5"/>
          <p:cNvSpPr/>
          <p:nvPr/>
        </p:nvSpPr>
        <p:spPr>
          <a:xfrm>
            <a:off x="1046180" y="749688"/>
            <a:ext cx="17251" cy="48851"/>
          </a:xfrm>
          <a:custGeom>
            <a:avLst/>
            <a:gdLst/>
            <a:ahLst/>
            <a:cxnLst/>
            <a:rect l="l" t="t" r="r" b="b"/>
            <a:pathLst>
              <a:path w="553" h="1566" extrusionOk="0">
                <a:moveTo>
                  <a:pt x="373" y="1"/>
                </a:moveTo>
                <a:cubicBezTo>
                  <a:pt x="314" y="1"/>
                  <a:pt x="180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20" y="1491"/>
                  <a:pt x="180" y="1491"/>
                  <a:pt x="180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52" y="1252"/>
                  <a:pt x="552" y="999"/>
                  <a:pt x="552" y="746"/>
                </a:cubicBezTo>
                <a:lnTo>
                  <a:pt x="552" y="448"/>
                </a:lnTo>
                <a:cubicBezTo>
                  <a:pt x="492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3" name="Google Shape;893;p5"/>
          <p:cNvSpPr/>
          <p:nvPr/>
        </p:nvSpPr>
        <p:spPr>
          <a:xfrm>
            <a:off x="1104058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292" y="1"/>
                </a:moveTo>
                <a:cubicBezTo>
                  <a:pt x="227" y="1"/>
                  <a:pt x="179" y="33"/>
                  <a:pt x="179" y="113"/>
                </a:cubicBezTo>
                <a:cubicBezTo>
                  <a:pt x="60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19" y="1231"/>
                </a:lnTo>
                <a:cubicBezTo>
                  <a:pt x="149" y="1260"/>
                  <a:pt x="198" y="1275"/>
                  <a:pt x="246" y="1275"/>
                </a:cubicBezTo>
                <a:cubicBezTo>
                  <a:pt x="294" y="1275"/>
                  <a:pt x="343" y="1260"/>
                  <a:pt x="373" y="1231"/>
                </a:cubicBezTo>
                <a:cubicBezTo>
                  <a:pt x="492" y="1037"/>
                  <a:pt x="551" y="858"/>
                  <a:pt x="551" y="664"/>
                </a:cubicBezTo>
                <a:cubicBezTo>
                  <a:pt x="551" y="545"/>
                  <a:pt x="626" y="486"/>
                  <a:pt x="551" y="352"/>
                </a:cubicBezTo>
                <a:cubicBezTo>
                  <a:pt x="551" y="292"/>
                  <a:pt x="492" y="173"/>
                  <a:pt x="432" y="113"/>
                </a:cubicBezTo>
                <a:lnTo>
                  <a:pt x="432" y="39"/>
                </a:lnTo>
                <a:cubicBezTo>
                  <a:pt x="385" y="15"/>
                  <a:pt x="334" y="1"/>
                  <a:pt x="29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4" name="Google Shape;894;p5"/>
          <p:cNvSpPr/>
          <p:nvPr/>
        </p:nvSpPr>
        <p:spPr>
          <a:xfrm>
            <a:off x="1175619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20" y="61"/>
                  <a:pt x="60" y="120"/>
                </a:cubicBezTo>
                <a:cubicBezTo>
                  <a:pt x="0" y="239"/>
                  <a:pt x="0" y="314"/>
                  <a:pt x="0" y="433"/>
                </a:cubicBezTo>
                <a:lnTo>
                  <a:pt x="0" y="686"/>
                </a:lnTo>
                <a:cubicBezTo>
                  <a:pt x="0" y="865"/>
                  <a:pt x="60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3" y="1267"/>
                  <a:pt x="328" y="1282"/>
                  <a:pt x="365" y="1282"/>
                </a:cubicBezTo>
                <a:cubicBezTo>
                  <a:pt x="403" y="1282"/>
                  <a:pt x="432" y="1267"/>
                  <a:pt x="432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6" y="433"/>
                  <a:pt x="566" y="314"/>
                </a:cubicBezTo>
                <a:cubicBezTo>
                  <a:pt x="492" y="239"/>
                  <a:pt x="432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5" name="Google Shape;895;p5"/>
          <p:cNvSpPr/>
          <p:nvPr/>
        </p:nvSpPr>
        <p:spPr>
          <a:xfrm>
            <a:off x="1114029" y="770308"/>
            <a:ext cx="19091" cy="39836"/>
          </a:xfrm>
          <a:custGeom>
            <a:avLst/>
            <a:gdLst/>
            <a:ahLst/>
            <a:cxnLst/>
            <a:rect l="l" t="t" r="r" b="b"/>
            <a:pathLst>
              <a:path w="612" h="1277" extrusionOk="0">
                <a:moveTo>
                  <a:pt x="307" y="1"/>
                </a:moveTo>
                <a:cubicBezTo>
                  <a:pt x="281" y="1"/>
                  <a:pt x="257" y="8"/>
                  <a:pt x="239" y="25"/>
                </a:cubicBezTo>
                <a:cubicBezTo>
                  <a:pt x="180" y="159"/>
                  <a:pt x="120" y="219"/>
                  <a:pt x="60" y="338"/>
                </a:cubicBezTo>
                <a:cubicBezTo>
                  <a:pt x="60" y="398"/>
                  <a:pt x="1" y="532"/>
                  <a:pt x="1" y="651"/>
                </a:cubicBezTo>
                <a:cubicBezTo>
                  <a:pt x="1" y="830"/>
                  <a:pt x="60" y="1023"/>
                  <a:pt x="180" y="1202"/>
                </a:cubicBezTo>
                <a:lnTo>
                  <a:pt x="239" y="1277"/>
                </a:lnTo>
                <a:cubicBezTo>
                  <a:pt x="299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552" y="964"/>
                  <a:pt x="612" y="830"/>
                  <a:pt x="612" y="651"/>
                </a:cubicBezTo>
                <a:lnTo>
                  <a:pt x="612" y="398"/>
                </a:lnTo>
                <a:cubicBezTo>
                  <a:pt x="612" y="338"/>
                  <a:pt x="552" y="219"/>
                  <a:pt x="552" y="159"/>
                </a:cubicBezTo>
                <a:lnTo>
                  <a:pt x="492" y="85"/>
                </a:lnTo>
                <a:cubicBezTo>
                  <a:pt x="450" y="43"/>
                  <a:pt x="371" y="1"/>
                  <a:pt x="30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6" name="Google Shape;896;p5"/>
          <p:cNvSpPr/>
          <p:nvPr/>
        </p:nvSpPr>
        <p:spPr>
          <a:xfrm>
            <a:off x="949299" y="837533"/>
            <a:ext cx="19091" cy="20495"/>
          </a:xfrm>
          <a:custGeom>
            <a:avLst/>
            <a:gdLst/>
            <a:ahLst/>
            <a:cxnLst/>
            <a:rect l="l" t="t" r="r" b="b"/>
            <a:pathLst>
              <a:path w="612" h="657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19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39" y="641"/>
                  <a:pt x="302" y="656"/>
                  <a:pt x="358" y="656"/>
                </a:cubicBezTo>
                <a:cubicBezTo>
                  <a:pt x="414" y="656"/>
                  <a:pt x="462" y="641"/>
                  <a:pt x="492" y="611"/>
                </a:cubicBezTo>
                <a:cubicBezTo>
                  <a:pt x="611" y="477"/>
                  <a:pt x="611" y="418"/>
                  <a:pt x="611" y="299"/>
                </a:cubicBezTo>
                <a:cubicBezTo>
                  <a:pt x="611" y="299"/>
                  <a:pt x="611" y="239"/>
                  <a:pt x="551" y="164"/>
                </a:cubicBezTo>
                <a:cubicBezTo>
                  <a:pt x="551" y="105"/>
                  <a:pt x="492" y="105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7" name="Google Shape;897;p5"/>
          <p:cNvSpPr/>
          <p:nvPr/>
        </p:nvSpPr>
        <p:spPr>
          <a:xfrm>
            <a:off x="1535765" y="694566"/>
            <a:ext cx="21431" cy="31476"/>
          </a:xfrm>
          <a:custGeom>
            <a:avLst/>
            <a:gdLst/>
            <a:ahLst/>
            <a:cxnLst/>
            <a:rect l="l" t="t" r="r" b="b"/>
            <a:pathLst>
              <a:path w="687" h="1009" extrusionOk="0">
                <a:moveTo>
                  <a:pt x="411" y="1"/>
                </a:moveTo>
                <a:cubicBezTo>
                  <a:pt x="373" y="1"/>
                  <a:pt x="339" y="15"/>
                  <a:pt x="314" y="40"/>
                </a:cubicBezTo>
                <a:lnTo>
                  <a:pt x="120" y="219"/>
                </a:lnTo>
                <a:cubicBezTo>
                  <a:pt x="61" y="278"/>
                  <a:pt x="61" y="412"/>
                  <a:pt x="61" y="472"/>
                </a:cubicBezTo>
                <a:cubicBezTo>
                  <a:pt x="1" y="651"/>
                  <a:pt x="61" y="844"/>
                  <a:pt x="195" y="964"/>
                </a:cubicBezTo>
                <a:cubicBezTo>
                  <a:pt x="224" y="993"/>
                  <a:pt x="269" y="1008"/>
                  <a:pt x="314" y="1008"/>
                </a:cubicBezTo>
                <a:cubicBezTo>
                  <a:pt x="359" y="1008"/>
                  <a:pt x="403" y="993"/>
                  <a:pt x="433" y="964"/>
                </a:cubicBezTo>
                <a:cubicBezTo>
                  <a:pt x="567" y="844"/>
                  <a:pt x="627" y="651"/>
                  <a:pt x="627" y="531"/>
                </a:cubicBezTo>
                <a:cubicBezTo>
                  <a:pt x="627" y="472"/>
                  <a:pt x="686" y="412"/>
                  <a:pt x="627" y="353"/>
                </a:cubicBezTo>
                <a:cubicBezTo>
                  <a:pt x="627" y="278"/>
                  <a:pt x="627" y="219"/>
                  <a:pt x="567" y="99"/>
                </a:cubicBezTo>
                <a:cubicBezTo>
                  <a:pt x="523" y="30"/>
                  <a:pt x="464" y="1"/>
                  <a:pt x="4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8" name="Google Shape;898;p5"/>
          <p:cNvSpPr/>
          <p:nvPr/>
        </p:nvSpPr>
        <p:spPr>
          <a:xfrm>
            <a:off x="1576662" y="741047"/>
            <a:ext cx="19091" cy="37964"/>
          </a:xfrm>
          <a:custGeom>
            <a:avLst/>
            <a:gdLst/>
            <a:ahLst/>
            <a:cxnLst/>
            <a:rect l="l" t="t" r="r" b="b"/>
            <a:pathLst>
              <a:path w="612" h="1217" extrusionOk="0">
                <a:moveTo>
                  <a:pt x="341" y="0"/>
                </a:moveTo>
                <a:cubicBezTo>
                  <a:pt x="301" y="0"/>
                  <a:pt x="264" y="15"/>
                  <a:pt x="239" y="40"/>
                </a:cubicBezTo>
                <a:cubicBezTo>
                  <a:pt x="180" y="159"/>
                  <a:pt x="120" y="218"/>
                  <a:pt x="120" y="278"/>
                </a:cubicBezTo>
                <a:cubicBezTo>
                  <a:pt x="61" y="412"/>
                  <a:pt x="61" y="472"/>
                  <a:pt x="1" y="591"/>
                </a:cubicBezTo>
                <a:cubicBezTo>
                  <a:pt x="1" y="784"/>
                  <a:pt x="61" y="963"/>
                  <a:pt x="180" y="1157"/>
                </a:cubicBezTo>
                <a:lnTo>
                  <a:pt x="239" y="1217"/>
                </a:lnTo>
                <a:cubicBezTo>
                  <a:pt x="299" y="1217"/>
                  <a:pt x="433" y="1217"/>
                  <a:pt x="493" y="1157"/>
                </a:cubicBezTo>
                <a:cubicBezTo>
                  <a:pt x="552" y="963"/>
                  <a:pt x="612" y="784"/>
                  <a:pt x="612" y="650"/>
                </a:cubicBezTo>
                <a:lnTo>
                  <a:pt x="612" y="412"/>
                </a:lnTo>
                <a:cubicBezTo>
                  <a:pt x="612" y="278"/>
                  <a:pt x="612" y="218"/>
                  <a:pt x="552" y="99"/>
                </a:cubicBezTo>
                <a:lnTo>
                  <a:pt x="493" y="99"/>
                </a:lnTo>
                <a:cubicBezTo>
                  <a:pt x="458" y="29"/>
                  <a:pt x="397" y="0"/>
                  <a:pt x="34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9" name="Google Shape;899;p5"/>
          <p:cNvSpPr/>
          <p:nvPr/>
        </p:nvSpPr>
        <p:spPr>
          <a:xfrm>
            <a:off x="1630598" y="696438"/>
            <a:ext cx="17688" cy="37496"/>
          </a:xfrm>
          <a:custGeom>
            <a:avLst/>
            <a:gdLst/>
            <a:ahLst/>
            <a:cxnLst/>
            <a:rect l="l" t="t" r="r" b="b"/>
            <a:pathLst>
              <a:path w="567" h="1202" extrusionOk="0">
                <a:moveTo>
                  <a:pt x="276" y="0"/>
                </a:moveTo>
                <a:cubicBezTo>
                  <a:pt x="224" y="0"/>
                  <a:pt x="169" y="29"/>
                  <a:pt x="134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34" y="1157"/>
                </a:cubicBezTo>
                <a:lnTo>
                  <a:pt x="194" y="1157"/>
                </a:lnTo>
                <a:cubicBezTo>
                  <a:pt x="224" y="1187"/>
                  <a:pt x="268" y="1201"/>
                  <a:pt x="313" y="1201"/>
                </a:cubicBezTo>
                <a:cubicBezTo>
                  <a:pt x="358" y="1201"/>
                  <a:pt x="402" y="1187"/>
                  <a:pt x="432" y="1157"/>
                </a:cubicBezTo>
                <a:cubicBezTo>
                  <a:pt x="566" y="963"/>
                  <a:pt x="566" y="784"/>
                  <a:pt x="566" y="591"/>
                </a:cubicBezTo>
                <a:lnTo>
                  <a:pt x="566" y="352"/>
                </a:lnTo>
                <a:cubicBezTo>
                  <a:pt x="507" y="218"/>
                  <a:pt x="507" y="159"/>
                  <a:pt x="432" y="99"/>
                </a:cubicBezTo>
                <a:lnTo>
                  <a:pt x="373" y="39"/>
                </a:lnTo>
                <a:cubicBezTo>
                  <a:pt x="348" y="15"/>
                  <a:pt x="313" y="0"/>
                  <a:pt x="27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0" name="Google Shape;900;p5"/>
          <p:cNvSpPr/>
          <p:nvPr/>
        </p:nvSpPr>
        <p:spPr>
          <a:xfrm>
            <a:off x="1626855" y="802844"/>
            <a:ext cx="19559" cy="31944"/>
          </a:xfrm>
          <a:custGeom>
            <a:avLst/>
            <a:gdLst/>
            <a:ahLst/>
            <a:cxnLst/>
            <a:rect l="l" t="t" r="r" b="b"/>
            <a:pathLst>
              <a:path w="627" h="1024" extrusionOk="0">
                <a:moveTo>
                  <a:pt x="335" y="1"/>
                </a:moveTo>
                <a:cubicBezTo>
                  <a:pt x="288" y="1"/>
                  <a:pt x="235" y="15"/>
                  <a:pt x="180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1" y="353"/>
                  <a:pt x="1" y="412"/>
                  <a:pt x="1" y="472"/>
                </a:cubicBezTo>
                <a:cubicBezTo>
                  <a:pt x="1" y="666"/>
                  <a:pt x="60" y="844"/>
                  <a:pt x="180" y="979"/>
                </a:cubicBezTo>
                <a:cubicBezTo>
                  <a:pt x="217" y="1008"/>
                  <a:pt x="265" y="1023"/>
                  <a:pt x="312" y="1023"/>
                </a:cubicBezTo>
                <a:cubicBezTo>
                  <a:pt x="358" y="1023"/>
                  <a:pt x="403" y="1008"/>
                  <a:pt x="433" y="979"/>
                </a:cubicBezTo>
                <a:cubicBezTo>
                  <a:pt x="552" y="785"/>
                  <a:pt x="627" y="666"/>
                  <a:pt x="627" y="532"/>
                </a:cubicBezTo>
                <a:cubicBezTo>
                  <a:pt x="627" y="472"/>
                  <a:pt x="627" y="412"/>
                  <a:pt x="552" y="353"/>
                </a:cubicBezTo>
                <a:cubicBezTo>
                  <a:pt x="552" y="293"/>
                  <a:pt x="552" y="159"/>
                  <a:pt x="493" y="100"/>
                </a:cubicBezTo>
                <a:cubicBezTo>
                  <a:pt x="458" y="30"/>
                  <a:pt x="402" y="1"/>
                  <a:pt x="3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1" name="Google Shape;901;p5"/>
          <p:cNvSpPr/>
          <p:nvPr/>
        </p:nvSpPr>
        <p:spPr>
          <a:xfrm>
            <a:off x="1678919" y="749688"/>
            <a:ext cx="17688" cy="48851"/>
          </a:xfrm>
          <a:custGeom>
            <a:avLst/>
            <a:gdLst/>
            <a:ahLst/>
            <a:cxnLst/>
            <a:rect l="l" t="t" r="r" b="b"/>
            <a:pathLst>
              <a:path w="567" h="1566" extrusionOk="0">
                <a:moveTo>
                  <a:pt x="373" y="1"/>
                </a:moveTo>
                <a:cubicBezTo>
                  <a:pt x="313" y="1"/>
                  <a:pt x="194" y="1"/>
                  <a:pt x="135" y="75"/>
                </a:cubicBezTo>
                <a:cubicBezTo>
                  <a:pt x="75" y="195"/>
                  <a:pt x="75" y="314"/>
                  <a:pt x="0" y="448"/>
                </a:cubicBezTo>
                <a:lnTo>
                  <a:pt x="0" y="746"/>
                </a:lnTo>
                <a:cubicBezTo>
                  <a:pt x="0" y="999"/>
                  <a:pt x="0" y="1252"/>
                  <a:pt x="135" y="1491"/>
                </a:cubicBezTo>
                <a:cubicBezTo>
                  <a:pt x="194" y="1491"/>
                  <a:pt x="194" y="1491"/>
                  <a:pt x="194" y="1565"/>
                </a:cubicBezTo>
                <a:cubicBezTo>
                  <a:pt x="313" y="1565"/>
                  <a:pt x="373" y="1565"/>
                  <a:pt x="447" y="1431"/>
                </a:cubicBezTo>
                <a:cubicBezTo>
                  <a:pt x="567" y="1252"/>
                  <a:pt x="567" y="999"/>
                  <a:pt x="567" y="746"/>
                </a:cubicBezTo>
                <a:lnTo>
                  <a:pt x="567" y="448"/>
                </a:lnTo>
                <a:cubicBezTo>
                  <a:pt x="507" y="314"/>
                  <a:pt x="507" y="195"/>
                  <a:pt x="447" y="75"/>
                </a:cubicBezTo>
                <a:cubicBezTo>
                  <a:pt x="447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2" name="Google Shape;902;p5"/>
          <p:cNvSpPr/>
          <p:nvPr/>
        </p:nvSpPr>
        <p:spPr>
          <a:xfrm>
            <a:off x="1727708" y="690417"/>
            <a:ext cx="19091" cy="39805"/>
          </a:xfrm>
          <a:custGeom>
            <a:avLst/>
            <a:gdLst/>
            <a:ahLst/>
            <a:cxnLst/>
            <a:rect l="l" t="t" r="r" b="b"/>
            <a:pathLst>
              <a:path w="612" h="1276" extrusionOk="0">
                <a:moveTo>
                  <a:pt x="303" y="1"/>
                </a:moveTo>
                <a:cubicBezTo>
                  <a:pt x="251" y="1"/>
                  <a:pt x="215" y="33"/>
                  <a:pt x="179" y="113"/>
                </a:cubicBezTo>
                <a:cubicBezTo>
                  <a:pt x="120" y="173"/>
                  <a:pt x="60" y="292"/>
                  <a:pt x="60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0" y="1156"/>
                </a:cubicBezTo>
                <a:lnTo>
                  <a:pt x="120" y="1231"/>
                </a:lnTo>
                <a:cubicBezTo>
                  <a:pt x="150" y="1260"/>
                  <a:pt x="194" y="1275"/>
                  <a:pt x="241" y="1275"/>
                </a:cubicBezTo>
                <a:cubicBezTo>
                  <a:pt x="287" y="1275"/>
                  <a:pt x="336" y="1260"/>
                  <a:pt x="373" y="1231"/>
                </a:cubicBezTo>
                <a:cubicBezTo>
                  <a:pt x="492" y="1037"/>
                  <a:pt x="552" y="858"/>
                  <a:pt x="552" y="664"/>
                </a:cubicBezTo>
                <a:cubicBezTo>
                  <a:pt x="611" y="545"/>
                  <a:pt x="611" y="486"/>
                  <a:pt x="552" y="352"/>
                </a:cubicBezTo>
                <a:cubicBezTo>
                  <a:pt x="552" y="292"/>
                  <a:pt x="492" y="173"/>
                  <a:pt x="433" y="113"/>
                </a:cubicBezTo>
                <a:lnTo>
                  <a:pt x="433" y="39"/>
                </a:lnTo>
                <a:cubicBezTo>
                  <a:pt x="379" y="15"/>
                  <a:pt x="337" y="1"/>
                  <a:pt x="30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3" name="Google Shape;903;p5"/>
          <p:cNvSpPr/>
          <p:nvPr/>
        </p:nvSpPr>
        <p:spPr>
          <a:xfrm>
            <a:off x="1799269" y="672543"/>
            <a:ext cx="19091" cy="40023"/>
          </a:xfrm>
          <a:custGeom>
            <a:avLst/>
            <a:gdLst/>
            <a:ahLst/>
            <a:cxnLst/>
            <a:rect l="l" t="t" r="r" b="b"/>
            <a:pathLst>
              <a:path w="612" h="1283" extrusionOk="0">
                <a:moveTo>
                  <a:pt x="314" y="1"/>
                </a:moveTo>
                <a:cubicBezTo>
                  <a:pt x="180" y="1"/>
                  <a:pt x="120" y="61"/>
                  <a:pt x="60" y="120"/>
                </a:cubicBezTo>
                <a:cubicBezTo>
                  <a:pt x="1" y="239"/>
                  <a:pt x="1" y="314"/>
                  <a:pt x="1" y="433"/>
                </a:cubicBezTo>
                <a:lnTo>
                  <a:pt x="1" y="686"/>
                </a:lnTo>
                <a:cubicBezTo>
                  <a:pt x="60" y="865"/>
                  <a:pt x="60" y="984"/>
                  <a:pt x="180" y="1178"/>
                </a:cubicBezTo>
                <a:lnTo>
                  <a:pt x="180" y="1237"/>
                </a:lnTo>
                <a:lnTo>
                  <a:pt x="239" y="1237"/>
                </a:lnTo>
                <a:cubicBezTo>
                  <a:pt x="277" y="1267"/>
                  <a:pt x="325" y="1282"/>
                  <a:pt x="364" y="1282"/>
                </a:cubicBezTo>
                <a:cubicBezTo>
                  <a:pt x="403" y="1282"/>
                  <a:pt x="433" y="1267"/>
                  <a:pt x="433" y="1237"/>
                </a:cubicBezTo>
                <a:cubicBezTo>
                  <a:pt x="612" y="1059"/>
                  <a:pt x="612" y="805"/>
                  <a:pt x="612" y="612"/>
                </a:cubicBezTo>
                <a:cubicBezTo>
                  <a:pt x="612" y="493"/>
                  <a:pt x="552" y="433"/>
                  <a:pt x="552" y="314"/>
                </a:cubicBezTo>
                <a:cubicBezTo>
                  <a:pt x="493" y="239"/>
                  <a:pt x="433" y="120"/>
                  <a:pt x="373" y="61"/>
                </a:cubicBezTo>
                <a:lnTo>
                  <a:pt x="314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4" name="Google Shape;904;p5"/>
          <p:cNvSpPr/>
          <p:nvPr/>
        </p:nvSpPr>
        <p:spPr>
          <a:xfrm>
            <a:off x="1746768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8" y="1"/>
                  <a:pt x="289" y="8"/>
                  <a:pt x="254" y="25"/>
                </a:cubicBezTo>
                <a:cubicBezTo>
                  <a:pt x="194" y="159"/>
                  <a:pt x="135" y="219"/>
                  <a:pt x="60" y="338"/>
                </a:cubicBezTo>
                <a:cubicBezTo>
                  <a:pt x="60" y="398"/>
                  <a:pt x="0" y="532"/>
                  <a:pt x="0" y="651"/>
                </a:cubicBezTo>
                <a:cubicBezTo>
                  <a:pt x="0" y="830"/>
                  <a:pt x="60" y="1023"/>
                  <a:pt x="194" y="1202"/>
                </a:cubicBezTo>
                <a:lnTo>
                  <a:pt x="254" y="1277"/>
                </a:lnTo>
                <a:cubicBezTo>
                  <a:pt x="313" y="1277"/>
                  <a:pt x="433" y="1277"/>
                  <a:pt x="507" y="1202"/>
                </a:cubicBezTo>
                <a:lnTo>
                  <a:pt x="507" y="1143"/>
                </a:lnTo>
                <a:cubicBezTo>
                  <a:pt x="567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67" y="159"/>
                </a:cubicBezTo>
                <a:lnTo>
                  <a:pt x="507" y="85"/>
                </a:lnTo>
                <a:cubicBezTo>
                  <a:pt x="454" y="43"/>
                  <a:pt x="409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5" name="Google Shape;905;p5"/>
          <p:cNvSpPr/>
          <p:nvPr/>
        </p:nvSpPr>
        <p:spPr>
          <a:xfrm>
            <a:off x="1683099" y="854253"/>
            <a:ext cx="19091" cy="25018"/>
          </a:xfrm>
          <a:custGeom>
            <a:avLst/>
            <a:gdLst/>
            <a:ahLst/>
            <a:cxnLst/>
            <a:rect l="l" t="t" r="r" b="b"/>
            <a:pathLst>
              <a:path w="612" h="802" extrusionOk="0">
                <a:moveTo>
                  <a:pt x="239" y="1"/>
                </a:moveTo>
                <a:cubicBezTo>
                  <a:pt x="120" y="75"/>
                  <a:pt x="120" y="135"/>
                  <a:pt x="60" y="195"/>
                </a:cubicBezTo>
                <a:cubicBezTo>
                  <a:pt x="60" y="254"/>
                  <a:pt x="60" y="314"/>
                  <a:pt x="1" y="373"/>
                </a:cubicBezTo>
                <a:cubicBezTo>
                  <a:pt x="1" y="507"/>
                  <a:pt x="60" y="627"/>
                  <a:pt x="179" y="746"/>
                </a:cubicBezTo>
                <a:cubicBezTo>
                  <a:pt x="209" y="783"/>
                  <a:pt x="257" y="802"/>
                  <a:pt x="313" y="802"/>
                </a:cubicBezTo>
                <a:cubicBezTo>
                  <a:pt x="369" y="802"/>
                  <a:pt x="433" y="783"/>
                  <a:pt x="492" y="746"/>
                </a:cubicBezTo>
                <a:lnTo>
                  <a:pt x="492" y="686"/>
                </a:lnTo>
                <a:cubicBezTo>
                  <a:pt x="611" y="627"/>
                  <a:pt x="611" y="507"/>
                  <a:pt x="611" y="448"/>
                </a:cubicBezTo>
                <a:lnTo>
                  <a:pt x="611" y="254"/>
                </a:lnTo>
                <a:cubicBezTo>
                  <a:pt x="552" y="195"/>
                  <a:pt x="552" y="135"/>
                  <a:pt x="492" y="75"/>
                </a:cubicBezTo>
                <a:cubicBezTo>
                  <a:pt x="433" y="1"/>
                  <a:pt x="313" y="1"/>
                  <a:pt x="23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6" name="Google Shape;906;p5"/>
          <p:cNvSpPr/>
          <p:nvPr/>
        </p:nvSpPr>
        <p:spPr>
          <a:xfrm>
            <a:off x="1572482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4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05"/>
                  <a:pt x="60" y="164"/>
                  <a:pt x="60" y="239"/>
                </a:cubicBezTo>
                <a:cubicBezTo>
                  <a:pt x="1" y="299"/>
                  <a:pt x="1" y="299"/>
                  <a:pt x="1" y="358"/>
                </a:cubicBezTo>
                <a:cubicBezTo>
                  <a:pt x="60" y="418"/>
                  <a:pt x="60" y="537"/>
                  <a:pt x="195" y="611"/>
                </a:cubicBezTo>
                <a:cubicBezTo>
                  <a:pt x="254" y="641"/>
                  <a:pt x="314" y="656"/>
                  <a:pt x="368" y="656"/>
                </a:cubicBezTo>
                <a:cubicBezTo>
                  <a:pt x="422" y="656"/>
                  <a:pt x="470" y="641"/>
                  <a:pt x="507" y="611"/>
                </a:cubicBezTo>
                <a:cubicBezTo>
                  <a:pt x="627" y="477"/>
                  <a:pt x="627" y="418"/>
                  <a:pt x="627" y="299"/>
                </a:cubicBezTo>
                <a:cubicBezTo>
                  <a:pt x="627" y="299"/>
                  <a:pt x="627" y="239"/>
                  <a:pt x="567" y="164"/>
                </a:cubicBezTo>
                <a:cubicBezTo>
                  <a:pt x="567" y="105"/>
                  <a:pt x="507" y="105"/>
                  <a:pt x="433" y="45"/>
                </a:cubicBezTo>
                <a:cubicBezTo>
                  <a:pt x="403" y="15"/>
                  <a:pt x="358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7" name="Google Shape;907;p5"/>
          <p:cNvSpPr/>
          <p:nvPr/>
        </p:nvSpPr>
        <p:spPr>
          <a:xfrm>
            <a:off x="2178497" y="694566"/>
            <a:ext cx="21400" cy="31476"/>
          </a:xfrm>
          <a:custGeom>
            <a:avLst/>
            <a:gdLst/>
            <a:ahLst/>
            <a:cxnLst/>
            <a:rect l="l" t="t" r="r" b="b"/>
            <a:pathLst>
              <a:path w="686" h="1009" extrusionOk="0">
                <a:moveTo>
                  <a:pt x="435" y="1"/>
                </a:moveTo>
                <a:cubicBezTo>
                  <a:pt x="402" y="1"/>
                  <a:pt x="363" y="15"/>
                  <a:pt x="313" y="40"/>
                </a:cubicBezTo>
                <a:cubicBezTo>
                  <a:pt x="239" y="99"/>
                  <a:pt x="179" y="159"/>
                  <a:pt x="120" y="219"/>
                </a:cubicBezTo>
                <a:cubicBezTo>
                  <a:pt x="60" y="278"/>
                  <a:pt x="60" y="412"/>
                  <a:pt x="60" y="472"/>
                </a:cubicBezTo>
                <a:cubicBezTo>
                  <a:pt x="1" y="651"/>
                  <a:pt x="60" y="844"/>
                  <a:pt x="179" y="964"/>
                </a:cubicBezTo>
                <a:cubicBezTo>
                  <a:pt x="209" y="993"/>
                  <a:pt x="257" y="1008"/>
                  <a:pt x="306" y="1008"/>
                </a:cubicBezTo>
                <a:cubicBezTo>
                  <a:pt x="354" y="1008"/>
                  <a:pt x="403" y="993"/>
                  <a:pt x="433" y="964"/>
                </a:cubicBezTo>
                <a:cubicBezTo>
                  <a:pt x="552" y="844"/>
                  <a:pt x="611" y="651"/>
                  <a:pt x="611" y="531"/>
                </a:cubicBezTo>
                <a:cubicBezTo>
                  <a:pt x="611" y="472"/>
                  <a:pt x="686" y="412"/>
                  <a:pt x="611" y="353"/>
                </a:cubicBezTo>
                <a:cubicBezTo>
                  <a:pt x="611" y="278"/>
                  <a:pt x="611" y="219"/>
                  <a:pt x="552" y="99"/>
                </a:cubicBezTo>
                <a:cubicBezTo>
                  <a:pt x="517" y="30"/>
                  <a:pt x="482" y="1"/>
                  <a:pt x="4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8" name="Google Shape;908;p5"/>
          <p:cNvSpPr/>
          <p:nvPr/>
        </p:nvSpPr>
        <p:spPr>
          <a:xfrm>
            <a:off x="2218925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77" y="0"/>
                </a:moveTo>
                <a:cubicBezTo>
                  <a:pt x="342" y="0"/>
                  <a:pt x="303" y="15"/>
                  <a:pt x="254" y="40"/>
                </a:cubicBezTo>
                <a:cubicBezTo>
                  <a:pt x="194" y="159"/>
                  <a:pt x="135" y="218"/>
                  <a:pt x="135" y="278"/>
                </a:cubicBezTo>
                <a:cubicBezTo>
                  <a:pt x="60" y="412"/>
                  <a:pt x="60" y="472"/>
                  <a:pt x="60" y="591"/>
                </a:cubicBezTo>
                <a:cubicBezTo>
                  <a:pt x="1" y="784"/>
                  <a:pt x="60" y="963"/>
                  <a:pt x="194" y="1157"/>
                </a:cubicBezTo>
                <a:lnTo>
                  <a:pt x="254" y="1217"/>
                </a:lnTo>
                <a:cubicBezTo>
                  <a:pt x="313" y="1217"/>
                  <a:pt x="433" y="1217"/>
                  <a:pt x="507" y="1157"/>
                </a:cubicBezTo>
                <a:cubicBezTo>
                  <a:pt x="567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626" y="218"/>
                  <a:pt x="567" y="99"/>
                </a:cubicBezTo>
                <a:lnTo>
                  <a:pt x="507" y="99"/>
                </a:lnTo>
                <a:cubicBezTo>
                  <a:pt x="463" y="29"/>
                  <a:pt x="425" y="0"/>
                  <a:pt x="37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9" name="Google Shape;909;p5"/>
          <p:cNvSpPr/>
          <p:nvPr/>
        </p:nvSpPr>
        <p:spPr>
          <a:xfrm>
            <a:off x="2273298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71" y="0"/>
                </a:moveTo>
                <a:cubicBezTo>
                  <a:pt x="215" y="0"/>
                  <a:pt x="155" y="29"/>
                  <a:pt x="120" y="99"/>
                </a:cubicBezTo>
                <a:cubicBezTo>
                  <a:pt x="60" y="159"/>
                  <a:pt x="60" y="293"/>
                  <a:pt x="1" y="352"/>
                </a:cubicBezTo>
                <a:lnTo>
                  <a:pt x="1" y="591"/>
                </a:lnTo>
                <a:cubicBezTo>
                  <a:pt x="1" y="784"/>
                  <a:pt x="1" y="963"/>
                  <a:pt x="120" y="1157"/>
                </a:cubicBezTo>
                <a:lnTo>
                  <a:pt x="179" y="1157"/>
                </a:lnTo>
                <a:cubicBezTo>
                  <a:pt x="217" y="1187"/>
                  <a:pt x="265" y="1201"/>
                  <a:pt x="312" y="1201"/>
                </a:cubicBezTo>
                <a:cubicBezTo>
                  <a:pt x="358" y="1201"/>
                  <a:pt x="403" y="1187"/>
                  <a:pt x="433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3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0" name="Google Shape;910;p5"/>
          <p:cNvSpPr/>
          <p:nvPr/>
        </p:nvSpPr>
        <p:spPr>
          <a:xfrm>
            <a:off x="2269586" y="802844"/>
            <a:ext cx="19091" cy="31944"/>
          </a:xfrm>
          <a:custGeom>
            <a:avLst/>
            <a:gdLst/>
            <a:ahLst/>
            <a:cxnLst/>
            <a:rect l="l" t="t" r="r" b="b"/>
            <a:pathLst>
              <a:path w="612" h="1024" extrusionOk="0">
                <a:moveTo>
                  <a:pt x="341" y="1"/>
                </a:moveTo>
                <a:cubicBezTo>
                  <a:pt x="301" y="1"/>
                  <a:pt x="263" y="15"/>
                  <a:pt x="239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09" y="1008"/>
                  <a:pt x="257" y="1023"/>
                  <a:pt x="306" y="1023"/>
                </a:cubicBezTo>
                <a:cubicBezTo>
                  <a:pt x="354" y="1023"/>
                  <a:pt x="403" y="1008"/>
                  <a:pt x="432" y="979"/>
                </a:cubicBezTo>
                <a:cubicBezTo>
                  <a:pt x="552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2" y="293"/>
                  <a:pt x="552" y="159"/>
                  <a:pt x="492" y="100"/>
                </a:cubicBezTo>
                <a:cubicBezTo>
                  <a:pt x="457" y="30"/>
                  <a:pt x="397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1" name="Google Shape;911;p5"/>
          <p:cNvSpPr/>
          <p:nvPr/>
        </p:nvSpPr>
        <p:spPr>
          <a:xfrm>
            <a:off x="2321619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4" y="1"/>
                  <a:pt x="195" y="1"/>
                  <a:pt x="120" y="75"/>
                </a:cubicBezTo>
                <a:cubicBezTo>
                  <a:pt x="61" y="195"/>
                  <a:pt x="61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5" y="1491"/>
                  <a:pt x="195" y="1491"/>
                  <a:pt x="195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67" y="1252"/>
                  <a:pt x="567" y="999"/>
                  <a:pt x="627" y="746"/>
                </a:cubicBezTo>
                <a:cubicBezTo>
                  <a:pt x="567" y="686"/>
                  <a:pt x="567" y="567"/>
                  <a:pt x="567" y="448"/>
                </a:cubicBezTo>
                <a:cubicBezTo>
                  <a:pt x="567" y="314"/>
                  <a:pt x="493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2" name="Google Shape;912;p5"/>
          <p:cNvSpPr/>
          <p:nvPr/>
        </p:nvSpPr>
        <p:spPr>
          <a:xfrm>
            <a:off x="2369972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314" y="1"/>
                </a:moveTo>
                <a:cubicBezTo>
                  <a:pt x="265" y="1"/>
                  <a:pt x="230" y="33"/>
                  <a:pt x="194" y="113"/>
                </a:cubicBezTo>
                <a:cubicBezTo>
                  <a:pt x="134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34" y="1231"/>
                </a:lnTo>
                <a:cubicBezTo>
                  <a:pt x="164" y="1260"/>
                  <a:pt x="209" y="1275"/>
                  <a:pt x="254" y="1275"/>
                </a:cubicBezTo>
                <a:cubicBezTo>
                  <a:pt x="298" y="1275"/>
                  <a:pt x="343" y="1260"/>
                  <a:pt x="373" y="1231"/>
                </a:cubicBezTo>
                <a:cubicBezTo>
                  <a:pt x="507" y="1037"/>
                  <a:pt x="566" y="858"/>
                  <a:pt x="626" y="664"/>
                </a:cubicBezTo>
                <a:cubicBezTo>
                  <a:pt x="626" y="545"/>
                  <a:pt x="626" y="486"/>
                  <a:pt x="566" y="352"/>
                </a:cubicBezTo>
                <a:cubicBezTo>
                  <a:pt x="566" y="292"/>
                  <a:pt x="507" y="173"/>
                  <a:pt x="432" y="113"/>
                </a:cubicBezTo>
                <a:lnTo>
                  <a:pt x="432" y="39"/>
                </a:lnTo>
                <a:cubicBezTo>
                  <a:pt x="385" y="15"/>
                  <a:pt x="347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3" name="Google Shape;913;p5"/>
          <p:cNvSpPr/>
          <p:nvPr/>
        </p:nvSpPr>
        <p:spPr>
          <a:xfrm>
            <a:off x="2441533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35" y="61"/>
                  <a:pt x="75" y="120"/>
                </a:cubicBezTo>
                <a:cubicBezTo>
                  <a:pt x="75" y="239"/>
                  <a:pt x="1" y="314"/>
                  <a:pt x="1" y="433"/>
                </a:cubicBezTo>
                <a:lnTo>
                  <a:pt x="1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4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7" y="433"/>
                  <a:pt x="567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4" name="Google Shape;914;p5"/>
          <p:cNvSpPr/>
          <p:nvPr/>
        </p:nvSpPr>
        <p:spPr>
          <a:xfrm>
            <a:off x="2389469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9" y="1"/>
                  <a:pt x="289" y="8"/>
                  <a:pt x="254" y="25"/>
                </a:cubicBezTo>
                <a:cubicBezTo>
                  <a:pt x="180" y="159"/>
                  <a:pt x="120" y="219"/>
                  <a:pt x="61" y="338"/>
                </a:cubicBezTo>
                <a:cubicBezTo>
                  <a:pt x="61" y="398"/>
                  <a:pt x="61" y="532"/>
                  <a:pt x="1" y="651"/>
                </a:cubicBezTo>
                <a:cubicBezTo>
                  <a:pt x="1" y="830"/>
                  <a:pt x="61" y="1023"/>
                  <a:pt x="180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3" y="1202"/>
                </a:cubicBezTo>
                <a:lnTo>
                  <a:pt x="493" y="1143"/>
                </a:lnTo>
                <a:cubicBezTo>
                  <a:pt x="552" y="964"/>
                  <a:pt x="627" y="830"/>
                  <a:pt x="627" y="651"/>
                </a:cubicBezTo>
                <a:lnTo>
                  <a:pt x="627" y="398"/>
                </a:lnTo>
                <a:cubicBezTo>
                  <a:pt x="627" y="338"/>
                  <a:pt x="627" y="219"/>
                  <a:pt x="552" y="159"/>
                </a:cubicBezTo>
                <a:lnTo>
                  <a:pt x="493" y="85"/>
                </a:lnTo>
                <a:cubicBezTo>
                  <a:pt x="450" y="43"/>
                  <a:pt x="408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5" name="Google Shape;915;p5"/>
          <p:cNvSpPr/>
          <p:nvPr/>
        </p:nvSpPr>
        <p:spPr>
          <a:xfrm>
            <a:off x="2325363" y="854253"/>
            <a:ext cx="19528" cy="25018"/>
          </a:xfrm>
          <a:custGeom>
            <a:avLst/>
            <a:gdLst/>
            <a:ahLst/>
            <a:cxnLst/>
            <a:rect l="l" t="t" r="r" b="b"/>
            <a:pathLst>
              <a:path w="626" h="802" extrusionOk="0">
                <a:moveTo>
                  <a:pt x="253" y="1"/>
                </a:moveTo>
                <a:cubicBezTo>
                  <a:pt x="194" y="75"/>
                  <a:pt x="134" y="135"/>
                  <a:pt x="75" y="195"/>
                </a:cubicBezTo>
                <a:cubicBezTo>
                  <a:pt x="75" y="254"/>
                  <a:pt x="75" y="314"/>
                  <a:pt x="0" y="373"/>
                </a:cubicBezTo>
                <a:cubicBezTo>
                  <a:pt x="0" y="507"/>
                  <a:pt x="75" y="627"/>
                  <a:pt x="194" y="746"/>
                </a:cubicBezTo>
                <a:cubicBezTo>
                  <a:pt x="224" y="783"/>
                  <a:pt x="268" y="802"/>
                  <a:pt x="322" y="802"/>
                </a:cubicBezTo>
                <a:cubicBezTo>
                  <a:pt x="376" y="802"/>
                  <a:pt x="440" y="783"/>
                  <a:pt x="507" y="746"/>
                </a:cubicBezTo>
                <a:lnTo>
                  <a:pt x="507" y="686"/>
                </a:lnTo>
                <a:cubicBezTo>
                  <a:pt x="626" y="627"/>
                  <a:pt x="626" y="507"/>
                  <a:pt x="626" y="448"/>
                </a:cubicBezTo>
                <a:lnTo>
                  <a:pt x="626" y="254"/>
                </a:lnTo>
                <a:cubicBezTo>
                  <a:pt x="626" y="195"/>
                  <a:pt x="566" y="135"/>
                  <a:pt x="507" y="75"/>
                </a:cubicBezTo>
                <a:cubicBezTo>
                  <a:pt x="447" y="1"/>
                  <a:pt x="313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6" name="Google Shape;916;p5"/>
          <p:cNvSpPr/>
          <p:nvPr/>
        </p:nvSpPr>
        <p:spPr>
          <a:xfrm>
            <a:off x="2215213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1" y="1"/>
                </a:moveTo>
                <a:cubicBezTo>
                  <a:pt x="265" y="1"/>
                  <a:pt x="216" y="15"/>
                  <a:pt x="179" y="45"/>
                </a:cubicBezTo>
                <a:cubicBezTo>
                  <a:pt x="120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46" y="641"/>
                  <a:pt x="310" y="656"/>
                  <a:pt x="364" y="656"/>
                </a:cubicBezTo>
                <a:cubicBezTo>
                  <a:pt x="418" y="656"/>
                  <a:pt x="462" y="641"/>
                  <a:pt x="492" y="611"/>
                </a:cubicBezTo>
                <a:cubicBezTo>
                  <a:pt x="626" y="477"/>
                  <a:pt x="626" y="418"/>
                  <a:pt x="626" y="299"/>
                </a:cubicBezTo>
                <a:cubicBezTo>
                  <a:pt x="626" y="299"/>
                  <a:pt x="626" y="239"/>
                  <a:pt x="552" y="164"/>
                </a:cubicBezTo>
                <a:cubicBezTo>
                  <a:pt x="552" y="105"/>
                  <a:pt x="492" y="105"/>
                  <a:pt x="432" y="45"/>
                </a:cubicBezTo>
                <a:cubicBezTo>
                  <a:pt x="403" y="15"/>
                  <a:pt x="358" y="1"/>
                  <a:pt x="3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7" name="Google Shape;917;p5"/>
          <p:cNvSpPr/>
          <p:nvPr/>
        </p:nvSpPr>
        <p:spPr>
          <a:xfrm>
            <a:off x="2807731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376" y="1"/>
                </a:moveTo>
                <a:cubicBezTo>
                  <a:pt x="343" y="1"/>
                  <a:pt x="303" y="15"/>
                  <a:pt x="254" y="40"/>
                </a:cubicBezTo>
                <a:cubicBezTo>
                  <a:pt x="180" y="99"/>
                  <a:pt x="120" y="159"/>
                  <a:pt x="60" y="219"/>
                </a:cubicBezTo>
                <a:cubicBezTo>
                  <a:pt x="1" y="278"/>
                  <a:pt x="1" y="412"/>
                  <a:pt x="1" y="472"/>
                </a:cubicBezTo>
                <a:cubicBezTo>
                  <a:pt x="1" y="651"/>
                  <a:pt x="1" y="844"/>
                  <a:pt x="120" y="964"/>
                </a:cubicBezTo>
                <a:cubicBezTo>
                  <a:pt x="187" y="993"/>
                  <a:pt x="235" y="1008"/>
                  <a:pt x="275" y="1008"/>
                </a:cubicBezTo>
                <a:cubicBezTo>
                  <a:pt x="314" y="1008"/>
                  <a:pt x="343" y="993"/>
                  <a:pt x="373" y="964"/>
                </a:cubicBezTo>
                <a:lnTo>
                  <a:pt x="433" y="964"/>
                </a:lnTo>
                <a:cubicBezTo>
                  <a:pt x="492" y="844"/>
                  <a:pt x="552" y="651"/>
                  <a:pt x="552" y="531"/>
                </a:cubicBezTo>
                <a:cubicBezTo>
                  <a:pt x="626" y="472"/>
                  <a:pt x="626" y="412"/>
                  <a:pt x="626" y="353"/>
                </a:cubicBezTo>
                <a:cubicBezTo>
                  <a:pt x="552" y="278"/>
                  <a:pt x="552" y="219"/>
                  <a:pt x="552" y="99"/>
                </a:cubicBezTo>
                <a:lnTo>
                  <a:pt x="492" y="99"/>
                </a:lnTo>
                <a:cubicBezTo>
                  <a:pt x="458" y="30"/>
                  <a:pt x="423" y="1"/>
                  <a:pt x="37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8" name="Google Shape;918;p5"/>
          <p:cNvSpPr/>
          <p:nvPr/>
        </p:nvSpPr>
        <p:spPr>
          <a:xfrm>
            <a:off x="2848160" y="741047"/>
            <a:ext cx="17688" cy="37964"/>
          </a:xfrm>
          <a:custGeom>
            <a:avLst/>
            <a:gdLst/>
            <a:ahLst/>
            <a:cxnLst/>
            <a:rect l="l" t="t" r="r" b="b"/>
            <a:pathLst>
              <a:path w="567" h="1217" extrusionOk="0">
                <a:moveTo>
                  <a:pt x="317" y="0"/>
                </a:moveTo>
                <a:cubicBezTo>
                  <a:pt x="283" y="0"/>
                  <a:pt x="244" y="15"/>
                  <a:pt x="195" y="40"/>
                </a:cubicBezTo>
                <a:cubicBezTo>
                  <a:pt x="135" y="159"/>
                  <a:pt x="75" y="218"/>
                  <a:pt x="75" y="278"/>
                </a:cubicBezTo>
                <a:cubicBezTo>
                  <a:pt x="1" y="412"/>
                  <a:pt x="1" y="472"/>
                  <a:pt x="1" y="591"/>
                </a:cubicBezTo>
                <a:cubicBezTo>
                  <a:pt x="1" y="784"/>
                  <a:pt x="1" y="963"/>
                  <a:pt x="135" y="1157"/>
                </a:cubicBezTo>
                <a:lnTo>
                  <a:pt x="195" y="1217"/>
                </a:lnTo>
                <a:cubicBezTo>
                  <a:pt x="254" y="1217"/>
                  <a:pt x="373" y="1217"/>
                  <a:pt x="448" y="1157"/>
                </a:cubicBezTo>
                <a:cubicBezTo>
                  <a:pt x="567" y="963"/>
                  <a:pt x="567" y="784"/>
                  <a:pt x="567" y="650"/>
                </a:cubicBezTo>
                <a:lnTo>
                  <a:pt x="567" y="412"/>
                </a:lnTo>
                <a:cubicBezTo>
                  <a:pt x="567" y="278"/>
                  <a:pt x="567" y="218"/>
                  <a:pt x="507" y="99"/>
                </a:cubicBezTo>
                <a:lnTo>
                  <a:pt x="448" y="99"/>
                </a:lnTo>
                <a:cubicBezTo>
                  <a:pt x="404" y="29"/>
                  <a:pt x="366" y="0"/>
                  <a:pt x="31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9" name="Google Shape;919;p5"/>
          <p:cNvSpPr/>
          <p:nvPr/>
        </p:nvSpPr>
        <p:spPr>
          <a:xfrm>
            <a:off x="2900692" y="696438"/>
            <a:ext cx="19528" cy="37496"/>
          </a:xfrm>
          <a:custGeom>
            <a:avLst/>
            <a:gdLst/>
            <a:ahLst/>
            <a:cxnLst/>
            <a:rect l="l" t="t" r="r" b="b"/>
            <a:pathLst>
              <a:path w="626" h="1202" extrusionOk="0">
                <a:moveTo>
                  <a:pt x="271" y="0"/>
                </a:moveTo>
                <a:cubicBezTo>
                  <a:pt x="215" y="0"/>
                  <a:pt x="154" y="29"/>
                  <a:pt x="119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60" y="963"/>
                  <a:pt x="179" y="1157"/>
                </a:cubicBezTo>
                <a:cubicBezTo>
                  <a:pt x="246" y="1187"/>
                  <a:pt x="295" y="1201"/>
                  <a:pt x="334" y="1201"/>
                </a:cubicBezTo>
                <a:cubicBezTo>
                  <a:pt x="373" y="1201"/>
                  <a:pt x="403" y="1187"/>
                  <a:pt x="432" y="1157"/>
                </a:cubicBezTo>
                <a:cubicBezTo>
                  <a:pt x="552" y="963"/>
                  <a:pt x="552" y="784"/>
                  <a:pt x="626" y="591"/>
                </a:cubicBezTo>
                <a:cubicBezTo>
                  <a:pt x="552" y="531"/>
                  <a:pt x="552" y="412"/>
                  <a:pt x="552" y="352"/>
                </a:cubicBez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0" name="Google Shape;920;p5"/>
          <p:cNvSpPr/>
          <p:nvPr/>
        </p:nvSpPr>
        <p:spPr>
          <a:xfrm>
            <a:off x="2896980" y="802844"/>
            <a:ext cx="19060" cy="31944"/>
          </a:xfrm>
          <a:custGeom>
            <a:avLst/>
            <a:gdLst/>
            <a:ahLst/>
            <a:cxnLst/>
            <a:rect l="l" t="t" r="r" b="b"/>
            <a:pathLst>
              <a:path w="611" h="1024" extrusionOk="0">
                <a:moveTo>
                  <a:pt x="340" y="1"/>
                </a:moveTo>
                <a:cubicBezTo>
                  <a:pt x="301" y="1"/>
                  <a:pt x="263" y="15"/>
                  <a:pt x="238" y="40"/>
                </a:cubicBezTo>
                <a:cubicBezTo>
                  <a:pt x="119" y="100"/>
                  <a:pt x="119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8" y="1008"/>
                  <a:pt x="287" y="1023"/>
                  <a:pt x="328" y="1023"/>
                </a:cubicBezTo>
                <a:cubicBezTo>
                  <a:pt x="369" y="1023"/>
                  <a:pt x="402" y="1008"/>
                  <a:pt x="432" y="979"/>
                </a:cubicBezTo>
                <a:cubicBezTo>
                  <a:pt x="551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1" y="293"/>
                  <a:pt x="551" y="159"/>
                  <a:pt x="492" y="100"/>
                </a:cubicBezTo>
                <a:cubicBezTo>
                  <a:pt x="457" y="30"/>
                  <a:pt x="396" y="1"/>
                  <a:pt x="340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1" name="Google Shape;921;p5"/>
          <p:cNvSpPr/>
          <p:nvPr/>
        </p:nvSpPr>
        <p:spPr>
          <a:xfrm>
            <a:off x="2949013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3" y="1"/>
                  <a:pt x="194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4" y="1491"/>
                  <a:pt x="194" y="1491"/>
                  <a:pt x="254" y="1565"/>
                </a:cubicBezTo>
                <a:cubicBezTo>
                  <a:pt x="313" y="1565"/>
                  <a:pt x="373" y="1565"/>
                  <a:pt x="433" y="1431"/>
                </a:cubicBezTo>
                <a:cubicBezTo>
                  <a:pt x="567" y="1252"/>
                  <a:pt x="626" y="999"/>
                  <a:pt x="626" y="746"/>
                </a:cubicBezTo>
                <a:cubicBezTo>
                  <a:pt x="626" y="686"/>
                  <a:pt x="567" y="567"/>
                  <a:pt x="567" y="448"/>
                </a:cubicBezTo>
                <a:cubicBezTo>
                  <a:pt x="567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2" name="Google Shape;922;p5"/>
          <p:cNvSpPr/>
          <p:nvPr/>
        </p:nvSpPr>
        <p:spPr>
          <a:xfrm>
            <a:off x="2997334" y="690417"/>
            <a:ext cx="19559" cy="39805"/>
          </a:xfrm>
          <a:custGeom>
            <a:avLst/>
            <a:gdLst/>
            <a:ahLst/>
            <a:cxnLst/>
            <a:rect l="l" t="t" r="r" b="b"/>
            <a:pathLst>
              <a:path w="627" h="1276" extrusionOk="0">
                <a:moveTo>
                  <a:pt x="315" y="1"/>
                </a:moveTo>
                <a:cubicBezTo>
                  <a:pt x="266" y="1"/>
                  <a:pt x="230" y="33"/>
                  <a:pt x="195" y="113"/>
                </a:cubicBezTo>
                <a:cubicBezTo>
                  <a:pt x="135" y="173"/>
                  <a:pt x="61" y="292"/>
                  <a:pt x="61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1" y="1156"/>
                </a:cubicBezTo>
                <a:lnTo>
                  <a:pt x="135" y="1231"/>
                </a:lnTo>
                <a:cubicBezTo>
                  <a:pt x="165" y="1260"/>
                  <a:pt x="210" y="1275"/>
                  <a:pt x="254" y="1275"/>
                </a:cubicBezTo>
                <a:cubicBezTo>
                  <a:pt x="299" y="1275"/>
                  <a:pt x="344" y="1260"/>
                  <a:pt x="373" y="1231"/>
                </a:cubicBezTo>
                <a:cubicBezTo>
                  <a:pt x="508" y="1037"/>
                  <a:pt x="567" y="858"/>
                  <a:pt x="627" y="664"/>
                </a:cubicBezTo>
                <a:cubicBezTo>
                  <a:pt x="627" y="545"/>
                  <a:pt x="627" y="486"/>
                  <a:pt x="567" y="352"/>
                </a:cubicBezTo>
                <a:cubicBezTo>
                  <a:pt x="567" y="292"/>
                  <a:pt x="508" y="173"/>
                  <a:pt x="433" y="113"/>
                </a:cubicBezTo>
                <a:lnTo>
                  <a:pt x="433" y="39"/>
                </a:lnTo>
                <a:cubicBezTo>
                  <a:pt x="385" y="15"/>
                  <a:pt x="347" y="1"/>
                  <a:pt x="3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3" name="Google Shape;923;p5"/>
          <p:cNvSpPr/>
          <p:nvPr/>
        </p:nvSpPr>
        <p:spPr>
          <a:xfrm>
            <a:off x="3068927" y="672543"/>
            <a:ext cx="19528" cy="40023"/>
          </a:xfrm>
          <a:custGeom>
            <a:avLst/>
            <a:gdLst/>
            <a:ahLst/>
            <a:cxnLst/>
            <a:rect l="l" t="t" r="r" b="b"/>
            <a:pathLst>
              <a:path w="626" h="1283" extrusionOk="0">
                <a:moveTo>
                  <a:pt x="313" y="1"/>
                </a:moveTo>
                <a:cubicBezTo>
                  <a:pt x="253" y="1"/>
                  <a:pt x="134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3" y="1237"/>
                </a:lnTo>
                <a:cubicBezTo>
                  <a:pt x="283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6" y="433"/>
                  <a:pt x="566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4" name="Google Shape;924;p5"/>
          <p:cNvSpPr/>
          <p:nvPr/>
        </p:nvSpPr>
        <p:spPr>
          <a:xfrm>
            <a:off x="3016862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66" y="1"/>
                </a:moveTo>
                <a:cubicBezTo>
                  <a:pt x="348" y="1"/>
                  <a:pt x="331" y="8"/>
                  <a:pt x="314" y="25"/>
                </a:cubicBezTo>
                <a:cubicBezTo>
                  <a:pt x="179" y="159"/>
                  <a:pt x="120" y="219"/>
                  <a:pt x="120" y="338"/>
                </a:cubicBezTo>
                <a:cubicBezTo>
                  <a:pt x="60" y="398"/>
                  <a:pt x="60" y="532"/>
                  <a:pt x="60" y="651"/>
                </a:cubicBezTo>
                <a:cubicBezTo>
                  <a:pt x="1" y="830"/>
                  <a:pt x="60" y="1023"/>
                  <a:pt x="179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626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52" y="159"/>
                </a:cubicBezTo>
                <a:lnTo>
                  <a:pt x="492" y="85"/>
                </a:lnTo>
                <a:cubicBezTo>
                  <a:pt x="450" y="43"/>
                  <a:pt x="408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5" name="Google Shape;925;p5"/>
          <p:cNvSpPr/>
          <p:nvPr/>
        </p:nvSpPr>
        <p:spPr>
          <a:xfrm>
            <a:off x="2955065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19" y="75"/>
                  <a:pt x="60" y="135"/>
                  <a:pt x="0" y="195"/>
                </a:cubicBezTo>
                <a:lnTo>
                  <a:pt x="0" y="373"/>
                </a:lnTo>
                <a:cubicBezTo>
                  <a:pt x="0" y="507"/>
                  <a:pt x="0" y="627"/>
                  <a:pt x="119" y="746"/>
                </a:cubicBezTo>
                <a:cubicBezTo>
                  <a:pt x="179" y="783"/>
                  <a:pt x="242" y="802"/>
                  <a:pt x="298" y="802"/>
                </a:cubicBezTo>
                <a:cubicBezTo>
                  <a:pt x="354" y="802"/>
                  <a:pt x="403" y="783"/>
                  <a:pt x="432" y="746"/>
                </a:cubicBezTo>
                <a:lnTo>
                  <a:pt x="432" y="686"/>
                </a:lnTo>
                <a:cubicBezTo>
                  <a:pt x="552" y="627"/>
                  <a:pt x="552" y="507"/>
                  <a:pt x="552" y="448"/>
                </a:cubicBezTo>
                <a:lnTo>
                  <a:pt x="552" y="254"/>
                </a:lnTo>
                <a:cubicBezTo>
                  <a:pt x="552" y="195"/>
                  <a:pt x="492" y="135"/>
                  <a:pt x="432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6" name="Google Shape;926;p5"/>
          <p:cNvSpPr/>
          <p:nvPr/>
        </p:nvSpPr>
        <p:spPr>
          <a:xfrm>
            <a:off x="2844448" y="837533"/>
            <a:ext cx="17688" cy="20495"/>
          </a:xfrm>
          <a:custGeom>
            <a:avLst/>
            <a:gdLst/>
            <a:ahLst/>
            <a:cxnLst/>
            <a:rect l="l" t="t" r="r" b="b"/>
            <a:pathLst>
              <a:path w="567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0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20" y="611"/>
                </a:cubicBezTo>
                <a:cubicBezTo>
                  <a:pt x="187" y="641"/>
                  <a:pt x="250" y="656"/>
                  <a:pt x="304" y="656"/>
                </a:cubicBezTo>
                <a:cubicBezTo>
                  <a:pt x="358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2" y="105"/>
                  <a:pt x="492" y="105"/>
                  <a:pt x="373" y="45"/>
                </a:cubicBezTo>
                <a:cubicBezTo>
                  <a:pt x="343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7" name="Google Shape;927;p5"/>
          <p:cNvSpPr/>
          <p:nvPr/>
        </p:nvSpPr>
        <p:spPr>
          <a:xfrm>
            <a:off x="4050883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394" y="1"/>
                </a:moveTo>
                <a:cubicBezTo>
                  <a:pt x="353" y="1"/>
                  <a:pt x="303" y="15"/>
                  <a:pt x="254" y="40"/>
                </a:cubicBezTo>
                <a:cubicBezTo>
                  <a:pt x="180" y="99"/>
                  <a:pt x="120" y="159"/>
                  <a:pt x="60" y="219"/>
                </a:cubicBezTo>
                <a:cubicBezTo>
                  <a:pt x="1" y="278"/>
                  <a:pt x="1" y="412"/>
                  <a:pt x="1" y="472"/>
                </a:cubicBezTo>
                <a:cubicBezTo>
                  <a:pt x="1" y="651"/>
                  <a:pt x="1" y="844"/>
                  <a:pt x="120" y="964"/>
                </a:cubicBezTo>
                <a:cubicBezTo>
                  <a:pt x="187" y="993"/>
                  <a:pt x="235" y="1008"/>
                  <a:pt x="274" y="1008"/>
                </a:cubicBezTo>
                <a:cubicBezTo>
                  <a:pt x="314" y="1008"/>
                  <a:pt x="343" y="993"/>
                  <a:pt x="373" y="964"/>
                </a:cubicBezTo>
                <a:lnTo>
                  <a:pt x="433" y="964"/>
                </a:lnTo>
                <a:cubicBezTo>
                  <a:pt x="492" y="844"/>
                  <a:pt x="552" y="651"/>
                  <a:pt x="552" y="531"/>
                </a:cubicBezTo>
                <a:cubicBezTo>
                  <a:pt x="626" y="472"/>
                  <a:pt x="626" y="412"/>
                  <a:pt x="626" y="353"/>
                </a:cubicBezTo>
                <a:cubicBezTo>
                  <a:pt x="552" y="278"/>
                  <a:pt x="552" y="219"/>
                  <a:pt x="552" y="99"/>
                </a:cubicBezTo>
                <a:lnTo>
                  <a:pt x="492" y="99"/>
                </a:lnTo>
                <a:cubicBezTo>
                  <a:pt x="492" y="30"/>
                  <a:pt x="451" y="1"/>
                  <a:pt x="39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8" name="Google Shape;928;p5"/>
          <p:cNvSpPr/>
          <p:nvPr/>
        </p:nvSpPr>
        <p:spPr>
          <a:xfrm>
            <a:off x="4091312" y="741047"/>
            <a:ext cx="17688" cy="37964"/>
          </a:xfrm>
          <a:custGeom>
            <a:avLst/>
            <a:gdLst/>
            <a:ahLst/>
            <a:cxnLst/>
            <a:rect l="l" t="t" r="r" b="b"/>
            <a:pathLst>
              <a:path w="567" h="1217" extrusionOk="0">
                <a:moveTo>
                  <a:pt x="321" y="0"/>
                </a:moveTo>
                <a:cubicBezTo>
                  <a:pt x="283" y="0"/>
                  <a:pt x="244" y="15"/>
                  <a:pt x="195" y="40"/>
                </a:cubicBezTo>
                <a:cubicBezTo>
                  <a:pt x="135" y="159"/>
                  <a:pt x="75" y="218"/>
                  <a:pt x="75" y="278"/>
                </a:cubicBezTo>
                <a:cubicBezTo>
                  <a:pt x="1" y="412"/>
                  <a:pt x="1" y="472"/>
                  <a:pt x="1" y="591"/>
                </a:cubicBezTo>
                <a:cubicBezTo>
                  <a:pt x="1" y="784"/>
                  <a:pt x="1" y="963"/>
                  <a:pt x="135" y="1157"/>
                </a:cubicBezTo>
                <a:lnTo>
                  <a:pt x="195" y="1217"/>
                </a:lnTo>
                <a:cubicBezTo>
                  <a:pt x="254" y="1217"/>
                  <a:pt x="373" y="1217"/>
                  <a:pt x="448" y="1157"/>
                </a:cubicBezTo>
                <a:cubicBezTo>
                  <a:pt x="567" y="963"/>
                  <a:pt x="567" y="784"/>
                  <a:pt x="567" y="650"/>
                </a:cubicBezTo>
                <a:lnTo>
                  <a:pt x="567" y="412"/>
                </a:lnTo>
                <a:cubicBezTo>
                  <a:pt x="567" y="278"/>
                  <a:pt x="567" y="218"/>
                  <a:pt x="507" y="99"/>
                </a:cubicBezTo>
                <a:cubicBezTo>
                  <a:pt x="429" y="29"/>
                  <a:pt x="376" y="0"/>
                  <a:pt x="32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9" name="Google Shape;929;p5"/>
          <p:cNvSpPr/>
          <p:nvPr/>
        </p:nvSpPr>
        <p:spPr>
          <a:xfrm>
            <a:off x="4143844" y="696438"/>
            <a:ext cx="19528" cy="37496"/>
          </a:xfrm>
          <a:custGeom>
            <a:avLst/>
            <a:gdLst/>
            <a:ahLst/>
            <a:cxnLst/>
            <a:rect l="l" t="t" r="r" b="b"/>
            <a:pathLst>
              <a:path w="626" h="1202" extrusionOk="0">
                <a:moveTo>
                  <a:pt x="271" y="0"/>
                </a:moveTo>
                <a:cubicBezTo>
                  <a:pt x="215" y="0"/>
                  <a:pt x="154" y="29"/>
                  <a:pt x="119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60" y="963"/>
                  <a:pt x="179" y="1157"/>
                </a:cubicBezTo>
                <a:cubicBezTo>
                  <a:pt x="246" y="1187"/>
                  <a:pt x="294" y="1201"/>
                  <a:pt x="334" y="1201"/>
                </a:cubicBezTo>
                <a:cubicBezTo>
                  <a:pt x="373" y="1201"/>
                  <a:pt x="403" y="1187"/>
                  <a:pt x="432" y="1157"/>
                </a:cubicBezTo>
                <a:cubicBezTo>
                  <a:pt x="551" y="963"/>
                  <a:pt x="626" y="784"/>
                  <a:pt x="626" y="591"/>
                </a:cubicBezTo>
                <a:cubicBezTo>
                  <a:pt x="626" y="531"/>
                  <a:pt x="551" y="412"/>
                  <a:pt x="551" y="352"/>
                </a:cubicBez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0" name="Google Shape;930;p5"/>
          <p:cNvSpPr/>
          <p:nvPr/>
        </p:nvSpPr>
        <p:spPr>
          <a:xfrm>
            <a:off x="4140132" y="802844"/>
            <a:ext cx="19060" cy="31944"/>
          </a:xfrm>
          <a:custGeom>
            <a:avLst/>
            <a:gdLst/>
            <a:ahLst/>
            <a:cxnLst/>
            <a:rect l="l" t="t" r="r" b="b"/>
            <a:pathLst>
              <a:path w="611" h="1024" extrusionOk="0">
                <a:moveTo>
                  <a:pt x="340" y="1"/>
                </a:moveTo>
                <a:cubicBezTo>
                  <a:pt x="301" y="1"/>
                  <a:pt x="263" y="15"/>
                  <a:pt x="238" y="40"/>
                </a:cubicBezTo>
                <a:cubicBezTo>
                  <a:pt x="119" y="100"/>
                  <a:pt x="119" y="159"/>
                  <a:pt x="60" y="293"/>
                </a:cubicBezTo>
                <a:cubicBezTo>
                  <a:pt x="6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8" y="1008"/>
                  <a:pt x="287" y="1023"/>
                  <a:pt x="328" y="1023"/>
                </a:cubicBezTo>
                <a:cubicBezTo>
                  <a:pt x="369" y="1023"/>
                  <a:pt x="402" y="1008"/>
                  <a:pt x="432" y="979"/>
                </a:cubicBezTo>
                <a:lnTo>
                  <a:pt x="492" y="979"/>
                </a:lnTo>
                <a:cubicBezTo>
                  <a:pt x="551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1" y="293"/>
                  <a:pt x="551" y="159"/>
                  <a:pt x="492" y="100"/>
                </a:cubicBezTo>
                <a:cubicBezTo>
                  <a:pt x="457" y="30"/>
                  <a:pt x="396" y="1"/>
                  <a:pt x="340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1" name="Google Shape;931;p5"/>
          <p:cNvSpPr/>
          <p:nvPr/>
        </p:nvSpPr>
        <p:spPr>
          <a:xfrm>
            <a:off x="4192165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3" y="1"/>
                  <a:pt x="194" y="1"/>
                  <a:pt x="120" y="75"/>
                </a:cubicBezTo>
                <a:cubicBezTo>
                  <a:pt x="60" y="195"/>
                  <a:pt x="60" y="314"/>
                  <a:pt x="60" y="448"/>
                </a:cubicBezTo>
                <a:cubicBezTo>
                  <a:pt x="1" y="567"/>
                  <a:pt x="1" y="686"/>
                  <a:pt x="1" y="746"/>
                </a:cubicBezTo>
                <a:cubicBezTo>
                  <a:pt x="1" y="999"/>
                  <a:pt x="60" y="1252"/>
                  <a:pt x="194" y="1491"/>
                </a:cubicBezTo>
                <a:lnTo>
                  <a:pt x="254" y="1565"/>
                </a:lnTo>
                <a:cubicBezTo>
                  <a:pt x="313" y="1565"/>
                  <a:pt x="373" y="1565"/>
                  <a:pt x="433" y="1431"/>
                </a:cubicBezTo>
                <a:cubicBezTo>
                  <a:pt x="567" y="1252"/>
                  <a:pt x="626" y="999"/>
                  <a:pt x="626" y="746"/>
                </a:cubicBezTo>
                <a:cubicBezTo>
                  <a:pt x="626" y="686"/>
                  <a:pt x="626" y="567"/>
                  <a:pt x="567" y="448"/>
                </a:cubicBezTo>
                <a:cubicBezTo>
                  <a:pt x="567" y="314"/>
                  <a:pt x="492" y="195"/>
                  <a:pt x="433" y="75"/>
                </a:cubicBezTo>
                <a:lnTo>
                  <a:pt x="37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2" name="Google Shape;932;p5"/>
          <p:cNvSpPr/>
          <p:nvPr/>
        </p:nvSpPr>
        <p:spPr>
          <a:xfrm>
            <a:off x="4240486" y="690417"/>
            <a:ext cx="19559" cy="39805"/>
          </a:xfrm>
          <a:custGeom>
            <a:avLst/>
            <a:gdLst/>
            <a:ahLst/>
            <a:cxnLst/>
            <a:rect l="l" t="t" r="r" b="b"/>
            <a:pathLst>
              <a:path w="627" h="1276" extrusionOk="0">
                <a:moveTo>
                  <a:pt x="341" y="1"/>
                </a:moveTo>
                <a:cubicBezTo>
                  <a:pt x="288" y="1"/>
                  <a:pt x="230" y="33"/>
                  <a:pt x="195" y="113"/>
                </a:cubicBezTo>
                <a:cubicBezTo>
                  <a:pt x="135" y="173"/>
                  <a:pt x="61" y="292"/>
                  <a:pt x="61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1" y="1156"/>
                </a:cubicBezTo>
                <a:lnTo>
                  <a:pt x="135" y="1231"/>
                </a:lnTo>
                <a:cubicBezTo>
                  <a:pt x="165" y="1260"/>
                  <a:pt x="210" y="1275"/>
                  <a:pt x="254" y="1275"/>
                </a:cubicBezTo>
                <a:cubicBezTo>
                  <a:pt x="299" y="1275"/>
                  <a:pt x="344" y="1260"/>
                  <a:pt x="373" y="1231"/>
                </a:cubicBezTo>
                <a:cubicBezTo>
                  <a:pt x="507" y="1037"/>
                  <a:pt x="567" y="858"/>
                  <a:pt x="627" y="664"/>
                </a:cubicBezTo>
                <a:cubicBezTo>
                  <a:pt x="627" y="545"/>
                  <a:pt x="627" y="486"/>
                  <a:pt x="567" y="352"/>
                </a:cubicBezTo>
                <a:cubicBezTo>
                  <a:pt x="567" y="292"/>
                  <a:pt x="567" y="173"/>
                  <a:pt x="433" y="113"/>
                </a:cubicBezTo>
                <a:lnTo>
                  <a:pt x="433" y="39"/>
                </a:lnTo>
                <a:cubicBezTo>
                  <a:pt x="409" y="15"/>
                  <a:pt x="376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3" name="Google Shape;933;p5"/>
          <p:cNvSpPr/>
          <p:nvPr/>
        </p:nvSpPr>
        <p:spPr>
          <a:xfrm>
            <a:off x="4312079" y="672543"/>
            <a:ext cx="19528" cy="40023"/>
          </a:xfrm>
          <a:custGeom>
            <a:avLst/>
            <a:gdLst/>
            <a:ahLst/>
            <a:cxnLst/>
            <a:rect l="l" t="t" r="r" b="b"/>
            <a:pathLst>
              <a:path w="626" h="1283" extrusionOk="0">
                <a:moveTo>
                  <a:pt x="313" y="1"/>
                </a:moveTo>
                <a:cubicBezTo>
                  <a:pt x="253" y="1"/>
                  <a:pt x="134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3" y="1237"/>
                </a:lnTo>
                <a:cubicBezTo>
                  <a:pt x="283" y="1267"/>
                  <a:pt x="332" y="1282"/>
                  <a:pt x="380" y="1282"/>
                </a:cubicBezTo>
                <a:cubicBezTo>
                  <a:pt x="428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626" y="433"/>
                  <a:pt x="566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4" name="Google Shape;934;p5"/>
          <p:cNvSpPr/>
          <p:nvPr/>
        </p:nvSpPr>
        <p:spPr>
          <a:xfrm>
            <a:off x="4260014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78" y="1"/>
                </a:moveTo>
                <a:cubicBezTo>
                  <a:pt x="354" y="1"/>
                  <a:pt x="331" y="8"/>
                  <a:pt x="314" y="25"/>
                </a:cubicBezTo>
                <a:cubicBezTo>
                  <a:pt x="179" y="159"/>
                  <a:pt x="120" y="219"/>
                  <a:pt x="120" y="338"/>
                </a:cubicBezTo>
                <a:cubicBezTo>
                  <a:pt x="60" y="398"/>
                  <a:pt x="60" y="532"/>
                  <a:pt x="60" y="651"/>
                </a:cubicBezTo>
                <a:cubicBezTo>
                  <a:pt x="1" y="830"/>
                  <a:pt x="60" y="1023"/>
                  <a:pt x="179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626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52" y="159"/>
                </a:cubicBezTo>
                <a:lnTo>
                  <a:pt x="552" y="85"/>
                </a:lnTo>
                <a:cubicBezTo>
                  <a:pt x="510" y="43"/>
                  <a:pt x="438" y="1"/>
                  <a:pt x="37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5" name="Google Shape;935;p5"/>
          <p:cNvSpPr/>
          <p:nvPr/>
        </p:nvSpPr>
        <p:spPr>
          <a:xfrm>
            <a:off x="4198217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19" y="75"/>
                  <a:pt x="60" y="135"/>
                  <a:pt x="0" y="195"/>
                </a:cubicBezTo>
                <a:lnTo>
                  <a:pt x="0" y="373"/>
                </a:lnTo>
                <a:cubicBezTo>
                  <a:pt x="0" y="507"/>
                  <a:pt x="0" y="627"/>
                  <a:pt x="119" y="746"/>
                </a:cubicBezTo>
                <a:cubicBezTo>
                  <a:pt x="179" y="783"/>
                  <a:pt x="242" y="802"/>
                  <a:pt x="298" y="802"/>
                </a:cubicBezTo>
                <a:cubicBezTo>
                  <a:pt x="354" y="802"/>
                  <a:pt x="403" y="783"/>
                  <a:pt x="432" y="746"/>
                </a:cubicBezTo>
                <a:lnTo>
                  <a:pt x="432" y="686"/>
                </a:lnTo>
                <a:cubicBezTo>
                  <a:pt x="551" y="627"/>
                  <a:pt x="551" y="507"/>
                  <a:pt x="551" y="448"/>
                </a:cubicBezTo>
                <a:lnTo>
                  <a:pt x="551" y="254"/>
                </a:lnTo>
                <a:cubicBezTo>
                  <a:pt x="551" y="195"/>
                  <a:pt x="492" y="135"/>
                  <a:pt x="432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6" name="Google Shape;936;p5"/>
          <p:cNvSpPr/>
          <p:nvPr/>
        </p:nvSpPr>
        <p:spPr>
          <a:xfrm>
            <a:off x="4087600" y="837533"/>
            <a:ext cx="17688" cy="20495"/>
          </a:xfrm>
          <a:custGeom>
            <a:avLst/>
            <a:gdLst/>
            <a:ahLst/>
            <a:cxnLst/>
            <a:rect l="l" t="t" r="r" b="b"/>
            <a:pathLst>
              <a:path w="567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0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94" y="611"/>
                </a:cubicBezTo>
                <a:cubicBezTo>
                  <a:pt x="224" y="641"/>
                  <a:pt x="269" y="656"/>
                  <a:pt x="314" y="656"/>
                </a:cubicBezTo>
                <a:cubicBezTo>
                  <a:pt x="358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2" y="105"/>
                  <a:pt x="492" y="105"/>
                  <a:pt x="373" y="45"/>
                </a:cubicBezTo>
                <a:cubicBezTo>
                  <a:pt x="343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7" name="Google Shape;937;p5"/>
          <p:cNvSpPr/>
          <p:nvPr/>
        </p:nvSpPr>
        <p:spPr>
          <a:xfrm>
            <a:off x="334903" y="316443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8" name="Google Shape;938;p5"/>
          <p:cNvSpPr/>
          <p:nvPr/>
        </p:nvSpPr>
        <p:spPr>
          <a:xfrm>
            <a:off x="334903" y="2926475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10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10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9" name="Google Shape;939;p5"/>
          <p:cNvSpPr/>
          <p:nvPr/>
        </p:nvSpPr>
        <p:spPr>
          <a:xfrm>
            <a:off x="334903" y="268808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0" name="Google Shape;940;p5"/>
          <p:cNvSpPr/>
          <p:nvPr/>
        </p:nvSpPr>
        <p:spPr>
          <a:xfrm>
            <a:off x="334903" y="3881042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1" name="Google Shape;941;p5"/>
          <p:cNvSpPr/>
          <p:nvPr/>
        </p:nvSpPr>
        <p:spPr>
          <a:xfrm>
            <a:off x="334903" y="364261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2" name="Google Shape;942;p5"/>
          <p:cNvSpPr/>
          <p:nvPr/>
        </p:nvSpPr>
        <p:spPr>
          <a:xfrm>
            <a:off x="334903" y="3402823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69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69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3" name="Google Shape;943;p5"/>
          <p:cNvSpPr/>
          <p:nvPr/>
        </p:nvSpPr>
        <p:spPr>
          <a:xfrm>
            <a:off x="334903" y="4595314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4" name="Google Shape;944;p5"/>
          <p:cNvSpPr/>
          <p:nvPr/>
        </p:nvSpPr>
        <p:spPr>
          <a:xfrm>
            <a:off x="334903" y="4357390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5" name="Google Shape;945;p5"/>
          <p:cNvSpPr/>
          <p:nvPr/>
        </p:nvSpPr>
        <p:spPr>
          <a:xfrm>
            <a:off x="334903" y="4118966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6" name="Google Shape;946;p5"/>
          <p:cNvSpPr/>
          <p:nvPr/>
        </p:nvSpPr>
        <p:spPr>
          <a:xfrm>
            <a:off x="334903" y="125904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1"/>
                </a:moveTo>
                <a:cubicBezTo>
                  <a:pt x="9803" y="1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7" name="Google Shape;947;p5"/>
          <p:cNvSpPr/>
          <p:nvPr/>
        </p:nvSpPr>
        <p:spPr>
          <a:xfrm>
            <a:off x="334903" y="1021116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548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8" name="Google Shape;948;p5"/>
          <p:cNvSpPr/>
          <p:nvPr/>
        </p:nvSpPr>
        <p:spPr>
          <a:xfrm>
            <a:off x="334903" y="782692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9" name="Google Shape;949;p5"/>
          <p:cNvSpPr/>
          <p:nvPr/>
        </p:nvSpPr>
        <p:spPr>
          <a:xfrm>
            <a:off x="334903" y="1975651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0" name="Google Shape;950;p5"/>
          <p:cNvSpPr/>
          <p:nvPr/>
        </p:nvSpPr>
        <p:spPr>
          <a:xfrm>
            <a:off x="334903" y="1737259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1" name="Google Shape;951;p5"/>
          <p:cNvSpPr/>
          <p:nvPr/>
        </p:nvSpPr>
        <p:spPr>
          <a:xfrm>
            <a:off x="334903" y="1497463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69"/>
                </a:cubicBezTo>
                <a:cubicBezTo>
                  <a:pt x="10429" y="2547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7"/>
                  <a:pt x="1" y="166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2" name="Google Shape;952;p5"/>
          <p:cNvSpPr/>
          <p:nvPr/>
        </p:nvSpPr>
        <p:spPr>
          <a:xfrm>
            <a:off x="334903" y="268992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3" name="Google Shape;953;p5"/>
          <p:cNvSpPr/>
          <p:nvPr/>
        </p:nvSpPr>
        <p:spPr>
          <a:xfrm>
            <a:off x="334903" y="245199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4" name="Google Shape;954;p5"/>
          <p:cNvSpPr/>
          <p:nvPr/>
        </p:nvSpPr>
        <p:spPr>
          <a:xfrm>
            <a:off x="334903" y="2213607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5" name="Google Shape;955;p5"/>
          <p:cNvSpPr/>
          <p:nvPr/>
        </p:nvSpPr>
        <p:spPr>
          <a:xfrm>
            <a:off x="495075" y="646175"/>
            <a:ext cx="8153847" cy="4261144"/>
          </a:xfrm>
          <a:custGeom>
            <a:avLst/>
            <a:gdLst/>
            <a:ahLst/>
            <a:cxnLst/>
            <a:rect l="l" t="t" r="r" b="b"/>
            <a:pathLst>
              <a:path w="254987" h="136313" extrusionOk="0">
                <a:moveTo>
                  <a:pt x="0" y="1"/>
                </a:moveTo>
                <a:lnTo>
                  <a:pt x="0" y="136313"/>
                </a:lnTo>
                <a:lnTo>
                  <a:pt x="254987" y="136313"/>
                </a:lnTo>
                <a:lnTo>
                  <a:pt x="254987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6" name="Google Shape;956;p5"/>
          <p:cNvSpPr/>
          <p:nvPr/>
        </p:nvSpPr>
        <p:spPr>
          <a:xfrm>
            <a:off x="617468" y="819409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5"/>
                  <a:pt x="3114" y="3978"/>
                  <a:pt x="1997" y="3978"/>
                </a:cubicBezTo>
                <a:cubicBezTo>
                  <a:pt x="880" y="3978"/>
                  <a:pt x="1" y="3055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7" name="Google Shape;957;p5"/>
          <p:cNvSpPr/>
          <p:nvPr/>
        </p:nvSpPr>
        <p:spPr>
          <a:xfrm>
            <a:off x="617468" y="105967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40"/>
                  <a:pt x="3114" y="3978"/>
                  <a:pt x="1997" y="3978"/>
                </a:cubicBezTo>
                <a:cubicBezTo>
                  <a:pt x="880" y="3978"/>
                  <a:pt x="1" y="3040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8" name="Google Shape;958;p5"/>
          <p:cNvSpPr/>
          <p:nvPr/>
        </p:nvSpPr>
        <p:spPr>
          <a:xfrm>
            <a:off x="617468" y="1295756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9" name="Google Shape;959;p5"/>
          <p:cNvSpPr/>
          <p:nvPr/>
        </p:nvSpPr>
        <p:spPr>
          <a:xfrm>
            <a:off x="617468" y="153602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0" name="Google Shape;960;p5"/>
          <p:cNvSpPr/>
          <p:nvPr/>
        </p:nvSpPr>
        <p:spPr>
          <a:xfrm>
            <a:off x="617468" y="176839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1" name="Google Shape;961;p5"/>
          <p:cNvSpPr/>
          <p:nvPr/>
        </p:nvSpPr>
        <p:spPr>
          <a:xfrm>
            <a:off x="617468" y="2008656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2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2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2" name="Google Shape;962;p5"/>
          <p:cNvSpPr/>
          <p:nvPr/>
        </p:nvSpPr>
        <p:spPr>
          <a:xfrm>
            <a:off x="617468" y="224658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3" name="Google Shape;963;p5"/>
          <p:cNvSpPr/>
          <p:nvPr/>
        </p:nvSpPr>
        <p:spPr>
          <a:xfrm>
            <a:off x="617468" y="248684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4" name="Google Shape;964;p5"/>
          <p:cNvSpPr/>
          <p:nvPr/>
        </p:nvSpPr>
        <p:spPr>
          <a:xfrm>
            <a:off x="617468" y="2727108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99"/>
                  <a:pt x="3114" y="3964"/>
                  <a:pt x="1997" y="3964"/>
                </a:cubicBezTo>
                <a:cubicBezTo>
                  <a:pt x="880" y="3964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5" name="Google Shape;965;p5"/>
          <p:cNvSpPr/>
          <p:nvPr/>
        </p:nvSpPr>
        <p:spPr>
          <a:xfrm>
            <a:off x="617468" y="296690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9"/>
                  <a:pt x="1997" y="3979"/>
                </a:cubicBezTo>
                <a:cubicBezTo>
                  <a:pt x="880" y="3979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6" name="Google Shape;966;p5"/>
          <p:cNvSpPr/>
          <p:nvPr/>
        </p:nvSpPr>
        <p:spPr>
          <a:xfrm>
            <a:off x="617468" y="3205327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39"/>
                  <a:pt x="3114" y="3963"/>
                  <a:pt x="1997" y="3963"/>
                </a:cubicBezTo>
                <a:cubicBezTo>
                  <a:pt x="880" y="3963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7" name="Google Shape;967;p5"/>
          <p:cNvSpPr/>
          <p:nvPr/>
        </p:nvSpPr>
        <p:spPr>
          <a:xfrm>
            <a:off x="617468" y="344512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7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8" name="Google Shape;968;p5"/>
          <p:cNvSpPr/>
          <p:nvPr/>
        </p:nvSpPr>
        <p:spPr>
          <a:xfrm>
            <a:off x="617468" y="3677495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6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9" name="Google Shape;969;p5"/>
          <p:cNvSpPr/>
          <p:nvPr/>
        </p:nvSpPr>
        <p:spPr>
          <a:xfrm>
            <a:off x="617468" y="3917758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39"/>
                  <a:pt x="3114" y="3978"/>
                  <a:pt x="1997" y="3978"/>
                </a:cubicBezTo>
                <a:cubicBezTo>
                  <a:pt x="880" y="3978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0" name="Google Shape;970;p5"/>
          <p:cNvSpPr/>
          <p:nvPr/>
        </p:nvSpPr>
        <p:spPr>
          <a:xfrm>
            <a:off x="617468" y="415384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6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1" name="Google Shape;971;p5"/>
          <p:cNvSpPr/>
          <p:nvPr/>
        </p:nvSpPr>
        <p:spPr>
          <a:xfrm>
            <a:off x="617468" y="4394106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1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1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2" name="Google Shape;972;p5"/>
          <p:cNvSpPr/>
          <p:nvPr/>
        </p:nvSpPr>
        <p:spPr>
          <a:xfrm>
            <a:off x="617468" y="4634370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1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1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3" name="Google Shape;973;p5"/>
          <p:cNvSpPr/>
          <p:nvPr/>
        </p:nvSpPr>
        <p:spPr>
          <a:xfrm>
            <a:off x="307951" y="1307361"/>
            <a:ext cx="410401" cy="102756"/>
          </a:xfrm>
          <a:custGeom>
            <a:avLst/>
            <a:gdLst/>
            <a:ahLst/>
            <a:cxnLst/>
            <a:rect l="l" t="t" r="r" b="b"/>
            <a:pathLst>
              <a:path w="13156" h="3294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4" name="Google Shape;974;p5"/>
          <p:cNvSpPr/>
          <p:nvPr/>
        </p:nvSpPr>
        <p:spPr>
          <a:xfrm>
            <a:off x="307951" y="106943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5" name="Google Shape;975;p5"/>
          <p:cNvSpPr/>
          <p:nvPr/>
        </p:nvSpPr>
        <p:spPr>
          <a:xfrm>
            <a:off x="307951" y="831044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24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24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6" name="Google Shape;976;p5"/>
          <p:cNvSpPr/>
          <p:nvPr/>
        </p:nvSpPr>
        <p:spPr>
          <a:xfrm>
            <a:off x="307951" y="2023972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7" name="Google Shape;977;p5"/>
          <p:cNvSpPr/>
          <p:nvPr/>
        </p:nvSpPr>
        <p:spPr>
          <a:xfrm>
            <a:off x="307951" y="1786048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671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1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8" name="Google Shape;978;p5"/>
          <p:cNvSpPr/>
          <p:nvPr/>
        </p:nvSpPr>
        <p:spPr>
          <a:xfrm>
            <a:off x="307951" y="154762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9" name="Google Shape;979;p5"/>
          <p:cNvSpPr/>
          <p:nvPr/>
        </p:nvSpPr>
        <p:spPr>
          <a:xfrm>
            <a:off x="307951" y="273874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3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53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0" name="Google Shape;980;p5"/>
          <p:cNvSpPr/>
          <p:nvPr/>
        </p:nvSpPr>
        <p:spPr>
          <a:xfrm>
            <a:off x="307951" y="2500320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48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548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1" name="Google Shape;981;p5"/>
          <p:cNvSpPr/>
          <p:nvPr/>
        </p:nvSpPr>
        <p:spPr>
          <a:xfrm>
            <a:off x="307951" y="2262396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2" name="Google Shape;982;p5"/>
          <p:cNvSpPr/>
          <p:nvPr/>
        </p:nvSpPr>
        <p:spPr>
          <a:xfrm>
            <a:off x="307951" y="3212751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3" name="Google Shape;983;p5"/>
          <p:cNvSpPr/>
          <p:nvPr/>
        </p:nvSpPr>
        <p:spPr>
          <a:xfrm>
            <a:off x="307951" y="297482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4" name="Google Shape;984;p5"/>
          <p:cNvSpPr/>
          <p:nvPr/>
        </p:nvSpPr>
        <p:spPr>
          <a:xfrm>
            <a:off x="307951" y="3929363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8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5" name="Google Shape;985;p5"/>
          <p:cNvSpPr/>
          <p:nvPr/>
        </p:nvSpPr>
        <p:spPr>
          <a:xfrm>
            <a:off x="307951" y="3691439"/>
            <a:ext cx="410401" cy="100386"/>
          </a:xfrm>
          <a:custGeom>
            <a:avLst/>
            <a:gdLst/>
            <a:ahLst/>
            <a:cxnLst/>
            <a:rect l="l" t="t" r="r" b="b"/>
            <a:pathLst>
              <a:path w="13156" h="3218" extrusionOk="0">
                <a:moveTo>
                  <a:pt x="11412" y="0"/>
                </a:moveTo>
                <a:cubicBezTo>
                  <a:pt x="12411" y="0"/>
                  <a:pt x="13155" y="670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0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6" name="Google Shape;986;p5"/>
          <p:cNvSpPr/>
          <p:nvPr/>
        </p:nvSpPr>
        <p:spPr>
          <a:xfrm>
            <a:off x="307951" y="345301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7" name="Google Shape;987;p5"/>
          <p:cNvSpPr/>
          <p:nvPr/>
        </p:nvSpPr>
        <p:spPr>
          <a:xfrm>
            <a:off x="307951" y="464410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33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533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8" name="Google Shape;988;p5"/>
          <p:cNvSpPr/>
          <p:nvPr/>
        </p:nvSpPr>
        <p:spPr>
          <a:xfrm>
            <a:off x="307951" y="4405711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4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548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9" name="Google Shape;989;p5"/>
          <p:cNvSpPr/>
          <p:nvPr/>
        </p:nvSpPr>
        <p:spPr>
          <a:xfrm>
            <a:off x="307951" y="4167755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474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474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0" name="Google Shape;990;p5"/>
          <p:cNvSpPr txBox="1">
            <a:spLocks noGrp="1"/>
          </p:cNvSpPr>
          <p:nvPr>
            <p:ph type="title"/>
          </p:nvPr>
        </p:nvSpPr>
        <p:spPr>
          <a:xfrm>
            <a:off x="1213447" y="849425"/>
            <a:ext cx="7000200" cy="549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b="1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991" name="Google Shape;991;p5"/>
          <p:cNvGrpSpPr/>
          <p:nvPr/>
        </p:nvGrpSpPr>
        <p:grpSpPr>
          <a:xfrm>
            <a:off x="8180472" y="1364994"/>
            <a:ext cx="350390" cy="1470478"/>
            <a:chOff x="8180472" y="1441194"/>
            <a:chExt cx="350390" cy="1470478"/>
          </a:xfrm>
        </p:grpSpPr>
        <p:sp>
          <p:nvSpPr>
            <p:cNvPr id="992" name="Google Shape;992;p5"/>
            <p:cNvSpPr/>
            <p:nvPr/>
          </p:nvSpPr>
          <p:spPr>
            <a:xfrm>
              <a:off x="8218121" y="1441194"/>
              <a:ext cx="232476" cy="203480"/>
            </a:xfrm>
            <a:custGeom>
              <a:avLst/>
              <a:gdLst/>
              <a:ahLst/>
              <a:cxnLst/>
              <a:rect l="l" t="t" r="r" b="b"/>
              <a:pathLst>
                <a:path w="12844" h="11242" extrusionOk="0">
                  <a:moveTo>
                    <a:pt x="4732" y="1"/>
                  </a:moveTo>
                  <a:cubicBezTo>
                    <a:pt x="4305" y="1"/>
                    <a:pt x="3751" y="152"/>
                    <a:pt x="3033" y="550"/>
                  </a:cubicBezTo>
                  <a:cubicBezTo>
                    <a:pt x="1" y="2329"/>
                    <a:pt x="1379" y="10249"/>
                    <a:pt x="2106" y="10976"/>
                  </a:cubicBezTo>
                  <a:cubicBezTo>
                    <a:pt x="2250" y="11149"/>
                    <a:pt x="2690" y="11242"/>
                    <a:pt x="3310" y="11242"/>
                  </a:cubicBezTo>
                  <a:cubicBezTo>
                    <a:pt x="5392" y="11242"/>
                    <a:pt x="9498" y="10189"/>
                    <a:pt x="11179" y="7543"/>
                  </a:cubicBezTo>
                  <a:cubicBezTo>
                    <a:pt x="12843" y="4808"/>
                    <a:pt x="11484" y="584"/>
                    <a:pt x="8673" y="584"/>
                  </a:cubicBezTo>
                  <a:cubicBezTo>
                    <a:pt x="7929" y="584"/>
                    <a:pt x="7084" y="880"/>
                    <a:pt x="6166" y="1578"/>
                  </a:cubicBezTo>
                  <a:cubicBezTo>
                    <a:pt x="6166" y="1578"/>
                    <a:pt x="6108" y="1"/>
                    <a:pt x="47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Google Shape;993;p5"/>
            <p:cNvSpPr/>
            <p:nvPr/>
          </p:nvSpPr>
          <p:spPr>
            <a:xfrm>
              <a:off x="8180472" y="1493740"/>
              <a:ext cx="183281" cy="193760"/>
            </a:xfrm>
            <a:custGeom>
              <a:avLst/>
              <a:gdLst/>
              <a:ahLst/>
              <a:cxnLst/>
              <a:rect l="l" t="t" r="r" b="b"/>
              <a:pathLst>
                <a:path w="10126" h="10705" extrusionOk="0">
                  <a:moveTo>
                    <a:pt x="9938" y="1"/>
                  </a:moveTo>
                  <a:cubicBezTo>
                    <a:pt x="9874" y="1"/>
                    <a:pt x="9825" y="83"/>
                    <a:pt x="9825" y="153"/>
                  </a:cubicBezTo>
                  <a:cubicBezTo>
                    <a:pt x="9599" y="680"/>
                    <a:pt x="9299" y="1306"/>
                    <a:pt x="9098" y="1807"/>
                  </a:cubicBezTo>
                  <a:cubicBezTo>
                    <a:pt x="8873" y="2033"/>
                    <a:pt x="8772" y="2334"/>
                    <a:pt x="8672" y="2660"/>
                  </a:cubicBezTo>
                  <a:lnTo>
                    <a:pt x="8146" y="3386"/>
                  </a:lnTo>
                  <a:cubicBezTo>
                    <a:pt x="7519" y="4439"/>
                    <a:pt x="6893" y="5366"/>
                    <a:pt x="6066" y="6193"/>
                  </a:cubicBezTo>
                  <a:cubicBezTo>
                    <a:pt x="5639" y="6720"/>
                    <a:pt x="5213" y="7046"/>
                    <a:pt x="4812" y="7447"/>
                  </a:cubicBezTo>
                  <a:cubicBezTo>
                    <a:pt x="4286" y="7873"/>
                    <a:pt x="3860" y="8299"/>
                    <a:pt x="3334" y="8599"/>
                  </a:cubicBezTo>
                  <a:cubicBezTo>
                    <a:pt x="2406" y="9326"/>
                    <a:pt x="1253" y="9752"/>
                    <a:pt x="101" y="10279"/>
                  </a:cubicBezTo>
                  <a:cubicBezTo>
                    <a:pt x="0" y="10279"/>
                    <a:pt x="0" y="10379"/>
                    <a:pt x="0" y="10479"/>
                  </a:cubicBezTo>
                  <a:cubicBezTo>
                    <a:pt x="101" y="10579"/>
                    <a:pt x="201" y="10705"/>
                    <a:pt x="326" y="10705"/>
                  </a:cubicBezTo>
                  <a:cubicBezTo>
                    <a:pt x="527" y="10579"/>
                    <a:pt x="827" y="10479"/>
                    <a:pt x="1153" y="10379"/>
                  </a:cubicBezTo>
                  <a:cubicBezTo>
                    <a:pt x="1454" y="10279"/>
                    <a:pt x="1780" y="10178"/>
                    <a:pt x="2081" y="10078"/>
                  </a:cubicBezTo>
                  <a:lnTo>
                    <a:pt x="2933" y="9652"/>
                  </a:lnTo>
                  <a:cubicBezTo>
                    <a:pt x="3233" y="9552"/>
                    <a:pt x="3459" y="9326"/>
                    <a:pt x="3760" y="9226"/>
                  </a:cubicBezTo>
                  <a:cubicBezTo>
                    <a:pt x="4286" y="8925"/>
                    <a:pt x="4812" y="8499"/>
                    <a:pt x="5339" y="8073"/>
                  </a:cubicBezTo>
                  <a:cubicBezTo>
                    <a:pt x="5740" y="7672"/>
                    <a:pt x="6266" y="7246"/>
                    <a:pt x="6692" y="6820"/>
                  </a:cubicBezTo>
                  <a:cubicBezTo>
                    <a:pt x="7519" y="5893"/>
                    <a:pt x="8246" y="4840"/>
                    <a:pt x="8873" y="3687"/>
                  </a:cubicBezTo>
                  <a:cubicBezTo>
                    <a:pt x="9399" y="2660"/>
                    <a:pt x="9925" y="1507"/>
                    <a:pt x="10126" y="254"/>
                  </a:cubicBezTo>
                  <a:cubicBezTo>
                    <a:pt x="10126" y="153"/>
                    <a:pt x="10126" y="53"/>
                    <a:pt x="10025" y="53"/>
                  </a:cubicBezTo>
                  <a:cubicBezTo>
                    <a:pt x="9995" y="16"/>
                    <a:pt x="9965" y="1"/>
                    <a:pt x="9938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5"/>
            <p:cNvSpPr/>
            <p:nvPr/>
          </p:nvSpPr>
          <p:spPr>
            <a:xfrm>
              <a:off x="8256150" y="1780623"/>
              <a:ext cx="274712" cy="634218"/>
            </a:xfrm>
            <a:custGeom>
              <a:avLst/>
              <a:gdLst/>
              <a:ahLst/>
              <a:cxnLst/>
              <a:rect l="l" t="t" r="r" b="b"/>
              <a:pathLst>
                <a:path w="12758" h="29454" extrusionOk="0">
                  <a:moveTo>
                    <a:pt x="4169" y="1"/>
                  </a:moveTo>
                  <a:cubicBezTo>
                    <a:pt x="3919" y="1"/>
                    <a:pt x="4691" y="2871"/>
                    <a:pt x="3660" y="5644"/>
                  </a:cubicBezTo>
                  <a:cubicBezTo>
                    <a:pt x="2632" y="8351"/>
                    <a:pt x="1" y="12311"/>
                    <a:pt x="953" y="15243"/>
                  </a:cubicBezTo>
                  <a:cubicBezTo>
                    <a:pt x="2006" y="18175"/>
                    <a:pt x="2733" y="18902"/>
                    <a:pt x="2507" y="19729"/>
                  </a:cubicBezTo>
                  <a:cubicBezTo>
                    <a:pt x="2306" y="20682"/>
                    <a:pt x="327" y="22035"/>
                    <a:pt x="527" y="24642"/>
                  </a:cubicBezTo>
                  <a:cubicBezTo>
                    <a:pt x="753" y="27248"/>
                    <a:pt x="4813" y="29454"/>
                    <a:pt x="4813" y="29454"/>
                  </a:cubicBezTo>
                  <a:cubicBezTo>
                    <a:pt x="6893" y="28401"/>
                    <a:pt x="10452" y="23689"/>
                    <a:pt x="10352" y="21083"/>
                  </a:cubicBezTo>
                  <a:cubicBezTo>
                    <a:pt x="10352" y="18476"/>
                    <a:pt x="8146" y="16396"/>
                    <a:pt x="8672" y="14717"/>
                  </a:cubicBezTo>
                  <a:cubicBezTo>
                    <a:pt x="9199" y="13163"/>
                    <a:pt x="12758" y="8977"/>
                    <a:pt x="11705" y="6045"/>
                  </a:cubicBezTo>
                  <a:cubicBezTo>
                    <a:pt x="10778" y="3138"/>
                    <a:pt x="5239" y="406"/>
                    <a:pt x="4186" y="5"/>
                  </a:cubicBezTo>
                  <a:cubicBezTo>
                    <a:pt x="4180" y="2"/>
                    <a:pt x="4174" y="1"/>
                    <a:pt x="416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Google Shape;995;p5"/>
            <p:cNvSpPr/>
            <p:nvPr/>
          </p:nvSpPr>
          <p:spPr>
            <a:xfrm>
              <a:off x="8310111" y="1819985"/>
              <a:ext cx="101483" cy="692421"/>
            </a:xfrm>
            <a:custGeom>
              <a:avLst/>
              <a:gdLst/>
              <a:ahLst/>
              <a:cxnLst/>
              <a:rect l="l" t="t" r="r" b="b"/>
              <a:pathLst>
                <a:path w="4713" h="32157" extrusionOk="0">
                  <a:moveTo>
                    <a:pt x="2833" y="1"/>
                  </a:moveTo>
                  <a:cubicBezTo>
                    <a:pt x="2800" y="1"/>
                    <a:pt x="2766" y="15"/>
                    <a:pt x="2733" y="57"/>
                  </a:cubicBezTo>
                  <a:cubicBezTo>
                    <a:pt x="2633" y="157"/>
                    <a:pt x="2633" y="257"/>
                    <a:pt x="2733" y="357"/>
                  </a:cubicBezTo>
                  <a:cubicBezTo>
                    <a:pt x="3134" y="884"/>
                    <a:pt x="3460" y="1510"/>
                    <a:pt x="3660" y="2137"/>
                  </a:cubicBezTo>
                  <a:cubicBezTo>
                    <a:pt x="3886" y="2763"/>
                    <a:pt x="3986" y="3390"/>
                    <a:pt x="3986" y="4117"/>
                  </a:cubicBezTo>
                  <a:cubicBezTo>
                    <a:pt x="4086" y="4743"/>
                    <a:pt x="3986" y="5370"/>
                    <a:pt x="3886" y="6097"/>
                  </a:cubicBezTo>
                  <a:cubicBezTo>
                    <a:pt x="3760" y="6723"/>
                    <a:pt x="3560" y="7450"/>
                    <a:pt x="3359" y="8077"/>
                  </a:cubicBezTo>
                  <a:cubicBezTo>
                    <a:pt x="3034" y="9455"/>
                    <a:pt x="2633" y="10708"/>
                    <a:pt x="2307" y="12062"/>
                  </a:cubicBezTo>
                  <a:cubicBezTo>
                    <a:pt x="2106" y="12788"/>
                    <a:pt x="2006" y="13515"/>
                    <a:pt x="2006" y="14242"/>
                  </a:cubicBezTo>
                  <a:cubicBezTo>
                    <a:pt x="2006" y="14969"/>
                    <a:pt x="2106" y="15721"/>
                    <a:pt x="2407" y="16448"/>
                  </a:cubicBezTo>
                  <a:lnTo>
                    <a:pt x="2833" y="17375"/>
                  </a:lnTo>
                  <a:cubicBezTo>
                    <a:pt x="2933" y="17701"/>
                    <a:pt x="3034" y="18001"/>
                    <a:pt x="3134" y="18327"/>
                  </a:cubicBezTo>
                  <a:cubicBezTo>
                    <a:pt x="3359" y="18954"/>
                    <a:pt x="3460" y="19681"/>
                    <a:pt x="3560" y="20307"/>
                  </a:cubicBezTo>
                  <a:cubicBezTo>
                    <a:pt x="3660" y="21661"/>
                    <a:pt x="3560" y="23014"/>
                    <a:pt x="3359" y="24367"/>
                  </a:cubicBezTo>
                  <a:cubicBezTo>
                    <a:pt x="3034" y="25746"/>
                    <a:pt x="2633" y="26999"/>
                    <a:pt x="2106" y="28252"/>
                  </a:cubicBezTo>
                  <a:cubicBezTo>
                    <a:pt x="1580" y="29505"/>
                    <a:pt x="853" y="30758"/>
                    <a:pt x="1" y="31786"/>
                  </a:cubicBezTo>
                  <a:cubicBezTo>
                    <a:pt x="1" y="31886"/>
                    <a:pt x="1" y="32012"/>
                    <a:pt x="126" y="32112"/>
                  </a:cubicBezTo>
                  <a:cubicBezTo>
                    <a:pt x="160" y="32145"/>
                    <a:pt x="193" y="32156"/>
                    <a:pt x="223" y="32156"/>
                  </a:cubicBezTo>
                  <a:cubicBezTo>
                    <a:pt x="282" y="32156"/>
                    <a:pt x="327" y="32112"/>
                    <a:pt x="327" y="32112"/>
                  </a:cubicBezTo>
                  <a:cubicBezTo>
                    <a:pt x="2106" y="29906"/>
                    <a:pt x="3460" y="27300"/>
                    <a:pt x="4086" y="24493"/>
                  </a:cubicBezTo>
                  <a:cubicBezTo>
                    <a:pt x="4387" y="23114"/>
                    <a:pt x="4387" y="21661"/>
                    <a:pt x="4287" y="20207"/>
                  </a:cubicBezTo>
                  <a:cubicBezTo>
                    <a:pt x="4186" y="19580"/>
                    <a:pt x="4086" y="18854"/>
                    <a:pt x="3886" y="18102"/>
                  </a:cubicBezTo>
                  <a:cubicBezTo>
                    <a:pt x="3760" y="17801"/>
                    <a:pt x="3660" y="17475"/>
                    <a:pt x="3560" y="17074"/>
                  </a:cubicBezTo>
                  <a:lnTo>
                    <a:pt x="3134" y="16122"/>
                  </a:lnTo>
                  <a:cubicBezTo>
                    <a:pt x="2933" y="15495"/>
                    <a:pt x="2833" y="14869"/>
                    <a:pt x="2833" y="14242"/>
                  </a:cubicBezTo>
                  <a:cubicBezTo>
                    <a:pt x="2833" y="13616"/>
                    <a:pt x="2933" y="12889"/>
                    <a:pt x="3034" y="12262"/>
                  </a:cubicBezTo>
                  <a:cubicBezTo>
                    <a:pt x="3359" y="10909"/>
                    <a:pt x="3760" y="9656"/>
                    <a:pt x="4086" y="8302"/>
                  </a:cubicBezTo>
                  <a:cubicBezTo>
                    <a:pt x="4287" y="7575"/>
                    <a:pt x="4387" y="6949"/>
                    <a:pt x="4512" y="6197"/>
                  </a:cubicBezTo>
                  <a:cubicBezTo>
                    <a:pt x="4613" y="5470"/>
                    <a:pt x="4713" y="4743"/>
                    <a:pt x="4613" y="4016"/>
                  </a:cubicBezTo>
                  <a:cubicBezTo>
                    <a:pt x="4512" y="3290"/>
                    <a:pt x="4387" y="2663"/>
                    <a:pt x="4086" y="1936"/>
                  </a:cubicBezTo>
                  <a:cubicBezTo>
                    <a:pt x="3886" y="1310"/>
                    <a:pt x="3560" y="683"/>
                    <a:pt x="3034" y="57"/>
                  </a:cubicBezTo>
                  <a:cubicBezTo>
                    <a:pt x="2967" y="57"/>
                    <a:pt x="2900" y="1"/>
                    <a:pt x="2833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6" name="Google Shape;996;p5"/>
            <p:cNvSpPr/>
            <p:nvPr/>
          </p:nvSpPr>
          <p:spPr>
            <a:xfrm>
              <a:off x="8364094" y="2531254"/>
              <a:ext cx="107942" cy="237094"/>
            </a:xfrm>
            <a:custGeom>
              <a:avLst/>
              <a:gdLst/>
              <a:ahLst/>
              <a:cxnLst/>
              <a:rect l="l" t="t" r="r" b="b"/>
              <a:pathLst>
                <a:path w="5013" h="11011" extrusionOk="0">
                  <a:moveTo>
                    <a:pt x="3295" y="1"/>
                  </a:moveTo>
                  <a:cubicBezTo>
                    <a:pt x="2151" y="1"/>
                    <a:pt x="1565" y="1005"/>
                    <a:pt x="1253" y="1987"/>
                  </a:cubicBezTo>
                  <a:cubicBezTo>
                    <a:pt x="627" y="3767"/>
                    <a:pt x="326" y="5646"/>
                    <a:pt x="226" y="7526"/>
                  </a:cubicBezTo>
                  <a:lnTo>
                    <a:pt x="226" y="7752"/>
                  </a:lnTo>
                  <a:cubicBezTo>
                    <a:pt x="126" y="8378"/>
                    <a:pt x="126" y="9005"/>
                    <a:pt x="126" y="9506"/>
                  </a:cubicBezTo>
                  <a:cubicBezTo>
                    <a:pt x="0" y="10032"/>
                    <a:pt x="226" y="10559"/>
                    <a:pt x="627" y="10884"/>
                  </a:cubicBezTo>
                  <a:cubicBezTo>
                    <a:pt x="752" y="10884"/>
                    <a:pt x="852" y="10985"/>
                    <a:pt x="953" y="10985"/>
                  </a:cubicBezTo>
                  <a:cubicBezTo>
                    <a:pt x="1005" y="11002"/>
                    <a:pt x="1065" y="11011"/>
                    <a:pt x="1129" y="11011"/>
                  </a:cubicBezTo>
                  <a:cubicBezTo>
                    <a:pt x="1425" y="11011"/>
                    <a:pt x="1797" y="10827"/>
                    <a:pt x="1880" y="10559"/>
                  </a:cubicBezTo>
                  <a:cubicBezTo>
                    <a:pt x="2406" y="10133"/>
                    <a:pt x="2732" y="9406"/>
                    <a:pt x="3033" y="8879"/>
                  </a:cubicBezTo>
                  <a:cubicBezTo>
                    <a:pt x="4186" y="6899"/>
                    <a:pt x="4812" y="4619"/>
                    <a:pt x="4913" y="2313"/>
                  </a:cubicBezTo>
                  <a:cubicBezTo>
                    <a:pt x="5013" y="1260"/>
                    <a:pt x="4712" y="107"/>
                    <a:pt x="3459" y="7"/>
                  </a:cubicBezTo>
                  <a:cubicBezTo>
                    <a:pt x="3403" y="3"/>
                    <a:pt x="3349" y="1"/>
                    <a:pt x="3295" y="1"/>
                  </a:cubicBezTo>
                  <a:close/>
                </a:path>
              </a:pathLst>
            </a:custGeom>
            <a:solidFill>
              <a:srgbClr val="F2A0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Google Shape;997;p5"/>
            <p:cNvSpPr/>
            <p:nvPr/>
          </p:nvSpPr>
          <p:spPr>
            <a:xfrm>
              <a:off x="8292303" y="2821731"/>
              <a:ext cx="88003" cy="89941"/>
            </a:xfrm>
            <a:custGeom>
              <a:avLst/>
              <a:gdLst/>
              <a:ahLst/>
              <a:cxnLst/>
              <a:rect l="l" t="t" r="r" b="b"/>
              <a:pathLst>
                <a:path w="4087" h="4177" extrusionOk="0">
                  <a:moveTo>
                    <a:pt x="2833" y="1"/>
                  </a:moveTo>
                  <a:cubicBezTo>
                    <a:pt x="2507" y="1"/>
                    <a:pt x="2307" y="1"/>
                    <a:pt x="1981" y="101"/>
                  </a:cubicBezTo>
                  <a:cubicBezTo>
                    <a:pt x="1354" y="402"/>
                    <a:pt x="828" y="828"/>
                    <a:pt x="627" y="1555"/>
                  </a:cubicBezTo>
                  <a:cubicBezTo>
                    <a:pt x="1" y="2507"/>
                    <a:pt x="527" y="3660"/>
                    <a:pt x="1354" y="4061"/>
                  </a:cubicBezTo>
                  <a:cubicBezTo>
                    <a:pt x="1540" y="4141"/>
                    <a:pt x="1750" y="4177"/>
                    <a:pt x="1964" y="4177"/>
                  </a:cubicBezTo>
                  <a:cubicBezTo>
                    <a:pt x="2356" y="4177"/>
                    <a:pt x="2758" y="4055"/>
                    <a:pt x="3034" y="3861"/>
                  </a:cubicBezTo>
                  <a:cubicBezTo>
                    <a:pt x="3560" y="3535"/>
                    <a:pt x="3861" y="3034"/>
                    <a:pt x="4086" y="2507"/>
                  </a:cubicBezTo>
                  <a:lnTo>
                    <a:pt x="4086" y="1555"/>
                  </a:lnTo>
                  <a:cubicBezTo>
                    <a:pt x="4086" y="1354"/>
                    <a:pt x="3961" y="1029"/>
                    <a:pt x="3861" y="728"/>
                  </a:cubicBezTo>
                  <a:cubicBezTo>
                    <a:pt x="3861" y="527"/>
                    <a:pt x="3660" y="302"/>
                    <a:pt x="3460" y="101"/>
                  </a:cubicBezTo>
                  <a:cubicBezTo>
                    <a:pt x="3234" y="1"/>
                    <a:pt x="3034" y="1"/>
                    <a:pt x="28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Google Shape;998;p5"/>
            <p:cNvSpPr/>
            <p:nvPr/>
          </p:nvSpPr>
          <p:spPr>
            <a:xfrm>
              <a:off x="8445035" y="2807175"/>
              <a:ext cx="43194" cy="52905"/>
            </a:xfrm>
            <a:custGeom>
              <a:avLst/>
              <a:gdLst/>
              <a:ahLst/>
              <a:cxnLst/>
              <a:rect l="l" t="t" r="r" b="b"/>
              <a:pathLst>
                <a:path w="2006" h="2457" extrusionOk="0">
                  <a:moveTo>
                    <a:pt x="1066" y="0"/>
                  </a:moveTo>
                  <a:cubicBezTo>
                    <a:pt x="872" y="0"/>
                    <a:pt x="690" y="50"/>
                    <a:pt x="527" y="151"/>
                  </a:cubicBezTo>
                  <a:cubicBezTo>
                    <a:pt x="226" y="451"/>
                    <a:pt x="1" y="777"/>
                    <a:pt x="1" y="1203"/>
                  </a:cubicBezTo>
                  <a:cubicBezTo>
                    <a:pt x="1" y="1504"/>
                    <a:pt x="1" y="1705"/>
                    <a:pt x="126" y="1930"/>
                  </a:cubicBezTo>
                  <a:cubicBezTo>
                    <a:pt x="226" y="1930"/>
                    <a:pt x="226" y="2030"/>
                    <a:pt x="327" y="2131"/>
                  </a:cubicBezTo>
                  <a:lnTo>
                    <a:pt x="427" y="2231"/>
                  </a:lnTo>
                  <a:cubicBezTo>
                    <a:pt x="427" y="2231"/>
                    <a:pt x="527" y="2331"/>
                    <a:pt x="627" y="2331"/>
                  </a:cubicBezTo>
                  <a:cubicBezTo>
                    <a:pt x="853" y="2456"/>
                    <a:pt x="953" y="2456"/>
                    <a:pt x="1254" y="2456"/>
                  </a:cubicBezTo>
                  <a:cubicBezTo>
                    <a:pt x="1379" y="2456"/>
                    <a:pt x="1580" y="2331"/>
                    <a:pt x="1680" y="2231"/>
                  </a:cubicBezTo>
                  <a:cubicBezTo>
                    <a:pt x="1880" y="2030"/>
                    <a:pt x="1880" y="1705"/>
                    <a:pt x="2006" y="1504"/>
                  </a:cubicBezTo>
                  <a:cubicBezTo>
                    <a:pt x="2006" y="1203"/>
                    <a:pt x="1880" y="978"/>
                    <a:pt x="1680" y="777"/>
                  </a:cubicBezTo>
                  <a:cubicBezTo>
                    <a:pt x="1780" y="777"/>
                    <a:pt x="1780" y="677"/>
                    <a:pt x="1880" y="677"/>
                  </a:cubicBezTo>
                  <a:cubicBezTo>
                    <a:pt x="1880" y="451"/>
                    <a:pt x="1780" y="251"/>
                    <a:pt x="1680" y="151"/>
                  </a:cubicBezTo>
                  <a:cubicBezTo>
                    <a:pt x="1467" y="50"/>
                    <a:pt x="1260" y="0"/>
                    <a:pt x="10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99" name="Google Shape;999;p5"/>
          <p:cNvSpPr txBox="1">
            <a:spLocks noGrp="1"/>
          </p:cNvSpPr>
          <p:nvPr>
            <p:ph type="body" idx="1"/>
          </p:nvPr>
        </p:nvSpPr>
        <p:spPr>
          <a:xfrm>
            <a:off x="997500" y="1381075"/>
            <a:ext cx="32007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1000" name="Google Shape;1000;p5"/>
          <p:cNvSpPr txBox="1">
            <a:spLocks noGrp="1"/>
          </p:cNvSpPr>
          <p:nvPr>
            <p:ph type="body" idx="2"/>
          </p:nvPr>
        </p:nvSpPr>
        <p:spPr>
          <a:xfrm>
            <a:off x="4731300" y="1381075"/>
            <a:ext cx="32007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rtl="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rtl="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rtl="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rtl="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rtl="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1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" name="Google Shape;1261;p8"/>
          <p:cNvSpPr/>
          <p:nvPr/>
        </p:nvSpPr>
        <p:spPr>
          <a:xfrm>
            <a:off x="495075" y="646175"/>
            <a:ext cx="8153847" cy="4261144"/>
          </a:xfrm>
          <a:custGeom>
            <a:avLst/>
            <a:gdLst/>
            <a:ahLst/>
            <a:cxnLst/>
            <a:rect l="l" t="t" r="r" b="b"/>
            <a:pathLst>
              <a:path w="254987" h="136313" extrusionOk="0">
                <a:moveTo>
                  <a:pt x="0" y="1"/>
                </a:moveTo>
                <a:lnTo>
                  <a:pt x="0" y="136313"/>
                </a:lnTo>
                <a:lnTo>
                  <a:pt x="254987" y="136313"/>
                </a:lnTo>
                <a:lnTo>
                  <a:pt x="254987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2" name="Google Shape;1262;p8"/>
          <p:cNvSpPr/>
          <p:nvPr/>
        </p:nvSpPr>
        <p:spPr>
          <a:xfrm>
            <a:off x="334903" y="316443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3" name="Google Shape;1263;p8"/>
          <p:cNvSpPr/>
          <p:nvPr/>
        </p:nvSpPr>
        <p:spPr>
          <a:xfrm>
            <a:off x="334903" y="2926475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10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10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4" name="Google Shape;1264;p8"/>
          <p:cNvSpPr/>
          <p:nvPr/>
        </p:nvSpPr>
        <p:spPr>
          <a:xfrm>
            <a:off x="334903" y="268808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5" name="Google Shape;1265;p8"/>
          <p:cNvSpPr/>
          <p:nvPr/>
        </p:nvSpPr>
        <p:spPr>
          <a:xfrm>
            <a:off x="334903" y="3881042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6" name="Google Shape;1266;p8"/>
          <p:cNvSpPr/>
          <p:nvPr/>
        </p:nvSpPr>
        <p:spPr>
          <a:xfrm>
            <a:off x="334903" y="364261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7" name="Google Shape;1267;p8"/>
          <p:cNvSpPr/>
          <p:nvPr/>
        </p:nvSpPr>
        <p:spPr>
          <a:xfrm>
            <a:off x="334903" y="3402823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69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69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8" name="Google Shape;1268;p8"/>
          <p:cNvSpPr/>
          <p:nvPr/>
        </p:nvSpPr>
        <p:spPr>
          <a:xfrm>
            <a:off x="334903" y="4595314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9" name="Google Shape;1269;p8"/>
          <p:cNvSpPr/>
          <p:nvPr/>
        </p:nvSpPr>
        <p:spPr>
          <a:xfrm>
            <a:off x="334903" y="4357390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0" name="Google Shape;1270;p8"/>
          <p:cNvSpPr/>
          <p:nvPr/>
        </p:nvSpPr>
        <p:spPr>
          <a:xfrm>
            <a:off x="334903" y="4118966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1" name="Google Shape;1271;p8"/>
          <p:cNvSpPr/>
          <p:nvPr/>
        </p:nvSpPr>
        <p:spPr>
          <a:xfrm>
            <a:off x="334903" y="125904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1"/>
                </a:moveTo>
                <a:cubicBezTo>
                  <a:pt x="9803" y="1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2" name="Google Shape;1272;p8"/>
          <p:cNvSpPr/>
          <p:nvPr/>
        </p:nvSpPr>
        <p:spPr>
          <a:xfrm>
            <a:off x="334903" y="1021116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548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3" name="Google Shape;1273;p8"/>
          <p:cNvSpPr/>
          <p:nvPr/>
        </p:nvSpPr>
        <p:spPr>
          <a:xfrm>
            <a:off x="334903" y="782692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4" name="Google Shape;1274;p8"/>
          <p:cNvSpPr/>
          <p:nvPr/>
        </p:nvSpPr>
        <p:spPr>
          <a:xfrm>
            <a:off x="334903" y="1975651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5" name="Google Shape;1275;p8"/>
          <p:cNvSpPr/>
          <p:nvPr/>
        </p:nvSpPr>
        <p:spPr>
          <a:xfrm>
            <a:off x="334903" y="1737259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6" name="Google Shape;1276;p8"/>
          <p:cNvSpPr/>
          <p:nvPr/>
        </p:nvSpPr>
        <p:spPr>
          <a:xfrm>
            <a:off x="334903" y="1497463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69"/>
                </a:cubicBezTo>
                <a:cubicBezTo>
                  <a:pt x="10429" y="2547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7"/>
                  <a:pt x="1" y="166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7" name="Google Shape;1277;p8"/>
          <p:cNvSpPr/>
          <p:nvPr/>
        </p:nvSpPr>
        <p:spPr>
          <a:xfrm>
            <a:off x="334903" y="268992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8" name="Google Shape;1278;p8"/>
          <p:cNvSpPr/>
          <p:nvPr/>
        </p:nvSpPr>
        <p:spPr>
          <a:xfrm>
            <a:off x="334903" y="245199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9" name="Google Shape;1279;p8"/>
          <p:cNvSpPr/>
          <p:nvPr/>
        </p:nvSpPr>
        <p:spPr>
          <a:xfrm>
            <a:off x="334903" y="2213607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0" name="Google Shape;1280;p8"/>
          <p:cNvSpPr/>
          <p:nvPr/>
        </p:nvSpPr>
        <p:spPr>
          <a:xfrm>
            <a:off x="617468" y="819409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5"/>
                  <a:pt x="3114" y="3978"/>
                  <a:pt x="1997" y="3978"/>
                </a:cubicBezTo>
                <a:cubicBezTo>
                  <a:pt x="880" y="3978"/>
                  <a:pt x="1" y="3055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1" name="Google Shape;1281;p8"/>
          <p:cNvSpPr/>
          <p:nvPr/>
        </p:nvSpPr>
        <p:spPr>
          <a:xfrm>
            <a:off x="617468" y="105967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40"/>
                  <a:pt x="3114" y="3978"/>
                  <a:pt x="1997" y="3978"/>
                </a:cubicBezTo>
                <a:cubicBezTo>
                  <a:pt x="880" y="3978"/>
                  <a:pt x="1" y="3040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2" name="Google Shape;1282;p8"/>
          <p:cNvSpPr/>
          <p:nvPr/>
        </p:nvSpPr>
        <p:spPr>
          <a:xfrm>
            <a:off x="617468" y="1295756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3" name="Google Shape;1283;p8"/>
          <p:cNvSpPr/>
          <p:nvPr/>
        </p:nvSpPr>
        <p:spPr>
          <a:xfrm>
            <a:off x="617468" y="153602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4" name="Google Shape;1284;p8"/>
          <p:cNvSpPr/>
          <p:nvPr/>
        </p:nvSpPr>
        <p:spPr>
          <a:xfrm>
            <a:off x="617468" y="176839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5" name="Google Shape;1285;p8"/>
          <p:cNvSpPr/>
          <p:nvPr/>
        </p:nvSpPr>
        <p:spPr>
          <a:xfrm>
            <a:off x="617468" y="2008656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2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2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6" name="Google Shape;1286;p8"/>
          <p:cNvSpPr/>
          <p:nvPr/>
        </p:nvSpPr>
        <p:spPr>
          <a:xfrm>
            <a:off x="617468" y="224658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7" name="Google Shape;1287;p8"/>
          <p:cNvSpPr/>
          <p:nvPr/>
        </p:nvSpPr>
        <p:spPr>
          <a:xfrm>
            <a:off x="617468" y="248684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8" name="Google Shape;1288;p8"/>
          <p:cNvSpPr/>
          <p:nvPr/>
        </p:nvSpPr>
        <p:spPr>
          <a:xfrm>
            <a:off x="617468" y="2727108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99"/>
                  <a:pt x="3114" y="3964"/>
                  <a:pt x="1997" y="3964"/>
                </a:cubicBezTo>
                <a:cubicBezTo>
                  <a:pt x="880" y="3964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9" name="Google Shape;1289;p8"/>
          <p:cNvSpPr/>
          <p:nvPr/>
        </p:nvSpPr>
        <p:spPr>
          <a:xfrm>
            <a:off x="617468" y="296690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9"/>
                  <a:pt x="1997" y="3979"/>
                </a:cubicBezTo>
                <a:cubicBezTo>
                  <a:pt x="880" y="3979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0" name="Google Shape;1290;p8"/>
          <p:cNvSpPr/>
          <p:nvPr/>
        </p:nvSpPr>
        <p:spPr>
          <a:xfrm>
            <a:off x="617468" y="3205327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39"/>
                  <a:pt x="3114" y="3963"/>
                  <a:pt x="1997" y="3963"/>
                </a:cubicBezTo>
                <a:cubicBezTo>
                  <a:pt x="880" y="3963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1" name="Google Shape;1291;p8"/>
          <p:cNvSpPr/>
          <p:nvPr/>
        </p:nvSpPr>
        <p:spPr>
          <a:xfrm>
            <a:off x="617468" y="344512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7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2" name="Google Shape;1292;p8"/>
          <p:cNvSpPr/>
          <p:nvPr/>
        </p:nvSpPr>
        <p:spPr>
          <a:xfrm>
            <a:off x="617468" y="3677495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6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3" name="Google Shape;1293;p8"/>
          <p:cNvSpPr/>
          <p:nvPr/>
        </p:nvSpPr>
        <p:spPr>
          <a:xfrm>
            <a:off x="617468" y="3917758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39"/>
                  <a:pt x="3114" y="3978"/>
                  <a:pt x="1997" y="3978"/>
                </a:cubicBezTo>
                <a:cubicBezTo>
                  <a:pt x="880" y="3978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4" name="Google Shape;1294;p8"/>
          <p:cNvSpPr/>
          <p:nvPr/>
        </p:nvSpPr>
        <p:spPr>
          <a:xfrm>
            <a:off x="617468" y="415384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6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5" name="Google Shape;1295;p8"/>
          <p:cNvSpPr/>
          <p:nvPr/>
        </p:nvSpPr>
        <p:spPr>
          <a:xfrm>
            <a:off x="617468" y="4394106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1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1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6" name="Google Shape;1296;p8"/>
          <p:cNvSpPr/>
          <p:nvPr/>
        </p:nvSpPr>
        <p:spPr>
          <a:xfrm>
            <a:off x="617468" y="4634370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1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1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7" name="Google Shape;1297;p8"/>
          <p:cNvSpPr/>
          <p:nvPr/>
        </p:nvSpPr>
        <p:spPr>
          <a:xfrm>
            <a:off x="307951" y="1307361"/>
            <a:ext cx="410401" cy="102756"/>
          </a:xfrm>
          <a:custGeom>
            <a:avLst/>
            <a:gdLst/>
            <a:ahLst/>
            <a:cxnLst/>
            <a:rect l="l" t="t" r="r" b="b"/>
            <a:pathLst>
              <a:path w="13156" h="3294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8" name="Google Shape;1298;p8"/>
          <p:cNvSpPr/>
          <p:nvPr/>
        </p:nvSpPr>
        <p:spPr>
          <a:xfrm>
            <a:off x="307951" y="106943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9" name="Google Shape;1299;p8"/>
          <p:cNvSpPr/>
          <p:nvPr/>
        </p:nvSpPr>
        <p:spPr>
          <a:xfrm>
            <a:off x="307951" y="831044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24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24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0" name="Google Shape;1300;p8"/>
          <p:cNvSpPr/>
          <p:nvPr/>
        </p:nvSpPr>
        <p:spPr>
          <a:xfrm>
            <a:off x="307951" y="2023972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1" name="Google Shape;1301;p8"/>
          <p:cNvSpPr/>
          <p:nvPr/>
        </p:nvSpPr>
        <p:spPr>
          <a:xfrm>
            <a:off x="307951" y="1786048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671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1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2" name="Google Shape;1302;p8"/>
          <p:cNvSpPr/>
          <p:nvPr/>
        </p:nvSpPr>
        <p:spPr>
          <a:xfrm>
            <a:off x="307951" y="154762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3" name="Google Shape;1303;p8"/>
          <p:cNvSpPr/>
          <p:nvPr/>
        </p:nvSpPr>
        <p:spPr>
          <a:xfrm>
            <a:off x="307951" y="273874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3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53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4" name="Google Shape;1304;p8"/>
          <p:cNvSpPr/>
          <p:nvPr/>
        </p:nvSpPr>
        <p:spPr>
          <a:xfrm>
            <a:off x="307951" y="2500320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48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548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5" name="Google Shape;1305;p8"/>
          <p:cNvSpPr/>
          <p:nvPr/>
        </p:nvSpPr>
        <p:spPr>
          <a:xfrm>
            <a:off x="307951" y="2262396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6" name="Google Shape;1306;p8"/>
          <p:cNvSpPr/>
          <p:nvPr/>
        </p:nvSpPr>
        <p:spPr>
          <a:xfrm>
            <a:off x="307951" y="3212751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7" name="Google Shape;1307;p8"/>
          <p:cNvSpPr/>
          <p:nvPr/>
        </p:nvSpPr>
        <p:spPr>
          <a:xfrm>
            <a:off x="307951" y="297482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8" name="Google Shape;1308;p8"/>
          <p:cNvSpPr/>
          <p:nvPr/>
        </p:nvSpPr>
        <p:spPr>
          <a:xfrm>
            <a:off x="307951" y="3929363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8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9" name="Google Shape;1309;p8"/>
          <p:cNvSpPr/>
          <p:nvPr/>
        </p:nvSpPr>
        <p:spPr>
          <a:xfrm>
            <a:off x="307951" y="3691439"/>
            <a:ext cx="410401" cy="100386"/>
          </a:xfrm>
          <a:custGeom>
            <a:avLst/>
            <a:gdLst/>
            <a:ahLst/>
            <a:cxnLst/>
            <a:rect l="l" t="t" r="r" b="b"/>
            <a:pathLst>
              <a:path w="13156" h="3218" extrusionOk="0">
                <a:moveTo>
                  <a:pt x="11412" y="0"/>
                </a:moveTo>
                <a:cubicBezTo>
                  <a:pt x="12411" y="0"/>
                  <a:pt x="13155" y="670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0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0" name="Google Shape;1310;p8"/>
          <p:cNvSpPr/>
          <p:nvPr/>
        </p:nvSpPr>
        <p:spPr>
          <a:xfrm>
            <a:off x="307951" y="345301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1" name="Google Shape;1311;p8"/>
          <p:cNvSpPr/>
          <p:nvPr/>
        </p:nvSpPr>
        <p:spPr>
          <a:xfrm>
            <a:off x="307951" y="464410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33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533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2" name="Google Shape;1312;p8"/>
          <p:cNvSpPr/>
          <p:nvPr/>
        </p:nvSpPr>
        <p:spPr>
          <a:xfrm>
            <a:off x="307951" y="4405711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4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548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3" name="Google Shape;1313;p8"/>
          <p:cNvSpPr/>
          <p:nvPr/>
        </p:nvSpPr>
        <p:spPr>
          <a:xfrm>
            <a:off x="307951" y="4167755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474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474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4" name="Google Shape;1314;p8"/>
          <p:cNvSpPr txBox="1">
            <a:spLocks noGrp="1"/>
          </p:cNvSpPr>
          <p:nvPr>
            <p:ph type="title"/>
          </p:nvPr>
        </p:nvSpPr>
        <p:spPr>
          <a:xfrm>
            <a:off x="1414175" y="712175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grpSp>
        <p:nvGrpSpPr>
          <p:cNvPr id="1315" name="Google Shape;1315;p8"/>
          <p:cNvGrpSpPr/>
          <p:nvPr/>
        </p:nvGrpSpPr>
        <p:grpSpPr>
          <a:xfrm>
            <a:off x="8219597" y="3244569"/>
            <a:ext cx="350390" cy="1470478"/>
            <a:chOff x="8180472" y="1441194"/>
            <a:chExt cx="350390" cy="1470478"/>
          </a:xfrm>
        </p:grpSpPr>
        <p:sp>
          <p:nvSpPr>
            <p:cNvPr id="1316" name="Google Shape;1316;p8"/>
            <p:cNvSpPr/>
            <p:nvPr/>
          </p:nvSpPr>
          <p:spPr>
            <a:xfrm>
              <a:off x="8218121" y="1441194"/>
              <a:ext cx="232476" cy="203480"/>
            </a:xfrm>
            <a:custGeom>
              <a:avLst/>
              <a:gdLst/>
              <a:ahLst/>
              <a:cxnLst/>
              <a:rect l="l" t="t" r="r" b="b"/>
              <a:pathLst>
                <a:path w="12844" h="11242" extrusionOk="0">
                  <a:moveTo>
                    <a:pt x="4732" y="1"/>
                  </a:moveTo>
                  <a:cubicBezTo>
                    <a:pt x="4305" y="1"/>
                    <a:pt x="3751" y="152"/>
                    <a:pt x="3033" y="550"/>
                  </a:cubicBezTo>
                  <a:cubicBezTo>
                    <a:pt x="1" y="2329"/>
                    <a:pt x="1379" y="10249"/>
                    <a:pt x="2106" y="10976"/>
                  </a:cubicBezTo>
                  <a:cubicBezTo>
                    <a:pt x="2250" y="11149"/>
                    <a:pt x="2690" y="11242"/>
                    <a:pt x="3310" y="11242"/>
                  </a:cubicBezTo>
                  <a:cubicBezTo>
                    <a:pt x="5392" y="11242"/>
                    <a:pt x="9498" y="10189"/>
                    <a:pt x="11179" y="7543"/>
                  </a:cubicBezTo>
                  <a:cubicBezTo>
                    <a:pt x="12843" y="4808"/>
                    <a:pt x="11484" y="584"/>
                    <a:pt x="8673" y="584"/>
                  </a:cubicBezTo>
                  <a:cubicBezTo>
                    <a:pt x="7929" y="584"/>
                    <a:pt x="7084" y="880"/>
                    <a:pt x="6166" y="1578"/>
                  </a:cubicBezTo>
                  <a:cubicBezTo>
                    <a:pt x="6166" y="1578"/>
                    <a:pt x="6108" y="1"/>
                    <a:pt x="47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7" name="Google Shape;1317;p8"/>
            <p:cNvSpPr/>
            <p:nvPr/>
          </p:nvSpPr>
          <p:spPr>
            <a:xfrm>
              <a:off x="8180472" y="1493740"/>
              <a:ext cx="183281" cy="193760"/>
            </a:xfrm>
            <a:custGeom>
              <a:avLst/>
              <a:gdLst/>
              <a:ahLst/>
              <a:cxnLst/>
              <a:rect l="l" t="t" r="r" b="b"/>
              <a:pathLst>
                <a:path w="10126" h="10705" extrusionOk="0">
                  <a:moveTo>
                    <a:pt x="9938" y="1"/>
                  </a:moveTo>
                  <a:cubicBezTo>
                    <a:pt x="9874" y="1"/>
                    <a:pt x="9825" y="83"/>
                    <a:pt x="9825" y="153"/>
                  </a:cubicBezTo>
                  <a:cubicBezTo>
                    <a:pt x="9599" y="680"/>
                    <a:pt x="9299" y="1306"/>
                    <a:pt x="9098" y="1807"/>
                  </a:cubicBezTo>
                  <a:cubicBezTo>
                    <a:pt x="8873" y="2033"/>
                    <a:pt x="8772" y="2334"/>
                    <a:pt x="8672" y="2660"/>
                  </a:cubicBezTo>
                  <a:lnTo>
                    <a:pt x="8146" y="3386"/>
                  </a:lnTo>
                  <a:cubicBezTo>
                    <a:pt x="7519" y="4439"/>
                    <a:pt x="6893" y="5366"/>
                    <a:pt x="6066" y="6193"/>
                  </a:cubicBezTo>
                  <a:cubicBezTo>
                    <a:pt x="5639" y="6720"/>
                    <a:pt x="5213" y="7046"/>
                    <a:pt x="4812" y="7447"/>
                  </a:cubicBezTo>
                  <a:cubicBezTo>
                    <a:pt x="4286" y="7873"/>
                    <a:pt x="3860" y="8299"/>
                    <a:pt x="3334" y="8599"/>
                  </a:cubicBezTo>
                  <a:cubicBezTo>
                    <a:pt x="2406" y="9326"/>
                    <a:pt x="1253" y="9752"/>
                    <a:pt x="101" y="10279"/>
                  </a:cubicBezTo>
                  <a:cubicBezTo>
                    <a:pt x="0" y="10279"/>
                    <a:pt x="0" y="10379"/>
                    <a:pt x="0" y="10479"/>
                  </a:cubicBezTo>
                  <a:cubicBezTo>
                    <a:pt x="101" y="10579"/>
                    <a:pt x="201" y="10705"/>
                    <a:pt x="326" y="10705"/>
                  </a:cubicBezTo>
                  <a:cubicBezTo>
                    <a:pt x="527" y="10579"/>
                    <a:pt x="827" y="10479"/>
                    <a:pt x="1153" y="10379"/>
                  </a:cubicBezTo>
                  <a:cubicBezTo>
                    <a:pt x="1454" y="10279"/>
                    <a:pt x="1780" y="10178"/>
                    <a:pt x="2081" y="10078"/>
                  </a:cubicBezTo>
                  <a:lnTo>
                    <a:pt x="2933" y="9652"/>
                  </a:lnTo>
                  <a:cubicBezTo>
                    <a:pt x="3233" y="9552"/>
                    <a:pt x="3459" y="9326"/>
                    <a:pt x="3760" y="9226"/>
                  </a:cubicBezTo>
                  <a:cubicBezTo>
                    <a:pt x="4286" y="8925"/>
                    <a:pt x="4812" y="8499"/>
                    <a:pt x="5339" y="8073"/>
                  </a:cubicBezTo>
                  <a:cubicBezTo>
                    <a:pt x="5740" y="7672"/>
                    <a:pt x="6266" y="7246"/>
                    <a:pt x="6692" y="6820"/>
                  </a:cubicBezTo>
                  <a:cubicBezTo>
                    <a:pt x="7519" y="5893"/>
                    <a:pt x="8246" y="4840"/>
                    <a:pt x="8873" y="3687"/>
                  </a:cubicBezTo>
                  <a:cubicBezTo>
                    <a:pt x="9399" y="2660"/>
                    <a:pt x="9925" y="1507"/>
                    <a:pt x="10126" y="254"/>
                  </a:cubicBezTo>
                  <a:cubicBezTo>
                    <a:pt x="10126" y="153"/>
                    <a:pt x="10126" y="53"/>
                    <a:pt x="10025" y="53"/>
                  </a:cubicBezTo>
                  <a:cubicBezTo>
                    <a:pt x="9995" y="16"/>
                    <a:pt x="9965" y="1"/>
                    <a:pt x="9938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8" name="Google Shape;1318;p8"/>
            <p:cNvSpPr/>
            <p:nvPr/>
          </p:nvSpPr>
          <p:spPr>
            <a:xfrm>
              <a:off x="8256150" y="1780623"/>
              <a:ext cx="274712" cy="634218"/>
            </a:xfrm>
            <a:custGeom>
              <a:avLst/>
              <a:gdLst/>
              <a:ahLst/>
              <a:cxnLst/>
              <a:rect l="l" t="t" r="r" b="b"/>
              <a:pathLst>
                <a:path w="12758" h="29454" extrusionOk="0">
                  <a:moveTo>
                    <a:pt x="4169" y="1"/>
                  </a:moveTo>
                  <a:cubicBezTo>
                    <a:pt x="3919" y="1"/>
                    <a:pt x="4691" y="2871"/>
                    <a:pt x="3660" y="5644"/>
                  </a:cubicBezTo>
                  <a:cubicBezTo>
                    <a:pt x="2632" y="8351"/>
                    <a:pt x="1" y="12311"/>
                    <a:pt x="953" y="15243"/>
                  </a:cubicBezTo>
                  <a:cubicBezTo>
                    <a:pt x="2006" y="18175"/>
                    <a:pt x="2733" y="18902"/>
                    <a:pt x="2507" y="19729"/>
                  </a:cubicBezTo>
                  <a:cubicBezTo>
                    <a:pt x="2306" y="20682"/>
                    <a:pt x="327" y="22035"/>
                    <a:pt x="527" y="24642"/>
                  </a:cubicBezTo>
                  <a:cubicBezTo>
                    <a:pt x="753" y="27248"/>
                    <a:pt x="4813" y="29454"/>
                    <a:pt x="4813" y="29454"/>
                  </a:cubicBezTo>
                  <a:cubicBezTo>
                    <a:pt x="6893" y="28401"/>
                    <a:pt x="10452" y="23689"/>
                    <a:pt x="10352" y="21083"/>
                  </a:cubicBezTo>
                  <a:cubicBezTo>
                    <a:pt x="10352" y="18476"/>
                    <a:pt x="8146" y="16396"/>
                    <a:pt x="8672" y="14717"/>
                  </a:cubicBezTo>
                  <a:cubicBezTo>
                    <a:pt x="9199" y="13163"/>
                    <a:pt x="12758" y="8977"/>
                    <a:pt x="11705" y="6045"/>
                  </a:cubicBezTo>
                  <a:cubicBezTo>
                    <a:pt x="10778" y="3138"/>
                    <a:pt x="5239" y="406"/>
                    <a:pt x="4186" y="5"/>
                  </a:cubicBezTo>
                  <a:cubicBezTo>
                    <a:pt x="4180" y="2"/>
                    <a:pt x="4174" y="1"/>
                    <a:pt x="416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9" name="Google Shape;1319;p8"/>
            <p:cNvSpPr/>
            <p:nvPr/>
          </p:nvSpPr>
          <p:spPr>
            <a:xfrm>
              <a:off x="8310111" y="1819985"/>
              <a:ext cx="101483" cy="692421"/>
            </a:xfrm>
            <a:custGeom>
              <a:avLst/>
              <a:gdLst/>
              <a:ahLst/>
              <a:cxnLst/>
              <a:rect l="l" t="t" r="r" b="b"/>
              <a:pathLst>
                <a:path w="4713" h="32157" extrusionOk="0">
                  <a:moveTo>
                    <a:pt x="2833" y="1"/>
                  </a:moveTo>
                  <a:cubicBezTo>
                    <a:pt x="2800" y="1"/>
                    <a:pt x="2766" y="15"/>
                    <a:pt x="2733" y="57"/>
                  </a:cubicBezTo>
                  <a:cubicBezTo>
                    <a:pt x="2633" y="157"/>
                    <a:pt x="2633" y="257"/>
                    <a:pt x="2733" y="357"/>
                  </a:cubicBezTo>
                  <a:cubicBezTo>
                    <a:pt x="3134" y="884"/>
                    <a:pt x="3460" y="1510"/>
                    <a:pt x="3660" y="2137"/>
                  </a:cubicBezTo>
                  <a:cubicBezTo>
                    <a:pt x="3886" y="2763"/>
                    <a:pt x="3986" y="3390"/>
                    <a:pt x="3986" y="4117"/>
                  </a:cubicBezTo>
                  <a:cubicBezTo>
                    <a:pt x="4086" y="4743"/>
                    <a:pt x="3986" y="5370"/>
                    <a:pt x="3886" y="6097"/>
                  </a:cubicBezTo>
                  <a:cubicBezTo>
                    <a:pt x="3760" y="6723"/>
                    <a:pt x="3560" y="7450"/>
                    <a:pt x="3359" y="8077"/>
                  </a:cubicBezTo>
                  <a:cubicBezTo>
                    <a:pt x="3034" y="9455"/>
                    <a:pt x="2633" y="10708"/>
                    <a:pt x="2307" y="12062"/>
                  </a:cubicBezTo>
                  <a:cubicBezTo>
                    <a:pt x="2106" y="12788"/>
                    <a:pt x="2006" y="13515"/>
                    <a:pt x="2006" y="14242"/>
                  </a:cubicBezTo>
                  <a:cubicBezTo>
                    <a:pt x="2006" y="14969"/>
                    <a:pt x="2106" y="15721"/>
                    <a:pt x="2407" y="16448"/>
                  </a:cubicBezTo>
                  <a:lnTo>
                    <a:pt x="2833" y="17375"/>
                  </a:lnTo>
                  <a:cubicBezTo>
                    <a:pt x="2933" y="17701"/>
                    <a:pt x="3034" y="18001"/>
                    <a:pt x="3134" y="18327"/>
                  </a:cubicBezTo>
                  <a:cubicBezTo>
                    <a:pt x="3359" y="18954"/>
                    <a:pt x="3460" y="19681"/>
                    <a:pt x="3560" y="20307"/>
                  </a:cubicBezTo>
                  <a:cubicBezTo>
                    <a:pt x="3660" y="21661"/>
                    <a:pt x="3560" y="23014"/>
                    <a:pt x="3359" y="24367"/>
                  </a:cubicBezTo>
                  <a:cubicBezTo>
                    <a:pt x="3034" y="25746"/>
                    <a:pt x="2633" y="26999"/>
                    <a:pt x="2106" y="28252"/>
                  </a:cubicBezTo>
                  <a:cubicBezTo>
                    <a:pt x="1580" y="29505"/>
                    <a:pt x="853" y="30758"/>
                    <a:pt x="1" y="31786"/>
                  </a:cubicBezTo>
                  <a:cubicBezTo>
                    <a:pt x="1" y="31886"/>
                    <a:pt x="1" y="32012"/>
                    <a:pt x="126" y="32112"/>
                  </a:cubicBezTo>
                  <a:cubicBezTo>
                    <a:pt x="160" y="32145"/>
                    <a:pt x="193" y="32156"/>
                    <a:pt x="223" y="32156"/>
                  </a:cubicBezTo>
                  <a:cubicBezTo>
                    <a:pt x="282" y="32156"/>
                    <a:pt x="327" y="32112"/>
                    <a:pt x="327" y="32112"/>
                  </a:cubicBezTo>
                  <a:cubicBezTo>
                    <a:pt x="2106" y="29906"/>
                    <a:pt x="3460" y="27300"/>
                    <a:pt x="4086" y="24493"/>
                  </a:cubicBezTo>
                  <a:cubicBezTo>
                    <a:pt x="4387" y="23114"/>
                    <a:pt x="4387" y="21661"/>
                    <a:pt x="4287" y="20207"/>
                  </a:cubicBezTo>
                  <a:cubicBezTo>
                    <a:pt x="4186" y="19580"/>
                    <a:pt x="4086" y="18854"/>
                    <a:pt x="3886" y="18102"/>
                  </a:cubicBezTo>
                  <a:cubicBezTo>
                    <a:pt x="3760" y="17801"/>
                    <a:pt x="3660" y="17475"/>
                    <a:pt x="3560" y="17074"/>
                  </a:cubicBezTo>
                  <a:lnTo>
                    <a:pt x="3134" y="16122"/>
                  </a:lnTo>
                  <a:cubicBezTo>
                    <a:pt x="2933" y="15495"/>
                    <a:pt x="2833" y="14869"/>
                    <a:pt x="2833" y="14242"/>
                  </a:cubicBezTo>
                  <a:cubicBezTo>
                    <a:pt x="2833" y="13616"/>
                    <a:pt x="2933" y="12889"/>
                    <a:pt x="3034" y="12262"/>
                  </a:cubicBezTo>
                  <a:cubicBezTo>
                    <a:pt x="3359" y="10909"/>
                    <a:pt x="3760" y="9656"/>
                    <a:pt x="4086" y="8302"/>
                  </a:cubicBezTo>
                  <a:cubicBezTo>
                    <a:pt x="4287" y="7575"/>
                    <a:pt x="4387" y="6949"/>
                    <a:pt x="4512" y="6197"/>
                  </a:cubicBezTo>
                  <a:cubicBezTo>
                    <a:pt x="4613" y="5470"/>
                    <a:pt x="4713" y="4743"/>
                    <a:pt x="4613" y="4016"/>
                  </a:cubicBezTo>
                  <a:cubicBezTo>
                    <a:pt x="4512" y="3290"/>
                    <a:pt x="4387" y="2663"/>
                    <a:pt x="4086" y="1936"/>
                  </a:cubicBezTo>
                  <a:cubicBezTo>
                    <a:pt x="3886" y="1310"/>
                    <a:pt x="3560" y="683"/>
                    <a:pt x="3034" y="57"/>
                  </a:cubicBezTo>
                  <a:cubicBezTo>
                    <a:pt x="2967" y="57"/>
                    <a:pt x="2900" y="1"/>
                    <a:pt x="2833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0" name="Google Shape;1320;p8"/>
            <p:cNvSpPr/>
            <p:nvPr/>
          </p:nvSpPr>
          <p:spPr>
            <a:xfrm>
              <a:off x="8364094" y="2531254"/>
              <a:ext cx="107942" cy="237094"/>
            </a:xfrm>
            <a:custGeom>
              <a:avLst/>
              <a:gdLst/>
              <a:ahLst/>
              <a:cxnLst/>
              <a:rect l="l" t="t" r="r" b="b"/>
              <a:pathLst>
                <a:path w="5013" h="11011" extrusionOk="0">
                  <a:moveTo>
                    <a:pt x="3295" y="1"/>
                  </a:moveTo>
                  <a:cubicBezTo>
                    <a:pt x="2151" y="1"/>
                    <a:pt x="1565" y="1005"/>
                    <a:pt x="1253" y="1987"/>
                  </a:cubicBezTo>
                  <a:cubicBezTo>
                    <a:pt x="627" y="3767"/>
                    <a:pt x="326" y="5646"/>
                    <a:pt x="226" y="7526"/>
                  </a:cubicBezTo>
                  <a:lnTo>
                    <a:pt x="226" y="7752"/>
                  </a:lnTo>
                  <a:cubicBezTo>
                    <a:pt x="126" y="8378"/>
                    <a:pt x="126" y="9005"/>
                    <a:pt x="126" y="9506"/>
                  </a:cubicBezTo>
                  <a:cubicBezTo>
                    <a:pt x="0" y="10032"/>
                    <a:pt x="226" y="10559"/>
                    <a:pt x="627" y="10884"/>
                  </a:cubicBezTo>
                  <a:cubicBezTo>
                    <a:pt x="752" y="10884"/>
                    <a:pt x="852" y="10985"/>
                    <a:pt x="953" y="10985"/>
                  </a:cubicBezTo>
                  <a:cubicBezTo>
                    <a:pt x="1005" y="11002"/>
                    <a:pt x="1065" y="11011"/>
                    <a:pt x="1129" y="11011"/>
                  </a:cubicBezTo>
                  <a:cubicBezTo>
                    <a:pt x="1425" y="11011"/>
                    <a:pt x="1797" y="10827"/>
                    <a:pt x="1880" y="10559"/>
                  </a:cubicBezTo>
                  <a:cubicBezTo>
                    <a:pt x="2406" y="10133"/>
                    <a:pt x="2732" y="9406"/>
                    <a:pt x="3033" y="8879"/>
                  </a:cubicBezTo>
                  <a:cubicBezTo>
                    <a:pt x="4186" y="6899"/>
                    <a:pt x="4812" y="4619"/>
                    <a:pt x="4913" y="2313"/>
                  </a:cubicBezTo>
                  <a:cubicBezTo>
                    <a:pt x="5013" y="1260"/>
                    <a:pt x="4712" y="107"/>
                    <a:pt x="3459" y="7"/>
                  </a:cubicBezTo>
                  <a:cubicBezTo>
                    <a:pt x="3403" y="3"/>
                    <a:pt x="3349" y="1"/>
                    <a:pt x="3295" y="1"/>
                  </a:cubicBezTo>
                  <a:close/>
                </a:path>
              </a:pathLst>
            </a:custGeom>
            <a:solidFill>
              <a:srgbClr val="F2A0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1" name="Google Shape;1321;p8"/>
            <p:cNvSpPr/>
            <p:nvPr/>
          </p:nvSpPr>
          <p:spPr>
            <a:xfrm>
              <a:off x="8292303" y="2821731"/>
              <a:ext cx="88003" cy="89941"/>
            </a:xfrm>
            <a:custGeom>
              <a:avLst/>
              <a:gdLst/>
              <a:ahLst/>
              <a:cxnLst/>
              <a:rect l="l" t="t" r="r" b="b"/>
              <a:pathLst>
                <a:path w="4087" h="4177" extrusionOk="0">
                  <a:moveTo>
                    <a:pt x="2833" y="1"/>
                  </a:moveTo>
                  <a:cubicBezTo>
                    <a:pt x="2507" y="1"/>
                    <a:pt x="2307" y="1"/>
                    <a:pt x="1981" y="101"/>
                  </a:cubicBezTo>
                  <a:cubicBezTo>
                    <a:pt x="1354" y="402"/>
                    <a:pt x="828" y="828"/>
                    <a:pt x="627" y="1555"/>
                  </a:cubicBezTo>
                  <a:cubicBezTo>
                    <a:pt x="1" y="2507"/>
                    <a:pt x="527" y="3660"/>
                    <a:pt x="1354" y="4061"/>
                  </a:cubicBezTo>
                  <a:cubicBezTo>
                    <a:pt x="1540" y="4141"/>
                    <a:pt x="1750" y="4177"/>
                    <a:pt x="1964" y="4177"/>
                  </a:cubicBezTo>
                  <a:cubicBezTo>
                    <a:pt x="2356" y="4177"/>
                    <a:pt x="2758" y="4055"/>
                    <a:pt x="3034" y="3861"/>
                  </a:cubicBezTo>
                  <a:cubicBezTo>
                    <a:pt x="3560" y="3535"/>
                    <a:pt x="3861" y="3034"/>
                    <a:pt x="4086" y="2507"/>
                  </a:cubicBezTo>
                  <a:lnTo>
                    <a:pt x="4086" y="1555"/>
                  </a:lnTo>
                  <a:cubicBezTo>
                    <a:pt x="4086" y="1354"/>
                    <a:pt x="3961" y="1029"/>
                    <a:pt x="3861" y="728"/>
                  </a:cubicBezTo>
                  <a:cubicBezTo>
                    <a:pt x="3861" y="527"/>
                    <a:pt x="3660" y="302"/>
                    <a:pt x="3460" y="101"/>
                  </a:cubicBezTo>
                  <a:cubicBezTo>
                    <a:pt x="3234" y="1"/>
                    <a:pt x="3034" y="1"/>
                    <a:pt x="28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2" name="Google Shape;1322;p8"/>
            <p:cNvSpPr/>
            <p:nvPr/>
          </p:nvSpPr>
          <p:spPr>
            <a:xfrm>
              <a:off x="8445035" y="2807175"/>
              <a:ext cx="43194" cy="52905"/>
            </a:xfrm>
            <a:custGeom>
              <a:avLst/>
              <a:gdLst/>
              <a:ahLst/>
              <a:cxnLst/>
              <a:rect l="l" t="t" r="r" b="b"/>
              <a:pathLst>
                <a:path w="2006" h="2457" extrusionOk="0">
                  <a:moveTo>
                    <a:pt x="1066" y="0"/>
                  </a:moveTo>
                  <a:cubicBezTo>
                    <a:pt x="872" y="0"/>
                    <a:pt x="690" y="50"/>
                    <a:pt x="527" y="151"/>
                  </a:cubicBezTo>
                  <a:cubicBezTo>
                    <a:pt x="226" y="451"/>
                    <a:pt x="1" y="777"/>
                    <a:pt x="1" y="1203"/>
                  </a:cubicBezTo>
                  <a:cubicBezTo>
                    <a:pt x="1" y="1504"/>
                    <a:pt x="1" y="1705"/>
                    <a:pt x="126" y="1930"/>
                  </a:cubicBezTo>
                  <a:cubicBezTo>
                    <a:pt x="226" y="1930"/>
                    <a:pt x="226" y="2030"/>
                    <a:pt x="327" y="2131"/>
                  </a:cubicBezTo>
                  <a:lnTo>
                    <a:pt x="427" y="2231"/>
                  </a:lnTo>
                  <a:cubicBezTo>
                    <a:pt x="427" y="2231"/>
                    <a:pt x="527" y="2331"/>
                    <a:pt x="627" y="2331"/>
                  </a:cubicBezTo>
                  <a:cubicBezTo>
                    <a:pt x="853" y="2456"/>
                    <a:pt x="953" y="2456"/>
                    <a:pt x="1254" y="2456"/>
                  </a:cubicBezTo>
                  <a:cubicBezTo>
                    <a:pt x="1379" y="2456"/>
                    <a:pt x="1580" y="2331"/>
                    <a:pt x="1680" y="2231"/>
                  </a:cubicBezTo>
                  <a:cubicBezTo>
                    <a:pt x="1880" y="2030"/>
                    <a:pt x="1880" y="1705"/>
                    <a:pt x="2006" y="1504"/>
                  </a:cubicBezTo>
                  <a:cubicBezTo>
                    <a:pt x="2006" y="1203"/>
                    <a:pt x="1880" y="978"/>
                    <a:pt x="1680" y="777"/>
                  </a:cubicBezTo>
                  <a:cubicBezTo>
                    <a:pt x="1780" y="777"/>
                    <a:pt x="1780" y="677"/>
                    <a:pt x="1880" y="677"/>
                  </a:cubicBezTo>
                  <a:cubicBezTo>
                    <a:pt x="1880" y="451"/>
                    <a:pt x="1780" y="251"/>
                    <a:pt x="1680" y="151"/>
                  </a:cubicBezTo>
                  <a:cubicBezTo>
                    <a:pt x="1467" y="50"/>
                    <a:pt x="1260" y="0"/>
                    <a:pt x="10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23" name="Google Shape;1323;p8"/>
          <p:cNvGrpSpPr/>
          <p:nvPr/>
        </p:nvGrpSpPr>
        <p:grpSpPr>
          <a:xfrm>
            <a:off x="6477428" y="4097776"/>
            <a:ext cx="1710712" cy="768478"/>
            <a:chOff x="6477428" y="4097776"/>
            <a:chExt cx="1710712" cy="768478"/>
          </a:xfrm>
        </p:grpSpPr>
        <p:sp>
          <p:nvSpPr>
            <p:cNvPr id="1324" name="Google Shape;1324;p8"/>
            <p:cNvSpPr/>
            <p:nvPr/>
          </p:nvSpPr>
          <p:spPr>
            <a:xfrm flipH="1">
              <a:off x="7796983" y="4506879"/>
              <a:ext cx="278946" cy="310982"/>
            </a:xfrm>
            <a:custGeom>
              <a:avLst/>
              <a:gdLst/>
              <a:ahLst/>
              <a:cxnLst/>
              <a:rect l="l" t="t" r="r" b="b"/>
              <a:pathLst>
                <a:path w="8237" h="9183" extrusionOk="0">
                  <a:moveTo>
                    <a:pt x="3326" y="0"/>
                  </a:moveTo>
                  <a:cubicBezTo>
                    <a:pt x="1217" y="0"/>
                    <a:pt x="1" y="2521"/>
                    <a:pt x="967" y="5097"/>
                  </a:cubicBezTo>
                  <a:cubicBezTo>
                    <a:pt x="1900" y="7748"/>
                    <a:pt x="5091" y="9183"/>
                    <a:pt x="6802" y="9183"/>
                  </a:cubicBezTo>
                  <a:cubicBezTo>
                    <a:pt x="7138" y="9183"/>
                    <a:pt x="7417" y="9127"/>
                    <a:pt x="7611" y="9015"/>
                  </a:cubicBezTo>
                  <a:cubicBezTo>
                    <a:pt x="8237" y="8642"/>
                    <a:pt x="7045" y="1134"/>
                    <a:pt x="4378" y="195"/>
                  </a:cubicBezTo>
                  <a:cubicBezTo>
                    <a:pt x="4009" y="62"/>
                    <a:pt x="3657" y="0"/>
                    <a:pt x="3326" y="0"/>
                  </a:cubicBezTo>
                  <a:close/>
                </a:path>
              </a:pathLst>
            </a:custGeom>
            <a:solidFill>
              <a:srgbClr val="53A5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5" name="Google Shape;1325;p8"/>
            <p:cNvSpPr/>
            <p:nvPr/>
          </p:nvSpPr>
          <p:spPr>
            <a:xfrm flipH="1">
              <a:off x="7776292" y="4550464"/>
              <a:ext cx="220495" cy="288970"/>
            </a:xfrm>
            <a:custGeom>
              <a:avLst/>
              <a:gdLst/>
              <a:ahLst/>
              <a:cxnLst/>
              <a:rect l="l" t="t" r="r" b="b"/>
              <a:pathLst>
                <a:path w="6511" h="8533" extrusionOk="0">
                  <a:moveTo>
                    <a:pt x="111" y="1"/>
                  </a:moveTo>
                  <a:cubicBezTo>
                    <a:pt x="95" y="1"/>
                    <a:pt x="77" y="8"/>
                    <a:pt x="60" y="26"/>
                  </a:cubicBezTo>
                  <a:cubicBezTo>
                    <a:pt x="0" y="26"/>
                    <a:pt x="0" y="85"/>
                    <a:pt x="0" y="160"/>
                  </a:cubicBezTo>
                  <a:cubicBezTo>
                    <a:pt x="0" y="160"/>
                    <a:pt x="179" y="770"/>
                    <a:pt x="551" y="1709"/>
                  </a:cubicBezTo>
                  <a:cubicBezTo>
                    <a:pt x="685" y="1947"/>
                    <a:pt x="805" y="2201"/>
                    <a:pt x="924" y="2454"/>
                  </a:cubicBezTo>
                  <a:cubicBezTo>
                    <a:pt x="983" y="2573"/>
                    <a:pt x="1058" y="2692"/>
                    <a:pt x="1117" y="2826"/>
                  </a:cubicBezTo>
                  <a:cubicBezTo>
                    <a:pt x="1177" y="3005"/>
                    <a:pt x="1237" y="3139"/>
                    <a:pt x="1356" y="3258"/>
                  </a:cubicBezTo>
                  <a:cubicBezTo>
                    <a:pt x="1490" y="3512"/>
                    <a:pt x="1669" y="3810"/>
                    <a:pt x="1803" y="4063"/>
                  </a:cubicBezTo>
                  <a:cubicBezTo>
                    <a:pt x="1981" y="4376"/>
                    <a:pt x="2175" y="4629"/>
                    <a:pt x="2354" y="4927"/>
                  </a:cubicBezTo>
                  <a:cubicBezTo>
                    <a:pt x="2548" y="5180"/>
                    <a:pt x="2786" y="5493"/>
                    <a:pt x="2980" y="5746"/>
                  </a:cubicBezTo>
                  <a:cubicBezTo>
                    <a:pt x="3158" y="5985"/>
                    <a:pt x="3412" y="6238"/>
                    <a:pt x="3590" y="6491"/>
                  </a:cubicBezTo>
                  <a:cubicBezTo>
                    <a:pt x="3725" y="6610"/>
                    <a:pt x="3844" y="6670"/>
                    <a:pt x="3903" y="6789"/>
                  </a:cubicBezTo>
                  <a:cubicBezTo>
                    <a:pt x="4037" y="6923"/>
                    <a:pt x="4157" y="7042"/>
                    <a:pt x="4276" y="7102"/>
                  </a:cubicBezTo>
                  <a:cubicBezTo>
                    <a:pt x="4469" y="7296"/>
                    <a:pt x="4708" y="7474"/>
                    <a:pt x="4901" y="7608"/>
                  </a:cubicBezTo>
                  <a:cubicBezTo>
                    <a:pt x="5080" y="7787"/>
                    <a:pt x="5274" y="7906"/>
                    <a:pt x="5453" y="8040"/>
                  </a:cubicBezTo>
                  <a:cubicBezTo>
                    <a:pt x="5646" y="8160"/>
                    <a:pt x="5765" y="8219"/>
                    <a:pt x="5900" y="8279"/>
                  </a:cubicBezTo>
                  <a:cubicBezTo>
                    <a:pt x="6198" y="8413"/>
                    <a:pt x="6332" y="8532"/>
                    <a:pt x="6332" y="8532"/>
                  </a:cubicBezTo>
                  <a:cubicBezTo>
                    <a:pt x="6391" y="8532"/>
                    <a:pt x="6451" y="8532"/>
                    <a:pt x="6451" y="8472"/>
                  </a:cubicBezTo>
                  <a:cubicBezTo>
                    <a:pt x="6510" y="8413"/>
                    <a:pt x="6510" y="8353"/>
                    <a:pt x="6451" y="8353"/>
                  </a:cubicBezTo>
                  <a:lnTo>
                    <a:pt x="6451" y="8279"/>
                  </a:lnTo>
                  <a:cubicBezTo>
                    <a:pt x="6451" y="8279"/>
                    <a:pt x="6272" y="8219"/>
                    <a:pt x="6078" y="8040"/>
                  </a:cubicBezTo>
                  <a:cubicBezTo>
                    <a:pt x="5959" y="7981"/>
                    <a:pt x="5765" y="7906"/>
                    <a:pt x="5646" y="7787"/>
                  </a:cubicBezTo>
                  <a:cubicBezTo>
                    <a:pt x="5453" y="7668"/>
                    <a:pt x="5274" y="7534"/>
                    <a:pt x="5080" y="7355"/>
                  </a:cubicBezTo>
                  <a:cubicBezTo>
                    <a:pt x="4901" y="7236"/>
                    <a:pt x="4708" y="7042"/>
                    <a:pt x="4529" y="6864"/>
                  </a:cubicBezTo>
                  <a:cubicBezTo>
                    <a:pt x="4276" y="6670"/>
                    <a:pt x="4157" y="6417"/>
                    <a:pt x="3903" y="6178"/>
                  </a:cubicBezTo>
                  <a:cubicBezTo>
                    <a:pt x="3725" y="5985"/>
                    <a:pt x="3531" y="5746"/>
                    <a:pt x="3292" y="5493"/>
                  </a:cubicBezTo>
                  <a:cubicBezTo>
                    <a:pt x="3099" y="5240"/>
                    <a:pt x="2920" y="4927"/>
                    <a:pt x="2726" y="4688"/>
                  </a:cubicBezTo>
                  <a:cubicBezTo>
                    <a:pt x="2548" y="4435"/>
                    <a:pt x="2354" y="4122"/>
                    <a:pt x="2175" y="3884"/>
                  </a:cubicBezTo>
                  <a:cubicBezTo>
                    <a:pt x="1981" y="3571"/>
                    <a:pt x="1862" y="3318"/>
                    <a:pt x="1669" y="3065"/>
                  </a:cubicBezTo>
                  <a:cubicBezTo>
                    <a:pt x="1549" y="2767"/>
                    <a:pt x="1356" y="2513"/>
                    <a:pt x="1237" y="2260"/>
                  </a:cubicBezTo>
                  <a:cubicBezTo>
                    <a:pt x="1117" y="2022"/>
                    <a:pt x="983" y="1769"/>
                    <a:pt x="864" y="1575"/>
                  </a:cubicBezTo>
                  <a:cubicBezTo>
                    <a:pt x="685" y="1143"/>
                    <a:pt x="492" y="770"/>
                    <a:pt x="373" y="458"/>
                  </a:cubicBezTo>
                  <a:cubicBezTo>
                    <a:pt x="238" y="219"/>
                    <a:pt x="179" y="85"/>
                    <a:pt x="179" y="85"/>
                  </a:cubicBezTo>
                  <a:cubicBezTo>
                    <a:pt x="179" y="43"/>
                    <a:pt x="149" y="1"/>
                    <a:pt x="111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6" name="Google Shape;1326;p8"/>
            <p:cNvSpPr/>
            <p:nvPr/>
          </p:nvSpPr>
          <p:spPr>
            <a:xfrm flipH="1">
              <a:off x="7906469" y="4561063"/>
              <a:ext cx="138779" cy="129026"/>
            </a:xfrm>
            <a:custGeom>
              <a:avLst/>
              <a:gdLst/>
              <a:ahLst/>
              <a:cxnLst/>
              <a:rect l="l" t="t" r="r" b="b"/>
              <a:pathLst>
                <a:path w="4098" h="3810" extrusionOk="0">
                  <a:moveTo>
                    <a:pt x="3984" y="1"/>
                  </a:moveTo>
                  <a:cubicBezTo>
                    <a:pt x="3941" y="1"/>
                    <a:pt x="3904" y="43"/>
                    <a:pt x="3904" y="85"/>
                  </a:cubicBezTo>
                  <a:cubicBezTo>
                    <a:pt x="3725" y="338"/>
                    <a:pt x="3666" y="651"/>
                    <a:pt x="3532" y="889"/>
                  </a:cubicBezTo>
                  <a:cubicBezTo>
                    <a:pt x="3412" y="1202"/>
                    <a:pt x="3353" y="1456"/>
                    <a:pt x="3293" y="1768"/>
                  </a:cubicBezTo>
                  <a:cubicBezTo>
                    <a:pt x="3159" y="2081"/>
                    <a:pt x="3159" y="2379"/>
                    <a:pt x="3100" y="2692"/>
                  </a:cubicBezTo>
                  <a:lnTo>
                    <a:pt x="3100" y="3199"/>
                  </a:lnTo>
                  <a:cubicBezTo>
                    <a:pt x="2980" y="3124"/>
                    <a:pt x="2861" y="3065"/>
                    <a:pt x="2727" y="3005"/>
                  </a:cubicBezTo>
                  <a:cubicBezTo>
                    <a:pt x="2668" y="2945"/>
                    <a:pt x="2608" y="2945"/>
                    <a:pt x="2548" y="2886"/>
                  </a:cubicBezTo>
                  <a:lnTo>
                    <a:pt x="2295" y="2826"/>
                  </a:lnTo>
                  <a:cubicBezTo>
                    <a:pt x="2176" y="2752"/>
                    <a:pt x="2042" y="2692"/>
                    <a:pt x="1863" y="2692"/>
                  </a:cubicBezTo>
                  <a:lnTo>
                    <a:pt x="1669" y="2632"/>
                  </a:lnTo>
                  <a:cubicBezTo>
                    <a:pt x="1610" y="2573"/>
                    <a:pt x="1550" y="2573"/>
                    <a:pt x="1431" y="2573"/>
                  </a:cubicBezTo>
                  <a:lnTo>
                    <a:pt x="999" y="2454"/>
                  </a:lnTo>
                  <a:lnTo>
                    <a:pt x="552" y="2454"/>
                  </a:lnTo>
                  <a:cubicBezTo>
                    <a:pt x="433" y="2454"/>
                    <a:pt x="254" y="2379"/>
                    <a:pt x="120" y="2379"/>
                  </a:cubicBezTo>
                  <a:cubicBezTo>
                    <a:pt x="61" y="2379"/>
                    <a:pt x="1" y="2454"/>
                    <a:pt x="1" y="2513"/>
                  </a:cubicBezTo>
                  <a:cubicBezTo>
                    <a:pt x="1" y="2573"/>
                    <a:pt x="61" y="2632"/>
                    <a:pt x="61" y="2632"/>
                  </a:cubicBezTo>
                  <a:lnTo>
                    <a:pt x="120" y="2632"/>
                  </a:lnTo>
                  <a:cubicBezTo>
                    <a:pt x="254" y="2632"/>
                    <a:pt x="373" y="2692"/>
                    <a:pt x="552" y="2692"/>
                  </a:cubicBezTo>
                  <a:lnTo>
                    <a:pt x="746" y="2752"/>
                  </a:lnTo>
                  <a:cubicBezTo>
                    <a:pt x="805" y="2752"/>
                    <a:pt x="865" y="2752"/>
                    <a:pt x="925" y="2826"/>
                  </a:cubicBezTo>
                  <a:lnTo>
                    <a:pt x="1372" y="2886"/>
                  </a:lnTo>
                  <a:cubicBezTo>
                    <a:pt x="1431" y="2886"/>
                    <a:pt x="1491" y="2945"/>
                    <a:pt x="1550" y="2945"/>
                  </a:cubicBezTo>
                  <a:lnTo>
                    <a:pt x="1744" y="3005"/>
                  </a:lnTo>
                  <a:cubicBezTo>
                    <a:pt x="1923" y="3065"/>
                    <a:pt x="2042" y="3124"/>
                    <a:pt x="2176" y="3199"/>
                  </a:cubicBezTo>
                  <a:lnTo>
                    <a:pt x="2355" y="3258"/>
                  </a:lnTo>
                  <a:cubicBezTo>
                    <a:pt x="2414" y="3318"/>
                    <a:pt x="2489" y="3318"/>
                    <a:pt x="2548" y="3377"/>
                  </a:cubicBezTo>
                  <a:cubicBezTo>
                    <a:pt x="2668" y="3437"/>
                    <a:pt x="2787" y="3497"/>
                    <a:pt x="2921" y="3571"/>
                  </a:cubicBezTo>
                  <a:cubicBezTo>
                    <a:pt x="3040" y="3631"/>
                    <a:pt x="3159" y="3690"/>
                    <a:pt x="3293" y="3750"/>
                  </a:cubicBezTo>
                  <a:cubicBezTo>
                    <a:pt x="3293" y="3809"/>
                    <a:pt x="3353" y="3809"/>
                    <a:pt x="3412" y="3809"/>
                  </a:cubicBezTo>
                  <a:cubicBezTo>
                    <a:pt x="3532" y="3809"/>
                    <a:pt x="3606" y="3690"/>
                    <a:pt x="3606" y="3571"/>
                  </a:cubicBezTo>
                  <a:lnTo>
                    <a:pt x="3606" y="3318"/>
                  </a:lnTo>
                  <a:cubicBezTo>
                    <a:pt x="3532" y="3258"/>
                    <a:pt x="3532" y="3199"/>
                    <a:pt x="3532" y="3124"/>
                  </a:cubicBezTo>
                  <a:lnTo>
                    <a:pt x="3532" y="2692"/>
                  </a:lnTo>
                  <a:lnTo>
                    <a:pt x="3532" y="2513"/>
                  </a:lnTo>
                  <a:cubicBezTo>
                    <a:pt x="3532" y="2454"/>
                    <a:pt x="3606" y="2379"/>
                    <a:pt x="3606" y="2260"/>
                  </a:cubicBezTo>
                  <a:cubicBezTo>
                    <a:pt x="3606" y="2141"/>
                    <a:pt x="3606" y="2007"/>
                    <a:pt x="3666" y="1828"/>
                  </a:cubicBezTo>
                  <a:cubicBezTo>
                    <a:pt x="3725" y="1575"/>
                    <a:pt x="3785" y="1262"/>
                    <a:pt x="3845" y="1024"/>
                  </a:cubicBezTo>
                  <a:cubicBezTo>
                    <a:pt x="3904" y="711"/>
                    <a:pt x="4038" y="457"/>
                    <a:pt x="4098" y="145"/>
                  </a:cubicBezTo>
                  <a:cubicBezTo>
                    <a:pt x="4098" y="85"/>
                    <a:pt x="4098" y="25"/>
                    <a:pt x="4038" y="25"/>
                  </a:cubicBezTo>
                  <a:cubicBezTo>
                    <a:pt x="4021" y="8"/>
                    <a:pt x="4002" y="1"/>
                    <a:pt x="3984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7" name="Google Shape;1327;p8"/>
            <p:cNvSpPr/>
            <p:nvPr/>
          </p:nvSpPr>
          <p:spPr>
            <a:xfrm flipH="1">
              <a:off x="7851980" y="4620936"/>
              <a:ext cx="144807" cy="153408"/>
            </a:xfrm>
            <a:custGeom>
              <a:avLst/>
              <a:gdLst/>
              <a:ahLst/>
              <a:cxnLst/>
              <a:rect l="l" t="t" r="r" b="b"/>
              <a:pathLst>
                <a:path w="4276" h="4530" extrusionOk="0">
                  <a:moveTo>
                    <a:pt x="4157" y="0"/>
                  </a:moveTo>
                  <a:cubicBezTo>
                    <a:pt x="4097" y="0"/>
                    <a:pt x="4037" y="0"/>
                    <a:pt x="4037" y="60"/>
                  </a:cubicBezTo>
                  <a:cubicBezTo>
                    <a:pt x="3963" y="239"/>
                    <a:pt x="3903" y="432"/>
                    <a:pt x="3844" y="611"/>
                  </a:cubicBezTo>
                  <a:cubicBezTo>
                    <a:pt x="3844" y="745"/>
                    <a:pt x="3784" y="924"/>
                    <a:pt x="3725" y="1118"/>
                  </a:cubicBezTo>
                  <a:cubicBezTo>
                    <a:pt x="3665" y="1490"/>
                    <a:pt x="3590" y="1803"/>
                    <a:pt x="3531" y="2175"/>
                  </a:cubicBezTo>
                  <a:cubicBezTo>
                    <a:pt x="3531" y="2295"/>
                    <a:pt x="3471" y="2354"/>
                    <a:pt x="3471" y="2414"/>
                  </a:cubicBezTo>
                  <a:lnTo>
                    <a:pt x="3471" y="2727"/>
                  </a:lnTo>
                  <a:cubicBezTo>
                    <a:pt x="3471" y="2920"/>
                    <a:pt x="3412" y="3099"/>
                    <a:pt x="3412" y="3293"/>
                  </a:cubicBezTo>
                  <a:cubicBezTo>
                    <a:pt x="3412" y="3352"/>
                    <a:pt x="3412" y="3472"/>
                    <a:pt x="3471" y="3531"/>
                  </a:cubicBezTo>
                  <a:lnTo>
                    <a:pt x="3471" y="3844"/>
                  </a:lnTo>
                  <a:lnTo>
                    <a:pt x="3471" y="4017"/>
                  </a:lnTo>
                  <a:lnTo>
                    <a:pt x="3471" y="4017"/>
                  </a:lnTo>
                  <a:cubicBezTo>
                    <a:pt x="3284" y="3971"/>
                    <a:pt x="3099" y="3916"/>
                    <a:pt x="2920" y="3844"/>
                  </a:cubicBezTo>
                  <a:lnTo>
                    <a:pt x="2473" y="3784"/>
                  </a:lnTo>
                  <a:lnTo>
                    <a:pt x="1981" y="3665"/>
                  </a:lnTo>
                  <a:cubicBezTo>
                    <a:pt x="1862" y="3591"/>
                    <a:pt x="1669" y="3591"/>
                    <a:pt x="1549" y="3591"/>
                  </a:cubicBezTo>
                  <a:cubicBezTo>
                    <a:pt x="1356" y="3531"/>
                    <a:pt x="1237" y="3531"/>
                    <a:pt x="1058" y="3472"/>
                  </a:cubicBezTo>
                  <a:lnTo>
                    <a:pt x="611" y="3472"/>
                  </a:lnTo>
                  <a:cubicBezTo>
                    <a:pt x="432" y="3412"/>
                    <a:pt x="313" y="3412"/>
                    <a:pt x="119" y="3412"/>
                  </a:cubicBezTo>
                  <a:cubicBezTo>
                    <a:pt x="60" y="3412"/>
                    <a:pt x="0" y="3472"/>
                    <a:pt x="0" y="3531"/>
                  </a:cubicBezTo>
                  <a:cubicBezTo>
                    <a:pt x="0" y="3591"/>
                    <a:pt x="60" y="3665"/>
                    <a:pt x="119" y="3665"/>
                  </a:cubicBezTo>
                  <a:cubicBezTo>
                    <a:pt x="238" y="3665"/>
                    <a:pt x="432" y="3725"/>
                    <a:pt x="551" y="3725"/>
                  </a:cubicBezTo>
                  <a:cubicBezTo>
                    <a:pt x="611" y="3725"/>
                    <a:pt x="745" y="3725"/>
                    <a:pt x="805" y="3784"/>
                  </a:cubicBezTo>
                  <a:lnTo>
                    <a:pt x="983" y="3784"/>
                  </a:lnTo>
                  <a:cubicBezTo>
                    <a:pt x="1177" y="3844"/>
                    <a:pt x="1296" y="3844"/>
                    <a:pt x="1490" y="3904"/>
                  </a:cubicBezTo>
                  <a:cubicBezTo>
                    <a:pt x="1609" y="3963"/>
                    <a:pt x="1803" y="3963"/>
                    <a:pt x="1922" y="4038"/>
                  </a:cubicBezTo>
                  <a:cubicBezTo>
                    <a:pt x="2548" y="4157"/>
                    <a:pt x="3099" y="4336"/>
                    <a:pt x="3725" y="4529"/>
                  </a:cubicBezTo>
                  <a:lnTo>
                    <a:pt x="3784" y="4529"/>
                  </a:lnTo>
                  <a:cubicBezTo>
                    <a:pt x="3903" y="4529"/>
                    <a:pt x="4037" y="4410"/>
                    <a:pt x="3963" y="4276"/>
                  </a:cubicBezTo>
                  <a:lnTo>
                    <a:pt x="3903" y="4038"/>
                  </a:lnTo>
                  <a:lnTo>
                    <a:pt x="3903" y="3784"/>
                  </a:lnTo>
                  <a:cubicBezTo>
                    <a:pt x="3903" y="3725"/>
                    <a:pt x="3844" y="3591"/>
                    <a:pt x="3844" y="3531"/>
                  </a:cubicBezTo>
                  <a:lnTo>
                    <a:pt x="3844" y="3293"/>
                  </a:lnTo>
                  <a:lnTo>
                    <a:pt x="3844" y="2727"/>
                  </a:lnTo>
                  <a:cubicBezTo>
                    <a:pt x="3903" y="2607"/>
                    <a:pt x="3903" y="2414"/>
                    <a:pt x="3903" y="2235"/>
                  </a:cubicBezTo>
                  <a:cubicBezTo>
                    <a:pt x="3963" y="1863"/>
                    <a:pt x="4037" y="1550"/>
                    <a:pt x="4037" y="1177"/>
                  </a:cubicBezTo>
                  <a:cubicBezTo>
                    <a:pt x="4097" y="864"/>
                    <a:pt x="4157" y="492"/>
                    <a:pt x="4276" y="120"/>
                  </a:cubicBezTo>
                  <a:cubicBezTo>
                    <a:pt x="4276" y="60"/>
                    <a:pt x="4216" y="60"/>
                    <a:pt x="4157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8" name="Google Shape;1328;p8"/>
            <p:cNvSpPr/>
            <p:nvPr/>
          </p:nvSpPr>
          <p:spPr>
            <a:xfrm rot="-1328962" flipH="1">
              <a:off x="7735800" y="4362458"/>
              <a:ext cx="53370" cy="73993"/>
            </a:xfrm>
            <a:custGeom>
              <a:avLst/>
              <a:gdLst/>
              <a:ahLst/>
              <a:cxnLst/>
              <a:rect l="l" t="t" r="r" b="b"/>
              <a:pathLst>
                <a:path w="1576" h="2185" extrusionOk="0">
                  <a:moveTo>
                    <a:pt x="454" y="1"/>
                  </a:moveTo>
                  <a:cubicBezTo>
                    <a:pt x="226" y="1"/>
                    <a:pt x="0" y="236"/>
                    <a:pt x="85" y="501"/>
                  </a:cubicBezTo>
                  <a:cubicBezTo>
                    <a:pt x="219" y="814"/>
                    <a:pt x="532" y="1186"/>
                    <a:pt x="711" y="1440"/>
                  </a:cubicBezTo>
                  <a:cubicBezTo>
                    <a:pt x="905" y="1678"/>
                    <a:pt x="1083" y="2110"/>
                    <a:pt x="1456" y="2185"/>
                  </a:cubicBezTo>
                  <a:lnTo>
                    <a:pt x="1515" y="2110"/>
                  </a:lnTo>
                  <a:cubicBezTo>
                    <a:pt x="1575" y="1812"/>
                    <a:pt x="1337" y="1440"/>
                    <a:pt x="1203" y="1186"/>
                  </a:cubicBezTo>
                  <a:cubicBezTo>
                    <a:pt x="1024" y="874"/>
                    <a:pt x="964" y="442"/>
                    <a:pt x="711" y="129"/>
                  </a:cubicBezTo>
                  <a:cubicBezTo>
                    <a:pt x="638" y="39"/>
                    <a:pt x="546" y="1"/>
                    <a:pt x="454" y="1"/>
                  </a:cubicBezTo>
                  <a:close/>
                </a:path>
              </a:pathLst>
            </a:custGeom>
            <a:solidFill>
              <a:srgbClr val="53A5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9" name="Google Shape;1329;p8"/>
            <p:cNvSpPr/>
            <p:nvPr/>
          </p:nvSpPr>
          <p:spPr>
            <a:xfrm rot="-1328962" flipH="1">
              <a:off x="7693112" y="4357676"/>
              <a:ext cx="33830" cy="91602"/>
            </a:xfrm>
            <a:custGeom>
              <a:avLst/>
              <a:gdLst/>
              <a:ahLst/>
              <a:cxnLst/>
              <a:rect l="l" t="t" r="r" b="b"/>
              <a:pathLst>
                <a:path w="999" h="2705" extrusionOk="0">
                  <a:moveTo>
                    <a:pt x="359" y="0"/>
                  </a:moveTo>
                  <a:cubicBezTo>
                    <a:pt x="175" y="0"/>
                    <a:pt x="1" y="100"/>
                    <a:pt x="1" y="312"/>
                  </a:cubicBezTo>
                  <a:cubicBezTo>
                    <a:pt x="1" y="1176"/>
                    <a:pt x="60" y="2099"/>
                    <a:pt x="746" y="2665"/>
                  </a:cubicBezTo>
                  <a:cubicBezTo>
                    <a:pt x="773" y="2693"/>
                    <a:pt x="801" y="2704"/>
                    <a:pt x="829" y="2704"/>
                  </a:cubicBezTo>
                  <a:cubicBezTo>
                    <a:pt x="919" y="2704"/>
                    <a:pt x="999" y="2575"/>
                    <a:pt x="999" y="2472"/>
                  </a:cubicBezTo>
                  <a:cubicBezTo>
                    <a:pt x="746" y="1920"/>
                    <a:pt x="552" y="1176"/>
                    <a:pt x="746" y="550"/>
                  </a:cubicBezTo>
                  <a:cubicBezTo>
                    <a:pt x="893" y="194"/>
                    <a:pt x="616" y="0"/>
                    <a:pt x="359" y="0"/>
                  </a:cubicBezTo>
                  <a:close/>
                </a:path>
              </a:pathLst>
            </a:custGeom>
            <a:solidFill>
              <a:srgbClr val="53A5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0" name="Google Shape;1330;p8"/>
            <p:cNvSpPr/>
            <p:nvPr/>
          </p:nvSpPr>
          <p:spPr>
            <a:xfrm rot="-1328962" flipH="1">
              <a:off x="7633573" y="4363891"/>
              <a:ext cx="47071" cy="65730"/>
            </a:xfrm>
            <a:custGeom>
              <a:avLst/>
              <a:gdLst/>
              <a:ahLst/>
              <a:cxnLst/>
              <a:rect l="l" t="t" r="r" b="b"/>
              <a:pathLst>
                <a:path w="1390" h="1941" extrusionOk="0">
                  <a:moveTo>
                    <a:pt x="946" y="0"/>
                  </a:moveTo>
                  <a:cubicBezTo>
                    <a:pt x="880" y="0"/>
                    <a:pt x="811" y="23"/>
                    <a:pt x="746" y="77"/>
                  </a:cubicBezTo>
                  <a:cubicBezTo>
                    <a:pt x="373" y="330"/>
                    <a:pt x="194" y="628"/>
                    <a:pt x="60" y="1075"/>
                  </a:cubicBezTo>
                  <a:cubicBezTo>
                    <a:pt x="1" y="1373"/>
                    <a:pt x="60" y="1626"/>
                    <a:pt x="254" y="1879"/>
                  </a:cubicBezTo>
                  <a:cubicBezTo>
                    <a:pt x="295" y="1921"/>
                    <a:pt x="346" y="1941"/>
                    <a:pt x="394" y="1941"/>
                  </a:cubicBezTo>
                  <a:cubicBezTo>
                    <a:pt x="485" y="1941"/>
                    <a:pt x="567" y="1872"/>
                    <a:pt x="567" y="1745"/>
                  </a:cubicBezTo>
                  <a:lnTo>
                    <a:pt x="626" y="1626"/>
                  </a:lnTo>
                  <a:cubicBezTo>
                    <a:pt x="686" y="1507"/>
                    <a:pt x="746" y="1373"/>
                    <a:pt x="805" y="1254"/>
                  </a:cubicBezTo>
                  <a:cubicBezTo>
                    <a:pt x="939" y="1000"/>
                    <a:pt x="1118" y="822"/>
                    <a:pt x="1237" y="568"/>
                  </a:cubicBezTo>
                  <a:cubicBezTo>
                    <a:pt x="1390" y="322"/>
                    <a:pt x="1190" y="0"/>
                    <a:pt x="946" y="0"/>
                  </a:cubicBezTo>
                  <a:close/>
                </a:path>
              </a:pathLst>
            </a:custGeom>
            <a:solidFill>
              <a:srgbClr val="53A5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1" name="Google Shape;1331;p8"/>
            <p:cNvSpPr/>
            <p:nvPr/>
          </p:nvSpPr>
          <p:spPr>
            <a:xfrm flipH="1">
              <a:off x="7498194" y="4637869"/>
              <a:ext cx="155068" cy="228386"/>
            </a:xfrm>
            <a:custGeom>
              <a:avLst/>
              <a:gdLst/>
              <a:ahLst/>
              <a:cxnLst/>
              <a:rect l="l" t="t" r="r" b="b"/>
              <a:pathLst>
                <a:path w="4579" h="6744" extrusionOk="0">
                  <a:moveTo>
                    <a:pt x="735" y="0"/>
                  </a:moveTo>
                  <a:cubicBezTo>
                    <a:pt x="384" y="0"/>
                    <a:pt x="1" y="307"/>
                    <a:pt x="150" y="737"/>
                  </a:cubicBezTo>
                  <a:cubicBezTo>
                    <a:pt x="1089" y="2972"/>
                    <a:pt x="1893" y="5459"/>
                    <a:pt x="4128" y="6696"/>
                  </a:cubicBezTo>
                  <a:cubicBezTo>
                    <a:pt x="4171" y="6729"/>
                    <a:pt x="4214" y="6743"/>
                    <a:pt x="4254" y="6743"/>
                  </a:cubicBezTo>
                  <a:cubicBezTo>
                    <a:pt x="4449" y="6743"/>
                    <a:pt x="4579" y="6402"/>
                    <a:pt x="4381" y="6204"/>
                  </a:cubicBezTo>
                  <a:cubicBezTo>
                    <a:pt x="2638" y="4774"/>
                    <a:pt x="1893" y="2540"/>
                    <a:pt x="1208" y="364"/>
                  </a:cubicBezTo>
                  <a:cubicBezTo>
                    <a:pt x="1141" y="109"/>
                    <a:pt x="944" y="0"/>
                    <a:pt x="73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2" name="Google Shape;1332;p8"/>
            <p:cNvSpPr/>
            <p:nvPr/>
          </p:nvSpPr>
          <p:spPr>
            <a:xfrm flipH="1">
              <a:off x="7490914" y="4676204"/>
              <a:ext cx="57469" cy="139998"/>
            </a:xfrm>
            <a:custGeom>
              <a:avLst/>
              <a:gdLst/>
              <a:ahLst/>
              <a:cxnLst/>
              <a:rect l="l" t="t" r="r" b="b"/>
              <a:pathLst>
                <a:path w="1697" h="4134" extrusionOk="0">
                  <a:moveTo>
                    <a:pt x="502" y="1"/>
                  </a:moveTo>
                  <a:cubicBezTo>
                    <a:pt x="258" y="1"/>
                    <a:pt x="1" y="172"/>
                    <a:pt x="33" y="469"/>
                  </a:cubicBezTo>
                  <a:cubicBezTo>
                    <a:pt x="227" y="1661"/>
                    <a:pt x="480" y="3016"/>
                    <a:pt x="1225" y="4015"/>
                  </a:cubicBezTo>
                  <a:cubicBezTo>
                    <a:pt x="1284" y="4098"/>
                    <a:pt x="1358" y="4133"/>
                    <a:pt x="1428" y="4133"/>
                  </a:cubicBezTo>
                  <a:cubicBezTo>
                    <a:pt x="1570" y="4133"/>
                    <a:pt x="1697" y="3990"/>
                    <a:pt x="1657" y="3821"/>
                  </a:cubicBezTo>
                  <a:cubicBezTo>
                    <a:pt x="1344" y="2644"/>
                    <a:pt x="971" y="1586"/>
                    <a:pt x="912" y="409"/>
                  </a:cubicBezTo>
                  <a:cubicBezTo>
                    <a:pt x="912" y="127"/>
                    <a:pt x="712" y="1"/>
                    <a:pt x="50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3" name="Google Shape;1333;p8"/>
            <p:cNvSpPr/>
            <p:nvPr/>
          </p:nvSpPr>
          <p:spPr>
            <a:xfrm flipH="1">
              <a:off x="7441031" y="4671734"/>
              <a:ext cx="40672" cy="104812"/>
            </a:xfrm>
            <a:custGeom>
              <a:avLst/>
              <a:gdLst/>
              <a:ahLst/>
              <a:cxnLst/>
              <a:rect l="l" t="t" r="r" b="b"/>
              <a:pathLst>
                <a:path w="1201" h="3095" extrusionOk="0">
                  <a:moveTo>
                    <a:pt x="639" y="0"/>
                  </a:moveTo>
                  <a:cubicBezTo>
                    <a:pt x="477" y="0"/>
                    <a:pt x="327" y="88"/>
                    <a:pt x="298" y="303"/>
                  </a:cubicBezTo>
                  <a:cubicBezTo>
                    <a:pt x="179" y="1167"/>
                    <a:pt x="1" y="2091"/>
                    <a:pt x="239" y="3029"/>
                  </a:cubicBezTo>
                  <a:cubicBezTo>
                    <a:pt x="262" y="3075"/>
                    <a:pt x="304" y="3094"/>
                    <a:pt x="351" y="3094"/>
                  </a:cubicBezTo>
                  <a:cubicBezTo>
                    <a:pt x="427" y="3094"/>
                    <a:pt x="515" y="3043"/>
                    <a:pt x="552" y="2970"/>
                  </a:cubicBezTo>
                  <a:cubicBezTo>
                    <a:pt x="671" y="2165"/>
                    <a:pt x="671" y="1286"/>
                    <a:pt x="1043" y="541"/>
                  </a:cubicBezTo>
                  <a:cubicBezTo>
                    <a:pt x="1201" y="236"/>
                    <a:pt x="904" y="0"/>
                    <a:pt x="63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4" name="Google Shape;1334;p8"/>
            <p:cNvSpPr/>
            <p:nvPr/>
          </p:nvSpPr>
          <p:spPr>
            <a:xfrm rot="-1328962" flipH="1">
              <a:off x="7965785" y="4101133"/>
              <a:ext cx="36472" cy="95361"/>
            </a:xfrm>
            <a:custGeom>
              <a:avLst/>
              <a:gdLst/>
              <a:ahLst/>
              <a:cxnLst/>
              <a:rect l="l" t="t" r="r" b="b"/>
              <a:pathLst>
                <a:path w="1077" h="2816" extrusionOk="0">
                  <a:moveTo>
                    <a:pt x="473" y="0"/>
                  </a:moveTo>
                  <a:cubicBezTo>
                    <a:pt x="260" y="0"/>
                    <a:pt x="60" y="133"/>
                    <a:pt x="60" y="423"/>
                  </a:cubicBezTo>
                  <a:cubicBezTo>
                    <a:pt x="0" y="1168"/>
                    <a:pt x="194" y="2106"/>
                    <a:pt x="685" y="2717"/>
                  </a:cubicBezTo>
                  <a:cubicBezTo>
                    <a:pt x="728" y="2787"/>
                    <a:pt x="780" y="2816"/>
                    <a:pt x="830" y="2816"/>
                  </a:cubicBezTo>
                  <a:cubicBezTo>
                    <a:pt x="918" y="2816"/>
                    <a:pt x="998" y="2722"/>
                    <a:pt x="998" y="2598"/>
                  </a:cubicBezTo>
                  <a:cubicBezTo>
                    <a:pt x="939" y="1913"/>
                    <a:pt x="745" y="1362"/>
                    <a:pt x="939" y="676"/>
                  </a:cubicBezTo>
                  <a:cubicBezTo>
                    <a:pt x="1076" y="247"/>
                    <a:pt x="763" y="0"/>
                    <a:pt x="4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5" name="Google Shape;1335;p8"/>
            <p:cNvSpPr/>
            <p:nvPr/>
          </p:nvSpPr>
          <p:spPr>
            <a:xfrm rot="-1328962" flipH="1">
              <a:off x="7921656" y="4128631"/>
              <a:ext cx="47918" cy="104064"/>
            </a:xfrm>
            <a:custGeom>
              <a:avLst/>
              <a:gdLst/>
              <a:ahLst/>
              <a:cxnLst/>
              <a:rect l="l" t="t" r="r" b="b"/>
              <a:pathLst>
                <a:path w="1415" h="3073" extrusionOk="0">
                  <a:moveTo>
                    <a:pt x="975" y="0"/>
                  </a:moveTo>
                  <a:cubicBezTo>
                    <a:pt x="879" y="0"/>
                    <a:pt x="788" y="49"/>
                    <a:pt x="745" y="168"/>
                  </a:cubicBezTo>
                  <a:cubicBezTo>
                    <a:pt x="447" y="1047"/>
                    <a:pt x="1" y="2104"/>
                    <a:pt x="254" y="3028"/>
                  </a:cubicBezTo>
                  <a:cubicBezTo>
                    <a:pt x="254" y="3058"/>
                    <a:pt x="269" y="3073"/>
                    <a:pt x="291" y="3073"/>
                  </a:cubicBezTo>
                  <a:cubicBezTo>
                    <a:pt x="313" y="3073"/>
                    <a:pt x="343" y="3058"/>
                    <a:pt x="373" y="3028"/>
                  </a:cubicBezTo>
                  <a:cubicBezTo>
                    <a:pt x="567" y="2104"/>
                    <a:pt x="745" y="1285"/>
                    <a:pt x="1252" y="481"/>
                  </a:cubicBezTo>
                  <a:cubicBezTo>
                    <a:pt x="1415" y="226"/>
                    <a:pt x="1182" y="0"/>
                    <a:pt x="97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6" name="Google Shape;1336;p8"/>
            <p:cNvSpPr/>
            <p:nvPr/>
          </p:nvSpPr>
          <p:spPr>
            <a:xfrm rot="-1328962" flipH="1">
              <a:off x="8136008" y="4275358"/>
              <a:ext cx="43583" cy="53878"/>
            </a:xfrm>
            <a:custGeom>
              <a:avLst/>
              <a:gdLst/>
              <a:ahLst/>
              <a:cxnLst/>
              <a:rect l="l" t="t" r="r" b="b"/>
              <a:pathLst>
                <a:path w="1287" h="1591" extrusionOk="0">
                  <a:moveTo>
                    <a:pt x="508" y="1"/>
                  </a:moveTo>
                  <a:cubicBezTo>
                    <a:pt x="240" y="1"/>
                    <a:pt x="1" y="304"/>
                    <a:pt x="229" y="576"/>
                  </a:cubicBezTo>
                  <a:cubicBezTo>
                    <a:pt x="289" y="695"/>
                    <a:pt x="423" y="814"/>
                    <a:pt x="542" y="888"/>
                  </a:cubicBezTo>
                  <a:cubicBezTo>
                    <a:pt x="795" y="1127"/>
                    <a:pt x="914" y="1380"/>
                    <a:pt x="1168" y="1559"/>
                  </a:cubicBezTo>
                  <a:cubicBezTo>
                    <a:pt x="1185" y="1581"/>
                    <a:pt x="1203" y="1590"/>
                    <a:pt x="1220" y="1590"/>
                  </a:cubicBezTo>
                  <a:cubicBezTo>
                    <a:pt x="1258" y="1590"/>
                    <a:pt x="1287" y="1541"/>
                    <a:pt x="1287" y="1499"/>
                  </a:cubicBezTo>
                  <a:cubicBezTo>
                    <a:pt x="1287" y="1186"/>
                    <a:pt x="1108" y="888"/>
                    <a:pt x="1034" y="635"/>
                  </a:cubicBezTo>
                  <a:cubicBezTo>
                    <a:pt x="974" y="516"/>
                    <a:pt x="974" y="382"/>
                    <a:pt x="855" y="263"/>
                  </a:cubicBezTo>
                  <a:cubicBezTo>
                    <a:pt x="855" y="203"/>
                    <a:pt x="795" y="203"/>
                    <a:pt x="795" y="144"/>
                  </a:cubicBezTo>
                  <a:cubicBezTo>
                    <a:pt x="710" y="43"/>
                    <a:pt x="607" y="1"/>
                    <a:pt x="50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7" name="Google Shape;1337;p8"/>
            <p:cNvSpPr/>
            <p:nvPr/>
          </p:nvSpPr>
          <p:spPr>
            <a:xfrm rot="-1328962" flipH="1">
              <a:off x="8099755" y="4265233"/>
              <a:ext cx="56959" cy="62073"/>
            </a:xfrm>
            <a:custGeom>
              <a:avLst/>
              <a:gdLst/>
              <a:ahLst/>
              <a:cxnLst/>
              <a:rect l="l" t="t" r="r" b="b"/>
              <a:pathLst>
                <a:path w="1682" h="1833" extrusionOk="0">
                  <a:moveTo>
                    <a:pt x="458" y="1"/>
                  </a:moveTo>
                  <a:cubicBezTo>
                    <a:pt x="0" y="1"/>
                    <a:pt x="36" y="818"/>
                    <a:pt x="564" y="818"/>
                  </a:cubicBezTo>
                  <a:cubicBezTo>
                    <a:pt x="430" y="818"/>
                    <a:pt x="624" y="878"/>
                    <a:pt x="683" y="878"/>
                  </a:cubicBezTo>
                  <a:cubicBezTo>
                    <a:pt x="743" y="878"/>
                    <a:pt x="862" y="997"/>
                    <a:pt x="936" y="1131"/>
                  </a:cubicBezTo>
                  <a:cubicBezTo>
                    <a:pt x="1115" y="1310"/>
                    <a:pt x="1234" y="1623"/>
                    <a:pt x="1488" y="1801"/>
                  </a:cubicBezTo>
                  <a:cubicBezTo>
                    <a:pt x="1506" y="1824"/>
                    <a:pt x="1530" y="1833"/>
                    <a:pt x="1556" y="1833"/>
                  </a:cubicBezTo>
                  <a:cubicBezTo>
                    <a:pt x="1616" y="1833"/>
                    <a:pt x="1681" y="1784"/>
                    <a:pt x="1681" y="1742"/>
                  </a:cubicBezTo>
                  <a:cubicBezTo>
                    <a:pt x="1681" y="1369"/>
                    <a:pt x="1488" y="937"/>
                    <a:pt x="1309" y="625"/>
                  </a:cubicBezTo>
                  <a:cubicBezTo>
                    <a:pt x="1115" y="312"/>
                    <a:pt x="936" y="73"/>
                    <a:pt x="564" y="14"/>
                  </a:cubicBezTo>
                  <a:cubicBezTo>
                    <a:pt x="526" y="5"/>
                    <a:pt x="491" y="1"/>
                    <a:pt x="45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8" name="Google Shape;1338;p8"/>
            <p:cNvSpPr/>
            <p:nvPr/>
          </p:nvSpPr>
          <p:spPr>
            <a:xfrm rot="-1328962" flipH="1">
              <a:off x="7487341" y="4234718"/>
              <a:ext cx="90349" cy="123096"/>
            </a:xfrm>
            <a:custGeom>
              <a:avLst/>
              <a:gdLst/>
              <a:ahLst/>
              <a:cxnLst/>
              <a:rect l="l" t="t" r="r" b="b"/>
              <a:pathLst>
                <a:path w="2668" h="3635" extrusionOk="0">
                  <a:moveTo>
                    <a:pt x="1650" y="1"/>
                  </a:moveTo>
                  <a:cubicBezTo>
                    <a:pt x="1485" y="1"/>
                    <a:pt x="1321" y="41"/>
                    <a:pt x="1178" y="119"/>
                  </a:cubicBezTo>
                  <a:cubicBezTo>
                    <a:pt x="805" y="373"/>
                    <a:pt x="627" y="805"/>
                    <a:pt x="567" y="1237"/>
                  </a:cubicBezTo>
                  <a:cubicBezTo>
                    <a:pt x="433" y="1490"/>
                    <a:pt x="314" y="1684"/>
                    <a:pt x="254" y="1922"/>
                  </a:cubicBezTo>
                  <a:cubicBezTo>
                    <a:pt x="120" y="2235"/>
                    <a:pt x="1" y="2667"/>
                    <a:pt x="120" y="3039"/>
                  </a:cubicBezTo>
                  <a:cubicBezTo>
                    <a:pt x="232" y="3399"/>
                    <a:pt x="591" y="3635"/>
                    <a:pt x="958" y="3635"/>
                  </a:cubicBezTo>
                  <a:cubicBezTo>
                    <a:pt x="1032" y="3635"/>
                    <a:pt x="1106" y="3625"/>
                    <a:pt x="1178" y="3605"/>
                  </a:cubicBezTo>
                  <a:cubicBezTo>
                    <a:pt x="1610" y="3412"/>
                    <a:pt x="1863" y="3099"/>
                    <a:pt x="2116" y="2801"/>
                  </a:cubicBezTo>
                  <a:cubicBezTo>
                    <a:pt x="2355" y="2488"/>
                    <a:pt x="2489" y="2056"/>
                    <a:pt x="2548" y="1684"/>
                  </a:cubicBezTo>
                  <a:cubicBezTo>
                    <a:pt x="2608" y="1311"/>
                    <a:pt x="2668" y="864"/>
                    <a:pt x="2489" y="492"/>
                  </a:cubicBezTo>
                  <a:cubicBezTo>
                    <a:pt x="2319" y="163"/>
                    <a:pt x="1983" y="1"/>
                    <a:pt x="165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9" name="Google Shape;1339;p8"/>
            <p:cNvSpPr/>
            <p:nvPr/>
          </p:nvSpPr>
          <p:spPr>
            <a:xfrm rot="-1328962" flipH="1">
              <a:off x="6491676" y="4688995"/>
              <a:ext cx="233594" cy="121301"/>
            </a:xfrm>
            <a:custGeom>
              <a:avLst/>
              <a:gdLst/>
              <a:ahLst/>
              <a:cxnLst/>
              <a:rect l="l" t="t" r="r" b="b"/>
              <a:pathLst>
                <a:path w="6898" h="3582" extrusionOk="0">
                  <a:moveTo>
                    <a:pt x="1922" y="1"/>
                  </a:moveTo>
                  <a:cubicBezTo>
                    <a:pt x="1490" y="1"/>
                    <a:pt x="998" y="195"/>
                    <a:pt x="686" y="567"/>
                  </a:cubicBezTo>
                  <a:cubicBezTo>
                    <a:pt x="0" y="1431"/>
                    <a:pt x="566" y="2548"/>
                    <a:pt x="1430" y="3040"/>
                  </a:cubicBezTo>
                  <a:cubicBezTo>
                    <a:pt x="2126" y="3388"/>
                    <a:pt x="2986" y="3581"/>
                    <a:pt x="3784" y="3581"/>
                  </a:cubicBezTo>
                  <a:cubicBezTo>
                    <a:pt x="3978" y="3581"/>
                    <a:pt x="4167" y="3570"/>
                    <a:pt x="4350" y="3547"/>
                  </a:cubicBezTo>
                  <a:cubicBezTo>
                    <a:pt x="4902" y="3547"/>
                    <a:pt x="5527" y="3412"/>
                    <a:pt x="6019" y="3174"/>
                  </a:cubicBezTo>
                  <a:cubicBezTo>
                    <a:pt x="6585" y="2921"/>
                    <a:pt x="6898" y="2295"/>
                    <a:pt x="6764" y="1684"/>
                  </a:cubicBezTo>
                  <a:cubicBezTo>
                    <a:pt x="6704" y="1550"/>
                    <a:pt x="6585" y="1431"/>
                    <a:pt x="6466" y="1312"/>
                  </a:cubicBezTo>
                  <a:cubicBezTo>
                    <a:pt x="6391" y="1237"/>
                    <a:pt x="6332" y="1118"/>
                    <a:pt x="6213" y="1118"/>
                  </a:cubicBezTo>
                  <a:cubicBezTo>
                    <a:pt x="5214" y="999"/>
                    <a:pt x="4231" y="746"/>
                    <a:pt x="3293" y="373"/>
                  </a:cubicBezTo>
                  <a:cubicBezTo>
                    <a:pt x="2861" y="254"/>
                    <a:pt x="2429" y="1"/>
                    <a:pt x="1922" y="1"/>
                  </a:cubicBezTo>
                  <a:close/>
                </a:path>
              </a:pathLst>
            </a:custGeom>
            <a:solidFill>
              <a:srgbClr val="53A5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0" name="Google Shape;1340;p8"/>
            <p:cNvSpPr/>
            <p:nvPr/>
          </p:nvSpPr>
          <p:spPr>
            <a:xfrm rot="-1328962" flipH="1">
              <a:off x="6792074" y="4400120"/>
              <a:ext cx="590792" cy="298715"/>
            </a:xfrm>
            <a:custGeom>
              <a:avLst/>
              <a:gdLst/>
              <a:ahLst/>
              <a:cxnLst/>
              <a:rect l="l" t="t" r="r" b="b"/>
              <a:pathLst>
                <a:path w="17446" h="8821" extrusionOk="0">
                  <a:moveTo>
                    <a:pt x="44" y="0"/>
                  </a:moveTo>
                  <a:cubicBezTo>
                    <a:pt x="15" y="0"/>
                    <a:pt x="0" y="11"/>
                    <a:pt x="0" y="36"/>
                  </a:cubicBezTo>
                  <a:cubicBezTo>
                    <a:pt x="0" y="781"/>
                    <a:pt x="372" y="4684"/>
                    <a:pt x="1862" y="5935"/>
                  </a:cubicBezTo>
                  <a:cubicBezTo>
                    <a:pt x="2417" y="6400"/>
                    <a:pt x="3197" y="6546"/>
                    <a:pt x="4019" y="6546"/>
                  </a:cubicBezTo>
                  <a:cubicBezTo>
                    <a:pt x="5435" y="6546"/>
                    <a:pt x="6979" y="6112"/>
                    <a:pt x="7733" y="6112"/>
                  </a:cubicBezTo>
                  <a:cubicBezTo>
                    <a:pt x="7764" y="6112"/>
                    <a:pt x="7793" y="6112"/>
                    <a:pt x="7821" y="6114"/>
                  </a:cubicBezTo>
                  <a:cubicBezTo>
                    <a:pt x="8939" y="6173"/>
                    <a:pt x="9624" y="7976"/>
                    <a:pt x="11173" y="8602"/>
                  </a:cubicBezTo>
                  <a:cubicBezTo>
                    <a:pt x="11517" y="8754"/>
                    <a:pt x="11963" y="8820"/>
                    <a:pt x="12460" y="8820"/>
                  </a:cubicBezTo>
                  <a:cubicBezTo>
                    <a:pt x="14201" y="8820"/>
                    <a:pt x="16576" y="8008"/>
                    <a:pt x="17445" y="7231"/>
                  </a:cubicBezTo>
                  <a:cubicBezTo>
                    <a:pt x="17445" y="7231"/>
                    <a:pt x="17073" y="4311"/>
                    <a:pt x="15583" y="3566"/>
                  </a:cubicBezTo>
                  <a:cubicBezTo>
                    <a:pt x="15134" y="3342"/>
                    <a:pt x="14701" y="3265"/>
                    <a:pt x="14298" y="3265"/>
                  </a:cubicBezTo>
                  <a:cubicBezTo>
                    <a:pt x="13421" y="3265"/>
                    <a:pt x="12690" y="3631"/>
                    <a:pt x="12251" y="3631"/>
                  </a:cubicBezTo>
                  <a:cubicBezTo>
                    <a:pt x="12223" y="3631"/>
                    <a:pt x="12197" y="3629"/>
                    <a:pt x="12171" y="3626"/>
                  </a:cubicBezTo>
                  <a:cubicBezTo>
                    <a:pt x="11605" y="3566"/>
                    <a:pt x="11352" y="2956"/>
                    <a:pt x="9862" y="1645"/>
                  </a:cubicBezTo>
                  <a:cubicBezTo>
                    <a:pt x="9101" y="1008"/>
                    <a:pt x="8008" y="846"/>
                    <a:pt x="6865" y="846"/>
                  </a:cubicBezTo>
                  <a:cubicBezTo>
                    <a:pt x="5684" y="846"/>
                    <a:pt x="4448" y="1019"/>
                    <a:pt x="3471" y="1019"/>
                  </a:cubicBezTo>
                  <a:cubicBezTo>
                    <a:pt x="1789" y="965"/>
                    <a:pt x="314" y="0"/>
                    <a:pt x="4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1" name="Google Shape;1341;p8"/>
            <p:cNvSpPr/>
            <p:nvPr/>
          </p:nvSpPr>
          <p:spPr>
            <a:xfrm rot="-1328962" flipH="1">
              <a:off x="6687782" y="4463385"/>
              <a:ext cx="672506" cy="221674"/>
            </a:xfrm>
            <a:custGeom>
              <a:avLst/>
              <a:gdLst/>
              <a:ahLst/>
              <a:cxnLst/>
              <a:rect l="l" t="t" r="r" b="b"/>
              <a:pathLst>
                <a:path w="19859" h="6546" extrusionOk="0">
                  <a:moveTo>
                    <a:pt x="157" y="0"/>
                  </a:moveTo>
                  <a:cubicBezTo>
                    <a:pt x="123" y="0"/>
                    <a:pt x="90" y="15"/>
                    <a:pt x="60" y="45"/>
                  </a:cubicBezTo>
                  <a:cubicBezTo>
                    <a:pt x="0" y="45"/>
                    <a:pt x="0" y="105"/>
                    <a:pt x="60" y="164"/>
                  </a:cubicBezTo>
                  <a:cubicBezTo>
                    <a:pt x="254" y="596"/>
                    <a:pt x="567" y="969"/>
                    <a:pt x="865" y="1281"/>
                  </a:cubicBezTo>
                  <a:cubicBezTo>
                    <a:pt x="1237" y="1594"/>
                    <a:pt x="1609" y="1848"/>
                    <a:pt x="2056" y="2026"/>
                  </a:cubicBezTo>
                  <a:cubicBezTo>
                    <a:pt x="2429" y="2220"/>
                    <a:pt x="2861" y="2399"/>
                    <a:pt x="3352" y="2458"/>
                  </a:cubicBezTo>
                  <a:cubicBezTo>
                    <a:pt x="3784" y="2592"/>
                    <a:pt x="4216" y="2652"/>
                    <a:pt x="4663" y="2712"/>
                  </a:cubicBezTo>
                  <a:cubicBezTo>
                    <a:pt x="5587" y="2831"/>
                    <a:pt x="6451" y="2831"/>
                    <a:pt x="7330" y="2965"/>
                  </a:cubicBezTo>
                  <a:cubicBezTo>
                    <a:pt x="7762" y="3084"/>
                    <a:pt x="8135" y="3144"/>
                    <a:pt x="8567" y="3337"/>
                  </a:cubicBezTo>
                  <a:cubicBezTo>
                    <a:pt x="8939" y="3457"/>
                    <a:pt x="9311" y="3710"/>
                    <a:pt x="9624" y="3948"/>
                  </a:cubicBezTo>
                  <a:lnTo>
                    <a:pt x="10116" y="4380"/>
                  </a:lnTo>
                  <a:cubicBezTo>
                    <a:pt x="10250" y="4574"/>
                    <a:pt x="10429" y="4693"/>
                    <a:pt x="10622" y="4887"/>
                  </a:cubicBezTo>
                  <a:cubicBezTo>
                    <a:pt x="10995" y="5125"/>
                    <a:pt x="11367" y="5378"/>
                    <a:pt x="11799" y="5572"/>
                  </a:cubicBezTo>
                  <a:cubicBezTo>
                    <a:pt x="12604" y="6004"/>
                    <a:pt x="13468" y="6242"/>
                    <a:pt x="14406" y="6436"/>
                  </a:cubicBezTo>
                  <a:cubicBezTo>
                    <a:pt x="14932" y="6510"/>
                    <a:pt x="15464" y="6546"/>
                    <a:pt x="15994" y="6546"/>
                  </a:cubicBezTo>
                  <a:cubicBezTo>
                    <a:pt x="17279" y="6546"/>
                    <a:pt x="18558" y="6335"/>
                    <a:pt x="19740" y="5944"/>
                  </a:cubicBezTo>
                  <a:cubicBezTo>
                    <a:pt x="19799" y="5944"/>
                    <a:pt x="19859" y="5870"/>
                    <a:pt x="19799" y="5810"/>
                  </a:cubicBezTo>
                  <a:cubicBezTo>
                    <a:pt x="19799" y="5768"/>
                    <a:pt x="19770" y="5726"/>
                    <a:pt x="19731" y="5726"/>
                  </a:cubicBezTo>
                  <a:cubicBezTo>
                    <a:pt x="19715" y="5726"/>
                    <a:pt x="19698" y="5733"/>
                    <a:pt x="19680" y="5751"/>
                  </a:cubicBezTo>
                  <a:cubicBezTo>
                    <a:pt x="18816" y="5944"/>
                    <a:pt x="17937" y="6064"/>
                    <a:pt x="17073" y="6123"/>
                  </a:cubicBezTo>
                  <a:cubicBezTo>
                    <a:pt x="16842" y="6139"/>
                    <a:pt x="16609" y="6147"/>
                    <a:pt x="16376" y="6147"/>
                  </a:cubicBezTo>
                  <a:cubicBezTo>
                    <a:pt x="15739" y="6147"/>
                    <a:pt x="15099" y="6091"/>
                    <a:pt x="14466" y="6004"/>
                  </a:cubicBezTo>
                  <a:cubicBezTo>
                    <a:pt x="13602" y="5810"/>
                    <a:pt x="12783" y="5572"/>
                    <a:pt x="11978" y="5125"/>
                  </a:cubicBezTo>
                  <a:cubicBezTo>
                    <a:pt x="11606" y="4946"/>
                    <a:pt x="11233" y="4753"/>
                    <a:pt x="10920" y="4455"/>
                  </a:cubicBezTo>
                  <a:cubicBezTo>
                    <a:pt x="10742" y="4321"/>
                    <a:pt x="10548" y="4201"/>
                    <a:pt x="10429" y="4082"/>
                  </a:cubicBezTo>
                  <a:lnTo>
                    <a:pt x="9937" y="3576"/>
                  </a:lnTo>
                  <a:cubicBezTo>
                    <a:pt x="9565" y="3263"/>
                    <a:pt x="9192" y="3024"/>
                    <a:pt x="8760" y="2831"/>
                  </a:cubicBezTo>
                  <a:cubicBezTo>
                    <a:pt x="8313" y="2712"/>
                    <a:pt x="7822" y="2592"/>
                    <a:pt x="7390" y="2518"/>
                  </a:cubicBezTo>
                  <a:cubicBezTo>
                    <a:pt x="6451" y="2399"/>
                    <a:pt x="5587" y="2339"/>
                    <a:pt x="4723" y="2280"/>
                  </a:cubicBezTo>
                  <a:cubicBezTo>
                    <a:pt x="4291" y="2220"/>
                    <a:pt x="3844" y="2146"/>
                    <a:pt x="3412" y="2086"/>
                  </a:cubicBezTo>
                  <a:cubicBezTo>
                    <a:pt x="2980" y="1967"/>
                    <a:pt x="2548" y="1907"/>
                    <a:pt x="2176" y="1714"/>
                  </a:cubicBezTo>
                  <a:cubicBezTo>
                    <a:pt x="1803" y="1535"/>
                    <a:pt x="1431" y="1281"/>
                    <a:pt x="1058" y="1028"/>
                  </a:cubicBezTo>
                  <a:cubicBezTo>
                    <a:pt x="745" y="790"/>
                    <a:pt x="433" y="417"/>
                    <a:pt x="254" y="105"/>
                  </a:cubicBezTo>
                  <a:lnTo>
                    <a:pt x="254" y="45"/>
                  </a:lnTo>
                  <a:cubicBezTo>
                    <a:pt x="224" y="15"/>
                    <a:pt x="190" y="0"/>
                    <a:pt x="157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42" name="Google Shape;1342;p8"/>
          <p:cNvGrpSpPr/>
          <p:nvPr/>
        </p:nvGrpSpPr>
        <p:grpSpPr>
          <a:xfrm>
            <a:off x="8255228" y="2734429"/>
            <a:ext cx="195926" cy="380418"/>
            <a:chOff x="8292303" y="2531254"/>
            <a:chExt cx="195926" cy="380418"/>
          </a:xfrm>
        </p:grpSpPr>
        <p:sp>
          <p:nvSpPr>
            <p:cNvPr id="1343" name="Google Shape;1343;p8"/>
            <p:cNvSpPr/>
            <p:nvPr/>
          </p:nvSpPr>
          <p:spPr>
            <a:xfrm>
              <a:off x="8364094" y="2531254"/>
              <a:ext cx="107942" cy="237094"/>
            </a:xfrm>
            <a:custGeom>
              <a:avLst/>
              <a:gdLst/>
              <a:ahLst/>
              <a:cxnLst/>
              <a:rect l="l" t="t" r="r" b="b"/>
              <a:pathLst>
                <a:path w="5013" h="11011" extrusionOk="0">
                  <a:moveTo>
                    <a:pt x="3295" y="1"/>
                  </a:moveTo>
                  <a:cubicBezTo>
                    <a:pt x="2151" y="1"/>
                    <a:pt x="1565" y="1005"/>
                    <a:pt x="1253" y="1987"/>
                  </a:cubicBezTo>
                  <a:cubicBezTo>
                    <a:pt x="627" y="3767"/>
                    <a:pt x="326" y="5646"/>
                    <a:pt x="226" y="7526"/>
                  </a:cubicBezTo>
                  <a:lnTo>
                    <a:pt x="226" y="7752"/>
                  </a:lnTo>
                  <a:cubicBezTo>
                    <a:pt x="126" y="8378"/>
                    <a:pt x="126" y="9005"/>
                    <a:pt x="126" y="9506"/>
                  </a:cubicBezTo>
                  <a:cubicBezTo>
                    <a:pt x="0" y="10032"/>
                    <a:pt x="226" y="10559"/>
                    <a:pt x="627" y="10884"/>
                  </a:cubicBezTo>
                  <a:cubicBezTo>
                    <a:pt x="752" y="10884"/>
                    <a:pt x="852" y="10985"/>
                    <a:pt x="953" y="10985"/>
                  </a:cubicBezTo>
                  <a:cubicBezTo>
                    <a:pt x="1005" y="11002"/>
                    <a:pt x="1065" y="11011"/>
                    <a:pt x="1129" y="11011"/>
                  </a:cubicBezTo>
                  <a:cubicBezTo>
                    <a:pt x="1425" y="11011"/>
                    <a:pt x="1797" y="10827"/>
                    <a:pt x="1880" y="10559"/>
                  </a:cubicBezTo>
                  <a:cubicBezTo>
                    <a:pt x="2406" y="10133"/>
                    <a:pt x="2732" y="9406"/>
                    <a:pt x="3033" y="8879"/>
                  </a:cubicBezTo>
                  <a:cubicBezTo>
                    <a:pt x="4186" y="6899"/>
                    <a:pt x="4812" y="4619"/>
                    <a:pt x="4913" y="2313"/>
                  </a:cubicBezTo>
                  <a:cubicBezTo>
                    <a:pt x="5013" y="1260"/>
                    <a:pt x="4712" y="107"/>
                    <a:pt x="3459" y="7"/>
                  </a:cubicBezTo>
                  <a:cubicBezTo>
                    <a:pt x="3403" y="3"/>
                    <a:pt x="3349" y="1"/>
                    <a:pt x="3295" y="1"/>
                  </a:cubicBezTo>
                  <a:close/>
                </a:path>
              </a:pathLst>
            </a:custGeom>
            <a:solidFill>
              <a:srgbClr val="F2A0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4" name="Google Shape;1344;p8"/>
            <p:cNvSpPr/>
            <p:nvPr/>
          </p:nvSpPr>
          <p:spPr>
            <a:xfrm>
              <a:off x="8292303" y="2821731"/>
              <a:ext cx="88003" cy="89941"/>
            </a:xfrm>
            <a:custGeom>
              <a:avLst/>
              <a:gdLst/>
              <a:ahLst/>
              <a:cxnLst/>
              <a:rect l="l" t="t" r="r" b="b"/>
              <a:pathLst>
                <a:path w="4087" h="4177" extrusionOk="0">
                  <a:moveTo>
                    <a:pt x="2833" y="1"/>
                  </a:moveTo>
                  <a:cubicBezTo>
                    <a:pt x="2507" y="1"/>
                    <a:pt x="2307" y="1"/>
                    <a:pt x="1981" y="101"/>
                  </a:cubicBezTo>
                  <a:cubicBezTo>
                    <a:pt x="1354" y="402"/>
                    <a:pt x="828" y="828"/>
                    <a:pt x="627" y="1555"/>
                  </a:cubicBezTo>
                  <a:cubicBezTo>
                    <a:pt x="1" y="2507"/>
                    <a:pt x="527" y="3660"/>
                    <a:pt x="1354" y="4061"/>
                  </a:cubicBezTo>
                  <a:cubicBezTo>
                    <a:pt x="1540" y="4141"/>
                    <a:pt x="1750" y="4177"/>
                    <a:pt x="1964" y="4177"/>
                  </a:cubicBezTo>
                  <a:cubicBezTo>
                    <a:pt x="2356" y="4177"/>
                    <a:pt x="2758" y="4055"/>
                    <a:pt x="3034" y="3861"/>
                  </a:cubicBezTo>
                  <a:cubicBezTo>
                    <a:pt x="3560" y="3535"/>
                    <a:pt x="3861" y="3034"/>
                    <a:pt x="4086" y="2507"/>
                  </a:cubicBezTo>
                  <a:lnTo>
                    <a:pt x="4086" y="1555"/>
                  </a:lnTo>
                  <a:cubicBezTo>
                    <a:pt x="4086" y="1354"/>
                    <a:pt x="3961" y="1029"/>
                    <a:pt x="3861" y="728"/>
                  </a:cubicBezTo>
                  <a:cubicBezTo>
                    <a:pt x="3861" y="527"/>
                    <a:pt x="3660" y="302"/>
                    <a:pt x="3460" y="101"/>
                  </a:cubicBezTo>
                  <a:cubicBezTo>
                    <a:pt x="3234" y="1"/>
                    <a:pt x="3034" y="1"/>
                    <a:pt x="28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5" name="Google Shape;1345;p8"/>
            <p:cNvSpPr/>
            <p:nvPr/>
          </p:nvSpPr>
          <p:spPr>
            <a:xfrm>
              <a:off x="8445035" y="2807175"/>
              <a:ext cx="43194" cy="52905"/>
            </a:xfrm>
            <a:custGeom>
              <a:avLst/>
              <a:gdLst/>
              <a:ahLst/>
              <a:cxnLst/>
              <a:rect l="l" t="t" r="r" b="b"/>
              <a:pathLst>
                <a:path w="2006" h="2457" extrusionOk="0">
                  <a:moveTo>
                    <a:pt x="1066" y="0"/>
                  </a:moveTo>
                  <a:cubicBezTo>
                    <a:pt x="872" y="0"/>
                    <a:pt x="690" y="50"/>
                    <a:pt x="527" y="151"/>
                  </a:cubicBezTo>
                  <a:cubicBezTo>
                    <a:pt x="226" y="451"/>
                    <a:pt x="1" y="777"/>
                    <a:pt x="1" y="1203"/>
                  </a:cubicBezTo>
                  <a:cubicBezTo>
                    <a:pt x="1" y="1504"/>
                    <a:pt x="1" y="1705"/>
                    <a:pt x="126" y="1930"/>
                  </a:cubicBezTo>
                  <a:cubicBezTo>
                    <a:pt x="226" y="1930"/>
                    <a:pt x="226" y="2030"/>
                    <a:pt x="327" y="2131"/>
                  </a:cubicBezTo>
                  <a:lnTo>
                    <a:pt x="427" y="2231"/>
                  </a:lnTo>
                  <a:cubicBezTo>
                    <a:pt x="427" y="2231"/>
                    <a:pt x="527" y="2331"/>
                    <a:pt x="627" y="2331"/>
                  </a:cubicBezTo>
                  <a:cubicBezTo>
                    <a:pt x="853" y="2456"/>
                    <a:pt x="953" y="2456"/>
                    <a:pt x="1254" y="2456"/>
                  </a:cubicBezTo>
                  <a:cubicBezTo>
                    <a:pt x="1379" y="2456"/>
                    <a:pt x="1580" y="2331"/>
                    <a:pt x="1680" y="2231"/>
                  </a:cubicBezTo>
                  <a:cubicBezTo>
                    <a:pt x="1880" y="2030"/>
                    <a:pt x="1880" y="1705"/>
                    <a:pt x="2006" y="1504"/>
                  </a:cubicBezTo>
                  <a:cubicBezTo>
                    <a:pt x="2006" y="1203"/>
                    <a:pt x="1880" y="978"/>
                    <a:pt x="1680" y="777"/>
                  </a:cubicBezTo>
                  <a:cubicBezTo>
                    <a:pt x="1780" y="777"/>
                    <a:pt x="1780" y="677"/>
                    <a:pt x="1880" y="677"/>
                  </a:cubicBezTo>
                  <a:cubicBezTo>
                    <a:pt x="1880" y="451"/>
                    <a:pt x="1780" y="251"/>
                    <a:pt x="1680" y="151"/>
                  </a:cubicBezTo>
                  <a:cubicBezTo>
                    <a:pt x="1467" y="50"/>
                    <a:pt x="1260" y="0"/>
                    <a:pt x="10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46" name="Google Shape;1346;p8"/>
          <p:cNvGrpSpPr/>
          <p:nvPr/>
        </p:nvGrpSpPr>
        <p:grpSpPr>
          <a:xfrm>
            <a:off x="886253" y="764529"/>
            <a:ext cx="2092559" cy="2131825"/>
            <a:chOff x="886253" y="764529"/>
            <a:chExt cx="2092559" cy="2131825"/>
          </a:xfrm>
        </p:grpSpPr>
        <p:grpSp>
          <p:nvGrpSpPr>
            <p:cNvPr id="1347" name="Google Shape;1347;p8"/>
            <p:cNvGrpSpPr/>
            <p:nvPr/>
          </p:nvGrpSpPr>
          <p:grpSpPr>
            <a:xfrm rot="10800000">
              <a:off x="886253" y="915736"/>
              <a:ext cx="350390" cy="1470478"/>
              <a:chOff x="8180472" y="1441194"/>
              <a:chExt cx="350390" cy="1470478"/>
            </a:xfrm>
          </p:grpSpPr>
          <p:sp>
            <p:nvSpPr>
              <p:cNvPr id="1348" name="Google Shape;1348;p8"/>
              <p:cNvSpPr/>
              <p:nvPr/>
            </p:nvSpPr>
            <p:spPr>
              <a:xfrm>
                <a:off x="8218121" y="1441194"/>
                <a:ext cx="232476" cy="203480"/>
              </a:xfrm>
              <a:custGeom>
                <a:avLst/>
                <a:gdLst/>
                <a:ahLst/>
                <a:cxnLst/>
                <a:rect l="l" t="t" r="r" b="b"/>
                <a:pathLst>
                  <a:path w="12844" h="11242" extrusionOk="0">
                    <a:moveTo>
                      <a:pt x="4732" y="1"/>
                    </a:moveTo>
                    <a:cubicBezTo>
                      <a:pt x="4305" y="1"/>
                      <a:pt x="3751" y="152"/>
                      <a:pt x="3033" y="550"/>
                    </a:cubicBezTo>
                    <a:cubicBezTo>
                      <a:pt x="1" y="2329"/>
                      <a:pt x="1379" y="10249"/>
                      <a:pt x="2106" y="10976"/>
                    </a:cubicBezTo>
                    <a:cubicBezTo>
                      <a:pt x="2250" y="11149"/>
                      <a:pt x="2690" y="11242"/>
                      <a:pt x="3310" y="11242"/>
                    </a:cubicBezTo>
                    <a:cubicBezTo>
                      <a:pt x="5392" y="11242"/>
                      <a:pt x="9498" y="10189"/>
                      <a:pt x="11179" y="7543"/>
                    </a:cubicBezTo>
                    <a:cubicBezTo>
                      <a:pt x="12843" y="4808"/>
                      <a:pt x="11484" y="584"/>
                      <a:pt x="8673" y="584"/>
                    </a:cubicBezTo>
                    <a:cubicBezTo>
                      <a:pt x="7929" y="584"/>
                      <a:pt x="7084" y="880"/>
                      <a:pt x="6166" y="1578"/>
                    </a:cubicBezTo>
                    <a:cubicBezTo>
                      <a:pt x="6166" y="1578"/>
                      <a:pt x="6108" y="1"/>
                      <a:pt x="473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9" name="Google Shape;1349;p8"/>
              <p:cNvSpPr/>
              <p:nvPr/>
            </p:nvSpPr>
            <p:spPr>
              <a:xfrm>
                <a:off x="8180472" y="1493740"/>
                <a:ext cx="183281" cy="193760"/>
              </a:xfrm>
              <a:custGeom>
                <a:avLst/>
                <a:gdLst/>
                <a:ahLst/>
                <a:cxnLst/>
                <a:rect l="l" t="t" r="r" b="b"/>
                <a:pathLst>
                  <a:path w="10126" h="10705" extrusionOk="0">
                    <a:moveTo>
                      <a:pt x="9938" y="1"/>
                    </a:moveTo>
                    <a:cubicBezTo>
                      <a:pt x="9874" y="1"/>
                      <a:pt x="9825" y="83"/>
                      <a:pt x="9825" y="153"/>
                    </a:cubicBezTo>
                    <a:cubicBezTo>
                      <a:pt x="9599" y="680"/>
                      <a:pt x="9299" y="1306"/>
                      <a:pt x="9098" y="1807"/>
                    </a:cubicBezTo>
                    <a:cubicBezTo>
                      <a:pt x="8873" y="2033"/>
                      <a:pt x="8772" y="2334"/>
                      <a:pt x="8672" y="2660"/>
                    </a:cubicBezTo>
                    <a:lnTo>
                      <a:pt x="8146" y="3386"/>
                    </a:lnTo>
                    <a:cubicBezTo>
                      <a:pt x="7519" y="4439"/>
                      <a:pt x="6893" y="5366"/>
                      <a:pt x="6066" y="6193"/>
                    </a:cubicBezTo>
                    <a:cubicBezTo>
                      <a:pt x="5639" y="6720"/>
                      <a:pt x="5213" y="7046"/>
                      <a:pt x="4812" y="7447"/>
                    </a:cubicBezTo>
                    <a:cubicBezTo>
                      <a:pt x="4286" y="7873"/>
                      <a:pt x="3860" y="8299"/>
                      <a:pt x="3334" y="8599"/>
                    </a:cubicBezTo>
                    <a:cubicBezTo>
                      <a:pt x="2406" y="9326"/>
                      <a:pt x="1253" y="9752"/>
                      <a:pt x="101" y="10279"/>
                    </a:cubicBezTo>
                    <a:cubicBezTo>
                      <a:pt x="0" y="10279"/>
                      <a:pt x="0" y="10379"/>
                      <a:pt x="0" y="10479"/>
                    </a:cubicBezTo>
                    <a:cubicBezTo>
                      <a:pt x="101" y="10579"/>
                      <a:pt x="201" y="10705"/>
                      <a:pt x="326" y="10705"/>
                    </a:cubicBezTo>
                    <a:cubicBezTo>
                      <a:pt x="527" y="10579"/>
                      <a:pt x="827" y="10479"/>
                      <a:pt x="1153" y="10379"/>
                    </a:cubicBezTo>
                    <a:cubicBezTo>
                      <a:pt x="1454" y="10279"/>
                      <a:pt x="1780" y="10178"/>
                      <a:pt x="2081" y="10078"/>
                    </a:cubicBezTo>
                    <a:lnTo>
                      <a:pt x="2933" y="9652"/>
                    </a:lnTo>
                    <a:cubicBezTo>
                      <a:pt x="3233" y="9552"/>
                      <a:pt x="3459" y="9326"/>
                      <a:pt x="3760" y="9226"/>
                    </a:cubicBezTo>
                    <a:cubicBezTo>
                      <a:pt x="4286" y="8925"/>
                      <a:pt x="4812" y="8499"/>
                      <a:pt x="5339" y="8073"/>
                    </a:cubicBezTo>
                    <a:cubicBezTo>
                      <a:pt x="5740" y="7672"/>
                      <a:pt x="6266" y="7246"/>
                      <a:pt x="6692" y="6820"/>
                    </a:cubicBezTo>
                    <a:cubicBezTo>
                      <a:pt x="7519" y="5893"/>
                      <a:pt x="8246" y="4840"/>
                      <a:pt x="8873" y="3687"/>
                    </a:cubicBezTo>
                    <a:cubicBezTo>
                      <a:pt x="9399" y="2660"/>
                      <a:pt x="9925" y="1507"/>
                      <a:pt x="10126" y="254"/>
                    </a:cubicBezTo>
                    <a:cubicBezTo>
                      <a:pt x="10126" y="153"/>
                      <a:pt x="10126" y="53"/>
                      <a:pt x="10025" y="53"/>
                    </a:cubicBezTo>
                    <a:cubicBezTo>
                      <a:pt x="9995" y="16"/>
                      <a:pt x="9965" y="1"/>
                      <a:pt x="9938" y="1"/>
                    </a:cubicBezTo>
                    <a:close/>
                  </a:path>
                </a:pathLst>
              </a:custGeom>
              <a:solidFill>
                <a:srgbClr val="4927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0" name="Google Shape;1350;p8"/>
              <p:cNvSpPr/>
              <p:nvPr/>
            </p:nvSpPr>
            <p:spPr>
              <a:xfrm>
                <a:off x="8256150" y="1780623"/>
                <a:ext cx="274712" cy="634218"/>
              </a:xfrm>
              <a:custGeom>
                <a:avLst/>
                <a:gdLst/>
                <a:ahLst/>
                <a:cxnLst/>
                <a:rect l="l" t="t" r="r" b="b"/>
                <a:pathLst>
                  <a:path w="12758" h="29454" extrusionOk="0">
                    <a:moveTo>
                      <a:pt x="4169" y="1"/>
                    </a:moveTo>
                    <a:cubicBezTo>
                      <a:pt x="3919" y="1"/>
                      <a:pt x="4691" y="2871"/>
                      <a:pt x="3660" y="5644"/>
                    </a:cubicBezTo>
                    <a:cubicBezTo>
                      <a:pt x="2632" y="8351"/>
                      <a:pt x="1" y="12311"/>
                      <a:pt x="953" y="15243"/>
                    </a:cubicBezTo>
                    <a:cubicBezTo>
                      <a:pt x="2006" y="18175"/>
                      <a:pt x="2733" y="18902"/>
                      <a:pt x="2507" y="19729"/>
                    </a:cubicBezTo>
                    <a:cubicBezTo>
                      <a:pt x="2306" y="20682"/>
                      <a:pt x="327" y="22035"/>
                      <a:pt x="527" y="24642"/>
                    </a:cubicBezTo>
                    <a:cubicBezTo>
                      <a:pt x="753" y="27248"/>
                      <a:pt x="4813" y="29454"/>
                      <a:pt x="4813" y="29454"/>
                    </a:cubicBezTo>
                    <a:cubicBezTo>
                      <a:pt x="6893" y="28401"/>
                      <a:pt x="10452" y="23689"/>
                      <a:pt x="10352" y="21083"/>
                    </a:cubicBezTo>
                    <a:cubicBezTo>
                      <a:pt x="10352" y="18476"/>
                      <a:pt x="8146" y="16396"/>
                      <a:pt x="8672" y="14717"/>
                    </a:cubicBezTo>
                    <a:cubicBezTo>
                      <a:pt x="9199" y="13163"/>
                      <a:pt x="12758" y="8977"/>
                      <a:pt x="11705" y="6045"/>
                    </a:cubicBezTo>
                    <a:cubicBezTo>
                      <a:pt x="10778" y="3138"/>
                      <a:pt x="5239" y="406"/>
                      <a:pt x="4186" y="5"/>
                    </a:cubicBezTo>
                    <a:cubicBezTo>
                      <a:pt x="4180" y="2"/>
                      <a:pt x="4174" y="1"/>
                      <a:pt x="416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1" name="Google Shape;1351;p8"/>
              <p:cNvSpPr/>
              <p:nvPr/>
            </p:nvSpPr>
            <p:spPr>
              <a:xfrm>
                <a:off x="8310111" y="1819985"/>
                <a:ext cx="101483" cy="692421"/>
              </a:xfrm>
              <a:custGeom>
                <a:avLst/>
                <a:gdLst/>
                <a:ahLst/>
                <a:cxnLst/>
                <a:rect l="l" t="t" r="r" b="b"/>
                <a:pathLst>
                  <a:path w="4713" h="32157" extrusionOk="0">
                    <a:moveTo>
                      <a:pt x="2833" y="1"/>
                    </a:moveTo>
                    <a:cubicBezTo>
                      <a:pt x="2800" y="1"/>
                      <a:pt x="2766" y="15"/>
                      <a:pt x="2733" y="57"/>
                    </a:cubicBezTo>
                    <a:cubicBezTo>
                      <a:pt x="2633" y="157"/>
                      <a:pt x="2633" y="257"/>
                      <a:pt x="2733" y="357"/>
                    </a:cubicBezTo>
                    <a:cubicBezTo>
                      <a:pt x="3134" y="884"/>
                      <a:pt x="3460" y="1510"/>
                      <a:pt x="3660" y="2137"/>
                    </a:cubicBezTo>
                    <a:cubicBezTo>
                      <a:pt x="3886" y="2763"/>
                      <a:pt x="3986" y="3390"/>
                      <a:pt x="3986" y="4117"/>
                    </a:cubicBezTo>
                    <a:cubicBezTo>
                      <a:pt x="4086" y="4743"/>
                      <a:pt x="3986" y="5370"/>
                      <a:pt x="3886" y="6097"/>
                    </a:cubicBezTo>
                    <a:cubicBezTo>
                      <a:pt x="3760" y="6723"/>
                      <a:pt x="3560" y="7450"/>
                      <a:pt x="3359" y="8077"/>
                    </a:cubicBezTo>
                    <a:cubicBezTo>
                      <a:pt x="3034" y="9455"/>
                      <a:pt x="2633" y="10708"/>
                      <a:pt x="2307" y="12062"/>
                    </a:cubicBezTo>
                    <a:cubicBezTo>
                      <a:pt x="2106" y="12788"/>
                      <a:pt x="2006" y="13515"/>
                      <a:pt x="2006" y="14242"/>
                    </a:cubicBezTo>
                    <a:cubicBezTo>
                      <a:pt x="2006" y="14969"/>
                      <a:pt x="2106" y="15721"/>
                      <a:pt x="2407" y="16448"/>
                    </a:cubicBezTo>
                    <a:lnTo>
                      <a:pt x="2833" y="17375"/>
                    </a:lnTo>
                    <a:cubicBezTo>
                      <a:pt x="2933" y="17701"/>
                      <a:pt x="3034" y="18001"/>
                      <a:pt x="3134" y="18327"/>
                    </a:cubicBezTo>
                    <a:cubicBezTo>
                      <a:pt x="3359" y="18954"/>
                      <a:pt x="3460" y="19681"/>
                      <a:pt x="3560" y="20307"/>
                    </a:cubicBezTo>
                    <a:cubicBezTo>
                      <a:pt x="3660" y="21661"/>
                      <a:pt x="3560" y="23014"/>
                      <a:pt x="3359" y="24367"/>
                    </a:cubicBezTo>
                    <a:cubicBezTo>
                      <a:pt x="3034" y="25746"/>
                      <a:pt x="2633" y="26999"/>
                      <a:pt x="2106" y="28252"/>
                    </a:cubicBezTo>
                    <a:cubicBezTo>
                      <a:pt x="1580" y="29505"/>
                      <a:pt x="853" y="30758"/>
                      <a:pt x="1" y="31786"/>
                    </a:cubicBezTo>
                    <a:cubicBezTo>
                      <a:pt x="1" y="31886"/>
                      <a:pt x="1" y="32012"/>
                      <a:pt x="126" y="32112"/>
                    </a:cubicBezTo>
                    <a:cubicBezTo>
                      <a:pt x="160" y="32145"/>
                      <a:pt x="193" y="32156"/>
                      <a:pt x="223" y="32156"/>
                    </a:cubicBezTo>
                    <a:cubicBezTo>
                      <a:pt x="282" y="32156"/>
                      <a:pt x="327" y="32112"/>
                      <a:pt x="327" y="32112"/>
                    </a:cubicBezTo>
                    <a:cubicBezTo>
                      <a:pt x="2106" y="29906"/>
                      <a:pt x="3460" y="27300"/>
                      <a:pt x="4086" y="24493"/>
                    </a:cubicBezTo>
                    <a:cubicBezTo>
                      <a:pt x="4387" y="23114"/>
                      <a:pt x="4387" y="21661"/>
                      <a:pt x="4287" y="20207"/>
                    </a:cubicBezTo>
                    <a:cubicBezTo>
                      <a:pt x="4186" y="19580"/>
                      <a:pt x="4086" y="18854"/>
                      <a:pt x="3886" y="18102"/>
                    </a:cubicBezTo>
                    <a:cubicBezTo>
                      <a:pt x="3760" y="17801"/>
                      <a:pt x="3660" y="17475"/>
                      <a:pt x="3560" y="17074"/>
                    </a:cubicBezTo>
                    <a:lnTo>
                      <a:pt x="3134" y="16122"/>
                    </a:lnTo>
                    <a:cubicBezTo>
                      <a:pt x="2933" y="15495"/>
                      <a:pt x="2833" y="14869"/>
                      <a:pt x="2833" y="14242"/>
                    </a:cubicBezTo>
                    <a:cubicBezTo>
                      <a:pt x="2833" y="13616"/>
                      <a:pt x="2933" y="12889"/>
                      <a:pt x="3034" y="12262"/>
                    </a:cubicBezTo>
                    <a:cubicBezTo>
                      <a:pt x="3359" y="10909"/>
                      <a:pt x="3760" y="9656"/>
                      <a:pt x="4086" y="8302"/>
                    </a:cubicBezTo>
                    <a:cubicBezTo>
                      <a:pt x="4287" y="7575"/>
                      <a:pt x="4387" y="6949"/>
                      <a:pt x="4512" y="6197"/>
                    </a:cubicBezTo>
                    <a:cubicBezTo>
                      <a:pt x="4613" y="5470"/>
                      <a:pt x="4713" y="4743"/>
                      <a:pt x="4613" y="4016"/>
                    </a:cubicBezTo>
                    <a:cubicBezTo>
                      <a:pt x="4512" y="3290"/>
                      <a:pt x="4387" y="2663"/>
                      <a:pt x="4086" y="1936"/>
                    </a:cubicBezTo>
                    <a:cubicBezTo>
                      <a:pt x="3886" y="1310"/>
                      <a:pt x="3560" y="683"/>
                      <a:pt x="3034" y="57"/>
                    </a:cubicBezTo>
                    <a:cubicBezTo>
                      <a:pt x="2967" y="57"/>
                      <a:pt x="2900" y="1"/>
                      <a:pt x="2833" y="1"/>
                    </a:cubicBezTo>
                    <a:close/>
                  </a:path>
                </a:pathLst>
              </a:custGeom>
              <a:solidFill>
                <a:srgbClr val="4927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2" name="Google Shape;1352;p8"/>
              <p:cNvSpPr/>
              <p:nvPr/>
            </p:nvSpPr>
            <p:spPr>
              <a:xfrm>
                <a:off x="8364094" y="2531254"/>
                <a:ext cx="107942" cy="237094"/>
              </a:xfrm>
              <a:custGeom>
                <a:avLst/>
                <a:gdLst/>
                <a:ahLst/>
                <a:cxnLst/>
                <a:rect l="l" t="t" r="r" b="b"/>
                <a:pathLst>
                  <a:path w="5013" h="11011" extrusionOk="0">
                    <a:moveTo>
                      <a:pt x="3295" y="1"/>
                    </a:moveTo>
                    <a:cubicBezTo>
                      <a:pt x="2151" y="1"/>
                      <a:pt x="1565" y="1005"/>
                      <a:pt x="1253" y="1987"/>
                    </a:cubicBezTo>
                    <a:cubicBezTo>
                      <a:pt x="627" y="3767"/>
                      <a:pt x="326" y="5646"/>
                      <a:pt x="226" y="7526"/>
                    </a:cubicBezTo>
                    <a:lnTo>
                      <a:pt x="226" y="7752"/>
                    </a:lnTo>
                    <a:cubicBezTo>
                      <a:pt x="126" y="8378"/>
                      <a:pt x="126" y="9005"/>
                      <a:pt x="126" y="9506"/>
                    </a:cubicBezTo>
                    <a:cubicBezTo>
                      <a:pt x="0" y="10032"/>
                      <a:pt x="226" y="10559"/>
                      <a:pt x="627" y="10884"/>
                    </a:cubicBezTo>
                    <a:cubicBezTo>
                      <a:pt x="752" y="10884"/>
                      <a:pt x="852" y="10985"/>
                      <a:pt x="953" y="10985"/>
                    </a:cubicBezTo>
                    <a:cubicBezTo>
                      <a:pt x="1005" y="11002"/>
                      <a:pt x="1065" y="11011"/>
                      <a:pt x="1129" y="11011"/>
                    </a:cubicBezTo>
                    <a:cubicBezTo>
                      <a:pt x="1425" y="11011"/>
                      <a:pt x="1797" y="10827"/>
                      <a:pt x="1880" y="10559"/>
                    </a:cubicBezTo>
                    <a:cubicBezTo>
                      <a:pt x="2406" y="10133"/>
                      <a:pt x="2732" y="9406"/>
                      <a:pt x="3033" y="8879"/>
                    </a:cubicBezTo>
                    <a:cubicBezTo>
                      <a:pt x="4186" y="6899"/>
                      <a:pt x="4812" y="4619"/>
                      <a:pt x="4913" y="2313"/>
                    </a:cubicBezTo>
                    <a:cubicBezTo>
                      <a:pt x="5013" y="1260"/>
                      <a:pt x="4712" y="107"/>
                      <a:pt x="3459" y="7"/>
                    </a:cubicBezTo>
                    <a:cubicBezTo>
                      <a:pt x="3403" y="3"/>
                      <a:pt x="3349" y="1"/>
                      <a:pt x="3295" y="1"/>
                    </a:cubicBezTo>
                    <a:close/>
                  </a:path>
                </a:pathLst>
              </a:custGeom>
              <a:solidFill>
                <a:srgbClr val="F2A0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3" name="Google Shape;1353;p8"/>
              <p:cNvSpPr/>
              <p:nvPr/>
            </p:nvSpPr>
            <p:spPr>
              <a:xfrm>
                <a:off x="8292303" y="2821731"/>
                <a:ext cx="88003" cy="89941"/>
              </a:xfrm>
              <a:custGeom>
                <a:avLst/>
                <a:gdLst/>
                <a:ahLst/>
                <a:cxnLst/>
                <a:rect l="l" t="t" r="r" b="b"/>
                <a:pathLst>
                  <a:path w="4087" h="4177" extrusionOk="0">
                    <a:moveTo>
                      <a:pt x="2833" y="1"/>
                    </a:moveTo>
                    <a:cubicBezTo>
                      <a:pt x="2507" y="1"/>
                      <a:pt x="2307" y="1"/>
                      <a:pt x="1981" y="101"/>
                    </a:cubicBezTo>
                    <a:cubicBezTo>
                      <a:pt x="1354" y="402"/>
                      <a:pt x="828" y="828"/>
                      <a:pt x="627" y="1555"/>
                    </a:cubicBezTo>
                    <a:cubicBezTo>
                      <a:pt x="1" y="2507"/>
                      <a:pt x="527" y="3660"/>
                      <a:pt x="1354" y="4061"/>
                    </a:cubicBezTo>
                    <a:cubicBezTo>
                      <a:pt x="1540" y="4141"/>
                      <a:pt x="1750" y="4177"/>
                      <a:pt x="1964" y="4177"/>
                    </a:cubicBezTo>
                    <a:cubicBezTo>
                      <a:pt x="2356" y="4177"/>
                      <a:pt x="2758" y="4055"/>
                      <a:pt x="3034" y="3861"/>
                    </a:cubicBezTo>
                    <a:cubicBezTo>
                      <a:pt x="3560" y="3535"/>
                      <a:pt x="3861" y="3034"/>
                      <a:pt x="4086" y="2507"/>
                    </a:cubicBezTo>
                    <a:lnTo>
                      <a:pt x="4086" y="1555"/>
                    </a:lnTo>
                    <a:cubicBezTo>
                      <a:pt x="4086" y="1354"/>
                      <a:pt x="3961" y="1029"/>
                      <a:pt x="3861" y="728"/>
                    </a:cubicBezTo>
                    <a:cubicBezTo>
                      <a:pt x="3861" y="527"/>
                      <a:pt x="3660" y="302"/>
                      <a:pt x="3460" y="101"/>
                    </a:cubicBezTo>
                    <a:cubicBezTo>
                      <a:pt x="3234" y="1"/>
                      <a:pt x="3034" y="1"/>
                      <a:pt x="28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4" name="Google Shape;1354;p8"/>
              <p:cNvSpPr/>
              <p:nvPr/>
            </p:nvSpPr>
            <p:spPr>
              <a:xfrm>
                <a:off x="8445035" y="2807175"/>
                <a:ext cx="43194" cy="52905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7" extrusionOk="0">
                    <a:moveTo>
                      <a:pt x="1066" y="0"/>
                    </a:moveTo>
                    <a:cubicBezTo>
                      <a:pt x="872" y="0"/>
                      <a:pt x="690" y="50"/>
                      <a:pt x="527" y="151"/>
                    </a:cubicBezTo>
                    <a:cubicBezTo>
                      <a:pt x="226" y="451"/>
                      <a:pt x="1" y="777"/>
                      <a:pt x="1" y="1203"/>
                    </a:cubicBezTo>
                    <a:cubicBezTo>
                      <a:pt x="1" y="1504"/>
                      <a:pt x="1" y="1705"/>
                      <a:pt x="126" y="1930"/>
                    </a:cubicBezTo>
                    <a:cubicBezTo>
                      <a:pt x="226" y="1930"/>
                      <a:pt x="226" y="2030"/>
                      <a:pt x="327" y="2131"/>
                    </a:cubicBezTo>
                    <a:lnTo>
                      <a:pt x="427" y="2231"/>
                    </a:lnTo>
                    <a:cubicBezTo>
                      <a:pt x="427" y="2231"/>
                      <a:pt x="527" y="2331"/>
                      <a:pt x="627" y="2331"/>
                    </a:cubicBezTo>
                    <a:cubicBezTo>
                      <a:pt x="853" y="2456"/>
                      <a:pt x="953" y="2456"/>
                      <a:pt x="1254" y="2456"/>
                    </a:cubicBezTo>
                    <a:cubicBezTo>
                      <a:pt x="1379" y="2456"/>
                      <a:pt x="1580" y="2331"/>
                      <a:pt x="1680" y="2231"/>
                    </a:cubicBezTo>
                    <a:cubicBezTo>
                      <a:pt x="1880" y="2030"/>
                      <a:pt x="1880" y="1705"/>
                      <a:pt x="2006" y="1504"/>
                    </a:cubicBezTo>
                    <a:cubicBezTo>
                      <a:pt x="2006" y="1203"/>
                      <a:pt x="1880" y="978"/>
                      <a:pt x="1680" y="777"/>
                    </a:cubicBezTo>
                    <a:cubicBezTo>
                      <a:pt x="1780" y="777"/>
                      <a:pt x="1780" y="677"/>
                      <a:pt x="1880" y="677"/>
                    </a:cubicBezTo>
                    <a:cubicBezTo>
                      <a:pt x="1880" y="451"/>
                      <a:pt x="1780" y="251"/>
                      <a:pt x="1680" y="151"/>
                    </a:cubicBezTo>
                    <a:cubicBezTo>
                      <a:pt x="1467" y="50"/>
                      <a:pt x="1260" y="0"/>
                      <a:pt x="106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55" name="Google Shape;1355;p8"/>
            <p:cNvGrpSpPr/>
            <p:nvPr/>
          </p:nvGrpSpPr>
          <p:grpSpPr>
            <a:xfrm rot="10800000">
              <a:off x="1268100" y="764529"/>
              <a:ext cx="1710712" cy="768478"/>
              <a:chOff x="6477428" y="4097776"/>
              <a:chExt cx="1710712" cy="768478"/>
            </a:xfrm>
          </p:grpSpPr>
          <p:sp>
            <p:nvSpPr>
              <p:cNvPr id="1356" name="Google Shape;1356;p8"/>
              <p:cNvSpPr/>
              <p:nvPr/>
            </p:nvSpPr>
            <p:spPr>
              <a:xfrm flipH="1">
                <a:off x="7796983" y="4506879"/>
                <a:ext cx="278946" cy="310982"/>
              </a:xfrm>
              <a:custGeom>
                <a:avLst/>
                <a:gdLst/>
                <a:ahLst/>
                <a:cxnLst/>
                <a:rect l="l" t="t" r="r" b="b"/>
                <a:pathLst>
                  <a:path w="8237" h="9183" extrusionOk="0">
                    <a:moveTo>
                      <a:pt x="3326" y="0"/>
                    </a:moveTo>
                    <a:cubicBezTo>
                      <a:pt x="1217" y="0"/>
                      <a:pt x="1" y="2521"/>
                      <a:pt x="967" y="5097"/>
                    </a:cubicBezTo>
                    <a:cubicBezTo>
                      <a:pt x="1900" y="7748"/>
                      <a:pt x="5091" y="9183"/>
                      <a:pt x="6802" y="9183"/>
                    </a:cubicBezTo>
                    <a:cubicBezTo>
                      <a:pt x="7138" y="9183"/>
                      <a:pt x="7417" y="9127"/>
                      <a:pt x="7611" y="9015"/>
                    </a:cubicBezTo>
                    <a:cubicBezTo>
                      <a:pt x="8237" y="8642"/>
                      <a:pt x="7045" y="1134"/>
                      <a:pt x="4378" y="195"/>
                    </a:cubicBezTo>
                    <a:cubicBezTo>
                      <a:pt x="4009" y="62"/>
                      <a:pt x="3657" y="0"/>
                      <a:pt x="3326" y="0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7" name="Google Shape;1357;p8"/>
              <p:cNvSpPr/>
              <p:nvPr/>
            </p:nvSpPr>
            <p:spPr>
              <a:xfrm flipH="1">
                <a:off x="7776292" y="4550464"/>
                <a:ext cx="220495" cy="288970"/>
              </a:xfrm>
              <a:custGeom>
                <a:avLst/>
                <a:gdLst/>
                <a:ahLst/>
                <a:cxnLst/>
                <a:rect l="l" t="t" r="r" b="b"/>
                <a:pathLst>
                  <a:path w="6511" h="8533" extrusionOk="0">
                    <a:moveTo>
                      <a:pt x="111" y="1"/>
                    </a:moveTo>
                    <a:cubicBezTo>
                      <a:pt x="95" y="1"/>
                      <a:pt x="77" y="8"/>
                      <a:pt x="60" y="26"/>
                    </a:cubicBezTo>
                    <a:cubicBezTo>
                      <a:pt x="0" y="26"/>
                      <a:pt x="0" y="85"/>
                      <a:pt x="0" y="160"/>
                    </a:cubicBezTo>
                    <a:cubicBezTo>
                      <a:pt x="0" y="160"/>
                      <a:pt x="179" y="770"/>
                      <a:pt x="551" y="1709"/>
                    </a:cubicBezTo>
                    <a:cubicBezTo>
                      <a:pt x="685" y="1947"/>
                      <a:pt x="805" y="2201"/>
                      <a:pt x="924" y="2454"/>
                    </a:cubicBezTo>
                    <a:cubicBezTo>
                      <a:pt x="983" y="2573"/>
                      <a:pt x="1058" y="2692"/>
                      <a:pt x="1117" y="2826"/>
                    </a:cubicBezTo>
                    <a:cubicBezTo>
                      <a:pt x="1177" y="3005"/>
                      <a:pt x="1237" y="3139"/>
                      <a:pt x="1356" y="3258"/>
                    </a:cubicBezTo>
                    <a:cubicBezTo>
                      <a:pt x="1490" y="3512"/>
                      <a:pt x="1669" y="3810"/>
                      <a:pt x="1803" y="4063"/>
                    </a:cubicBezTo>
                    <a:cubicBezTo>
                      <a:pt x="1981" y="4376"/>
                      <a:pt x="2175" y="4629"/>
                      <a:pt x="2354" y="4927"/>
                    </a:cubicBezTo>
                    <a:cubicBezTo>
                      <a:pt x="2548" y="5180"/>
                      <a:pt x="2786" y="5493"/>
                      <a:pt x="2980" y="5746"/>
                    </a:cubicBezTo>
                    <a:cubicBezTo>
                      <a:pt x="3158" y="5985"/>
                      <a:pt x="3412" y="6238"/>
                      <a:pt x="3590" y="6491"/>
                    </a:cubicBezTo>
                    <a:cubicBezTo>
                      <a:pt x="3725" y="6610"/>
                      <a:pt x="3844" y="6670"/>
                      <a:pt x="3903" y="6789"/>
                    </a:cubicBezTo>
                    <a:cubicBezTo>
                      <a:pt x="4037" y="6923"/>
                      <a:pt x="4157" y="7042"/>
                      <a:pt x="4276" y="7102"/>
                    </a:cubicBezTo>
                    <a:cubicBezTo>
                      <a:pt x="4469" y="7296"/>
                      <a:pt x="4708" y="7474"/>
                      <a:pt x="4901" y="7608"/>
                    </a:cubicBezTo>
                    <a:cubicBezTo>
                      <a:pt x="5080" y="7787"/>
                      <a:pt x="5274" y="7906"/>
                      <a:pt x="5453" y="8040"/>
                    </a:cubicBezTo>
                    <a:cubicBezTo>
                      <a:pt x="5646" y="8160"/>
                      <a:pt x="5765" y="8219"/>
                      <a:pt x="5900" y="8279"/>
                    </a:cubicBezTo>
                    <a:cubicBezTo>
                      <a:pt x="6198" y="8413"/>
                      <a:pt x="6332" y="8532"/>
                      <a:pt x="6332" y="8532"/>
                    </a:cubicBezTo>
                    <a:cubicBezTo>
                      <a:pt x="6391" y="8532"/>
                      <a:pt x="6451" y="8532"/>
                      <a:pt x="6451" y="8472"/>
                    </a:cubicBezTo>
                    <a:cubicBezTo>
                      <a:pt x="6510" y="8413"/>
                      <a:pt x="6510" y="8353"/>
                      <a:pt x="6451" y="8353"/>
                    </a:cubicBezTo>
                    <a:lnTo>
                      <a:pt x="6451" y="8279"/>
                    </a:lnTo>
                    <a:cubicBezTo>
                      <a:pt x="6451" y="8279"/>
                      <a:pt x="6272" y="8219"/>
                      <a:pt x="6078" y="8040"/>
                    </a:cubicBezTo>
                    <a:cubicBezTo>
                      <a:pt x="5959" y="7981"/>
                      <a:pt x="5765" y="7906"/>
                      <a:pt x="5646" y="7787"/>
                    </a:cubicBezTo>
                    <a:cubicBezTo>
                      <a:pt x="5453" y="7668"/>
                      <a:pt x="5274" y="7534"/>
                      <a:pt x="5080" y="7355"/>
                    </a:cubicBezTo>
                    <a:cubicBezTo>
                      <a:pt x="4901" y="7236"/>
                      <a:pt x="4708" y="7042"/>
                      <a:pt x="4529" y="6864"/>
                    </a:cubicBezTo>
                    <a:cubicBezTo>
                      <a:pt x="4276" y="6670"/>
                      <a:pt x="4157" y="6417"/>
                      <a:pt x="3903" y="6178"/>
                    </a:cubicBezTo>
                    <a:cubicBezTo>
                      <a:pt x="3725" y="5985"/>
                      <a:pt x="3531" y="5746"/>
                      <a:pt x="3292" y="5493"/>
                    </a:cubicBezTo>
                    <a:cubicBezTo>
                      <a:pt x="3099" y="5240"/>
                      <a:pt x="2920" y="4927"/>
                      <a:pt x="2726" y="4688"/>
                    </a:cubicBezTo>
                    <a:cubicBezTo>
                      <a:pt x="2548" y="4435"/>
                      <a:pt x="2354" y="4122"/>
                      <a:pt x="2175" y="3884"/>
                    </a:cubicBezTo>
                    <a:cubicBezTo>
                      <a:pt x="1981" y="3571"/>
                      <a:pt x="1862" y="3318"/>
                      <a:pt x="1669" y="3065"/>
                    </a:cubicBezTo>
                    <a:cubicBezTo>
                      <a:pt x="1549" y="2767"/>
                      <a:pt x="1356" y="2513"/>
                      <a:pt x="1237" y="2260"/>
                    </a:cubicBezTo>
                    <a:cubicBezTo>
                      <a:pt x="1117" y="2022"/>
                      <a:pt x="983" y="1769"/>
                      <a:pt x="864" y="1575"/>
                    </a:cubicBezTo>
                    <a:cubicBezTo>
                      <a:pt x="685" y="1143"/>
                      <a:pt x="492" y="770"/>
                      <a:pt x="373" y="458"/>
                    </a:cubicBezTo>
                    <a:cubicBezTo>
                      <a:pt x="238" y="219"/>
                      <a:pt x="179" y="85"/>
                      <a:pt x="179" y="85"/>
                    </a:cubicBezTo>
                    <a:cubicBezTo>
                      <a:pt x="179" y="43"/>
                      <a:pt x="149" y="1"/>
                      <a:pt x="111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8" name="Google Shape;1358;p8"/>
              <p:cNvSpPr/>
              <p:nvPr/>
            </p:nvSpPr>
            <p:spPr>
              <a:xfrm flipH="1">
                <a:off x="7906469" y="4561063"/>
                <a:ext cx="138779" cy="129026"/>
              </a:xfrm>
              <a:custGeom>
                <a:avLst/>
                <a:gdLst/>
                <a:ahLst/>
                <a:cxnLst/>
                <a:rect l="l" t="t" r="r" b="b"/>
                <a:pathLst>
                  <a:path w="4098" h="3810" extrusionOk="0">
                    <a:moveTo>
                      <a:pt x="3984" y="1"/>
                    </a:moveTo>
                    <a:cubicBezTo>
                      <a:pt x="3941" y="1"/>
                      <a:pt x="3904" y="43"/>
                      <a:pt x="3904" y="85"/>
                    </a:cubicBezTo>
                    <a:cubicBezTo>
                      <a:pt x="3725" y="338"/>
                      <a:pt x="3666" y="651"/>
                      <a:pt x="3532" y="889"/>
                    </a:cubicBezTo>
                    <a:cubicBezTo>
                      <a:pt x="3412" y="1202"/>
                      <a:pt x="3353" y="1456"/>
                      <a:pt x="3293" y="1768"/>
                    </a:cubicBezTo>
                    <a:cubicBezTo>
                      <a:pt x="3159" y="2081"/>
                      <a:pt x="3159" y="2379"/>
                      <a:pt x="3100" y="2692"/>
                    </a:cubicBezTo>
                    <a:lnTo>
                      <a:pt x="3100" y="3199"/>
                    </a:lnTo>
                    <a:cubicBezTo>
                      <a:pt x="2980" y="3124"/>
                      <a:pt x="2861" y="3065"/>
                      <a:pt x="2727" y="3005"/>
                    </a:cubicBezTo>
                    <a:cubicBezTo>
                      <a:pt x="2668" y="2945"/>
                      <a:pt x="2608" y="2945"/>
                      <a:pt x="2548" y="2886"/>
                    </a:cubicBezTo>
                    <a:lnTo>
                      <a:pt x="2295" y="2826"/>
                    </a:lnTo>
                    <a:cubicBezTo>
                      <a:pt x="2176" y="2752"/>
                      <a:pt x="2042" y="2692"/>
                      <a:pt x="1863" y="2692"/>
                    </a:cubicBezTo>
                    <a:lnTo>
                      <a:pt x="1669" y="2632"/>
                    </a:lnTo>
                    <a:cubicBezTo>
                      <a:pt x="1610" y="2573"/>
                      <a:pt x="1550" y="2573"/>
                      <a:pt x="1431" y="2573"/>
                    </a:cubicBezTo>
                    <a:lnTo>
                      <a:pt x="999" y="2454"/>
                    </a:lnTo>
                    <a:lnTo>
                      <a:pt x="552" y="2454"/>
                    </a:lnTo>
                    <a:cubicBezTo>
                      <a:pt x="433" y="2454"/>
                      <a:pt x="254" y="2379"/>
                      <a:pt x="120" y="2379"/>
                    </a:cubicBezTo>
                    <a:cubicBezTo>
                      <a:pt x="61" y="2379"/>
                      <a:pt x="1" y="2454"/>
                      <a:pt x="1" y="2513"/>
                    </a:cubicBezTo>
                    <a:cubicBezTo>
                      <a:pt x="1" y="2573"/>
                      <a:pt x="61" y="2632"/>
                      <a:pt x="61" y="2632"/>
                    </a:cubicBezTo>
                    <a:lnTo>
                      <a:pt x="120" y="2632"/>
                    </a:lnTo>
                    <a:cubicBezTo>
                      <a:pt x="254" y="2632"/>
                      <a:pt x="373" y="2692"/>
                      <a:pt x="552" y="2692"/>
                    </a:cubicBezTo>
                    <a:lnTo>
                      <a:pt x="746" y="2752"/>
                    </a:lnTo>
                    <a:cubicBezTo>
                      <a:pt x="805" y="2752"/>
                      <a:pt x="865" y="2752"/>
                      <a:pt x="925" y="2826"/>
                    </a:cubicBezTo>
                    <a:lnTo>
                      <a:pt x="1372" y="2886"/>
                    </a:lnTo>
                    <a:cubicBezTo>
                      <a:pt x="1431" y="2886"/>
                      <a:pt x="1491" y="2945"/>
                      <a:pt x="1550" y="2945"/>
                    </a:cubicBezTo>
                    <a:lnTo>
                      <a:pt x="1744" y="3005"/>
                    </a:lnTo>
                    <a:cubicBezTo>
                      <a:pt x="1923" y="3065"/>
                      <a:pt x="2042" y="3124"/>
                      <a:pt x="2176" y="3199"/>
                    </a:cubicBezTo>
                    <a:lnTo>
                      <a:pt x="2355" y="3258"/>
                    </a:lnTo>
                    <a:cubicBezTo>
                      <a:pt x="2414" y="3318"/>
                      <a:pt x="2489" y="3318"/>
                      <a:pt x="2548" y="3377"/>
                    </a:cubicBezTo>
                    <a:cubicBezTo>
                      <a:pt x="2668" y="3437"/>
                      <a:pt x="2787" y="3497"/>
                      <a:pt x="2921" y="3571"/>
                    </a:cubicBezTo>
                    <a:cubicBezTo>
                      <a:pt x="3040" y="3631"/>
                      <a:pt x="3159" y="3690"/>
                      <a:pt x="3293" y="3750"/>
                    </a:cubicBezTo>
                    <a:cubicBezTo>
                      <a:pt x="3293" y="3809"/>
                      <a:pt x="3353" y="3809"/>
                      <a:pt x="3412" y="3809"/>
                    </a:cubicBezTo>
                    <a:cubicBezTo>
                      <a:pt x="3532" y="3809"/>
                      <a:pt x="3606" y="3690"/>
                      <a:pt x="3606" y="3571"/>
                    </a:cubicBezTo>
                    <a:lnTo>
                      <a:pt x="3606" y="3318"/>
                    </a:lnTo>
                    <a:cubicBezTo>
                      <a:pt x="3532" y="3258"/>
                      <a:pt x="3532" y="3199"/>
                      <a:pt x="3532" y="3124"/>
                    </a:cubicBezTo>
                    <a:lnTo>
                      <a:pt x="3532" y="2692"/>
                    </a:lnTo>
                    <a:lnTo>
                      <a:pt x="3532" y="2513"/>
                    </a:lnTo>
                    <a:cubicBezTo>
                      <a:pt x="3532" y="2454"/>
                      <a:pt x="3606" y="2379"/>
                      <a:pt x="3606" y="2260"/>
                    </a:cubicBezTo>
                    <a:cubicBezTo>
                      <a:pt x="3606" y="2141"/>
                      <a:pt x="3606" y="2007"/>
                      <a:pt x="3666" y="1828"/>
                    </a:cubicBezTo>
                    <a:cubicBezTo>
                      <a:pt x="3725" y="1575"/>
                      <a:pt x="3785" y="1262"/>
                      <a:pt x="3845" y="1024"/>
                    </a:cubicBezTo>
                    <a:cubicBezTo>
                      <a:pt x="3904" y="711"/>
                      <a:pt x="4038" y="457"/>
                      <a:pt x="4098" y="145"/>
                    </a:cubicBezTo>
                    <a:cubicBezTo>
                      <a:pt x="4098" y="85"/>
                      <a:pt x="4098" y="25"/>
                      <a:pt x="4038" y="25"/>
                    </a:cubicBezTo>
                    <a:cubicBezTo>
                      <a:pt x="4021" y="8"/>
                      <a:pt x="4002" y="1"/>
                      <a:pt x="3984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9" name="Google Shape;1359;p8"/>
              <p:cNvSpPr/>
              <p:nvPr/>
            </p:nvSpPr>
            <p:spPr>
              <a:xfrm flipH="1">
                <a:off x="7851980" y="4620936"/>
                <a:ext cx="144807" cy="153408"/>
              </a:xfrm>
              <a:custGeom>
                <a:avLst/>
                <a:gdLst/>
                <a:ahLst/>
                <a:cxnLst/>
                <a:rect l="l" t="t" r="r" b="b"/>
                <a:pathLst>
                  <a:path w="4276" h="4530" extrusionOk="0">
                    <a:moveTo>
                      <a:pt x="4157" y="0"/>
                    </a:moveTo>
                    <a:cubicBezTo>
                      <a:pt x="4097" y="0"/>
                      <a:pt x="4037" y="0"/>
                      <a:pt x="4037" y="60"/>
                    </a:cubicBezTo>
                    <a:cubicBezTo>
                      <a:pt x="3963" y="239"/>
                      <a:pt x="3903" y="432"/>
                      <a:pt x="3844" y="611"/>
                    </a:cubicBezTo>
                    <a:cubicBezTo>
                      <a:pt x="3844" y="745"/>
                      <a:pt x="3784" y="924"/>
                      <a:pt x="3725" y="1118"/>
                    </a:cubicBezTo>
                    <a:cubicBezTo>
                      <a:pt x="3665" y="1490"/>
                      <a:pt x="3590" y="1803"/>
                      <a:pt x="3531" y="2175"/>
                    </a:cubicBezTo>
                    <a:cubicBezTo>
                      <a:pt x="3531" y="2295"/>
                      <a:pt x="3471" y="2354"/>
                      <a:pt x="3471" y="2414"/>
                    </a:cubicBezTo>
                    <a:lnTo>
                      <a:pt x="3471" y="2727"/>
                    </a:lnTo>
                    <a:cubicBezTo>
                      <a:pt x="3471" y="2920"/>
                      <a:pt x="3412" y="3099"/>
                      <a:pt x="3412" y="3293"/>
                    </a:cubicBezTo>
                    <a:cubicBezTo>
                      <a:pt x="3412" y="3352"/>
                      <a:pt x="3412" y="3472"/>
                      <a:pt x="3471" y="3531"/>
                    </a:cubicBezTo>
                    <a:lnTo>
                      <a:pt x="3471" y="3844"/>
                    </a:lnTo>
                    <a:lnTo>
                      <a:pt x="3471" y="4017"/>
                    </a:lnTo>
                    <a:lnTo>
                      <a:pt x="3471" y="4017"/>
                    </a:lnTo>
                    <a:cubicBezTo>
                      <a:pt x="3284" y="3971"/>
                      <a:pt x="3099" y="3916"/>
                      <a:pt x="2920" y="3844"/>
                    </a:cubicBezTo>
                    <a:lnTo>
                      <a:pt x="2473" y="3784"/>
                    </a:lnTo>
                    <a:lnTo>
                      <a:pt x="1981" y="3665"/>
                    </a:lnTo>
                    <a:cubicBezTo>
                      <a:pt x="1862" y="3591"/>
                      <a:pt x="1669" y="3591"/>
                      <a:pt x="1549" y="3591"/>
                    </a:cubicBezTo>
                    <a:cubicBezTo>
                      <a:pt x="1356" y="3531"/>
                      <a:pt x="1237" y="3531"/>
                      <a:pt x="1058" y="3472"/>
                    </a:cubicBezTo>
                    <a:lnTo>
                      <a:pt x="611" y="3472"/>
                    </a:lnTo>
                    <a:cubicBezTo>
                      <a:pt x="432" y="3412"/>
                      <a:pt x="313" y="3412"/>
                      <a:pt x="119" y="3412"/>
                    </a:cubicBezTo>
                    <a:cubicBezTo>
                      <a:pt x="60" y="3412"/>
                      <a:pt x="0" y="3472"/>
                      <a:pt x="0" y="3531"/>
                    </a:cubicBezTo>
                    <a:cubicBezTo>
                      <a:pt x="0" y="3591"/>
                      <a:pt x="60" y="3665"/>
                      <a:pt x="119" y="3665"/>
                    </a:cubicBezTo>
                    <a:cubicBezTo>
                      <a:pt x="238" y="3665"/>
                      <a:pt x="432" y="3725"/>
                      <a:pt x="551" y="3725"/>
                    </a:cubicBezTo>
                    <a:cubicBezTo>
                      <a:pt x="611" y="3725"/>
                      <a:pt x="745" y="3725"/>
                      <a:pt x="805" y="3784"/>
                    </a:cubicBezTo>
                    <a:lnTo>
                      <a:pt x="983" y="3784"/>
                    </a:lnTo>
                    <a:cubicBezTo>
                      <a:pt x="1177" y="3844"/>
                      <a:pt x="1296" y="3844"/>
                      <a:pt x="1490" y="3904"/>
                    </a:cubicBezTo>
                    <a:cubicBezTo>
                      <a:pt x="1609" y="3963"/>
                      <a:pt x="1803" y="3963"/>
                      <a:pt x="1922" y="4038"/>
                    </a:cubicBezTo>
                    <a:cubicBezTo>
                      <a:pt x="2548" y="4157"/>
                      <a:pt x="3099" y="4336"/>
                      <a:pt x="3725" y="4529"/>
                    </a:cubicBezTo>
                    <a:lnTo>
                      <a:pt x="3784" y="4529"/>
                    </a:lnTo>
                    <a:cubicBezTo>
                      <a:pt x="3903" y="4529"/>
                      <a:pt x="4037" y="4410"/>
                      <a:pt x="3963" y="4276"/>
                    </a:cubicBezTo>
                    <a:lnTo>
                      <a:pt x="3903" y="4038"/>
                    </a:lnTo>
                    <a:lnTo>
                      <a:pt x="3903" y="3784"/>
                    </a:lnTo>
                    <a:cubicBezTo>
                      <a:pt x="3903" y="3725"/>
                      <a:pt x="3844" y="3591"/>
                      <a:pt x="3844" y="3531"/>
                    </a:cubicBezTo>
                    <a:lnTo>
                      <a:pt x="3844" y="3293"/>
                    </a:lnTo>
                    <a:lnTo>
                      <a:pt x="3844" y="2727"/>
                    </a:lnTo>
                    <a:cubicBezTo>
                      <a:pt x="3903" y="2607"/>
                      <a:pt x="3903" y="2414"/>
                      <a:pt x="3903" y="2235"/>
                    </a:cubicBezTo>
                    <a:cubicBezTo>
                      <a:pt x="3963" y="1863"/>
                      <a:pt x="4037" y="1550"/>
                      <a:pt x="4037" y="1177"/>
                    </a:cubicBezTo>
                    <a:cubicBezTo>
                      <a:pt x="4097" y="864"/>
                      <a:pt x="4157" y="492"/>
                      <a:pt x="4276" y="120"/>
                    </a:cubicBezTo>
                    <a:cubicBezTo>
                      <a:pt x="4276" y="60"/>
                      <a:pt x="4216" y="60"/>
                      <a:pt x="4157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0" name="Google Shape;1360;p8"/>
              <p:cNvSpPr/>
              <p:nvPr/>
            </p:nvSpPr>
            <p:spPr>
              <a:xfrm rot="-1328962" flipH="1">
                <a:off x="7735800" y="4362458"/>
                <a:ext cx="53370" cy="73993"/>
              </a:xfrm>
              <a:custGeom>
                <a:avLst/>
                <a:gdLst/>
                <a:ahLst/>
                <a:cxnLst/>
                <a:rect l="l" t="t" r="r" b="b"/>
                <a:pathLst>
                  <a:path w="1576" h="2185" extrusionOk="0">
                    <a:moveTo>
                      <a:pt x="454" y="1"/>
                    </a:moveTo>
                    <a:cubicBezTo>
                      <a:pt x="226" y="1"/>
                      <a:pt x="0" y="236"/>
                      <a:pt x="85" y="501"/>
                    </a:cubicBezTo>
                    <a:cubicBezTo>
                      <a:pt x="219" y="814"/>
                      <a:pt x="532" y="1186"/>
                      <a:pt x="711" y="1440"/>
                    </a:cubicBezTo>
                    <a:cubicBezTo>
                      <a:pt x="905" y="1678"/>
                      <a:pt x="1083" y="2110"/>
                      <a:pt x="1456" y="2185"/>
                    </a:cubicBezTo>
                    <a:lnTo>
                      <a:pt x="1515" y="2110"/>
                    </a:lnTo>
                    <a:cubicBezTo>
                      <a:pt x="1575" y="1812"/>
                      <a:pt x="1337" y="1440"/>
                      <a:pt x="1203" y="1186"/>
                    </a:cubicBezTo>
                    <a:cubicBezTo>
                      <a:pt x="1024" y="874"/>
                      <a:pt x="964" y="442"/>
                      <a:pt x="711" y="129"/>
                    </a:cubicBezTo>
                    <a:cubicBezTo>
                      <a:pt x="638" y="39"/>
                      <a:pt x="546" y="1"/>
                      <a:pt x="454" y="1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1" name="Google Shape;1361;p8"/>
              <p:cNvSpPr/>
              <p:nvPr/>
            </p:nvSpPr>
            <p:spPr>
              <a:xfrm rot="-1328962" flipH="1">
                <a:off x="7693112" y="4357676"/>
                <a:ext cx="33830" cy="91602"/>
              </a:xfrm>
              <a:custGeom>
                <a:avLst/>
                <a:gdLst/>
                <a:ahLst/>
                <a:cxnLst/>
                <a:rect l="l" t="t" r="r" b="b"/>
                <a:pathLst>
                  <a:path w="999" h="2705" extrusionOk="0">
                    <a:moveTo>
                      <a:pt x="359" y="0"/>
                    </a:moveTo>
                    <a:cubicBezTo>
                      <a:pt x="175" y="0"/>
                      <a:pt x="1" y="100"/>
                      <a:pt x="1" y="312"/>
                    </a:cubicBezTo>
                    <a:cubicBezTo>
                      <a:pt x="1" y="1176"/>
                      <a:pt x="60" y="2099"/>
                      <a:pt x="746" y="2665"/>
                    </a:cubicBezTo>
                    <a:cubicBezTo>
                      <a:pt x="773" y="2693"/>
                      <a:pt x="801" y="2704"/>
                      <a:pt x="829" y="2704"/>
                    </a:cubicBezTo>
                    <a:cubicBezTo>
                      <a:pt x="919" y="2704"/>
                      <a:pt x="999" y="2575"/>
                      <a:pt x="999" y="2472"/>
                    </a:cubicBezTo>
                    <a:cubicBezTo>
                      <a:pt x="746" y="1920"/>
                      <a:pt x="552" y="1176"/>
                      <a:pt x="746" y="550"/>
                    </a:cubicBezTo>
                    <a:cubicBezTo>
                      <a:pt x="893" y="194"/>
                      <a:pt x="616" y="0"/>
                      <a:pt x="359" y="0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2" name="Google Shape;1362;p8"/>
              <p:cNvSpPr/>
              <p:nvPr/>
            </p:nvSpPr>
            <p:spPr>
              <a:xfrm rot="-1328962" flipH="1">
                <a:off x="7633573" y="4363891"/>
                <a:ext cx="47071" cy="65730"/>
              </a:xfrm>
              <a:custGeom>
                <a:avLst/>
                <a:gdLst/>
                <a:ahLst/>
                <a:cxnLst/>
                <a:rect l="l" t="t" r="r" b="b"/>
                <a:pathLst>
                  <a:path w="1390" h="1941" extrusionOk="0">
                    <a:moveTo>
                      <a:pt x="946" y="0"/>
                    </a:moveTo>
                    <a:cubicBezTo>
                      <a:pt x="880" y="0"/>
                      <a:pt x="811" y="23"/>
                      <a:pt x="746" y="77"/>
                    </a:cubicBezTo>
                    <a:cubicBezTo>
                      <a:pt x="373" y="330"/>
                      <a:pt x="194" y="628"/>
                      <a:pt x="60" y="1075"/>
                    </a:cubicBezTo>
                    <a:cubicBezTo>
                      <a:pt x="1" y="1373"/>
                      <a:pt x="60" y="1626"/>
                      <a:pt x="254" y="1879"/>
                    </a:cubicBezTo>
                    <a:cubicBezTo>
                      <a:pt x="295" y="1921"/>
                      <a:pt x="346" y="1941"/>
                      <a:pt x="394" y="1941"/>
                    </a:cubicBezTo>
                    <a:cubicBezTo>
                      <a:pt x="485" y="1941"/>
                      <a:pt x="567" y="1872"/>
                      <a:pt x="567" y="1745"/>
                    </a:cubicBezTo>
                    <a:lnTo>
                      <a:pt x="626" y="1626"/>
                    </a:lnTo>
                    <a:cubicBezTo>
                      <a:pt x="686" y="1507"/>
                      <a:pt x="746" y="1373"/>
                      <a:pt x="805" y="1254"/>
                    </a:cubicBezTo>
                    <a:cubicBezTo>
                      <a:pt x="939" y="1000"/>
                      <a:pt x="1118" y="822"/>
                      <a:pt x="1237" y="568"/>
                    </a:cubicBezTo>
                    <a:cubicBezTo>
                      <a:pt x="1390" y="322"/>
                      <a:pt x="1190" y="0"/>
                      <a:pt x="946" y="0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3" name="Google Shape;1363;p8"/>
              <p:cNvSpPr/>
              <p:nvPr/>
            </p:nvSpPr>
            <p:spPr>
              <a:xfrm flipH="1">
                <a:off x="7498194" y="4637869"/>
                <a:ext cx="155068" cy="228386"/>
              </a:xfrm>
              <a:custGeom>
                <a:avLst/>
                <a:gdLst/>
                <a:ahLst/>
                <a:cxnLst/>
                <a:rect l="l" t="t" r="r" b="b"/>
                <a:pathLst>
                  <a:path w="4579" h="6744" extrusionOk="0">
                    <a:moveTo>
                      <a:pt x="735" y="0"/>
                    </a:moveTo>
                    <a:cubicBezTo>
                      <a:pt x="384" y="0"/>
                      <a:pt x="1" y="307"/>
                      <a:pt x="150" y="737"/>
                    </a:cubicBezTo>
                    <a:cubicBezTo>
                      <a:pt x="1089" y="2972"/>
                      <a:pt x="1893" y="5459"/>
                      <a:pt x="4128" y="6696"/>
                    </a:cubicBezTo>
                    <a:cubicBezTo>
                      <a:pt x="4171" y="6729"/>
                      <a:pt x="4214" y="6743"/>
                      <a:pt x="4254" y="6743"/>
                    </a:cubicBezTo>
                    <a:cubicBezTo>
                      <a:pt x="4449" y="6743"/>
                      <a:pt x="4579" y="6402"/>
                      <a:pt x="4381" y="6204"/>
                    </a:cubicBezTo>
                    <a:cubicBezTo>
                      <a:pt x="2638" y="4774"/>
                      <a:pt x="1893" y="2540"/>
                      <a:pt x="1208" y="364"/>
                    </a:cubicBezTo>
                    <a:cubicBezTo>
                      <a:pt x="1141" y="109"/>
                      <a:pt x="944" y="0"/>
                      <a:pt x="73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4" name="Google Shape;1364;p8"/>
              <p:cNvSpPr/>
              <p:nvPr/>
            </p:nvSpPr>
            <p:spPr>
              <a:xfrm flipH="1">
                <a:off x="7490914" y="4676204"/>
                <a:ext cx="57469" cy="139998"/>
              </a:xfrm>
              <a:custGeom>
                <a:avLst/>
                <a:gdLst/>
                <a:ahLst/>
                <a:cxnLst/>
                <a:rect l="l" t="t" r="r" b="b"/>
                <a:pathLst>
                  <a:path w="1697" h="4134" extrusionOk="0">
                    <a:moveTo>
                      <a:pt x="502" y="1"/>
                    </a:moveTo>
                    <a:cubicBezTo>
                      <a:pt x="258" y="1"/>
                      <a:pt x="1" y="172"/>
                      <a:pt x="33" y="469"/>
                    </a:cubicBezTo>
                    <a:cubicBezTo>
                      <a:pt x="227" y="1661"/>
                      <a:pt x="480" y="3016"/>
                      <a:pt x="1225" y="4015"/>
                    </a:cubicBezTo>
                    <a:cubicBezTo>
                      <a:pt x="1284" y="4098"/>
                      <a:pt x="1358" y="4133"/>
                      <a:pt x="1428" y="4133"/>
                    </a:cubicBezTo>
                    <a:cubicBezTo>
                      <a:pt x="1570" y="4133"/>
                      <a:pt x="1697" y="3990"/>
                      <a:pt x="1657" y="3821"/>
                    </a:cubicBezTo>
                    <a:cubicBezTo>
                      <a:pt x="1344" y="2644"/>
                      <a:pt x="971" y="1586"/>
                      <a:pt x="912" y="409"/>
                    </a:cubicBezTo>
                    <a:cubicBezTo>
                      <a:pt x="912" y="127"/>
                      <a:pt x="712" y="1"/>
                      <a:pt x="50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5" name="Google Shape;1365;p8"/>
              <p:cNvSpPr/>
              <p:nvPr/>
            </p:nvSpPr>
            <p:spPr>
              <a:xfrm flipH="1">
                <a:off x="7441031" y="4671734"/>
                <a:ext cx="40672" cy="104812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3095" extrusionOk="0">
                    <a:moveTo>
                      <a:pt x="639" y="0"/>
                    </a:moveTo>
                    <a:cubicBezTo>
                      <a:pt x="477" y="0"/>
                      <a:pt x="327" y="88"/>
                      <a:pt x="298" y="303"/>
                    </a:cubicBezTo>
                    <a:cubicBezTo>
                      <a:pt x="179" y="1167"/>
                      <a:pt x="1" y="2091"/>
                      <a:pt x="239" y="3029"/>
                    </a:cubicBezTo>
                    <a:cubicBezTo>
                      <a:pt x="262" y="3075"/>
                      <a:pt x="304" y="3094"/>
                      <a:pt x="351" y="3094"/>
                    </a:cubicBezTo>
                    <a:cubicBezTo>
                      <a:pt x="427" y="3094"/>
                      <a:pt x="515" y="3043"/>
                      <a:pt x="552" y="2970"/>
                    </a:cubicBezTo>
                    <a:cubicBezTo>
                      <a:pt x="671" y="2165"/>
                      <a:pt x="671" y="1286"/>
                      <a:pt x="1043" y="541"/>
                    </a:cubicBezTo>
                    <a:cubicBezTo>
                      <a:pt x="1201" y="236"/>
                      <a:pt x="904" y="0"/>
                      <a:pt x="63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6" name="Google Shape;1366;p8"/>
              <p:cNvSpPr/>
              <p:nvPr/>
            </p:nvSpPr>
            <p:spPr>
              <a:xfrm rot="-1328962" flipH="1">
                <a:off x="7965785" y="4101133"/>
                <a:ext cx="36472" cy="95361"/>
              </a:xfrm>
              <a:custGeom>
                <a:avLst/>
                <a:gdLst/>
                <a:ahLst/>
                <a:cxnLst/>
                <a:rect l="l" t="t" r="r" b="b"/>
                <a:pathLst>
                  <a:path w="1077" h="2816" extrusionOk="0">
                    <a:moveTo>
                      <a:pt x="473" y="0"/>
                    </a:moveTo>
                    <a:cubicBezTo>
                      <a:pt x="260" y="0"/>
                      <a:pt x="60" y="133"/>
                      <a:pt x="60" y="423"/>
                    </a:cubicBezTo>
                    <a:cubicBezTo>
                      <a:pt x="0" y="1168"/>
                      <a:pt x="194" y="2106"/>
                      <a:pt x="685" y="2717"/>
                    </a:cubicBezTo>
                    <a:cubicBezTo>
                      <a:pt x="728" y="2787"/>
                      <a:pt x="780" y="2816"/>
                      <a:pt x="830" y="2816"/>
                    </a:cubicBezTo>
                    <a:cubicBezTo>
                      <a:pt x="918" y="2816"/>
                      <a:pt x="998" y="2722"/>
                      <a:pt x="998" y="2598"/>
                    </a:cubicBezTo>
                    <a:cubicBezTo>
                      <a:pt x="939" y="1913"/>
                      <a:pt x="745" y="1362"/>
                      <a:pt x="939" y="676"/>
                    </a:cubicBezTo>
                    <a:cubicBezTo>
                      <a:pt x="1076" y="247"/>
                      <a:pt x="763" y="0"/>
                      <a:pt x="4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7" name="Google Shape;1367;p8"/>
              <p:cNvSpPr/>
              <p:nvPr/>
            </p:nvSpPr>
            <p:spPr>
              <a:xfrm rot="-1328962" flipH="1">
                <a:off x="7921656" y="4128631"/>
                <a:ext cx="47918" cy="104064"/>
              </a:xfrm>
              <a:custGeom>
                <a:avLst/>
                <a:gdLst/>
                <a:ahLst/>
                <a:cxnLst/>
                <a:rect l="l" t="t" r="r" b="b"/>
                <a:pathLst>
                  <a:path w="1415" h="3073" extrusionOk="0">
                    <a:moveTo>
                      <a:pt x="975" y="0"/>
                    </a:moveTo>
                    <a:cubicBezTo>
                      <a:pt x="879" y="0"/>
                      <a:pt x="788" y="49"/>
                      <a:pt x="745" y="168"/>
                    </a:cubicBezTo>
                    <a:cubicBezTo>
                      <a:pt x="447" y="1047"/>
                      <a:pt x="1" y="2104"/>
                      <a:pt x="254" y="3028"/>
                    </a:cubicBezTo>
                    <a:cubicBezTo>
                      <a:pt x="254" y="3058"/>
                      <a:pt x="269" y="3073"/>
                      <a:pt x="291" y="3073"/>
                    </a:cubicBezTo>
                    <a:cubicBezTo>
                      <a:pt x="313" y="3073"/>
                      <a:pt x="343" y="3058"/>
                      <a:pt x="373" y="3028"/>
                    </a:cubicBezTo>
                    <a:cubicBezTo>
                      <a:pt x="567" y="2104"/>
                      <a:pt x="745" y="1285"/>
                      <a:pt x="1252" y="481"/>
                    </a:cubicBezTo>
                    <a:cubicBezTo>
                      <a:pt x="1415" y="226"/>
                      <a:pt x="1182" y="0"/>
                      <a:pt x="97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8" name="Google Shape;1368;p8"/>
              <p:cNvSpPr/>
              <p:nvPr/>
            </p:nvSpPr>
            <p:spPr>
              <a:xfrm rot="-1328962" flipH="1">
                <a:off x="8136008" y="4275358"/>
                <a:ext cx="43583" cy="53878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591" extrusionOk="0">
                    <a:moveTo>
                      <a:pt x="508" y="1"/>
                    </a:moveTo>
                    <a:cubicBezTo>
                      <a:pt x="240" y="1"/>
                      <a:pt x="1" y="304"/>
                      <a:pt x="229" y="576"/>
                    </a:cubicBezTo>
                    <a:cubicBezTo>
                      <a:pt x="289" y="695"/>
                      <a:pt x="423" y="814"/>
                      <a:pt x="542" y="888"/>
                    </a:cubicBezTo>
                    <a:cubicBezTo>
                      <a:pt x="795" y="1127"/>
                      <a:pt x="914" y="1380"/>
                      <a:pt x="1168" y="1559"/>
                    </a:cubicBezTo>
                    <a:cubicBezTo>
                      <a:pt x="1185" y="1581"/>
                      <a:pt x="1203" y="1590"/>
                      <a:pt x="1220" y="1590"/>
                    </a:cubicBezTo>
                    <a:cubicBezTo>
                      <a:pt x="1258" y="1590"/>
                      <a:pt x="1287" y="1541"/>
                      <a:pt x="1287" y="1499"/>
                    </a:cubicBezTo>
                    <a:cubicBezTo>
                      <a:pt x="1287" y="1186"/>
                      <a:pt x="1108" y="888"/>
                      <a:pt x="1034" y="635"/>
                    </a:cubicBezTo>
                    <a:cubicBezTo>
                      <a:pt x="974" y="516"/>
                      <a:pt x="974" y="382"/>
                      <a:pt x="855" y="263"/>
                    </a:cubicBezTo>
                    <a:cubicBezTo>
                      <a:pt x="855" y="203"/>
                      <a:pt x="795" y="203"/>
                      <a:pt x="795" y="144"/>
                    </a:cubicBezTo>
                    <a:cubicBezTo>
                      <a:pt x="710" y="43"/>
                      <a:pt x="607" y="1"/>
                      <a:pt x="50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9" name="Google Shape;1369;p8"/>
              <p:cNvSpPr/>
              <p:nvPr/>
            </p:nvSpPr>
            <p:spPr>
              <a:xfrm rot="-1328962" flipH="1">
                <a:off x="8099755" y="4265233"/>
                <a:ext cx="56959" cy="62073"/>
              </a:xfrm>
              <a:custGeom>
                <a:avLst/>
                <a:gdLst/>
                <a:ahLst/>
                <a:cxnLst/>
                <a:rect l="l" t="t" r="r" b="b"/>
                <a:pathLst>
                  <a:path w="1682" h="1833" extrusionOk="0">
                    <a:moveTo>
                      <a:pt x="458" y="1"/>
                    </a:moveTo>
                    <a:cubicBezTo>
                      <a:pt x="0" y="1"/>
                      <a:pt x="36" y="818"/>
                      <a:pt x="564" y="818"/>
                    </a:cubicBezTo>
                    <a:cubicBezTo>
                      <a:pt x="430" y="818"/>
                      <a:pt x="624" y="878"/>
                      <a:pt x="683" y="878"/>
                    </a:cubicBezTo>
                    <a:cubicBezTo>
                      <a:pt x="743" y="878"/>
                      <a:pt x="862" y="997"/>
                      <a:pt x="936" y="1131"/>
                    </a:cubicBezTo>
                    <a:cubicBezTo>
                      <a:pt x="1115" y="1310"/>
                      <a:pt x="1234" y="1623"/>
                      <a:pt x="1488" y="1801"/>
                    </a:cubicBezTo>
                    <a:cubicBezTo>
                      <a:pt x="1506" y="1824"/>
                      <a:pt x="1530" y="1833"/>
                      <a:pt x="1556" y="1833"/>
                    </a:cubicBezTo>
                    <a:cubicBezTo>
                      <a:pt x="1616" y="1833"/>
                      <a:pt x="1681" y="1784"/>
                      <a:pt x="1681" y="1742"/>
                    </a:cubicBezTo>
                    <a:cubicBezTo>
                      <a:pt x="1681" y="1369"/>
                      <a:pt x="1488" y="937"/>
                      <a:pt x="1309" y="625"/>
                    </a:cubicBezTo>
                    <a:cubicBezTo>
                      <a:pt x="1115" y="312"/>
                      <a:pt x="936" y="73"/>
                      <a:pt x="564" y="14"/>
                    </a:cubicBezTo>
                    <a:cubicBezTo>
                      <a:pt x="526" y="5"/>
                      <a:pt x="491" y="1"/>
                      <a:pt x="45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0" name="Google Shape;1370;p8"/>
              <p:cNvSpPr/>
              <p:nvPr/>
            </p:nvSpPr>
            <p:spPr>
              <a:xfrm rot="-1328962" flipH="1">
                <a:off x="7487341" y="4234718"/>
                <a:ext cx="90349" cy="123096"/>
              </a:xfrm>
              <a:custGeom>
                <a:avLst/>
                <a:gdLst/>
                <a:ahLst/>
                <a:cxnLst/>
                <a:rect l="l" t="t" r="r" b="b"/>
                <a:pathLst>
                  <a:path w="2668" h="3635" extrusionOk="0">
                    <a:moveTo>
                      <a:pt x="1650" y="1"/>
                    </a:moveTo>
                    <a:cubicBezTo>
                      <a:pt x="1485" y="1"/>
                      <a:pt x="1321" y="41"/>
                      <a:pt x="1178" y="119"/>
                    </a:cubicBezTo>
                    <a:cubicBezTo>
                      <a:pt x="805" y="373"/>
                      <a:pt x="627" y="805"/>
                      <a:pt x="567" y="1237"/>
                    </a:cubicBezTo>
                    <a:cubicBezTo>
                      <a:pt x="433" y="1490"/>
                      <a:pt x="314" y="1684"/>
                      <a:pt x="254" y="1922"/>
                    </a:cubicBezTo>
                    <a:cubicBezTo>
                      <a:pt x="120" y="2235"/>
                      <a:pt x="1" y="2667"/>
                      <a:pt x="120" y="3039"/>
                    </a:cubicBezTo>
                    <a:cubicBezTo>
                      <a:pt x="232" y="3399"/>
                      <a:pt x="591" y="3635"/>
                      <a:pt x="958" y="3635"/>
                    </a:cubicBezTo>
                    <a:cubicBezTo>
                      <a:pt x="1032" y="3635"/>
                      <a:pt x="1106" y="3625"/>
                      <a:pt x="1178" y="3605"/>
                    </a:cubicBezTo>
                    <a:cubicBezTo>
                      <a:pt x="1610" y="3412"/>
                      <a:pt x="1863" y="3099"/>
                      <a:pt x="2116" y="2801"/>
                    </a:cubicBezTo>
                    <a:cubicBezTo>
                      <a:pt x="2355" y="2488"/>
                      <a:pt x="2489" y="2056"/>
                      <a:pt x="2548" y="1684"/>
                    </a:cubicBezTo>
                    <a:cubicBezTo>
                      <a:pt x="2608" y="1311"/>
                      <a:pt x="2668" y="864"/>
                      <a:pt x="2489" y="492"/>
                    </a:cubicBezTo>
                    <a:cubicBezTo>
                      <a:pt x="2319" y="163"/>
                      <a:pt x="1983" y="1"/>
                      <a:pt x="165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1" name="Google Shape;1371;p8"/>
              <p:cNvSpPr/>
              <p:nvPr/>
            </p:nvSpPr>
            <p:spPr>
              <a:xfrm rot="-1328962" flipH="1">
                <a:off x="6491676" y="4688995"/>
                <a:ext cx="233594" cy="121301"/>
              </a:xfrm>
              <a:custGeom>
                <a:avLst/>
                <a:gdLst/>
                <a:ahLst/>
                <a:cxnLst/>
                <a:rect l="l" t="t" r="r" b="b"/>
                <a:pathLst>
                  <a:path w="6898" h="3582" extrusionOk="0">
                    <a:moveTo>
                      <a:pt x="1922" y="1"/>
                    </a:moveTo>
                    <a:cubicBezTo>
                      <a:pt x="1490" y="1"/>
                      <a:pt x="998" y="195"/>
                      <a:pt x="686" y="567"/>
                    </a:cubicBezTo>
                    <a:cubicBezTo>
                      <a:pt x="0" y="1431"/>
                      <a:pt x="566" y="2548"/>
                      <a:pt x="1430" y="3040"/>
                    </a:cubicBezTo>
                    <a:cubicBezTo>
                      <a:pt x="2126" y="3388"/>
                      <a:pt x="2986" y="3581"/>
                      <a:pt x="3784" y="3581"/>
                    </a:cubicBezTo>
                    <a:cubicBezTo>
                      <a:pt x="3978" y="3581"/>
                      <a:pt x="4167" y="3570"/>
                      <a:pt x="4350" y="3547"/>
                    </a:cubicBezTo>
                    <a:cubicBezTo>
                      <a:pt x="4902" y="3547"/>
                      <a:pt x="5527" y="3412"/>
                      <a:pt x="6019" y="3174"/>
                    </a:cubicBezTo>
                    <a:cubicBezTo>
                      <a:pt x="6585" y="2921"/>
                      <a:pt x="6898" y="2295"/>
                      <a:pt x="6764" y="1684"/>
                    </a:cubicBezTo>
                    <a:cubicBezTo>
                      <a:pt x="6704" y="1550"/>
                      <a:pt x="6585" y="1431"/>
                      <a:pt x="6466" y="1312"/>
                    </a:cubicBezTo>
                    <a:cubicBezTo>
                      <a:pt x="6391" y="1237"/>
                      <a:pt x="6332" y="1118"/>
                      <a:pt x="6213" y="1118"/>
                    </a:cubicBezTo>
                    <a:cubicBezTo>
                      <a:pt x="5214" y="999"/>
                      <a:pt x="4231" y="746"/>
                      <a:pt x="3293" y="373"/>
                    </a:cubicBezTo>
                    <a:cubicBezTo>
                      <a:pt x="2861" y="254"/>
                      <a:pt x="2429" y="1"/>
                      <a:pt x="1922" y="1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2" name="Google Shape;1372;p8"/>
              <p:cNvSpPr/>
              <p:nvPr/>
            </p:nvSpPr>
            <p:spPr>
              <a:xfrm rot="-1328962" flipH="1">
                <a:off x="6792074" y="4400120"/>
                <a:ext cx="590792" cy="298715"/>
              </a:xfrm>
              <a:custGeom>
                <a:avLst/>
                <a:gdLst/>
                <a:ahLst/>
                <a:cxnLst/>
                <a:rect l="l" t="t" r="r" b="b"/>
                <a:pathLst>
                  <a:path w="17446" h="8821" extrusionOk="0">
                    <a:moveTo>
                      <a:pt x="44" y="0"/>
                    </a:moveTo>
                    <a:cubicBezTo>
                      <a:pt x="15" y="0"/>
                      <a:pt x="0" y="11"/>
                      <a:pt x="0" y="36"/>
                    </a:cubicBezTo>
                    <a:cubicBezTo>
                      <a:pt x="0" y="781"/>
                      <a:pt x="372" y="4684"/>
                      <a:pt x="1862" y="5935"/>
                    </a:cubicBezTo>
                    <a:cubicBezTo>
                      <a:pt x="2417" y="6400"/>
                      <a:pt x="3197" y="6546"/>
                      <a:pt x="4019" y="6546"/>
                    </a:cubicBezTo>
                    <a:cubicBezTo>
                      <a:pt x="5435" y="6546"/>
                      <a:pt x="6979" y="6112"/>
                      <a:pt x="7733" y="6112"/>
                    </a:cubicBezTo>
                    <a:cubicBezTo>
                      <a:pt x="7764" y="6112"/>
                      <a:pt x="7793" y="6112"/>
                      <a:pt x="7821" y="6114"/>
                    </a:cubicBezTo>
                    <a:cubicBezTo>
                      <a:pt x="8939" y="6173"/>
                      <a:pt x="9624" y="7976"/>
                      <a:pt x="11173" y="8602"/>
                    </a:cubicBezTo>
                    <a:cubicBezTo>
                      <a:pt x="11517" y="8754"/>
                      <a:pt x="11963" y="8820"/>
                      <a:pt x="12460" y="8820"/>
                    </a:cubicBezTo>
                    <a:cubicBezTo>
                      <a:pt x="14201" y="8820"/>
                      <a:pt x="16576" y="8008"/>
                      <a:pt x="17445" y="7231"/>
                    </a:cubicBezTo>
                    <a:cubicBezTo>
                      <a:pt x="17445" y="7231"/>
                      <a:pt x="17073" y="4311"/>
                      <a:pt x="15583" y="3566"/>
                    </a:cubicBezTo>
                    <a:cubicBezTo>
                      <a:pt x="15134" y="3342"/>
                      <a:pt x="14701" y="3265"/>
                      <a:pt x="14298" y="3265"/>
                    </a:cubicBezTo>
                    <a:cubicBezTo>
                      <a:pt x="13421" y="3265"/>
                      <a:pt x="12690" y="3631"/>
                      <a:pt x="12251" y="3631"/>
                    </a:cubicBezTo>
                    <a:cubicBezTo>
                      <a:pt x="12223" y="3631"/>
                      <a:pt x="12197" y="3629"/>
                      <a:pt x="12171" y="3626"/>
                    </a:cubicBezTo>
                    <a:cubicBezTo>
                      <a:pt x="11605" y="3566"/>
                      <a:pt x="11352" y="2956"/>
                      <a:pt x="9862" y="1645"/>
                    </a:cubicBezTo>
                    <a:cubicBezTo>
                      <a:pt x="9101" y="1008"/>
                      <a:pt x="8008" y="846"/>
                      <a:pt x="6865" y="846"/>
                    </a:cubicBezTo>
                    <a:cubicBezTo>
                      <a:pt x="5684" y="846"/>
                      <a:pt x="4448" y="1019"/>
                      <a:pt x="3471" y="1019"/>
                    </a:cubicBezTo>
                    <a:cubicBezTo>
                      <a:pt x="1789" y="965"/>
                      <a:pt x="314" y="0"/>
                      <a:pt x="4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3" name="Google Shape;1373;p8"/>
              <p:cNvSpPr/>
              <p:nvPr/>
            </p:nvSpPr>
            <p:spPr>
              <a:xfrm rot="-1328962" flipH="1">
                <a:off x="6687782" y="4463385"/>
                <a:ext cx="672506" cy="221674"/>
              </a:xfrm>
              <a:custGeom>
                <a:avLst/>
                <a:gdLst/>
                <a:ahLst/>
                <a:cxnLst/>
                <a:rect l="l" t="t" r="r" b="b"/>
                <a:pathLst>
                  <a:path w="19859" h="6546" extrusionOk="0">
                    <a:moveTo>
                      <a:pt x="157" y="0"/>
                    </a:moveTo>
                    <a:cubicBezTo>
                      <a:pt x="123" y="0"/>
                      <a:pt x="90" y="15"/>
                      <a:pt x="60" y="45"/>
                    </a:cubicBezTo>
                    <a:cubicBezTo>
                      <a:pt x="0" y="45"/>
                      <a:pt x="0" y="105"/>
                      <a:pt x="60" y="164"/>
                    </a:cubicBezTo>
                    <a:cubicBezTo>
                      <a:pt x="254" y="596"/>
                      <a:pt x="567" y="969"/>
                      <a:pt x="865" y="1281"/>
                    </a:cubicBezTo>
                    <a:cubicBezTo>
                      <a:pt x="1237" y="1594"/>
                      <a:pt x="1609" y="1848"/>
                      <a:pt x="2056" y="2026"/>
                    </a:cubicBezTo>
                    <a:cubicBezTo>
                      <a:pt x="2429" y="2220"/>
                      <a:pt x="2861" y="2399"/>
                      <a:pt x="3352" y="2458"/>
                    </a:cubicBezTo>
                    <a:cubicBezTo>
                      <a:pt x="3784" y="2592"/>
                      <a:pt x="4216" y="2652"/>
                      <a:pt x="4663" y="2712"/>
                    </a:cubicBezTo>
                    <a:cubicBezTo>
                      <a:pt x="5587" y="2831"/>
                      <a:pt x="6451" y="2831"/>
                      <a:pt x="7330" y="2965"/>
                    </a:cubicBezTo>
                    <a:cubicBezTo>
                      <a:pt x="7762" y="3084"/>
                      <a:pt x="8135" y="3144"/>
                      <a:pt x="8567" y="3337"/>
                    </a:cubicBezTo>
                    <a:cubicBezTo>
                      <a:pt x="8939" y="3457"/>
                      <a:pt x="9311" y="3710"/>
                      <a:pt x="9624" y="3948"/>
                    </a:cubicBezTo>
                    <a:lnTo>
                      <a:pt x="10116" y="4380"/>
                    </a:lnTo>
                    <a:cubicBezTo>
                      <a:pt x="10250" y="4574"/>
                      <a:pt x="10429" y="4693"/>
                      <a:pt x="10622" y="4887"/>
                    </a:cubicBezTo>
                    <a:cubicBezTo>
                      <a:pt x="10995" y="5125"/>
                      <a:pt x="11367" y="5378"/>
                      <a:pt x="11799" y="5572"/>
                    </a:cubicBezTo>
                    <a:cubicBezTo>
                      <a:pt x="12604" y="6004"/>
                      <a:pt x="13468" y="6242"/>
                      <a:pt x="14406" y="6436"/>
                    </a:cubicBezTo>
                    <a:cubicBezTo>
                      <a:pt x="14932" y="6510"/>
                      <a:pt x="15464" y="6546"/>
                      <a:pt x="15994" y="6546"/>
                    </a:cubicBezTo>
                    <a:cubicBezTo>
                      <a:pt x="17279" y="6546"/>
                      <a:pt x="18558" y="6335"/>
                      <a:pt x="19740" y="5944"/>
                    </a:cubicBezTo>
                    <a:cubicBezTo>
                      <a:pt x="19799" y="5944"/>
                      <a:pt x="19859" y="5870"/>
                      <a:pt x="19799" y="5810"/>
                    </a:cubicBezTo>
                    <a:cubicBezTo>
                      <a:pt x="19799" y="5768"/>
                      <a:pt x="19770" y="5726"/>
                      <a:pt x="19731" y="5726"/>
                    </a:cubicBezTo>
                    <a:cubicBezTo>
                      <a:pt x="19715" y="5726"/>
                      <a:pt x="19698" y="5733"/>
                      <a:pt x="19680" y="5751"/>
                    </a:cubicBezTo>
                    <a:cubicBezTo>
                      <a:pt x="18816" y="5944"/>
                      <a:pt x="17937" y="6064"/>
                      <a:pt x="17073" y="6123"/>
                    </a:cubicBezTo>
                    <a:cubicBezTo>
                      <a:pt x="16842" y="6139"/>
                      <a:pt x="16609" y="6147"/>
                      <a:pt x="16376" y="6147"/>
                    </a:cubicBezTo>
                    <a:cubicBezTo>
                      <a:pt x="15739" y="6147"/>
                      <a:pt x="15099" y="6091"/>
                      <a:pt x="14466" y="6004"/>
                    </a:cubicBezTo>
                    <a:cubicBezTo>
                      <a:pt x="13602" y="5810"/>
                      <a:pt x="12783" y="5572"/>
                      <a:pt x="11978" y="5125"/>
                    </a:cubicBezTo>
                    <a:cubicBezTo>
                      <a:pt x="11606" y="4946"/>
                      <a:pt x="11233" y="4753"/>
                      <a:pt x="10920" y="4455"/>
                    </a:cubicBezTo>
                    <a:cubicBezTo>
                      <a:pt x="10742" y="4321"/>
                      <a:pt x="10548" y="4201"/>
                      <a:pt x="10429" y="4082"/>
                    </a:cubicBezTo>
                    <a:lnTo>
                      <a:pt x="9937" y="3576"/>
                    </a:lnTo>
                    <a:cubicBezTo>
                      <a:pt x="9565" y="3263"/>
                      <a:pt x="9192" y="3024"/>
                      <a:pt x="8760" y="2831"/>
                    </a:cubicBezTo>
                    <a:cubicBezTo>
                      <a:pt x="8313" y="2712"/>
                      <a:pt x="7822" y="2592"/>
                      <a:pt x="7390" y="2518"/>
                    </a:cubicBezTo>
                    <a:cubicBezTo>
                      <a:pt x="6451" y="2399"/>
                      <a:pt x="5587" y="2339"/>
                      <a:pt x="4723" y="2280"/>
                    </a:cubicBezTo>
                    <a:cubicBezTo>
                      <a:pt x="4291" y="2220"/>
                      <a:pt x="3844" y="2146"/>
                      <a:pt x="3412" y="2086"/>
                    </a:cubicBezTo>
                    <a:cubicBezTo>
                      <a:pt x="2980" y="1967"/>
                      <a:pt x="2548" y="1907"/>
                      <a:pt x="2176" y="1714"/>
                    </a:cubicBezTo>
                    <a:cubicBezTo>
                      <a:pt x="1803" y="1535"/>
                      <a:pt x="1431" y="1281"/>
                      <a:pt x="1058" y="1028"/>
                    </a:cubicBezTo>
                    <a:cubicBezTo>
                      <a:pt x="745" y="790"/>
                      <a:pt x="433" y="417"/>
                      <a:pt x="254" y="105"/>
                    </a:cubicBezTo>
                    <a:lnTo>
                      <a:pt x="254" y="45"/>
                    </a:lnTo>
                    <a:cubicBezTo>
                      <a:pt x="224" y="15"/>
                      <a:pt x="190" y="0"/>
                      <a:pt x="157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74" name="Google Shape;1374;p8"/>
            <p:cNvGrpSpPr/>
            <p:nvPr/>
          </p:nvGrpSpPr>
          <p:grpSpPr>
            <a:xfrm rot="10800000">
              <a:off x="1005085" y="2515936"/>
              <a:ext cx="195926" cy="380418"/>
              <a:chOff x="8292303" y="2531254"/>
              <a:chExt cx="195926" cy="380418"/>
            </a:xfrm>
          </p:grpSpPr>
          <p:sp>
            <p:nvSpPr>
              <p:cNvPr id="1375" name="Google Shape;1375;p8"/>
              <p:cNvSpPr/>
              <p:nvPr/>
            </p:nvSpPr>
            <p:spPr>
              <a:xfrm>
                <a:off x="8364094" y="2531254"/>
                <a:ext cx="107942" cy="237094"/>
              </a:xfrm>
              <a:custGeom>
                <a:avLst/>
                <a:gdLst/>
                <a:ahLst/>
                <a:cxnLst/>
                <a:rect l="l" t="t" r="r" b="b"/>
                <a:pathLst>
                  <a:path w="5013" h="11011" extrusionOk="0">
                    <a:moveTo>
                      <a:pt x="3295" y="1"/>
                    </a:moveTo>
                    <a:cubicBezTo>
                      <a:pt x="2151" y="1"/>
                      <a:pt x="1565" y="1005"/>
                      <a:pt x="1253" y="1987"/>
                    </a:cubicBezTo>
                    <a:cubicBezTo>
                      <a:pt x="627" y="3767"/>
                      <a:pt x="326" y="5646"/>
                      <a:pt x="226" y="7526"/>
                    </a:cubicBezTo>
                    <a:lnTo>
                      <a:pt x="226" y="7752"/>
                    </a:lnTo>
                    <a:cubicBezTo>
                      <a:pt x="126" y="8378"/>
                      <a:pt x="126" y="9005"/>
                      <a:pt x="126" y="9506"/>
                    </a:cubicBezTo>
                    <a:cubicBezTo>
                      <a:pt x="0" y="10032"/>
                      <a:pt x="226" y="10559"/>
                      <a:pt x="627" y="10884"/>
                    </a:cubicBezTo>
                    <a:cubicBezTo>
                      <a:pt x="752" y="10884"/>
                      <a:pt x="852" y="10985"/>
                      <a:pt x="953" y="10985"/>
                    </a:cubicBezTo>
                    <a:cubicBezTo>
                      <a:pt x="1005" y="11002"/>
                      <a:pt x="1065" y="11011"/>
                      <a:pt x="1129" y="11011"/>
                    </a:cubicBezTo>
                    <a:cubicBezTo>
                      <a:pt x="1425" y="11011"/>
                      <a:pt x="1797" y="10827"/>
                      <a:pt x="1880" y="10559"/>
                    </a:cubicBezTo>
                    <a:cubicBezTo>
                      <a:pt x="2406" y="10133"/>
                      <a:pt x="2732" y="9406"/>
                      <a:pt x="3033" y="8879"/>
                    </a:cubicBezTo>
                    <a:cubicBezTo>
                      <a:pt x="4186" y="6899"/>
                      <a:pt x="4812" y="4619"/>
                      <a:pt x="4913" y="2313"/>
                    </a:cubicBezTo>
                    <a:cubicBezTo>
                      <a:pt x="5013" y="1260"/>
                      <a:pt x="4712" y="107"/>
                      <a:pt x="3459" y="7"/>
                    </a:cubicBezTo>
                    <a:cubicBezTo>
                      <a:pt x="3403" y="3"/>
                      <a:pt x="3349" y="1"/>
                      <a:pt x="3295" y="1"/>
                    </a:cubicBezTo>
                    <a:close/>
                  </a:path>
                </a:pathLst>
              </a:custGeom>
              <a:solidFill>
                <a:srgbClr val="F2A0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6" name="Google Shape;1376;p8"/>
              <p:cNvSpPr/>
              <p:nvPr/>
            </p:nvSpPr>
            <p:spPr>
              <a:xfrm>
                <a:off x="8292303" y="2821731"/>
                <a:ext cx="88003" cy="89941"/>
              </a:xfrm>
              <a:custGeom>
                <a:avLst/>
                <a:gdLst/>
                <a:ahLst/>
                <a:cxnLst/>
                <a:rect l="l" t="t" r="r" b="b"/>
                <a:pathLst>
                  <a:path w="4087" h="4177" extrusionOk="0">
                    <a:moveTo>
                      <a:pt x="2833" y="1"/>
                    </a:moveTo>
                    <a:cubicBezTo>
                      <a:pt x="2507" y="1"/>
                      <a:pt x="2307" y="1"/>
                      <a:pt x="1981" y="101"/>
                    </a:cubicBezTo>
                    <a:cubicBezTo>
                      <a:pt x="1354" y="402"/>
                      <a:pt x="828" y="828"/>
                      <a:pt x="627" y="1555"/>
                    </a:cubicBezTo>
                    <a:cubicBezTo>
                      <a:pt x="1" y="2507"/>
                      <a:pt x="527" y="3660"/>
                      <a:pt x="1354" y="4061"/>
                    </a:cubicBezTo>
                    <a:cubicBezTo>
                      <a:pt x="1540" y="4141"/>
                      <a:pt x="1750" y="4177"/>
                      <a:pt x="1964" y="4177"/>
                    </a:cubicBezTo>
                    <a:cubicBezTo>
                      <a:pt x="2356" y="4177"/>
                      <a:pt x="2758" y="4055"/>
                      <a:pt x="3034" y="3861"/>
                    </a:cubicBezTo>
                    <a:cubicBezTo>
                      <a:pt x="3560" y="3535"/>
                      <a:pt x="3861" y="3034"/>
                      <a:pt x="4086" y="2507"/>
                    </a:cubicBezTo>
                    <a:lnTo>
                      <a:pt x="4086" y="1555"/>
                    </a:lnTo>
                    <a:cubicBezTo>
                      <a:pt x="4086" y="1354"/>
                      <a:pt x="3961" y="1029"/>
                      <a:pt x="3861" y="728"/>
                    </a:cubicBezTo>
                    <a:cubicBezTo>
                      <a:pt x="3861" y="527"/>
                      <a:pt x="3660" y="302"/>
                      <a:pt x="3460" y="101"/>
                    </a:cubicBezTo>
                    <a:cubicBezTo>
                      <a:pt x="3234" y="1"/>
                      <a:pt x="3034" y="1"/>
                      <a:pt x="28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7" name="Google Shape;1377;p8"/>
              <p:cNvSpPr/>
              <p:nvPr/>
            </p:nvSpPr>
            <p:spPr>
              <a:xfrm>
                <a:off x="8445035" y="2807175"/>
                <a:ext cx="43194" cy="52905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7" extrusionOk="0">
                    <a:moveTo>
                      <a:pt x="1066" y="0"/>
                    </a:moveTo>
                    <a:cubicBezTo>
                      <a:pt x="872" y="0"/>
                      <a:pt x="690" y="50"/>
                      <a:pt x="527" y="151"/>
                    </a:cubicBezTo>
                    <a:cubicBezTo>
                      <a:pt x="226" y="451"/>
                      <a:pt x="1" y="777"/>
                      <a:pt x="1" y="1203"/>
                    </a:cubicBezTo>
                    <a:cubicBezTo>
                      <a:pt x="1" y="1504"/>
                      <a:pt x="1" y="1705"/>
                      <a:pt x="126" y="1930"/>
                    </a:cubicBezTo>
                    <a:cubicBezTo>
                      <a:pt x="226" y="1930"/>
                      <a:pt x="226" y="2030"/>
                      <a:pt x="327" y="2131"/>
                    </a:cubicBezTo>
                    <a:lnTo>
                      <a:pt x="427" y="2231"/>
                    </a:lnTo>
                    <a:cubicBezTo>
                      <a:pt x="427" y="2231"/>
                      <a:pt x="527" y="2331"/>
                      <a:pt x="627" y="2331"/>
                    </a:cubicBezTo>
                    <a:cubicBezTo>
                      <a:pt x="853" y="2456"/>
                      <a:pt x="953" y="2456"/>
                      <a:pt x="1254" y="2456"/>
                    </a:cubicBezTo>
                    <a:cubicBezTo>
                      <a:pt x="1379" y="2456"/>
                      <a:pt x="1580" y="2331"/>
                      <a:pt x="1680" y="2231"/>
                    </a:cubicBezTo>
                    <a:cubicBezTo>
                      <a:pt x="1880" y="2030"/>
                      <a:pt x="1880" y="1705"/>
                      <a:pt x="2006" y="1504"/>
                    </a:cubicBezTo>
                    <a:cubicBezTo>
                      <a:pt x="2006" y="1203"/>
                      <a:pt x="1880" y="978"/>
                      <a:pt x="1680" y="777"/>
                    </a:cubicBezTo>
                    <a:cubicBezTo>
                      <a:pt x="1780" y="777"/>
                      <a:pt x="1780" y="677"/>
                      <a:pt x="1880" y="677"/>
                    </a:cubicBezTo>
                    <a:cubicBezTo>
                      <a:pt x="1880" y="451"/>
                      <a:pt x="1780" y="251"/>
                      <a:pt x="1680" y="151"/>
                    </a:cubicBezTo>
                    <a:cubicBezTo>
                      <a:pt x="1467" y="50"/>
                      <a:pt x="1260" y="0"/>
                      <a:pt x="106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17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9" name="Google Shape;1779;p11"/>
          <p:cNvSpPr/>
          <p:nvPr/>
        </p:nvSpPr>
        <p:spPr>
          <a:xfrm>
            <a:off x="8271482" y="813225"/>
            <a:ext cx="654059" cy="565027"/>
          </a:xfrm>
          <a:custGeom>
            <a:avLst/>
            <a:gdLst/>
            <a:ahLst/>
            <a:cxnLst/>
            <a:rect l="l" t="t" r="r" b="b"/>
            <a:pathLst>
              <a:path w="18123" h="14875" extrusionOk="0">
                <a:moveTo>
                  <a:pt x="13360" y="1"/>
                </a:moveTo>
                <a:cubicBezTo>
                  <a:pt x="10125" y="1"/>
                  <a:pt x="5819" y="1242"/>
                  <a:pt x="3463" y="4440"/>
                </a:cubicBezTo>
                <a:cubicBezTo>
                  <a:pt x="1" y="8998"/>
                  <a:pt x="1539" y="14875"/>
                  <a:pt x="6518" y="14875"/>
                </a:cubicBezTo>
                <a:cubicBezTo>
                  <a:pt x="6616" y="14875"/>
                  <a:pt x="6715" y="14873"/>
                  <a:pt x="6815" y="14868"/>
                </a:cubicBezTo>
                <a:cubicBezTo>
                  <a:pt x="12104" y="14615"/>
                  <a:pt x="18122" y="1952"/>
                  <a:pt x="17243" y="1028"/>
                </a:cubicBezTo>
                <a:cubicBezTo>
                  <a:pt x="16626" y="384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0" name="Google Shape;1780;p11"/>
          <p:cNvSpPr/>
          <p:nvPr/>
        </p:nvSpPr>
        <p:spPr>
          <a:xfrm>
            <a:off x="8272197" y="1487910"/>
            <a:ext cx="653337" cy="563962"/>
          </a:xfrm>
          <a:custGeom>
            <a:avLst/>
            <a:gdLst/>
            <a:ahLst/>
            <a:cxnLst/>
            <a:rect l="l" t="t" r="r" b="b"/>
            <a:pathLst>
              <a:path w="18103" h="14846" extrusionOk="0">
                <a:moveTo>
                  <a:pt x="13340" y="1"/>
                </a:moveTo>
                <a:cubicBezTo>
                  <a:pt x="10105" y="1"/>
                  <a:pt x="5799" y="1255"/>
                  <a:pt x="3443" y="4406"/>
                </a:cubicBezTo>
                <a:cubicBezTo>
                  <a:pt x="0" y="8953"/>
                  <a:pt x="1501" y="14845"/>
                  <a:pt x="6413" y="14845"/>
                </a:cubicBezTo>
                <a:cubicBezTo>
                  <a:pt x="6538" y="14845"/>
                  <a:pt x="6666" y="14842"/>
                  <a:pt x="6795" y="14834"/>
                </a:cubicBezTo>
                <a:cubicBezTo>
                  <a:pt x="12084" y="14581"/>
                  <a:pt x="18102" y="1992"/>
                  <a:pt x="17223" y="1054"/>
                </a:cubicBezTo>
                <a:cubicBezTo>
                  <a:pt x="16606" y="388"/>
                  <a:pt x="15139" y="1"/>
                  <a:pt x="1334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1" name="Google Shape;1781;p11"/>
          <p:cNvSpPr/>
          <p:nvPr/>
        </p:nvSpPr>
        <p:spPr>
          <a:xfrm>
            <a:off x="8271475" y="2161531"/>
            <a:ext cx="654059" cy="566622"/>
          </a:xfrm>
          <a:custGeom>
            <a:avLst/>
            <a:gdLst/>
            <a:ahLst/>
            <a:cxnLst/>
            <a:rect l="l" t="t" r="r" b="b"/>
            <a:pathLst>
              <a:path w="18123" h="14916" extrusionOk="0">
                <a:moveTo>
                  <a:pt x="13360" y="1"/>
                </a:moveTo>
                <a:cubicBezTo>
                  <a:pt x="10125" y="1"/>
                  <a:pt x="5819" y="1255"/>
                  <a:pt x="3463" y="4405"/>
                </a:cubicBezTo>
                <a:cubicBezTo>
                  <a:pt x="1" y="9037"/>
                  <a:pt x="1539" y="14915"/>
                  <a:pt x="6518" y="14915"/>
                </a:cubicBezTo>
                <a:cubicBezTo>
                  <a:pt x="6616" y="14915"/>
                  <a:pt x="6715" y="14913"/>
                  <a:pt x="6815" y="14908"/>
                </a:cubicBezTo>
                <a:cubicBezTo>
                  <a:pt x="12104" y="14595"/>
                  <a:pt x="18122" y="1992"/>
                  <a:pt x="17243" y="1053"/>
                </a:cubicBezTo>
                <a:cubicBezTo>
                  <a:pt x="16626" y="388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2" name="Google Shape;1782;p11"/>
          <p:cNvSpPr/>
          <p:nvPr/>
        </p:nvSpPr>
        <p:spPr>
          <a:xfrm>
            <a:off x="8271619" y="2837811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6"/>
                </a:cubicBezTo>
                <a:cubicBezTo>
                  <a:pt x="1" y="8989"/>
                  <a:pt x="1531" y="14872"/>
                  <a:pt x="6497" y="14872"/>
                </a:cubicBezTo>
                <a:cubicBezTo>
                  <a:pt x="6600" y="14872"/>
                  <a:pt x="6705" y="14869"/>
                  <a:pt x="6811" y="14864"/>
                </a:cubicBezTo>
                <a:cubicBezTo>
                  <a:pt x="12100" y="14551"/>
                  <a:pt x="18118" y="1948"/>
                  <a:pt x="17239" y="1024"/>
                </a:cubicBezTo>
                <a:cubicBezTo>
                  <a:pt x="16623" y="382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3" name="Google Shape;1783;p11"/>
          <p:cNvSpPr/>
          <p:nvPr/>
        </p:nvSpPr>
        <p:spPr>
          <a:xfrm>
            <a:off x="8271619" y="3512420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5"/>
                </a:cubicBezTo>
                <a:cubicBezTo>
                  <a:pt x="1" y="9003"/>
                  <a:pt x="1531" y="14871"/>
                  <a:pt x="6496" y="14871"/>
                </a:cubicBezTo>
                <a:cubicBezTo>
                  <a:pt x="6599" y="14871"/>
                  <a:pt x="6705" y="14869"/>
                  <a:pt x="6811" y="14864"/>
                </a:cubicBezTo>
                <a:cubicBezTo>
                  <a:pt x="12100" y="14625"/>
                  <a:pt x="18118" y="1963"/>
                  <a:pt x="17239" y="1024"/>
                </a:cubicBezTo>
                <a:cubicBezTo>
                  <a:pt x="16623" y="381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4" name="Google Shape;1784;p11"/>
          <p:cNvSpPr/>
          <p:nvPr/>
        </p:nvSpPr>
        <p:spPr>
          <a:xfrm>
            <a:off x="8272052" y="4187028"/>
            <a:ext cx="653482" cy="564038"/>
          </a:xfrm>
          <a:custGeom>
            <a:avLst/>
            <a:gdLst/>
            <a:ahLst/>
            <a:cxnLst/>
            <a:rect l="l" t="t" r="r" b="b"/>
            <a:pathLst>
              <a:path w="18107" h="14848" extrusionOk="0">
                <a:moveTo>
                  <a:pt x="13332" y="1"/>
                </a:moveTo>
                <a:cubicBezTo>
                  <a:pt x="10098" y="1"/>
                  <a:pt x="5800" y="1253"/>
                  <a:pt x="3447" y="4409"/>
                </a:cubicBezTo>
                <a:cubicBezTo>
                  <a:pt x="0" y="8947"/>
                  <a:pt x="1509" y="14848"/>
                  <a:pt x="6434" y="14848"/>
                </a:cubicBezTo>
                <a:cubicBezTo>
                  <a:pt x="6554" y="14848"/>
                  <a:pt x="6676" y="14844"/>
                  <a:pt x="6799" y="14837"/>
                </a:cubicBezTo>
                <a:cubicBezTo>
                  <a:pt x="12088" y="14584"/>
                  <a:pt x="18106" y="1981"/>
                  <a:pt x="17227" y="1057"/>
                </a:cubicBezTo>
                <a:cubicBezTo>
                  <a:pt x="16609" y="390"/>
                  <a:pt x="15136" y="1"/>
                  <a:pt x="1333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5" name="Google Shape;1785;p11"/>
          <p:cNvSpPr/>
          <p:nvPr/>
        </p:nvSpPr>
        <p:spPr>
          <a:xfrm>
            <a:off x="912115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415" y="1"/>
                </a:moveTo>
                <a:cubicBezTo>
                  <a:pt x="375" y="1"/>
                  <a:pt x="338" y="15"/>
                  <a:pt x="313" y="40"/>
                </a:cubicBezTo>
                <a:cubicBezTo>
                  <a:pt x="254" y="99"/>
                  <a:pt x="194" y="159"/>
                  <a:pt x="135" y="219"/>
                </a:cubicBezTo>
                <a:cubicBezTo>
                  <a:pt x="75" y="278"/>
                  <a:pt x="75" y="412"/>
                  <a:pt x="75" y="472"/>
                </a:cubicBezTo>
                <a:cubicBezTo>
                  <a:pt x="0" y="651"/>
                  <a:pt x="75" y="844"/>
                  <a:pt x="194" y="964"/>
                </a:cubicBezTo>
                <a:cubicBezTo>
                  <a:pt x="224" y="993"/>
                  <a:pt x="269" y="1008"/>
                  <a:pt x="315" y="1008"/>
                </a:cubicBezTo>
                <a:cubicBezTo>
                  <a:pt x="362" y="1008"/>
                  <a:pt x="410" y="993"/>
                  <a:pt x="447" y="964"/>
                </a:cubicBezTo>
                <a:cubicBezTo>
                  <a:pt x="567" y="844"/>
                  <a:pt x="626" y="651"/>
                  <a:pt x="626" y="531"/>
                </a:cubicBezTo>
                <a:lnTo>
                  <a:pt x="626" y="353"/>
                </a:lnTo>
                <a:cubicBezTo>
                  <a:pt x="626" y="278"/>
                  <a:pt x="626" y="219"/>
                  <a:pt x="567" y="99"/>
                </a:cubicBezTo>
                <a:cubicBezTo>
                  <a:pt x="532" y="30"/>
                  <a:pt x="471" y="1"/>
                  <a:pt x="4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6" name="Google Shape;1786;p11"/>
          <p:cNvSpPr/>
          <p:nvPr/>
        </p:nvSpPr>
        <p:spPr>
          <a:xfrm>
            <a:off x="953011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50" y="0"/>
                </a:moveTo>
                <a:cubicBezTo>
                  <a:pt x="313" y="0"/>
                  <a:pt x="278" y="15"/>
                  <a:pt x="254" y="40"/>
                </a:cubicBezTo>
                <a:cubicBezTo>
                  <a:pt x="179" y="159"/>
                  <a:pt x="120" y="218"/>
                  <a:pt x="60" y="278"/>
                </a:cubicBezTo>
                <a:cubicBezTo>
                  <a:pt x="60" y="412"/>
                  <a:pt x="60" y="472"/>
                  <a:pt x="0" y="591"/>
                </a:cubicBezTo>
                <a:cubicBezTo>
                  <a:pt x="0" y="784"/>
                  <a:pt x="60" y="963"/>
                  <a:pt x="179" y="1157"/>
                </a:cubicBezTo>
                <a:lnTo>
                  <a:pt x="254" y="1217"/>
                </a:lnTo>
                <a:cubicBezTo>
                  <a:pt x="313" y="1217"/>
                  <a:pt x="432" y="1217"/>
                  <a:pt x="492" y="1157"/>
                </a:cubicBezTo>
                <a:cubicBezTo>
                  <a:pt x="552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552" y="218"/>
                  <a:pt x="552" y="99"/>
                </a:cubicBezTo>
                <a:lnTo>
                  <a:pt x="492" y="99"/>
                </a:lnTo>
                <a:cubicBezTo>
                  <a:pt x="457" y="29"/>
                  <a:pt x="402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7" name="Google Shape;1787;p11"/>
          <p:cNvSpPr/>
          <p:nvPr/>
        </p:nvSpPr>
        <p:spPr>
          <a:xfrm>
            <a:off x="1007384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65" y="0"/>
                </a:moveTo>
                <a:cubicBezTo>
                  <a:pt x="210" y="0"/>
                  <a:pt x="155" y="29"/>
                  <a:pt x="120" y="99"/>
                </a:cubicBezTo>
                <a:cubicBezTo>
                  <a:pt x="60" y="159"/>
                  <a:pt x="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20" y="1157"/>
                </a:cubicBezTo>
                <a:lnTo>
                  <a:pt x="179" y="1157"/>
                </a:lnTo>
                <a:cubicBezTo>
                  <a:pt x="209" y="1187"/>
                  <a:pt x="257" y="1201"/>
                  <a:pt x="306" y="1201"/>
                </a:cubicBezTo>
                <a:cubicBezTo>
                  <a:pt x="354" y="1201"/>
                  <a:pt x="403" y="1187"/>
                  <a:pt x="432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2" y="15"/>
                  <a:pt x="304" y="0"/>
                  <a:pt x="2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8" name="Google Shape;1788;p11"/>
          <p:cNvSpPr/>
          <p:nvPr/>
        </p:nvSpPr>
        <p:spPr>
          <a:xfrm>
            <a:off x="1046180" y="749688"/>
            <a:ext cx="17251" cy="48851"/>
          </a:xfrm>
          <a:custGeom>
            <a:avLst/>
            <a:gdLst/>
            <a:ahLst/>
            <a:cxnLst/>
            <a:rect l="l" t="t" r="r" b="b"/>
            <a:pathLst>
              <a:path w="553" h="1566" extrusionOk="0">
                <a:moveTo>
                  <a:pt x="373" y="1"/>
                </a:moveTo>
                <a:cubicBezTo>
                  <a:pt x="314" y="1"/>
                  <a:pt x="180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20" y="1491"/>
                  <a:pt x="180" y="1491"/>
                  <a:pt x="180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52" y="1252"/>
                  <a:pt x="552" y="999"/>
                  <a:pt x="552" y="746"/>
                </a:cubicBezTo>
                <a:lnTo>
                  <a:pt x="552" y="448"/>
                </a:lnTo>
                <a:cubicBezTo>
                  <a:pt x="492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9" name="Google Shape;1789;p11"/>
          <p:cNvSpPr/>
          <p:nvPr/>
        </p:nvSpPr>
        <p:spPr>
          <a:xfrm>
            <a:off x="1104058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292" y="1"/>
                </a:moveTo>
                <a:cubicBezTo>
                  <a:pt x="227" y="1"/>
                  <a:pt x="179" y="33"/>
                  <a:pt x="179" y="113"/>
                </a:cubicBezTo>
                <a:cubicBezTo>
                  <a:pt x="60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19" y="1231"/>
                </a:lnTo>
                <a:cubicBezTo>
                  <a:pt x="149" y="1260"/>
                  <a:pt x="198" y="1275"/>
                  <a:pt x="246" y="1275"/>
                </a:cubicBezTo>
                <a:cubicBezTo>
                  <a:pt x="294" y="1275"/>
                  <a:pt x="343" y="1260"/>
                  <a:pt x="373" y="1231"/>
                </a:cubicBezTo>
                <a:cubicBezTo>
                  <a:pt x="492" y="1037"/>
                  <a:pt x="551" y="858"/>
                  <a:pt x="551" y="664"/>
                </a:cubicBezTo>
                <a:cubicBezTo>
                  <a:pt x="551" y="545"/>
                  <a:pt x="626" y="486"/>
                  <a:pt x="551" y="352"/>
                </a:cubicBezTo>
                <a:cubicBezTo>
                  <a:pt x="551" y="292"/>
                  <a:pt x="492" y="173"/>
                  <a:pt x="432" y="113"/>
                </a:cubicBezTo>
                <a:lnTo>
                  <a:pt x="432" y="39"/>
                </a:lnTo>
                <a:cubicBezTo>
                  <a:pt x="385" y="15"/>
                  <a:pt x="334" y="1"/>
                  <a:pt x="29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0" name="Google Shape;1790;p11"/>
          <p:cNvSpPr/>
          <p:nvPr/>
        </p:nvSpPr>
        <p:spPr>
          <a:xfrm>
            <a:off x="1175619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20" y="61"/>
                  <a:pt x="60" y="120"/>
                </a:cubicBezTo>
                <a:cubicBezTo>
                  <a:pt x="0" y="239"/>
                  <a:pt x="0" y="314"/>
                  <a:pt x="0" y="433"/>
                </a:cubicBezTo>
                <a:lnTo>
                  <a:pt x="0" y="686"/>
                </a:lnTo>
                <a:cubicBezTo>
                  <a:pt x="0" y="865"/>
                  <a:pt x="60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3" y="1267"/>
                  <a:pt x="328" y="1282"/>
                  <a:pt x="365" y="1282"/>
                </a:cubicBezTo>
                <a:cubicBezTo>
                  <a:pt x="403" y="1282"/>
                  <a:pt x="432" y="1267"/>
                  <a:pt x="432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6" y="433"/>
                  <a:pt x="566" y="314"/>
                </a:cubicBezTo>
                <a:cubicBezTo>
                  <a:pt x="492" y="239"/>
                  <a:pt x="432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1" name="Google Shape;1791;p11"/>
          <p:cNvSpPr/>
          <p:nvPr/>
        </p:nvSpPr>
        <p:spPr>
          <a:xfrm>
            <a:off x="1114029" y="770308"/>
            <a:ext cx="19091" cy="39836"/>
          </a:xfrm>
          <a:custGeom>
            <a:avLst/>
            <a:gdLst/>
            <a:ahLst/>
            <a:cxnLst/>
            <a:rect l="l" t="t" r="r" b="b"/>
            <a:pathLst>
              <a:path w="612" h="1277" extrusionOk="0">
                <a:moveTo>
                  <a:pt x="307" y="1"/>
                </a:moveTo>
                <a:cubicBezTo>
                  <a:pt x="281" y="1"/>
                  <a:pt x="257" y="8"/>
                  <a:pt x="239" y="25"/>
                </a:cubicBezTo>
                <a:cubicBezTo>
                  <a:pt x="180" y="159"/>
                  <a:pt x="120" y="219"/>
                  <a:pt x="60" y="338"/>
                </a:cubicBezTo>
                <a:cubicBezTo>
                  <a:pt x="60" y="398"/>
                  <a:pt x="1" y="532"/>
                  <a:pt x="1" y="651"/>
                </a:cubicBezTo>
                <a:cubicBezTo>
                  <a:pt x="1" y="830"/>
                  <a:pt x="60" y="1023"/>
                  <a:pt x="180" y="1202"/>
                </a:cubicBezTo>
                <a:lnTo>
                  <a:pt x="239" y="1277"/>
                </a:lnTo>
                <a:cubicBezTo>
                  <a:pt x="299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552" y="964"/>
                  <a:pt x="612" y="830"/>
                  <a:pt x="612" y="651"/>
                </a:cubicBezTo>
                <a:lnTo>
                  <a:pt x="612" y="398"/>
                </a:lnTo>
                <a:cubicBezTo>
                  <a:pt x="612" y="338"/>
                  <a:pt x="552" y="219"/>
                  <a:pt x="552" y="159"/>
                </a:cubicBezTo>
                <a:lnTo>
                  <a:pt x="492" y="85"/>
                </a:lnTo>
                <a:cubicBezTo>
                  <a:pt x="450" y="43"/>
                  <a:pt x="371" y="1"/>
                  <a:pt x="30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2" name="Google Shape;1792;p11"/>
          <p:cNvSpPr/>
          <p:nvPr/>
        </p:nvSpPr>
        <p:spPr>
          <a:xfrm>
            <a:off x="949299" y="837533"/>
            <a:ext cx="19091" cy="20495"/>
          </a:xfrm>
          <a:custGeom>
            <a:avLst/>
            <a:gdLst/>
            <a:ahLst/>
            <a:cxnLst/>
            <a:rect l="l" t="t" r="r" b="b"/>
            <a:pathLst>
              <a:path w="612" h="657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19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39" y="641"/>
                  <a:pt x="302" y="656"/>
                  <a:pt x="358" y="656"/>
                </a:cubicBezTo>
                <a:cubicBezTo>
                  <a:pt x="414" y="656"/>
                  <a:pt x="462" y="641"/>
                  <a:pt x="492" y="611"/>
                </a:cubicBezTo>
                <a:cubicBezTo>
                  <a:pt x="611" y="477"/>
                  <a:pt x="611" y="418"/>
                  <a:pt x="611" y="299"/>
                </a:cubicBezTo>
                <a:cubicBezTo>
                  <a:pt x="611" y="299"/>
                  <a:pt x="611" y="239"/>
                  <a:pt x="551" y="164"/>
                </a:cubicBezTo>
                <a:cubicBezTo>
                  <a:pt x="551" y="105"/>
                  <a:pt x="492" y="105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3" name="Google Shape;1793;p11"/>
          <p:cNvSpPr/>
          <p:nvPr/>
        </p:nvSpPr>
        <p:spPr>
          <a:xfrm>
            <a:off x="1535765" y="694566"/>
            <a:ext cx="21431" cy="31476"/>
          </a:xfrm>
          <a:custGeom>
            <a:avLst/>
            <a:gdLst/>
            <a:ahLst/>
            <a:cxnLst/>
            <a:rect l="l" t="t" r="r" b="b"/>
            <a:pathLst>
              <a:path w="687" h="1009" extrusionOk="0">
                <a:moveTo>
                  <a:pt x="411" y="1"/>
                </a:moveTo>
                <a:cubicBezTo>
                  <a:pt x="373" y="1"/>
                  <a:pt x="339" y="15"/>
                  <a:pt x="314" y="40"/>
                </a:cubicBezTo>
                <a:lnTo>
                  <a:pt x="120" y="219"/>
                </a:lnTo>
                <a:cubicBezTo>
                  <a:pt x="61" y="278"/>
                  <a:pt x="61" y="412"/>
                  <a:pt x="61" y="472"/>
                </a:cubicBezTo>
                <a:cubicBezTo>
                  <a:pt x="1" y="651"/>
                  <a:pt x="61" y="844"/>
                  <a:pt x="195" y="964"/>
                </a:cubicBezTo>
                <a:cubicBezTo>
                  <a:pt x="224" y="993"/>
                  <a:pt x="269" y="1008"/>
                  <a:pt x="314" y="1008"/>
                </a:cubicBezTo>
                <a:cubicBezTo>
                  <a:pt x="359" y="1008"/>
                  <a:pt x="403" y="993"/>
                  <a:pt x="433" y="964"/>
                </a:cubicBezTo>
                <a:cubicBezTo>
                  <a:pt x="567" y="844"/>
                  <a:pt x="627" y="651"/>
                  <a:pt x="627" y="531"/>
                </a:cubicBezTo>
                <a:cubicBezTo>
                  <a:pt x="627" y="472"/>
                  <a:pt x="686" y="412"/>
                  <a:pt x="627" y="353"/>
                </a:cubicBezTo>
                <a:cubicBezTo>
                  <a:pt x="627" y="278"/>
                  <a:pt x="627" y="219"/>
                  <a:pt x="567" y="99"/>
                </a:cubicBezTo>
                <a:cubicBezTo>
                  <a:pt x="523" y="30"/>
                  <a:pt x="464" y="1"/>
                  <a:pt x="4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4" name="Google Shape;1794;p11"/>
          <p:cNvSpPr/>
          <p:nvPr/>
        </p:nvSpPr>
        <p:spPr>
          <a:xfrm>
            <a:off x="1576662" y="741047"/>
            <a:ext cx="19091" cy="37964"/>
          </a:xfrm>
          <a:custGeom>
            <a:avLst/>
            <a:gdLst/>
            <a:ahLst/>
            <a:cxnLst/>
            <a:rect l="l" t="t" r="r" b="b"/>
            <a:pathLst>
              <a:path w="612" h="1217" extrusionOk="0">
                <a:moveTo>
                  <a:pt x="341" y="0"/>
                </a:moveTo>
                <a:cubicBezTo>
                  <a:pt x="301" y="0"/>
                  <a:pt x="264" y="15"/>
                  <a:pt x="239" y="40"/>
                </a:cubicBezTo>
                <a:cubicBezTo>
                  <a:pt x="180" y="159"/>
                  <a:pt x="120" y="218"/>
                  <a:pt x="120" y="278"/>
                </a:cubicBezTo>
                <a:cubicBezTo>
                  <a:pt x="61" y="412"/>
                  <a:pt x="61" y="472"/>
                  <a:pt x="1" y="591"/>
                </a:cubicBezTo>
                <a:cubicBezTo>
                  <a:pt x="1" y="784"/>
                  <a:pt x="61" y="963"/>
                  <a:pt x="180" y="1157"/>
                </a:cubicBezTo>
                <a:lnTo>
                  <a:pt x="239" y="1217"/>
                </a:lnTo>
                <a:cubicBezTo>
                  <a:pt x="299" y="1217"/>
                  <a:pt x="433" y="1217"/>
                  <a:pt x="493" y="1157"/>
                </a:cubicBezTo>
                <a:cubicBezTo>
                  <a:pt x="552" y="963"/>
                  <a:pt x="612" y="784"/>
                  <a:pt x="612" y="650"/>
                </a:cubicBezTo>
                <a:lnTo>
                  <a:pt x="612" y="412"/>
                </a:lnTo>
                <a:cubicBezTo>
                  <a:pt x="612" y="278"/>
                  <a:pt x="612" y="218"/>
                  <a:pt x="552" y="99"/>
                </a:cubicBezTo>
                <a:lnTo>
                  <a:pt x="493" y="99"/>
                </a:lnTo>
                <a:cubicBezTo>
                  <a:pt x="458" y="29"/>
                  <a:pt x="397" y="0"/>
                  <a:pt x="34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5" name="Google Shape;1795;p11"/>
          <p:cNvSpPr/>
          <p:nvPr/>
        </p:nvSpPr>
        <p:spPr>
          <a:xfrm>
            <a:off x="1630598" y="696438"/>
            <a:ext cx="17688" cy="37496"/>
          </a:xfrm>
          <a:custGeom>
            <a:avLst/>
            <a:gdLst/>
            <a:ahLst/>
            <a:cxnLst/>
            <a:rect l="l" t="t" r="r" b="b"/>
            <a:pathLst>
              <a:path w="567" h="1202" extrusionOk="0">
                <a:moveTo>
                  <a:pt x="276" y="0"/>
                </a:moveTo>
                <a:cubicBezTo>
                  <a:pt x="224" y="0"/>
                  <a:pt x="169" y="29"/>
                  <a:pt x="134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34" y="1157"/>
                </a:cubicBezTo>
                <a:lnTo>
                  <a:pt x="194" y="1157"/>
                </a:lnTo>
                <a:cubicBezTo>
                  <a:pt x="224" y="1187"/>
                  <a:pt x="268" y="1201"/>
                  <a:pt x="313" y="1201"/>
                </a:cubicBezTo>
                <a:cubicBezTo>
                  <a:pt x="358" y="1201"/>
                  <a:pt x="402" y="1187"/>
                  <a:pt x="432" y="1157"/>
                </a:cubicBezTo>
                <a:cubicBezTo>
                  <a:pt x="566" y="963"/>
                  <a:pt x="566" y="784"/>
                  <a:pt x="566" y="591"/>
                </a:cubicBezTo>
                <a:lnTo>
                  <a:pt x="566" y="352"/>
                </a:lnTo>
                <a:cubicBezTo>
                  <a:pt x="507" y="218"/>
                  <a:pt x="507" y="159"/>
                  <a:pt x="432" y="99"/>
                </a:cubicBezTo>
                <a:lnTo>
                  <a:pt x="373" y="39"/>
                </a:lnTo>
                <a:cubicBezTo>
                  <a:pt x="348" y="15"/>
                  <a:pt x="313" y="0"/>
                  <a:pt x="27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6" name="Google Shape;1796;p11"/>
          <p:cNvSpPr/>
          <p:nvPr/>
        </p:nvSpPr>
        <p:spPr>
          <a:xfrm>
            <a:off x="1626855" y="802844"/>
            <a:ext cx="19559" cy="31944"/>
          </a:xfrm>
          <a:custGeom>
            <a:avLst/>
            <a:gdLst/>
            <a:ahLst/>
            <a:cxnLst/>
            <a:rect l="l" t="t" r="r" b="b"/>
            <a:pathLst>
              <a:path w="627" h="1024" extrusionOk="0">
                <a:moveTo>
                  <a:pt x="335" y="1"/>
                </a:moveTo>
                <a:cubicBezTo>
                  <a:pt x="288" y="1"/>
                  <a:pt x="235" y="15"/>
                  <a:pt x="180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1" y="353"/>
                  <a:pt x="1" y="412"/>
                  <a:pt x="1" y="472"/>
                </a:cubicBezTo>
                <a:cubicBezTo>
                  <a:pt x="1" y="666"/>
                  <a:pt x="60" y="844"/>
                  <a:pt x="180" y="979"/>
                </a:cubicBezTo>
                <a:cubicBezTo>
                  <a:pt x="217" y="1008"/>
                  <a:pt x="265" y="1023"/>
                  <a:pt x="312" y="1023"/>
                </a:cubicBezTo>
                <a:cubicBezTo>
                  <a:pt x="358" y="1023"/>
                  <a:pt x="403" y="1008"/>
                  <a:pt x="433" y="979"/>
                </a:cubicBezTo>
                <a:cubicBezTo>
                  <a:pt x="552" y="785"/>
                  <a:pt x="627" y="666"/>
                  <a:pt x="627" y="532"/>
                </a:cubicBezTo>
                <a:cubicBezTo>
                  <a:pt x="627" y="472"/>
                  <a:pt x="627" y="412"/>
                  <a:pt x="552" y="353"/>
                </a:cubicBezTo>
                <a:cubicBezTo>
                  <a:pt x="552" y="293"/>
                  <a:pt x="552" y="159"/>
                  <a:pt x="493" y="100"/>
                </a:cubicBezTo>
                <a:cubicBezTo>
                  <a:pt x="458" y="30"/>
                  <a:pt x="402" y="1"/>
                  <a:pt x="3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7" name="Google Shape;1797;p11"/>
          <p:cNvSpPr/>
          <p:nvPr/>
        </p:nvSpPr>
        <p:spPr>
          <a:xfrm>
            <a:off x="1572482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4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05"/>
                  <a:pt x="60" y="164"/>
                  <a:pt x="60" y="239"/>
                </a:cubicBezTo>
                <a:cubicBezTo>
                  <a:pt x="1" y="299"/>
                  <a:pt x="1" y="299"/>
                  <a:pt x="1" y="358"/>
                </a:cubicBezTo>
                <a:cubicBezTo>
                  <a:pt x="60" y="418"/>
                  <a:pt x="60" y="537"/>
                  <a:pt x="195" y="611"/>
                </a:cubicBezTo>
                <a:cubicBezTo>
                  <a:pt x="254" y="641"/>
                  <a:pt x="314" y="656"/>
                  <a:pt x="368" y="656"/>
                </a:cubicBezTo>
                <a:cubicBezTo>
                  <a:pt x="422" y="656"/>
                  <a:pt x="470" y="641"/>
                  <a:pt x="507" y="611"/>
                </a:cubicBezTo>
                <a:cubicBezTo>
                  <a:pt x="627" y="477"/>
                  <a:pt x="627" y="418"/>
                  <a:pt x="627" y="299"/>
                </a:cubicBezTo>
                <a:cubicBezTo>
                  <a:pt x="627" y="299"/>
                  <a:pt x="627" y="239"/>
                  <a:pt x="567" y="164"/>
                </a:cubicBezTo>
                <a:cubicBezTo>
                  <a:pt x="567" y="105"/>
                  <a:pt x="507" y="105"/>
                  <a:pt x="433" y="45"/>
                </a:cubicBezTo>
                <a:cubicBezTo>
                  <a:pt x="403" y="15"/>
                  <a:pt x="358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8" name="Google Shape;1798;p11"/>
          <p:cNvSpPr/>
          <p:nvPr/>
        </p:nvSpPr>
        <p:spPr>
          <a:xfrm>
            <a:off x="334903" y="316443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9" name="Google Shape;1799;p11"/>
          <p:cNvSpPr/>
          <p:nvPr/>
        </p:nvSpPr>
        <p:spPr>
          <a:xfrm>
            <a:off x="334903" y="2926475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10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10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0" name="Google Shape;1800;p11"/>
          <p:cNvSpPr/>
          <p:nvPr/>
        </p:nvSpPr>
        <p:spPr>
          <a:xfrm>
            <a:off x="334903" y="268808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1" name="Google Shape;1801;p11"/>
          <p:cNvSpPr/>
          <p:nvPr/>
        </p:nvSpPr>
        <p:spPr>
          <a:xfrm>
            <a:off x="334903" y="3881042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2" name="Google Shape;1802;p11"/>
          <p:cNvSpPr/>
          <p:nvPr/>
        </p:nvSpPr>
        <p:spPr>
          <a:xfrm>
            <a:off x="334903" y="364261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3" name="Google Shape;1803;p11"/>
          <p:cNvSpPr/>
          <p:nvPr/>
        </p:nvSpPr>
        <p:spPr>
          <a:xfrm>
            <a:off x="334903" y="3402823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69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69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4" name="Google Shape;1804;p11"/>
          <p:cNvSpPr/>
          <p:nvPr/>
        </p:nvSpPr>
        <p:spPr>
          <a:xfrm>
            <a:off x="334903" y="4595314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5" name="Google Shape;1805;p11"/>
          <p:cNvSpPr/>
          <p:nvPr/>
        </p:nvSpPr>
        <p:spPr>
          <a:xfrm>
            <a:off x="334903" y="4357390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6" name="Google Shape;1806;p11"/>
          <p:cNvSpPr/>
          <p:nvPr/>
        </p:nvSpPr>
        <p:spPr>
          <a:xfrm>
            <a:off x="334903" y="4118966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7" name="Google Shape;1807;p11"/>
          <p:cNvSpPr/>
          <p:nvPr/>
        </p:nvSpPr>
        <p:spPr>
          <a:xfrm>
            <a:off x="334903" y="125904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1"/>
                </a:moveTo>
                <a:cubicBezTo>
                  <a:pt x="9803" y="1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8" name="Google Shape;1808;p11"/>
          <p:cNvSpPr/>
          <p:nvPr/>
        </p:nvSpPr>
        <p:spPr>
          <a:xfrm>
            <a:off x="334903" y="1021116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548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9" name="Google Shape;1809;p11"/>
          <p:cNvSpPr/>
          <p:nvPr/>
        </p:nvSpPr>
        <p:spPr>
          <a:xfrm>
            <a:off x="334903" y="782692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0" name="Google Shape;1810;p11"/>
          <p:cNvSpPr/>
          <p:nvPr/>
        </p:nvSpPr>
        <p:spPr>
          <a:xfrm>
            <a:off x="334903" y="1975651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1" name="Google Shape;1811;p11"/>
          <p:cNvSpPr/>
          <p:nvPr/>
        </p:nvSpPr>
        <p:spPr>
          <a:xfrm>
            <a:off x="334903" y="1737259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2" name="Google Shape;1812;p11"/>
          <p:cNvSpPr/>
          <p:nvPr/>
        </p:nvSpPr>
        <p:spPr>
          <a:xfrm>
            <a:off x="334903" y="1497463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69"/>
                </a:cubicBezTo>
                <a:cubicBezTo>
                  <a:pt x="10429" y="2547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7"/>
                  <a:pt x="1" y="166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3" name="Google Shape;1813;p11"/>
          <p:cNvSpPr/>
          <p:nvPr/>
        </p:nvSpPr>
        <p:spPr>
          <a:xfrm>
            <a:off x="334903" y="268992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4" name="Google Shape;1814;p11"/>
          <p:cNvSpPr/>
          <p:nvPr/>
        </p:nvSpPr>
        <p:spPr>
          <a:xfrm>
            <a:off x="334903" y="245199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5" name="Google Shape;1815;p11"/>
          <p:cNvSpPr/>
          <p:nvPr/>
        </p:nvSpPr>
        <p:spPr>
          <a:xfrm>
            <a:off x="334903" y="2213607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6" name="Google Shape;1816;p11"/>
          <p:cNvSpPr/>
          <p:nvPr/>
        </p:nvSpPr>
        <p:spPr>
          <a:xfrm>
            <a:off x="495075" y="646175"/>
            <a:ext cx="8153847" cy="4261144"/>
          </a:xfrm>
          <a:custGeom>
            <a:avLst/>
            <a:gdLst/>
            <a:ahLst/>
            <a:cxnLst/>
            <a:rect l="l" t="t" r="r" b="b"/>
            <a:pathLst>
              <a:path w="254987" h="136313" extrusionOk="0">
                <a:moveTo>
                  <a:pt x="0" y="1"/>
                </a:moveTo>
                <a:lnTo>
                  <a:pt x="0" y="136313"/>
                </a:lnTo>
                <a:lnTo>
                  <a:pt x="254987" y="136313"/>
                </a:lnTo>
                <a:lnTo>
                  <a:pt x="254987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7" name="Google Shape;1817;p11"/>
          <p:cNvSpPr/>
          <p:nvPr/>
        </p:nvSpPr>
        <p:spPr>
          <a:xfrm>
            <a:off x="617468" y="819409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5"/>
                  <a:pt x="3114" y="3978"/>
                  <a:pt x="1997" y="3978"/>
                </a:cubicBezTo>
                <a:cubicBezTo>
                  <a:pt x="880" y="3978"/>
                  <a:pt x="1" y="3055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8" name="Google Shape;1818;p11"/>
          <p:cNvSpPr/>
          <p:nvPr/>
        </p:nvSpPr>
        <p:spPr>
          <a:xfrm>
            <a:off x="617468" y="105967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40"/>
                  <a:pt x="3114" y="3978"/>
                  <a:pt x="1997" y="3978"/>
                </a:cubicBezTo>
                <a:cubicBezTo>
                  <a:pt x="880" y="3978"/>
                  <a:pt x="1" y="3040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9" name="Google Shape;1819;p11"/>
          <p:cNvSpPr/>
          <p:nvPr/>
        </p:nvSpPr>
        <p:spPr>
          <a:xfrm>
            <a:off x="617468" y="1295756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0" name="Google Shape;1820;p11"/>
          <p:cNvSpPr/>
          <p:nvPr/>
        </p:nvSpPr>
        <p:spPr>
          <a:xfrm>
            <a:off x="617468" y="153602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1" name="Google Shape;1821;p11"/>
          <p:cNvSpPr/>
          <p:nvPr/>
        </p:nvSpPr>
        <p:spPr>
          <a:xfrm>
            <a:off x="617468" y="176839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2" name="Google Shape;1822;p11"/>
          <p:cNvSpPr/>
          <p:nvPr/>
        </p:nvSpPr>
        <p:spPr>
          <a:xfrm>
            <a:off x="617468" y="2008656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2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2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3" name="Google Shape;1823;p11"/>
          <p:cNvSpPr/>
          <p:nvPr/>
        </p:nvSpPr>
        <p:spPr>
          <a:xfrm>
            <a:off x="617468" y="224658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4" name="Google Shape;1824;p11"/>
          <p:cNvSpPr/>
          <p:nvPr/>
        </p:nvSpPr>
        <p:spPr>
          <a:xfrm>
            <a:off x="617468" y="248684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5" name="Google Shape;1825;p11"/>
          <p:cNvSpPr/>
          <p:nvPr/>
        </p:nvSpPr>
        <p:spPr>
          <a:xfrm>
            <a:off x="617468" y="2727108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99"/>
                  <a:pt x="3114" y="3964"/>
                  <a:pt x="1997" y="3964"/>
                </a:cubicBezTo>
                <a:cubicBezTo>
                  <a:pt x="880" y="3964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6" name="Google Shape;1826;p11"/>
          <p:cNvSpPr/>
          <p:nvPr/>
        </p:nvSpPr>
        <p:spPr>
          <a:xfrm>
            <a:off x="617468" y="296690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9"/>
                  <a:pt x="1997" y="3979"/>
                </a:cubicBezTo>
                <a:cubicBezTo>
                  <a:pt x="880" y="3979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7" name="Google Shape;1827;p11"/>
          <p:cNvSpPr/>
          <p:nvPr/>
        </p:nvSpPr>
        <p:spPr>
          <a:xfrm>
            <a:off x="617468" y="3205327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39"/>
                  <a:pt x="3114" y="3963"/>
                  <a:pt x="1997" y="3963"/>
                </a:cubicBezTo>
                <a:cubicBezTo>
                  <a:pt x="880" y="3963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8" name="Google Shape;1828;p11"/>
          <p:cNvSpPr/>
          <p:nvPr/>
        </p:nvSpPr>
        <p:spPr>
          <a:xfrm>
            <a:off x="617468" y="344512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7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9" name="Google Shape;1829;p11"/>
          <p:cNvSpPr/>
          <p:nvPr/>
        </p:nvSpPr>
        <p:spPr>
          <a:xfrm>
            <a:off x="617468" y="3677495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6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0" name="Google Shape;1830;p11"/>
          <p:cNvSpPr/>
          <p:nvPr/>
        </p:nvSpPr>
        <p:spPr>
          <a:xfrm>
            <a:off x="617468" y="3917758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39"/>
                  <a:pt x="3114" y="3978"/>
                  <a:pt x="1997" y="3978"/>
                </a:cubicBezTo>
                <a:cubicBezTo>
                  <a:pt x="880" y="3978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1" name="Google Shape;1831;p11"/>
          <p:cNvSpPr/>
          <p:nvPr/>
        </p:nvSpPr>
        <p:spPr>
          <a:xfrm>
            <a:off x="617468" y="415384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6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2" name="Google Shape;1832;p11"/>
          <p:cNvSpPr/>
          <p:nvPr/>
        </p:nvSpPr>
        <p:spPr>
          <a:xfrm>
            <a:off x="617468" y="4394106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1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1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3" name="Google Shape;1833;p11"/>
          <p:cNvSpPr/>
          <p:nvPr/>
        </p:nvSpPr>
        <p:spPr>
          <a:xfrm>
            <a:off x="617468" y="4634370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1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1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4" name="Google Shape;1834;p11"/>
          <p:cNvSpPr/>
          <p:nvPr/>
        </p:nvSpPr>
        <p:spPr>
          <a:xfrm>
            <a:off x="307951" y="1307361"/>
            <a:ext cx="410401" cy="102756"/>
          </a:xfrm>
          <a:custGeom>
            <a:avLst/>
            <a:gdLst/>
            <a:ahLst/>
            <a:cxnLst/>
            <a:rect l="l" t="t" r="r" b="b"/>
            <a:pathLst>
              <a:path w="13156" h="3294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5" name="Google Shape;1835;p11"/>
          <p:cNvSpPr/>
          <p:nvPr/>
        </p:nvSpPr>
        <p:spPr>
          <a:xfrm>
            <a:off x="307951" y="106943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6" name="Google Shape;1836;p11"/>
          <p:cNvSpPr/>
          <p:nvPr/>
        </p:nvSpPr>
        <p:spPr>
          <a:xfrm>
            <a:off x="307951" y="831044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24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24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7" name="Google Shape;1837;p11"/>
          <p:cNvSpPr/>
          <p:nvPr/>
        </p:nvSpPr>
        <p:spPr>
          <a:xfrm>
            <a:off x="307951" y="2023972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8" name="Google Shape;1838;p11"/>
          <p:cNvSpPr/>
          <p:nvPr/>
        </p:nvSpPr>
        <p:spPr>
          <a:xfrm>
            <a:off x="307951" y="1786048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671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1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9" name="Google Shape;1839;p11"/>
          <p:cNvSpPr/>
          <p:nvPr/>
        </p:nvSpPr>
        <p:spPr>
          <a:xfrm>
            <a:off x="307951" y="154762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0" name="Google Shape;1840;p11"/>
          <p:cNvSpPr/>
          <p:nvPr/>
        </p:nvSpPr>
        <p:spPr>
          <a:xfrm>
            <a:off x="307951" y="273874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3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53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1" name="Google Shape;1841;p11"/>
          <p:cNvSpPr/>
          <p:nvPr/>
        </p:nvSpPr>
        <p:spPr>
          <a:xfrm>
            <a:off x="307951" y="2500320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48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548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2" name="Google Shape;1842;p11"/>
          <p:cNvSpPr/>
          <p:nvPr/>
        </p:nvSpPr>
        <p:spPr>
          <a:xfrm>
            <a:off x="307951" y="2262396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3" name="Google Shape;1843;p11"/>
          <p:cNvSpPr/>
          <p:nvPr/>
        </p:nvSpPr>
        <p:spPr>
          <a:xfrm>
            <a:off x="307951" y="3212751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4" name="Google Shape;1844;p11"/>
          <p:cNvSpPr/>
          <p:nvPr/>
        </p:nvSpPr>
        <p:spPr>
          <a:xfrm>
            <a:off x="307951" y="297482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5" name="Google Shape;1845;p11"/>
          <p:cNvSpPr/>
          <p:nvPr/>
        </p:nvSpPr>
        <p:spPr>
          <a:xfrm>
            <a:off x="307951" y="3929363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8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6" name="Google Shape;1846;p11"/>
          <p:cNvSpPr/>
          <p:nvPr/>
        </p:nvSpPr>
        <p:spPr>
          <a:xfrm>
            <a:off x="307951" y="3691439"/>
            <a:ext cx="410401" cy="100386"/>
          </a:xfrm>
          <a:custGeom>
            <a:avLst/>
            <a:gdLst/>
            <a:ahLst/>
            <a:cxnLst/>
            <a:rect l="l" t="t" r="r" b="b"/>
            <a:pathLst>
              <a:path w="13156" h="3218" extrusionOk="0">
                <a:moveTo>
                  <a:pt x="11412" y="0"/>
                </a:moveTo>
                <a:cubicBezTo>
                  <a:pt x="12411" y="0"/>
                  <a:pt x="13155" y="670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0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7" name="Google Shape;1847;p11"/>
          <p:cNvSpPr/>
          <p:nvPr/>
        </p:nvSpPr>
        <p:spPr>
          <a:xfrm>
            <a:off x="307951" y="345301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8" name="Google Shape;1848;p11"/>
          <p:cNvSpPr/>
          <p:nvPr/>
        </p:nvSpPr>
        <p:spPr>
          <a:xfrm>
            <a:off x="307951" y="464410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33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533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9" name="Google Shape;1849;p11"/>
          <p:cNvSpPr/>
          <p:nvPr/>
        </p:nvSpPr>
        <p:spPr>
          <a:xfrm>
            <a:off x="307951" y="4405711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4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548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0" name="Google Shape;1850;p11"/>
          <p:cNvSpPr/>
          <p:nvPr/>
        </p:nvSpPr>
        <p:spPr>
          <a:xfrm>
            <a:off x="307951" y="4167755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474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474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1" name="Google Shape;1851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852" name="Google Shape;1852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grpSp>
        <p:nvGrpSpPr>
          <p:cNvPr id="1853" name="Google Shape;1853;p11"/>
          <p:cNvGrpSpPr/>
          <p:nvPr/>
        </p:nvGrpSpPr>
        <p:grpSpPr>
          <a:xfrm rot="10800000" flipH="1">
            <a:off x="867203" y="2673642"/>
            <a:ext cx="2092559" cy="2131825"/>
            <a:chOff x="886253" y="764529"/>
            <a:chExt cx="2092559" cy="2131825"/>
          </a:xfrm>
        </p:grpSpPr>
        <p:grpSp>
          <p:nvGrpSpPr>
            <p:cNvPr id="1854" name="Google Shape;1854;p11"/>
            <p:cNvGrpSpPr/>
            <p:nvPr/>
          </p:nvGrpSpPr>
          <p:grpSpPr>
            <a:xfrm rot="10800000">
              <a:off x="886253" y="915736"/>
              <a:ext cx="350390" cy="1470478"/>
              <a:chOff x="8180472" y="1441194"/>
              <a:chExt cx="350390" cy="1470478"/>
            </a:xfrm>
          </p:grpSpPr>
          <p:sp>
            <p:nvSpPr>
              <p:cNvPr id="1855" name="Google Shape;1855;p11"/>
              <p:cNvSpPr/>
              <p:nvPr/>
            </p:nvSpPr>
            <p:spPr>
              <a:xfrm>
                <a:off x="8218121" y="1441194"/>
                <a:ext cx="232476" cy="203480"/>
              </a:xfrm>
              <a:custGeom>
                <a:avLst/>
                <a:gdLst/>
                <a:ahLst/>
                <a:cxnLst/>
                <a:rect l="l" t="t" r="r" b="b"/>
                <a:pathLst>
                  <a:path w="12844" h="11242" extrusionOk="0">
                    <a:moveTo>
                      <a:pt x="4732" y="1"/>
                    </a:moveTo>
                    <a:cubicBezTo>
                      <a:pt x="4305" y="1"/>
                      <a:pt x="3751" y="152"/>
                      <a:pt x="3033" y="550"/>
                    </a:cubicBezTo>
                    <a:cubicBezTo>
                      <a:pt x="1" y="2329"/>
                      <a:pt x="1379" y="10249"/>
                      <a:pt x="2106" y="10976"/>
                    </a:cubicBezTo>
                    <a:cubicBezTo>
                      <a:pt x="2250" y="11149"/>
                      <a:pt x="2690" y="11242"/>
                      <a:pt x="3310" y="11242"/>
                    </a:cubicBezTo>
                    <a:cubicBezTo>
                      <a:pt x="5392" y="11242"/>
                      <a:pt x="9498" y="10189"/>
                      <a:pt x="11179" y="7543"/>
                    </a:cubicBezTo>
                    <a:cubicBezTo>
                      <a:pt x="12843" y="4808"/>
                      <a:pt x="11484" y="584"/>
                      <a:pt x="8673" y="584"/>
                    </a:cubicBezTo>
                    <a:cubicBezTo>
                      <a:pt x="7929" y="584"/>
                      <a:pt x="7084" y="880"/>
                      <a:pt x="6166" y="1578"/>
                    </a:cubicBezTo>
                    <a:cubicBezTo>
                      <a:pt x="6166" y="1578"/>
                      <a:pt x="6108" y="1"/>
                      <a:pt x="473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6" name="Google Shape;1856;p11"/>
              <p:cNvSpPr/>
              <p:nvPr/>
            </p:nvSpPr>
            <p:spPr>
              <a:xfrm>
                <a:off x="8180472" y="1493740"/>
                <a:ext cx="183281" cy="193760"/>
              </a:xfrm>
              <a:custGeom>
                <a:avLst/>
                <a:gdLst/>
                <a:ahLst/>
                <a:cxnLst/>
                <a:rect l="l" t="t" r="r" b="b"/>
                <a:pathLst>
                  <a:path w="10126" h="10705" extrusionOk="0">
                    <a:moveTo>
                      <a:pt x="9938" y="1"/>
                    </a:moveTo>
                    <a:cubicBezTo>
                      <a:pt x="9874" y="1"/>
                      <a:pt x="9825" y="83"/>
                      <a:pt x="9825" y="153"/>
                    </a:cubicBezTo>
                    <a:cubicBezTo>
                      <a:pt x="9599" y="680"/>
                      <a:pt x="9299" y="1306"/>
                      <a:pt x="9098" y="1807"/>
                    </a:cubicBezTo>
                    <a:cubicBezTo>
                      <a:pt x="8873" y="2033"/>
                      <a:pt x="8772" y="2334"/>
                      <a:pt x="8672" y="2660"/>
                    </a:cubicBezTo>
                    <a:lnTo>
                      <a:pt x="8146" y="3386"/>
                    </a:lnTo>
                    <a:cubicBezTo>
                      <a:pt x="7519" y="4439"/>
                      <a:pt x="6893" y="5366"/>
                      <a:pt x="6066" y="6193"/>
                    </a:cubicBezTo>
                    <a:cubicBezTo>
                      <a:pt x="5639" y="6720"/>
                      <a:pt x="5213" y="7046"/>
                      <a:pt x="4812" y="7447"/>
                    </a:cubicBezTo>
                    <a:cubicBezTo>
                      <a:pt x="4286" y="7873"/>
                      <a:pt x="3860" y="8299"/>
                      <a:pt x="3334" y="8599"/>
                    </a:cubicBezTo>
                    <a:cubicBezTo>
                      <a:pt x="2406" y="9326"/>
                      <a:pt x="1253" y="9752"/>
                      <a:pt x="101" y="10279"/>
                    </a:cubicBezTo>
                    <a:cubicBezTo>
                      <a:pt x="0" y="10279"/>
                      <a:pt x="0" y="10379"/>
                      <a:pt x="0" y="10479"/>
                    </a:cubicBezTo>
                    <a:cubicBezTo>
                      <a:pt x="101" y="10579"/>
                      <a:pt x="201" y="10705"/>
                      <a:pt x="326" y="10705"/>
                    </a:cubicBezTo>
                    <a:cubicBezTo>
                      <a:pt x="527" y="10579"/>
                      <a:pt x="827" y="10479"/>
                      <a:pt x="1153" y="10379"/>
                    </a:cubicBezTo>
                    <a:cubicBezTo>
                      <a:pt x="1454" y="10279"/>
                      <a:pt x="1780" y="10178"/>
                      <a:pt x="2081" y="10078"/>
                    </a:cubicBezTo>
                    <a:lnTo>
                      <a:pt x="2933" y="9652"/>
                    </a:lnTo>
                    <a:cubicBezTo>
                      <a:pt x="3233" y="9552"/>
                      <a:pt x="3459" y="9326"/>
                      <a:pt x="3760" y="9226"/>
                    </a:cubicBezTo>
                    <a:cubicBezTo>
                      <a:pt x="4286" y="8925"/>
                      <a:pt x="4812" y="8499"/>
                      <a:pt x="5339" y="8073"/>
                    </a:cubicBezTo>
                    <a:cubicBezTo>
                      <a:pt x="5740" y="7672"/>
                      <a:pt x="6266" y="7246"/>
                      <a:pt x="6692" y="6820"/>
                    </a:cubicBezTo>
                    <a:cubicBezTo>
                      <a:pt x="7519" y="5893"/>
                      <a:pt x="8246" y="4840"/>
                      <a:pt x="8873" y="3687"/>
                    </a:cubicBezTo>
                    <a:cubicBezTo>
                      <a:pt x="9399" y="2660"/>
                      <a:pt x="9925" y="1507"/>
                      <a:pt x="10126" y="254"/>
                    </a:cubicBezTo>
                    <a:cubicBezTo>
                      <a:pt x="10126" y="153"/>
                      <a:pt x="10126" y="53"/>
                      <a:pt x="10025" y="53"/>
                    </a:cubicBezTo>
                    <a:cubicBezTo>
                      <a:pt x="9995" y="16"/>
                      <a:pt x="9965" y="1"/>
                      <a:pt x="9938" y="1"/>
                    </a:cubicBezTo>
                    <a:close/>
                  </a:path>
                </a:pathLst>
              </a:custGeom>
              <a:solidFill>
                <a:srgbClr val="4927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7" name="Google Shape;1857;p11"/>
              <p:cNvSpPr/>
              <p:nvPr/>
            </p:nvSpPr>
            <p:spPr>
              <a:xfrm>
                <a:off x="8256150" y="1780623"/>
                <a:ext cx="274712" cy="634218"/>
              </a:xfrm>
              <a:custGeom>
                <a:avLst/>
                <a:gdLst/>
                <a:ahLst/>
                <a:cxnLst/>
                <a:rect l="l" t="t" r="r" b="b"/>
                <a:pathLst>
                  <a:path w="12758" h="29454" extrusionOk="0">
                    <a:moveTo>
                      <a:pt x="4169" y="1"/>
                    </a:moveTo>
                    <a:cubicBezTo>
                      <a:pt x="3919" y="1"/>
                      <a:pt x="4691" y="2871"/>
                      <a:pt x="3660" y="5644"/>
                    </a:cubicBezTo>
                    <a:cubicBezTo>
                      <a:pt x="2632" y="8351"/>
                      <a:pt x="1" y="12311"/>
                      <a:pt x="953" y="15243"/>
                    </a:cubicBezTo>
                    <a:cubicBezTo>
                      <a:pt x="2006" y="18175"/>
                      <a:pt x="2733" y="18902"/>
                      <a:pt x="2507" y="19729"/>
                    </a:cubicBezTo>
                    <a:cubicBezTo>
                      <a:pt x="2306" y="20682"/>
                      <a:pt x="327" y="22035"/>
                      <a:pt x="527" y="24642"/>
                    </a:cubicBezTo>
                    <a:cubicBezTo>
                      <a:pt x="753" y="27248"/>
                      <a:pt x="4813" y="29454"/>
                      <a:pt x="4813" y="29454"/>
                    </a:cubicBezTo>
                    <a:cubicBezTo>
                      <a:pt x="6893" y="28401"/>
                      <a:pt x="10452" y="23689"/>
                      <a:pt x="10352" y="21083"/>
                    </a:cubicBezTo>
                    <a:cubicBezTo>
                      <a:pt x="10352" y="18476"/>
                      <a:pt x="8146" y="16396"/>
                      <a:pt x="8672" y="14717"/>
                    </a:cubicBezTo>
                    <a:cubicBezTo>
                      <a:pt x="9199" y="13163"/>
                      <a:pt x="12758" y="8977"/>
                      <a:pt x="11705" y="6045"/>
                    </a:cubicBezTo>
                    <a:cubicBezTo>
                      <a:pt x="10778" y="3138"/>
                      <a:pt x="5239" y="406"/>
                      <a:pt x="4186" y="5"/>
                    </a:cubicBezTo>
                    <a:cubicBezTo>
                      <a:pt x="4180" y="2"/>
                      <a:pt x="4174" y="1"/>
                      <a:pt x="416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8" name="Google Shape;1858;p11"/>
              <p:cNvSpPr/>
              <p:nvPr/>
            </p:nvSpPr>
            <p:spPr>
              <a:xfrm>
                <a:off x="8310111" y="1819985"/>
                <a:ext cx="101483" cy="692421"/>
              </a:xfrm>
              <a:custGeom>
                <a:avLst/>
                <a:gdLst/>
                <a:ahLst/>
                <a:cxnLst/>
                <a:rect l="l" t="t" r="r" b="b"/>
                <a:pathLst>
                  <a:path w="4713" h="32157" extrusionOk="0">
                    <a:moveTo>
                      <a:pt x="2833" y="1"/>
                    </a:moveTo>
                    <a:cubicBezTo>
                      <a:pt x="2800" y="1"/>
                      <a:pt x="2766" y="15"/>
                      <a:pt x="2733" y="57"/>
                    </a:cubicBezTo>
                    <a:cubicBezTo>
                      <a:pt x="2633" y="157"/>
                      <a:pt x="2633" y="257"/>
                      <a:pt x="2733" y="357"/>
                    </a:cubicBezTo>
                    <a:cubicBezTo>
                      <a:pt x="3134" y="884"/>
                      <a:pt x="3460" y="1510"/>
                      <a:pt x="3660" y="2137"/>
                    </a:cubicBezTo>
                    <a:cubicBezTo>
                      <a:pt x="3886" y="2763"/>
                      <a:pt x="3986" y="3390"/>
                      <a:pt x="3986" y="4117"/>
                    </a:cubicBezTo>
                    <a:cubicBezTo>
                      <a:pt x="4086" y="4743"/>
                      <a:pt x="3986" y="5370"/>
                      <a:pt x="3886" y="6097"/>
                    </a:cubicBezTo>
                    <a:cubicBezTo>
                      <a:pt x="3760" y="6723"/>
                      <a:pt x="3560" y="7450"/>
                      <a:pt x="3359" y="8077"/>
                    </a:cubicBezTo>
                    <a:cubicBezTo>
                      <a:pt x="3034" y="9455"/>
                      <a:pt x="2633" y="10708"/>
                      <a:pt x="2307" y="12062"/>
                    </a:cubicBezTo>
                    <a:cubicBezTo>
                      <a:pt x="2106" y="12788"/>
                      <a:pt x="2006" y="13515"/>
                      <a:pt x="2006" y="14242"/>
                    </a:cubicBezTo>
                    <a:cubicBezTo>
                      <a:pt x="2006" y="14969"/>
                      <a:pt x="2106" y="15721"/>
                      <a:pt x="2407" y="16448"/>
                    </a:cubicBezTo>
                    <a:lnTo>
                      <a:pt x="2833" y="17375"/>
                    </a:lnTo>
                    <a:cubicBezTo>
                      <a:pt x="2933" y="17701"/>
                      <a:pt x="3034" y="18001"/>
                      <a:pt x="3134" y="18327"/>
                    </a:cubicBezTo>
                    <a:cubicBezTo>
                      <a:pt x="3359" y="18954"/>
                      <a:pt x="3460" y="19681"/>
                      <a:pt x="3560" y="20307"/>
                    </a:cubicBezTo>
                    <a:cubicBezTo>
                      <a:pt x="3660" y="21661"/>
                      <a:pt x="3560" y="23014"/>
                      <a:pt x="3359" y="24367"/>
                    </a:cubicBezTo>
                    <a:cubicBezTo>
                      <a:pt x="3034" y="25746"/>
                      <a:pt x="2633" y="26999"/>
                      <a:pt x="2106" y="28252"/>
                    </a:cubicBezTo>
                    <a:cubicBezTo>
                      <a:pt x="1580" y="29505"/>
                      <a:pt x="853" y="30758"/>
                      <a:pt x="1" y="31786"/>
                    </a:cubicBezTo>
                    <a:cubicBezTo>
                      <a:pt x="1" y="31886"/>
                      <a:pt x="1" y="32012"/>
                      <a:pt x="126" y="32112"/>
                    </a:cubicBezTo>
                    <a:cubicBezTo>
                      <a:pt x="160" y="32145"/>
                      <a:pt x="193" y="32156"/>
                      <a:pt x="223" y="32156"/>
                    </a:cubicBezTo>
                    <a:cubicBezTo>
                      <a:pt x="282" y="32156"/>
                      <a:pt x="327" y="32112"/>
                      <a:pt x="327" y="32112"/>
                    </a:cubicBezTo>
                    <a:cubicBezTo>
                      <a:pt x="2106" y="29906"/>
                      <a:pt x="3460" y="27300"/>
                      <a:pt x="4086" y="24493"/>
                    </a:cubicBezTo>
                    <a:cubicBezTo>
                      <a:pt x="4387" y="23114"/>
                      <a:pt x="4387" y="21661"/>
                      <a:pt x="4287" y="20207"/>
                    </a:cubicBezTo>
                    <a:cubicBezTo>
                      <a:pt x="4186" y="19580"/>
                      <a:pt x="4086" y="18854"/>
                      <a:pt x="3886" y="18102"/>
                    </a:cubicBezTo>
                    <a:cubicBezTo>
                      <a:pt x="3760" y="17801"/>
                      <a:pt x="3660" y="17475"/>
                      <a:pt x="3560" y="17074"/>
                    </a:cubicBezTo>
                    <a:lnTo>
                      <a:pt x="3134" y="16122"/>
                    </a:lnTo>
                    <a:cubicBezTo>
                      <a:pt x="2933" y="15495"/>
                      <a:pt x="2833" y="14869"/>
                      <a:pt x="2833" y="14242"/>
                    </a:cubicBezTo>
                    <a:cubicBezTo>
                      <a:pt x="2833" y="13616"/>
                      <a:pt x="2933" y="12889"/>
                      <a:pt x="3034" y="12262"/>
                    </a:cubicBezTo>
                    <a:cubicBezTo>
                      <a:pt x="3359" y="10909"/>
                      <a:pt x="3760" y="9656"/>
                      <a:pt x="4086" y="8302"/>
                    </a:cubicBezTo>
                    <a:cubicBezTo>
                      <a:pt x="4287" y="7575"/>
                      <a:pt x="4387" y="6949"/>
                      <a:pt x="4512" y="6197"/>
                    </a:cubicBezTo>
                    <a:cubicBezTo>
                      <a:pt x="4613" y="5470"/>
                      <a:pt x="4713" y="4743"/>
                      <a:pt x="4613" y="4016"/>
                    </a:cubicBezTo>
                    <a:cubicBezTo>
                      <a:pt x="4512" y="3290"/>
                      <a:pt x="4387" y="2663"/>
                      <a:pt x="4086" y="1936"/>
                    </a:cubicBezTo>
                    <a:cubicBezTo>
                      <a:pt x="3886" y="1310"/>
                      <a:pt x="3560" y="683"/>
                      <a:pt x="3034" y="57"/>
                    </a:cubicBezTo>
                    <a:cubicBezTo>
                      <a:pt x="2967" y="57"/>
                      <a:pt x="2900" y="1"/>
                      <a:pt x="2833" y="1"/>
                    </a:cubicBezTo>
                    <a:close/>
                  </a:path>
                </a:pathLst>
              </a:custGeom>
              <a:solidFill>
                <a:srgbClr val="4927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9" name="Google Shape;1859;p11"/>
              <p:cNvSpPr/>
              <p:nvPr/>
            </p:nvSpPr>
            <p:spPr>
              <a:xfrm>
                <a:off x="8364094" y="2531254"/>
                <a:ext cx="107942" cy="237094"/>
              </a:xfrm>
              <a:custGeom>
                <a:avLst/>
                <a:gdLst/>
                <a:ahLst/>
                <a:cxnLst/>
                <a:rect l="l" t="t" r="r" b="b"/>
                <a:pathLst>
                  <a:path w="5013" h="11011" extrusionOk="0">
                    <a:moveTo>
                      <a:pt x="3295" y="1"/>
                    </a:moveTo>
                    <a:cubicBezTo>
                      <a:pt x="2151" y="1"/>
                      <a:pt x="1565" y="1005"/>
                      <a:pt x="1253" y="1987"/>
                    </a:cubicBezTo>
                    <a:cubicBezTo>
                      <a:pt x="627" y="3767"/>
                      <a:pt x="326" y="5646"/>
                      <a:pt x="226" y="7526"/>
                    </a:cubicBezTo>
                    <a:lnTo>
                      <a:pt x="226" y="7752"/>
                    </a:lnTo>
                    <a:cubicBezTo>
                      <a:pt x="126" y="8378"/>
                      <a:pt x="126" y="9005"/>
                      <a:pt x="126" y="9506"/>
                    </a:cubicBezTo>
                    <a:cubicBezTo>
                      <a:pt x="0" y="10032"/>
                      <a:pt x="226" y="10559"/>
                      <a:pt x="627" y="10884"/>
                    </a:cubicBezTo>
                    <a:cubicBezTo>
                      <a:pt x="752" y="10884"/>
                      <a:pt x="852" y="10985"/>
                      <a:pt x="953" y="10985"/>
                    </a:cubicBezTo>
                    <a:cubicBezTo>
                      <a:pt x="1005" y="11002"/>
                      <a:pt x="1065" y="11011"/>
                      <a:pt x="1129" y="11011"/>
                    </a:cubicBezTo>
                    <a:cubicBezTo>
                      <a:pt x="1425" y="11011"/>
                      <a:pt x="1797" y="10827"/>
                      <a:pt x="1880" y="10559"/>
                    </a:cubicBezTo>
                    <a:cubicBezTo>
                      <a:pt x="2406" y="10133"/>
                      <a:pt x="2732" y="9406"/>
                      <a:pt x="3033" y="8879"/>
                    </a:cubicBezTo>
                    <a:cubicBezTo>
                      <a:pt x="4186" y="6899"/>
                      <a:pt x="4812" y="4619"/>
                      <a:pt x="4913" y="2313"/>
                    </a:cubicBezTo>
                    <a:cubicBezTo>
                      <a:pt x="5013" y="1260"/>
                      <a:pt x="4712" y="107"/>
                      <a:pt x="3459" y="7"/>
                    </a:cubicBezTo>
                    <a:cubicBezTo>
                      <a:pt x="3403" y="3"/>
                      <a:pt x="3349" y="1"/>
                      <a:pt x="3295" y="1"/>
                    </a:cubicBezTo>
                    <a:close/>
                  </a:path>
                </a:pathLst>
              </a:custGeom>
              <a:solidFill>
                <a:srgbClr val="F2A0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0" name="Google Shape;1860;p11"/>
              <p:cNvSpPr/>
              <p:nvPr/>
            </p:nvSpPr>
            <p:spPr>
              <a:xfrm>
                <a:off x="8292303" y="2821731"/>
                <a:ext cx="88003" cy="89941"/>
              </a:xfrm>
              <a:custGeom>
                <a:avLst/>
                <a:gdLst/>
                <a:ahLst/>
                <a:cxnLst/>
                <a:rect l="l" t="t" r="r" b="b"/>
                <a:pathLst>
                  <a:path w="4087" h="4177" extrusionOk="0">
                    <a:moveTo>
                      <a:pt x="2833" y="1"/>
                    </a:moveTo>
                    <a:cubicBezTo>
                      <a:pt x="2507" y="1"/>
                      <a:pt x="2307" y="1"/>
                      <a:pt x="1981" y="101"/>
                    </a:cubicBezTo>
                    <a:cubicBezTo>
                      <a:pt x="1354" y="402"/>
                      <a:pt x="828" y="828"/>
                      <a:pt x="627" y="1555"/>
                    </a:cubicBezTo>
                    <a:cubicBezTo>
                      <a:pt x="1" y="2507"/>
                      <a:pt x="527" y="3660"/>
                      <a:pt x="1354" y="4061"/>
                    </a:cubicBezTo>
                    <a:cubicBezTo>
                      <a:pt x="1540" y="4141"/>
                      <a:pt x="1750" y="4177"/>
                      <a:pt x="1964" y="4177"/>
                    </a:cubicBezTo>
                    <a:cubicBezTo>
                      <a:pt x="2356" y="4177"/>
                      <a:pt x="2758" y="4055"/>
                      <a:pt x="3034" y="3861"/>
                    </a:cubicBezTo>
                    <a:cubicBezTo>
                      <a:pt x="3560" y="3535"/>
                      <a:pt x="3861" y="3034"/>
                      <a:pt x="4086" y="2507"/>
                    </a:cubicBezTo>
                    <a:lnTo>
                      <a:pt x="4086" y="1555"/>
                    </a:lnTo>
                    <a:cubicBezTo>
                      <a:pt x="4086" y="1354"/>
                      <a:pt x="3961" y="1029"/>
                      <a:pt x="3861" y="728"/>
                    </a:cubicBezTo>
                    <a:cubicBezTo>
                      <a:pt x="3861" y="527"/>
                      <a:pt x="3660" y="302"/>
                      <a:pt x="3460" y="101"/>
                    </a:cubicBezTo>
                    <a:cubicBezTo>
                      <a:pt x="3234" y="1"/>
                      <a:pt x="3034" y="1"/>
                      <a:pt x="28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1" name="Google Shape;1861;p11"/>
              <p:cNvSpPr/>
              <p:nvPr/>
            </p:nvSpPr>
            <p:spPr>
              <a:xfrm>
                <a:off x="8445035" y="2807175"/>
                <a:ext cx="43194" cy="52905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7" extrusionOk="0">
                    <a:moveTo>
                      <a:pt x="1066" y="0"/>
                    </a:moveTo>
                    <a:cubicBezTo>
                      <a:pt x="872" y="0"/>
                      <a:pt x="690" y="50"/>
                      <a:pt x="527" y="151"/>
                    </a:cubicBezTo>
                    <a:cubicBezTo>
                      <a:pt x="226" y="451"/>
                      <a:pt x="1" y="777"/>
                      <a:pt x="1" y="1203"/>
                    </a:cubicBezTo>
                    <a:cubicBezTo>
                      <a:pt x="1" y="1504"/>
                      <a:pt x="1" y="1705"/>
                      <a:pt x="126" y="1930"/>
                    </a:cubicBezTo>
                    <a:cubicBezTo>
                      <a:pt x="226" y="1930"/>
                      <a:pt x="226" y="2030"/>
                      <a:pt x="327" y="2131"/>
                    </a:cubicBezTo>
                    <a:lnTo>
                      <a:pt x="427" y="2231"/>
                    </a:lnTo>
                    <a:cubicBezTo>
                      <a:pt x="427" y="2231"/>
                      <a:pt x="527" y="2331"/>
                      <a:pt x="627" y="2331"/>
                    </a:cubicBezTo>
                    <a:cubicBezTo>
                      <a:pt x="853" y="2456"/>
                      <a:pt x="953" y="2456"/>
                      <a:pt x="1254" y="2456"/>
                    </a:cubicBezTo>
                    <a:cubicBezTo>
                      <a:pt x="1379" y="2456"/>
                      <a:pt x="1580" y="2331"/>
                      <a:pt x="1680" y="2231"/>
                    </a:cubicBezTo>
                    <a:cubicBezTo>
                      <a:pt x="1880" y="2030"/>
                      <a:pt x="1880" y="1705"/>
                      <a:pt x="2006" y="1504"/>
                    </a:cubicBezTo>
                    <a:cubicBezTo>
                      <a:pt x="2006" y="1203"/>
                      <a:pt x="1880" y="978"/>
                      <a:pt x="1680" y="777"/>
                    </a:cubicBezTo>
                    <a:cubicBezTo>
                      <a:pt x="1780" y="777"/>
                      <a:pt x="1780" y="677"/>
                      <a:pt x="1880" y="677"/>
                    </a:cubicBezTo>
                    <a:cubicBezTo>
                      <a:pt x="1880" y="451"/>
                      <a:pt x="1780" y="251"/>
                      <a:pt x="1680" y="151"/>
                    </a:cubicBezTo>
                    <a:cubicBezTo>
                      <a:pt x="1467" y="50"/>
                      <a:pt x="1260" y="0"/>
                      <a:pt x="106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862" name="Google Shape;1862;p11"/>
            <p:cNvGrpSpPr/>
            <p:nvPr/>
          </p:nvGrpSpPr>
          <p:grpSpPr>
            <a:xfrm rot="10800000">
              <a:off x="1268100" y="764529"/>
              <a:ext cx="1710712" cy="768478"/>
              <a:chOff x="6477428" y="4097776"/>
              <a:chExt cx="1710712" cy="768478"/>
            </a:xfrm>
          </p:grpSpPr>
          <p:sp>
            <p:nvSpPr>
              <p:cNvPr id="1863" name="Google Shape;1863;p11"/>
              <p:cNvSpPr/>
              <p:nvPr/>
            </p:nvSpPr>
            <p:spPr>
              <a:xfrm flipH="1">
                <a:off x="7796983" y="4506879"/>
                <a:ext cx="278946" cy="310982"/>
              </a:xfrm>
              <a:custGeom>
                <a:avLst/>
                <a:gdLst/>
                <a:ahLst/>
                <a:cxnLst/>
                <a:rect l="l" t="t" r="r" b="b"/>
                <a:pathLst>
                  <a:path w="8237" h="9183" extrusionOk="0">
                    <a:moveTo>
                      <a:pt x="3326" y="0"/>
                    </a:moveTo>
                    <a:cubicBezTo>
                      <a:pt x="1217" y="0"/>
                      <a:pt x="1" y="2521"/>
                      <a:pt x="967" y="5097"/>
                    </a:cubicBezTo>
                    <a:cubicBezTo>
                      <a:pt x="1900" y="7748"/>
                      <a:pt x="5091" y="9183"/>
                      <a:pt x="6802" y="9183"/>
                    </a:cubicBezTo>
                    <a:cubicBezTo>
                      <a:pt x="7138" y="9183"/>
                      <a:pt x="7417" y="9127"/>
                      <a:pt x="7611" y="9015"/>
                    </a:cubicBezTo>
                    <a:cubicBezTo>
                      <a:pt x="8237" y="8642"/>
                      <a:pt x="7045" y="1134"/>
                      <a:pt x="4378" y="195"/>
                    </a:cubicBezTo>
                    <a:cubicBezTo>
                      <a:pt x="4009" y="62"/>
                      <a:pt x="3657" y="0"/>
                      <a:pt x="3326" y="0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4" name="Google Shape;1864;p11"/>
              <p:cNvSpPr/>
              <p:nvPr/>
            </p:nvSpPr>
            <p:spPr>
              <a:xfrm flipH="1">
                <a:off x="7776292" y="4550464"/>
                <a:ext cx="220495" cy="288970"/>
              </a:xfrm>
              <a:custGeom>
                <a:avLst/>
                <a:gdLst/>
                <a:ahLst/>
                <a:cxnLst/>
                <a:rect l="l" t="t" r="r" b="b"/>
                <a:pathLst>
                  <a:path w="6511" h="8533" extrusionOk="0">
                    <a:moveTo>
                      <a:pt x="111" y="1"/>
                    </a:moveTo>
                    <a:cubicBezTo>
                      <a:pt x="95" y="1"/>
                      <a:pt x="77" y="8"/>
                      <a:pt x="60" y="26"/>
                    </a:cubicBezTo>
                    <a:cubicBezTo>
                      <a:pt x="0" y="26"/>
                      <a:pt x="0" y="85"/>
                      <a:pt x="0" y="160"/>
                    </a:cubicBezTo>
                    <a:cubicBezTo>
                      <a:pt x="0" y="160"/>
                      <a:pt x="179" y="770"/>
                      <a:pt x="551" y="1709"/>
                    </a:cubicBezTo>
                    <a:cubicBezTo>
                      <a:pt x="685" y="1947"/>
                      <a:pt x="805" y="2201"/>
                      <a:pt x="924" y="2454"/>
                    </a:cubicBezTo>
                    <a:cubicBezTo>
                      <a:pt x="983" y="2573"/>
                      <a:pt x="1058" y="2692"/>
                      <a:pt x="1117" y="2826"/>
                    </a:cubicBezTo>
                    <a:cubicBezTo>
                      <a:pt x="1177" y="3005"/>
                      <a:pt x="1237" y="3139"/>
                      <a:pt x="1356" y="3258"/>
                    </a:cubicBezTo>
                    <a:cubicBezTo>
                      <a:pt x="1490" y="3512"/>
                      <a:pt x="1669" y="3810"/>
                      <a:pt x="1803" y="4063"/>
                    </a:cubicBezTo>
                    <a:cubicBezTo>
                      <a:pt x="1981" y="4376"/>
                      <a:pt x="2175" y="4629"/>
                      <a:pt x="2354" y="4927"/>
                    </a:cubicBezTo>
                    <a:cubicBezTo>
                      <a:pt x="2548" y="5180"/>
                      <a:pt x="2786" y="5493"/>
                      <a:pt x="2980" y="5746"/>
                    </a:cubicBezTo>
                    <a:cubicBezTo>
                      <a:pt x="3158" y="5985"/>
                      <a:pt x="3412" y="6238"/>
                      <a:pt x="3590" y="6491"/>
                    </a:cubicBezTo>
                    <a:cubicBezTo>
                      <a:pt x="3725" y="6610"/>
                      <a:pt x="3844" y="6670"/>
                      <a:pt x="3903" y="6789"/>
                    </a:cubicBezTo>
                    <a:cubicBezTo>
                      <a:pt x="4037" y="6923"/>
                      <a:pt x="4157" y="7042"/>
                      <a:pt x="4276" y="7102"/>
                    </a:cubicBezTo>
                    <a:cubicBezTo>
                      <a:pt x="4469" y="7296"/>
                      <a:pt x="4708" y="7474"/>
                      <a:pt x="4901" y="7608"/>
                    </a:cubicBezTo>
                    <a:cubicBezTo>
                      <a:pt x="5080" y="7787"/>
                      <a:pt x="5274" y="7906"/>
                      <a:pt x="5453" y="8040"/>
                    </a:cubicBezTo>
                    <a:cubicBezTo>
                      <a:pt x="5646" y="8160"/>
                      <a:pt x="5765" y="8219"/>
                      <a:pt x="5900" y="8279"/>
                    </a:cubicBezTo>
                    <a:cubicBezTo>
                      <a:pt x="6198" y="8413"/>
                      <a:pt x="6332" y="8532"/>
                      <a:pt x="6332" y="8532"/>
                    </a:cubicBezTo>
                    <a:cubicBezTo>
                      <a:pt x="6391" y="8532"/>
                      <a:pt x="6451" y="8532"/>
                      <a:pt x="6451" y="8472"/>
                    </a:cubicBezTo>
                    <a:cubicBezTo>
                      <a:pt x="6510" y="8413"/>
                      <a:pt x="6510" y="8353"/>
                      <a:pt x="6451" y="8353"/>
                    </a:cubicBezTo>
                    <a:lnTo>
                      <a:pt x="6451" y="8279"/>
                    </a:lnTo>
                    <a:cubicBezTo>
                      <a:pt x="6451" y="8279"/>
                      <a:pt x="6272" y="8219"/>
                      <a:pt x="6078" y="8040"/>
                    </a:cubicBezTo>
                    <a:cubicBezTo>
                      <a:pt x="5959" y="7981"/>
                      <a:pt x="5765" y="7906"/>
                      <a:pt x="5646" y="7787"/>
                    </a:cubicBezTo>
                    <a:cubicBezTo>
                      <a:pt x="5453" y="7668"/>
                      <a:pt x="5274" y="7534"/>
                      <a:pt x="5080" y="7355"/>
                    </a:cubicBezTo>
                    <a:cubicBezTo>
                      <a:pt x="4901" y="7236"/>
                      <a:pt x="4708" y="7042"/>
                      <a:pt x="4529" y="6864"/>
                    </a:cubicBezTo>
                    <a:cubicBezTo>
                      <a:pt x="4276" y="6670"/>
                      <a:pt x="4157" y="6417"/>
                      <a:pt x="3903" y="6178"/>
                    </a:cubicBezTo>
                    <a:cubicBezTo>
                      <a:pt x="3725" y="5985"/>
                      <a:pt x="3531" y="5746"/>
                      <a:pt x="3292" y="5493"/>
                    </a:cubicBezTo>
                    <a:cubicBezTo>
                      <a:pt x="3099" y="5240"/>
                      <a:pt x="2920" y="4927"/>
                      <a:pt x="2726" y="4688"/>
                    </a:cubicBezTo>
                    <a:cubicBezTo>
                      <a:pt x="2548" y="4435"/>
                      <a:pt x="2354" y="4122"/>
                      <a:pt x="2175" y="3884"/>
                    </a:cubicBezTo>
                    <a:cubicBezTo>
                      <a:pt x="1981" y="3571"/>
                      <a:pt x="1862" y="3318"/>
                      <a:pt x="1669" y="3065"/>
                    </a:cubicBezTo>
                    <a:cubicBezTo>
                      <a:pt x="1549" y="2767"/>
                      <a:pt x="1356" y="2513"/>
                      <a:pt x="1237" y="2260"/>
                    </a:cubicBezTo>
                    <a:cubicBezTo>
                      <a:pt x="1117" y="2022"/>
                      <a:pt x="983" y="1769"/>
                      <a:pt x="864" y="1575"/>
                    </a:cubicBezTo>
                    <a:cubicBezTo>
                      <a:pt x="685" y="1143"/>
                      <a:pt x="492" y="770"/>
                      <a:pt x="373" y="458"/>
                    </a:cubicBezTo>
                    <a:cubicBezTo>
                      <a:pt x="238" y="219"/>
                      <a:pt x="179" y="85"/>
                      <a:pt x="179" y="85"/>
                    </a:cubicBezTo>
                    <a:cubicBezTo>
                      <a:pt x="179" y="43"/>
                      <a:pt x="149" y="1"/>
                      <a:pt x="111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5" name="Google Shape;1865;p11"/>
              <p:cNvSpPr/>
              <p:nvPr/>
            </p:nvSpPr>
            <p:spPr>
              <a:xfrm flipH="1">
                <a:off x="7906469" y="4561063"/>
                <a:ext cx="138779" cy="129026"/>
              </a:xfrm>
              <a:custGeom>
                <a:avLst/>
                <a:gdLst/>
                <a:ahLst/>
                <a:cxnLst/>
                <a:rect l="l" t="t" r="r" b="b"/>
                <a:pathLst>
                  <a:path w="4098" h="3810" extrusionOk="0">
                    <a:moveTo>
                      <a:pt x="3984" y="1"/>
                    </a:moveTo>
                    <a:cubicBezTo>
                      <a:pt x="3941" y="1"/>
                      <a:pt x="3904" y="43"/>
                      <a:pt x="3904" y="85"/>
                    </a:cubicBezTo>
                    <a:cubicBezTo>
                      <a:pt x="3725" y="338"/>
                      <a:pt x="3666" y="651"/>
                      <a:pt x="3532" y="889"/>
                    </a:cubicBezTo>
                    <a:cubicBezTo>
                      <a:pt x="3412" y="1202"/>
                      <a:pt x="3353" y="1456"/>
                      <a:pt x="3293" y="1768"/>
                    </a:cubicBezTo>
                    <a:cubicBezTo>
                      <a:pt x="3159" y="2081"/>
                      <a:pt x="3159" y="2379"/>
                      <a:pt x="3100" y="2692"/>
                    </a:cubicBezTo>
                    <a:lnTo>
                      <a:pt x="3100" y="3199"/>
                    </a:lnTo>
                    <a:cubicBezTo>
                      <a:pt x="2980" y="3124"/>
                      <a:pt x="2861" y="3065"/>
                      <a:pt x="2727" y="3005"/>
                    </a:cubicBezTo>
                    <a:cubicBezTo>
                      <a:pt x="2668" y="2945"/>
                      <a:pt x="2608" y="2945"/>
                      <a:pt x="2548" y="2886"/>
                    </a:cubicBezTo>
                    <a:lnTo>
                      <a:pt x="2295" y="2826"/>
                    </a:lnTo>
                    <a:cubicBezTo>
                      <a:pt x="2176" y="2752"/>
                      <a:pt x="2042" y="2692"/>
                      <a:pt x="1863" y="2692"/>
                    </a:cubicBezTo>
                    <a:lnTo>
                      <a:pt x="1669" y="2632"/>
                    </a:lnTo>
                    <a:cubicBezTo>
                      <a:pt x="1610" y="2573"/>
                      <a:pt x="1550" y="2573"/>
                      <a:pt x="1431" y="2573"/>
                    </a:cubicBezTo>
                    <a:lnTo>
                      <a:pt x="999" y="2454"/>
                    </a:lnTo>
                    <a:lnTo>
                      <a:pt x="552" y="2454"/>
                    </a:lnTo>
                    <a:cubicBezTo>
                      <a:pt x="433" y="2454"/>
                      <a:pt x="254" y="2379"/>
                      <a:pt x="120" y="2379"/>
                    </a:cubicBezTo>
                    <a:cubicBezTo>
                      <a:pt x="61" y="2379"/>
                      <a:pt x="1" y="2454"/>
                      <a:pt x="1" y="2513"/>
                    </a:cubicBezTo>
                    <a:cubicBezTo>
                      <a:pt x="1" y="2573"/>
                      <a:pt x="61" y="2632"/>
                      <a:pt x="61" y="2632"/>
                    </a:cubicBezTo>
                    <a:lnTo>
                      <a:pt x="120" y="2632"/>
                    </a:lnTo>
                    <a:cubicBezTo>
                      <a:pt x="254" y="2632"/>
                      <a:pt x="373" y="2692"/>
                      <a:pt x="552" y="2692"/>
                    </a:cubicBezTo>
                    <a:lnTo>
                      <a:pt x="746" y="2752"/>
                    </a:lnTo>
                    <a:cubicBezTo>
                      <a:pt x="805" y="2752"/>
                      <a:pt x="865" y="2752"/>
                      <a:pt x="925" y="2826"/>
                    </a:cubicBezTo>
                    <a:lnTo>
                      <a:pt x="1372" y="2886"/>
                    </a:lnTo>
                    <a:cubicBezTo>
                      <a:pt x="1431" y="2886"/>
                      <a:pt x="1491" y="2945"/>
                      <a:pt x="1550" y="2945"/>
                    </a:cubicBezTo>
                    <a:lnTo>
                      <a:pt x="1744" y="3005"/>
                    </a:lnTo>
                    <a:cubicBezTo>
                      <a:pt x="1923" y="3065"/>
                      <a:pt x="2042" y="3124"/>
                      <a:pt x="2176" y="3199"/>
                    </a:cubicBezTo>
                    <a:lnTo>
                      <a:pt x="2355" y="3258"/>
                    </a:lnTo>
                    <a:cubicBezTo>
                      <a:pt x="2414" y="3318"/>
                      <a:pt x="2489" y="3318"/>
                      <a:pt x="2548" y="3377"/>
                    </a:cubicBezTo>
                    <a:cubicBezTo>
                      <a:pt x="2668" y="3437"/>
                      <a:pt x="2787" y="3497"/>
                      <a:pt x="2921" y="3571"/>
                    </a:cubicBezTo>
                    <a:cubicBezTo>
                      <a:pt x="3040" y="3631"/>
                      <a:pt x="3159" y="3690"/>
                      <a:pt x="3293" y="3750"/>
                    </a:cubicBezTo>
                    <a:cubicBezTo>
                      <a:pt x="3293" y="3809"/>
                      <a:pt x="3353" y="3809"/>
                      <a:pt x="3412" y="3809"/>
                    </a:cubicBezTo>
                    <a:cubicBezTo>
                      <a:pt x="3532" y="3809"/>
                      <a:pt x="3606" y="3690"/>
                      <a:pt x="3606" y="3571"/>
                    </a:cubicBezTo>
                    <a:lnTo>
                      <a:pt x="3606" y="3318"/>
                    </a:lnTo>
                    <a:cubicBezTo>
                      <a:pt x="3532" y="3258"/>
                      <a:pt x="3532" y="3199"/>
                      <a:pt x="3532" y="3124"/>
                    </a:cubicBezTo>
                    <a:lnTo>
                      <a:pt x="3532" y="2692"/>
                    </a:lnTo>
                    <a:lnTo>
                      <a:pt x="3532" y="2513"/>
                    </a:lnTo>
                    <a:cubicBezTo>
                      <a:pt x="3532" y="2454"/>
                      <a:pt x="3606" y="2379"/>
                      <a:pt x="3606" y="2260"/>
                    </a:cubicBezTo>
                    <a:cubicBezTo>
                      <a:pt x="3606" y="2141"/>
                      <a:pt x="3606" y="2007"/>
                      <a:pt x="3666" y="1828"/>
                    </a:cubicBezTo>
                    <a:cubicBezTo>
                      <a:pt x="3725" y="1575"/>
                      <a:pt x="3785" y="1262"/>
                      <a:pt x="3845" y="1024"/>
                    </a:cubicBezTo>
                    <a:cubicBezTo>
                      <a:pt x="3904" y="711"/>
                      <a:pt x="4038" y="457"/>
                      <a:pt x="4098" y="145"/>
                    </a:cubicBezTo>
                    <a:cubicBezTo>
                      <a:pt x="4098" y="85"/>
                      <a:pt x="4098" y="25"/>
                      <a:pt x="4038" y="25"/>
                    </a:cubicBezTo>
                    <a:cubicBezTo>
                      <a:pt x="4021" y="8"/>
                      <a:pt x="4002" y="1"/>
                      <a:pt x="3984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6" name="Google Shape;1866;p11"/>
              <p:cNvSpPr/>
              <p:nvPr/>
            </p:nvSpPr>
            <p:spPr>
              <a:xfrm flipH="1">
                <a:off x="7851980" y="4620936"/>
                <a:ext cx="144807" cy="153408"/>
              </a:xfrm>
              <a:custGeom>
                <a:avLst/>
                <a:gdLst/>
                <a:ahLst/>
                <a:cxnLst/>
                <a:rect l="l" t="t" r="r" b="b"/>
                <a:pathLst>
                  <a:path w="4276" h="4530" extrusionOk="0">
                    <a:moveTo>
                      <a:pt x="4157" y="0"/>
                    </a:moveTo>
                    <a:cubicBezTo>
                      <a:pt x="4097" y="0"/>
                      <a:pt x="4037" y="0"/>
                      <a:pt x="4037" y="60"/>
                    </a:cubicBezTo>
                    <a:cubicBezTo>
                      <a:pt x="3963" y="239"/>
                      <a:pt x="3903" y="432"/>
                      <a:pt x="3844" y="611"/>
                    </a:cubicBezTo>
                    <a:cubicBezTo>
                      <a:pt x="3844" y="745"/>
                      <a:pt x="3784" y="924"/>
                      <a:pt x="3725" y="1118"/>
                    </a:cubicBezTo>
                    <a:cubicBezTo>
                      <a:pt x="3665" y="1490"/>
                      <a:pt x="3590" y="1803"/>
                      <a:pt x="3531" y="2175"/>
                    </a:cubicBezTo>
                    <a:cubicBezTo>
                      <a:pt x="3531" y="2295"/>
                      <a:pt x="3471" y="2354"/>
                      <a:pt x="3471" y="2414"/>
                    </a:cubicBezTo>
                    <a:lnTo>
                      <a:pt x="3471" y="2727"/>
                    </a:lnTo>
                    <a:cubicBezTo>
                      <a:pt x="3471" y="2920"/>
                      <a:pt x="3412" y="3099"/>
                      <a:pt x="3412" y="3293"/>
                    </a:cubicBezTo>
                    <a:cubicBezTo>
                      <a:pt x="3412" y="3352"/>
                      <a:pt x="3412" y="3472"/>
                      <a:pt x="3471" y="3531"/>
                    </a:cubicBezTo>
                    <a:lnTo>
                      <a:pt x="3471" y="3844"/>
                    </a:lnTo>
                    <a:lnTo>
                      <a:pt x="3471" y="4017"/>
                    </a:lnTo>
                    <a:lnTo>
                      <a:pt x="3471" y="4017"/>
                    </a:lnTo>
                    <a:cubicBezTo>
                      <a:pt x="3284" y="3971"/>
                      <a:pt x="3099" y="3916"/>
                      <a:pt x="2920" y="3844"/>
                    </a:cubicBezTo>
                    <a:lnTo>
                      <a:pt x="2473" y="3784"/>
                    </a:lnTo>
                    <a:lnTo>
                      <a:pt x="1981" y="3665"/>
                    </a:lnTo>
                    <a:cubicBezTo>
                      <a:pt x="1862" y="3591"/>
                      <a:pt x="1669" y="3591"/>
                      <a:pt x="1549" y="3591"/>
                    </a:cubicBezTo>
                    <a:cubicBezTo>
                      <a:pt x="1356" y="3531"/>
                      <a:pt x="1237" y="3531"/>
                      <a:pt x="1058" y="3472"/>
                    </a:cubicBezTo>
                    <a:lnTo>
                      <a:pt x="611" y="3472"/>
                    </a:lnTo>
                    <a:cubicBezTo>
                      <a:pt x="432" y="3412"/>
                      <a:pt x="313" y="3412"/>
                      <a:pt x="119" y="3412"/>
                    </a:cubicBezTo>
                    <a:cubicBezTo>
                      <a:pt x="60" y="3412"/>
                      <a:pt x="0" y="3472"/>
                      <a:pt x="0" y="3531"/>
                    </a:cubicBezTo>
                    <a:cubicBezTo>
                      <a:pt x="0" y="3591"/>
                      <a:pt x="60" y="3665"/>
                      <a:pt x="119" y="3665"/>
                    </a:cubicBezTo>
                    <a:cubicBezTo>
                      <a:pt x="238" y="3665"/>
                      <a:pt x="432" y="3725"/>
                      <a:pt x="551" y="3725"/>
                    </a:cubicBezTo>
                    <a:cubicBezTo>
                      <a:pt x="611" y="3725"/>
                      <a:pt x="745" y="3725"/>
                      <a:pt x="805" y="3784"/>
                    </a:cubicBezTo>
                    <a:lnTo>
                      <a:pt x="983" y="3784"/>
                    </a:lnTo>
                    <a:cubicBezTo>
                      <a:pt x="1177" y="3844"/>
                      <a:pt x="1296" y="3844"/>
                      <a:pt x="1490" y="3904"/>
                    </a:cubicBezTo>
                    <a:cubicBezTo>
                      <a:pt x="1609" y="3963"/>
                      <a:pt x="1803" y="3963"/>
                      <a:pt x="1922" y="4038"/>
                    </a:cubicBezTo>
                    <a:cubicBezTo>
                      <a:pt x="2548" y="4157"/>
                      <a:pt x="3099" y="4336"/>
                      <a:pt x="3725" y="4529"/>
                    </a:cubicBezTo>
                    <a:lnTo>
                      <a:pt x="3784" y="4529"/>
                    </a:lnTo>
                    <a:cubicBezTo>
                      <a:pt x="3903" y="4529"/>
                      <a:pt x="4037" y="4410"/>
                      <a:pt x="3963" y="4276"/>
                    </a:cubicBezTo>
                    <a:lnTo>
                      <a:pt x="3903" y="4038"/>
                    </a:lnTo>
                    <a:lnTo>
                      <a:pt x="3903" y="3784"/>
                    </a:lnTo>
                    <a:cubicBezTo>
                      <a:pt x="3903" y="3725"/>
                      <a:pt x="3844" y="3591"/>
                      <a:pt x="3844" y="3531"/>
                    </a:cubicBezTo>
                    <a:lnTo>
                      <a:pt x="3844" y="3293"/>
                    </a:lnTo>
                    <a:lnTo>
                      <a:pt x="3844" y="2727"/>
                    </a:lnTo>
                    <a:cubicBezTo>
                      <a:pt x="3903" y="2607"/>
                      <a:pt x="3903" y="2414"/>
                      <a:pt x="3903" y="2235"/>
                    </a:cubicBezTo>
                    <a:cubicBezTo>
                      <a:pt x="3963" y="1863"/>
                      <a:pt x="4037" y="1550"/>
                      <a:pt x="4037" y="1177"/>
                    </a:cubicBezTo>
                    <a:cubicBezTo>
                      <a:pt x="4097" y="864"/>
                      <a:pt x="4157" y="492"/>
                      <a:pt x="4276" y="120"/>
                    </a:cubicBezTo>
                    <a:cubicBezTo>
                      <a:pt x="4276" y="60"/>
                      <a:pt x="4216" y="60"/>
                      <a:pt x="4157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7" name="Google Shape;1867;p11"/>
              <p:cNvSpPr/>
              <p:nvPr/>
            </p:nvSpPr>
            <p:spPr>
              <a:xfrm rot="-1328962" flipH="1">
                <a:off x="7735800" y="4362458"/>
                <a:ext cx="53370" cy="73993"/>
              </a:xfrm>
              <a:custGeom>
                <a:avLst/>
                <a:gdLst/>
                <a:ahLst/>
                <a:cxnLst/>
                <a:rect l="l" t="t" r="r" b="b"/>
                <a:pathLst>
                  <a:path w="1576" h="2185" extrusionOk="0">
                    <a:moveTo>
                      <a:pt x="454" y="1"/>
                    </a:moveTo>
                    <a:cubicBezTo>
                      <a:pt x="226" y="1"/>
                      <a:pt x="0" y="236"/>
                      <a:pt x="85" y="501"/>
                    </a:cubicBezTo>
                    <a:cubicBezTo>
                      <a:pt x="219" y="814"/>
                      <a:pt x="532" y="1186"/>
                      <a:pt x="711" y="1440"/>
                    </a:cubicBezTo>
                    <a:cubicBezTo>
                      <a:pt x="905" y="1678"/>
                      <a:pt x="1083" y="2110"/>
                      <a:pt x="1456" y="2185"/>
                    </a:cubicBezTo>
                    <a:lnTo>
                      <a:pt x="1515" y="2110"/>
                    </a:lnTo>
                    <a:cubicBezTo>
                      <a:pt x="1575" y="1812"/>
                      <a:pt x="1337" y="1440"/>
                      <a:pt x="1203" y="1186"/>
                    </a:cubicBezTo>
                    <a:cubicBezTo>
                      <a:pt x="1024" y="874"/>
                      <a:pt x="964" y="442"/>
                      <a:pt x="711" y="129"/>
                    </a:cubicBezTo>
                    <a:cubicBezTo>
                      <a:pt x="638" y="39"/>
                      <a:pt x="546" y="1"/>
                      <a:pt x="454" y="1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8" name="Google Shape;1868;p11"/>
              <p:cNvSpPr/>
              <p:nvPr/>
            </p:nvSpPr>
            <p:spPr>
              <a:xfrm rot="-1328962" flipH="1">
                <a:off x="7693112" y="4357676"/>
                <a:ext cx="33830" cy="91602"/>
              </a:xfrm>
              <a:custGeom>
                <a:avLst/>
                <a:gdLst/>
                <a:ahLst/>
                <a:cxnLst/>
                <a:rect l="l" t="t" r="r" b="b"/>
                <a:pathLst>
                  <a:path w="999" h="2705" extrusionOk="0">
                    <a:moveTo>
                      <a:pt x="359" y="0"/>
                    </a:moveTo>
                    <a:cubicBezTo>
                      <a:pt x="175" y="0"/>
                      <a:pt x="1" y="100"/>
                      <a:pt x="1" y="312"/>
                    </a:cubicBezTo>
                    <a:cubicBezTo>
                      <a:pt x="1" y="1176"/>
                      <a:pt x="60" y="2099"/>
                      <a:pt x="746" y="2665"/>
                    </a:cubicBezTo>
                    <a:cubicBezTo>
                      <a:pt x="773" y="2693"/>
                      <a:pt x="801" y="2704"/>
                      <a:pt x="829" y="2704"/>
                    </a:cubicBezTo>
                    <a:cubicBezTo>
                      <a:pt x="919" y="2704"/>
                      <a:pt x="999" y="2575"/>
                      <a:pt x="999" y="2472"/>
                    </a:cubicBezTo>
                    <a:cubicBezTo>
                      <a:pt x="746" y="1920"/>
                      <a:pt x="552" y="1176"/>
                      <a:pt x="746" y="550"/>
                    </a:cubicBezTo>
                    <a:cubicBezTo>
                      <a:pt x="893" y="194"/>
                      <a:pt x="616" y="0"/>
                      <a:pt x="359" y="0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9" name="Google Shape;1869;p11"/>
              <p:cNvSpPr/>
              <p:nvPr/>
            </p:nvSpPr>
            <p:spPr>
              <a:xfrm rot="-1328962" flipH="1">
                <a:off x="7633573" y="4363891"/>
                <a:ext cx="47071" cy="65730"/>
              </a:xfrm>
              <a:custGeom>
                <a:avLst/>
                <a:gdLst/>
                <a:ahLst/>
                <a:cxnLst/>
                <a:rect l="l" t="t" r="r" b="b"/>
                <a:pathLst>
                  <a:path w="1390" h="1941" extrusionOk="0">
                    <a:moveTo>
                      <a:pt x="946" y="0"/>
                    </a:moveTo>
                    <a:cubicBezTo>
                      <a:pt x="880" y="0"/>
                      <a:pt x="811" y="23"/>
                      <a:pt x="746" y="77"/>
                    </a:cubicBezTo>
                    <a:cubicBezTo>
                      <a:pt x="373" y="330"/>
                      <a:pt x="194" y="628"/>
                      <a:pt x="60" y="1075"/>
                    </a:cubicBezTo>
                    <a:cubicBezTo>
                      <a:pt x="1" y="1373"/>
                      <a:pt x="60" y="1626"/>
                      <a:pt x="254" y="1879"/>
                    </a:cubicBezTo>
                    <a:cubicBezTo>
                      <a:pt x="295" y="1921"/>
                      <a:pt x="346" y="1941"/>
                      <a:pt x="394" y="1941"/>
                    </a:cubicBezTo>
                    <a:cubicBezTo>
                      <a:pt x="485" y="1941"/>
                      <a:pt x="567" y="1872"/>
                      <a:pt x="567" y="1745"/>
                    </a:cubicBezTo>
                    <a:lnTo>
                      <a:pt x="626" y="1626"/>
                    </a:lnTo>
                    <a:cubicBezTo>
                      <a:pt x="686" y="1507"/>
                      <a:pt x="746" y="1373"/>
                      <a:pt x="805" y="1254"/>
                    </a:cubicBezTo>
                    <a:cubicBezTo>
                      <a:pt x="939" y="1000"/>
                      <a:pt x="1118" y="822"/>
                      <a:pt x="1237" y="568"/>
                    </a:cubicBezTo>
                    <a:cubicBezTo>
                      <a:pt x="1390" y="322"/>
                      <a:pt x="1190" y="0"/>
                      <a:pt x="946" y="0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0" name="Google Shape;1870;p11"/>
              <p:cNvSpPr/>
              <p:nvPr/>
            </p:nvSpPr>
            <p:spPr>
              <a:xfrm flipH="1">
                <a:off x="7498194" y="4637869"/>
                <a:ext cx="155068" cy="228386"/>
              </a:xfrm>
              <a:custGeom>
                <a:avLst/>
                <a:gdLst/>
                <a:ahLst/>
                <a:cxnLst/>
                <a:rect l="l" t="t" r="r" b="b"/>
                <a:pathLst>
                  <a:path w="4579" h="6744" extrusionOk="0">
                    <a:moveTo>
                      <a:pt x="735" y="0"/>
                    </a:moveTo>
                    <a:cubicBezTo>
                      <a:pt x="384" y="0"/>
                      <a:pt x="1" y="307"/>
                      <a:pt x="150" y="737"/>
                    </a:cubicBezTo>
                    <a:cubicBezTo>
                      <a:pt x="1089" y="2972"/>
                      <a:pt x="1893" y="5459"/>
                      <a:pt x="4128" y="6696"/>
                    </a:cubicBezTo>
                    <a:cubicBezTo>
                      <a:pt x="4171" y="6729"/>
                      <a:pt x="4214" y="6743"/>
                      <a:pt x="4254" y="6743"/>
                    </a:cubicBezTo>
                    <a:cubicBezTo>
                      <a:pt x="4449" y="6743"/>
                      <a:pt x="4579" y="6402"/>
                      <a:pt x="4381" y="6204"/>
                    </a:cubicBezTo>
                    <a:cubicBezTo>
                      <a:pt x="2638" y="4774"/>
                      <a:pt x="1893" y="2540"/>
                      <a:pt x="1208" y="364"/>
                    </a:cubicBezTo>
                    <a:cubicBezTo>
                      <a:pt x="1141" y="109"/>
                      <a:pt x="944" y="0"/>
                      <a:pt x="73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1" name="Google Shape;1871;p11"/>
              <p:cNvSpPr/>
              <p:nvPr/>
            </p:nvSpPr>
            <p:spPr>
              <a:xfrm flipH="1">
                <a:off x="7490914" y="4676204"/>
                <a:ext cx="57469" cy="139998"/>
              </a:xfrm>
              <a:custGeom>
                <a:avLst/>
                <a:gdLst/>
                <a:ahLst/>
                <a:cxnLst/>
                <a:rect l="l" t="t" r="r" b="b"/>
                <a:pathLst>
                  <a:path w="1697" h="4134" extrusionOk="0">
                    <a:moveTo>
                      <a:pt x="502" y="1"/>
                    </a:moveTo>
                    <a:cubicBezTo>
                      <a:pt x="258" y="1"/>
                      <a:pt x="1" y="172"/>
                      <a:pt x="33" y="469"/>
                    </a:cubicBezTo>
                    <a:cubicBezTo>
                      <a:pt x="227" y="1661"/>
                      <a:pt x="480" y="3016"/>
                      <a:pt x="1225" y="4015"/>
                    </a:cubicBezTo>
                    <a:cubicBezTo>
                      <a:pt x="1284" y="4098"/>
                      <a:pt x="1358" y="4133"/>
                      <a:pt x="1428" y="4133"/>
                    </a:cubicBezTo>
                    <a:cubicBezTo>
                      <a:pt x="1570" y="4133"/>
                      <a:pt x="1697" y="3990"/>
                      <a:pt x="1657" y="3821"/>
                    </a:cubicBezTo>
                    <a:cubicBezTo>
                      <a:pt x="1344" y="2644"/>
                      <a:pt x="971" y="1586"/>
                      <a:pt x="912" y="409"/>
                    </a:cubicBezTo>
                    <a:cubicBezTo>
                      <a:pt x="912" y="127"/>
                      <a:pt x="712" y="1"/>
                      <a:pt x="50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2" name="Google Shape;1872;p11"/>
              <p:cNvSpPr/>
              <p:nvPr/>
            </p:nvSpPr>
            <p:spPr>
              <a:xfrm flipH="1">
                <a:off x="7441031" y="4671734"/>
                <a:ext cx="40672" cy="104812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3095" extrusionOk="0">
                    <a:moveTo>
                      <a:pt x="639" y="0"/>
                    </a:moveTo>
                    <a:cubicBezTo>
                      <a:pt x="477" y="0"/>
                      <a:pt x="327" y="88"/>
                      <a:pt x="298" y="303"/>
                    </a:cubicBezTo>
                    <a:cubicBezTo>
                      <a:pt x="179" y="1167"/>
                      <a:pt x="1" y="2091"/>
                      <a:pt x="239" y="3029"/>
                    </a:cubicBezTo>
                    <a:cubicBezTo>
                      <a:pt x="262" y="3075"/>
                      <a:pt x="304" y="3094"/>
                      <a:pt x="351" y="3094"/>
                    </a:cubicBezTo>
                    <a:cubicBezTo>
                      <a:pt x="427" y="3094"/>
                      <a:pt x="515" y="3043"/>
                      <a:pt x="552" y="2970"/>
                    </a:cubicBezTo>
                    <a:cubicBezTo>
                      <a:pt x="671" y="2165"/>
                      <a:pt x="671" y="1286"/>
                      <a:pt x="1043" y="541"/>
                    </a:cubicBezTo>
                    <a:cubicBezTo>
                      <a:pt x="1201" y="236"/>
                      <a:pt x="904" y="0"/>
                      <a:pt x="63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3" name="Google Shape;1873;p11"/>
              <p:cNvSpPr/>
              <p:nvPr/>
            </p:nvSpPr>
            <p:spPr>
              <a:xfrm rot="-1328962" flipH="1">
                <a:off x="7965785" y="4101133"/>
                <a:ext cx="36472" cy="95361"/>
              </a:xfrm>
              <a:custGeom>
                <a:avLst/>
                <a:gdLst/>
                <a:ahLst/>
                <a:cxnLst/>
                <a:rect l="l" t="t" r="r" b="b"/>
                <a:pathLst>
                  <a:path w="1077" h="2816" extrusionOk="0">
                    <a:moveTo>
                      <a:pt x="473" y="0"/>
                    </a:moveTo>
                    <a:cubicBezTo>
                      <a:pt x="260" y="0"/>
                      <a:pt x="60" y="133"/>
                      <a:pt x="60" y="423"/>
                    </a:cubicBezTo>
                    <a:cubicBezTo>
                      <a:pt x="0" y="1168"/>
                      <a:pt x="194" y="2106"/>
                      <a:pt x="685" y="2717"/>
                    </a:cubicBezTo>
                    <a:cubicBezTo>
                      <a:pt x="728" y="2787"/>
                      <a:pt x="780" y="2816"/>
                      <a:pt x="830" y="2816"/>
                    </a:cubicBezTo>
                    <a:cubicBezTo>
                      <a:pt x="918" y="2816"/>
                      <a:pt x="998" y="2722"/>
                      <a:pt x="998" y="2598"/>
                    </a:cubicBezTo>
                    <a:cubicBezTo>
                      <a:pt x="939" y="1913"/>
                      <a:pt x="745" y="1362"/>
                      <a:pt x="939" y="676"/>
                    </a:cubicBezTo>
                    <a:cubicBezTo>
                      <a:pt x="1076" y="247"/>
                      <a:pt x="763" y="0"/>
                      <a:pt x="4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4" name="Google Shape;1874;p11"/>
              <p:cNvSpPr/>
              <p:nvPr/>
            </p:nvSpPr>
            <p:spPr>
              <a:xfrm rot="-1328962" flipH="1">
                <a:off x="7921656" y="4128631"/>
                <a:ext cx="47918" cy="104064"/>
              </a:xfrm>
              <a:custGeom>
                <a:avLst/>
                <a:gdLst/>
                <a:ahLst/>
                <a:cxnLst/>
                <a:rect l="l" t="t" r="r" b="b"/>
                <a:pathLst>
                  <a:path w="1415" h="3073" extrusionOk="0">
                    <a:moveTo>
                      <a:pt x="975" y="0"/>
                    </a:moveTo>
                    <a:cubicBezTo>
                      <a:pt x="879" y="0"/>
                      <a:pt x="788" y="49"/>
                      <a:pt x="745" y="168"/>
                    </a:cubicBezTo>
                    <a:cubicBezTo>
                      <a:pt x="447" y="1047"/>
                      <a:pt x="1" y="2104"/>
                      <a:pt x="254" y="3028"/>
                    </a:cubicBezTo>
                    <a:cubicBezTo>
                      <a:pt x="254" y="3058"/>
                      <a:pt x="269" y="3073"/>
                      <a:pt x="291" y="3073"/>
                    </a:cubicBezTo>
                    <a:cubicBezTo>
                      <a:pt x="313" y="3073"/>
                      <a:pt x="343" y="3058"/>
                      <a:pt x="373" y="3028"/>
                    </a:cubicBezTo>
                    <a:cubicBezTo>
                      <a:pt x="567" y="2104"/>
                      <a:pt x="745" y="1285"/>
                      <a:pt x="1252" y="481"/>
                    </a:cubicBezTo>
                    <a:cubicBezTo>
                      <a:pt x="1415" y="226"/>
                      <a:pt x="1182" y="0"/>
                      <a:pt x="97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5" name="Google Shape;1875;p11"/>
              <p:cNvSpPr/>
              <p:nvPr/>
            </p:nvSpPr>
            <p:spPr>
              <a:xfrm rot="-1328962" flipH="1">
                <a:off x="8136008" y="4275358"/>
                <a:ext cx="43583" cy="53878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591" extrusionOk="0">
                    <a:moveTo>
                      <a:pt x="508" y="1"/>
                    </a:moveTo>
                    <a:cubicBezTo>
                      <a:pt x="240" y="1"/>
                      <a:pt x="1" y="304"/>
                      <a:pt x="229" y="576"/>
                    </a:cubicBezTo>
                    <a:cubicBezTo>
                      <a:pt x="289" y="695"/>
                      <a:pt x="423" y="814"/>
                      <a:pt x="542" y="888"/>
                    </a:cubicBezTo>
                    <a:cubicBezTo>
                      <a:pt x="795" y="1127"/>
                      <a:pt x="914" y="1380"/>
                      <a:pt x="1168" y="1559"/>
                    </a:cubicBezTo>
                    <a:cubicBezTo>
                      <a:pt x="1185" y="1581"/>
                      <a:pt x="1203" y="1590"/>
                      <a:pt x="1220" y="1590"/>
                    </a:cubicBezTo>
                    <a:cubicBezTo>
                      <a:pt x="1258" y="1590"/>
                      <a:pt x="1287" y="1541"/>
                      <a:pt x="1287" y="1499"/>
                    </a:cubicBezTo>
                    <a:cubicBezTo>
                      <a:pt x="1287" y="1186"/>
                      <a:pt x="1108" y="888"/>
                      <a:pt x="1034" y="635"/>
                    </a:cubicBezTo>
                    <a:cubicBezTo>
                      <a:pt x="974" y="516"/>
                      <a:pt x="974" y="382"/>
                      <a:pt x="855" y="263"/>
                    </a:cubicBezTo>
                    <a:cubicBezTo>
                      <a:pt x="855" y="203"/>
                      <a:pt x="795" y="203"/>
                      <a:pt x="795" y="144"/>
                    </a:cubicBezTo>
                    <a:cubicBezTo>
                      <a:pt x="710" y="43"/>
                      <a:pt x="607" y="1"/>
                      <a:pt x="50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6" name="Google Shape;1876;p11"/>
              <p:cNvSpPr/>
              <p:nvPr/>
            </p:nvSpPr>
            <p:spPr>
              <a:xfrm rot="-1328962" flipH="1">
                <a:off x="8099755" y="4265233"/>
                <a:ext cx="56959" cy="62073"/>
              </a:xfrm>
              <a:custGeom>
                <a:avLst/>
                <a:gdLst/>
                <a:ahLst/>
                <a:cxnLst/>
                <a:rect l="l" t="t" r="r" b="b"/>
                <a:pathLst>
                  <a:path w="1682" h="1833" extrusionOk="0">
                    <a:moveTo>
                      <a:pt x="458" y="1"/>
                    </a:moveTo>
                    <a:cubicBezTo>
                      <a:pt x="0" y="1"/>
                      <a:pt x="36" y="818"/>
                      <a:pt x="564" y="818"/>
                    </a:cubicBezTo>
                    <a:cubicBezTo>
                      <a:pt x="430" y="818"/>
                      <a:pt x="624" y="878"/>
                      <a:pt x="683" y="878"/>
                    </a:cubicBezTo>
                    <a:cubicBezTo>
                      <a:pt x="743" y="878"/>
                      <a:pt x="862" y="997"/>
                      <a:pt x="936" y="1131"/>
                    </a:cubicBezTo>
                    <a:cubicBezTo>
                      <a:pt x="1115" y="1310"/>
                      <a:pt x="1234" y="1623"/>
                      <a:pt x="1488" y="1801"/>
                    </a:cubicBezTo>
                    <a:cubicBezTo>
                      <a:pt x="1506" y="1824"/>
                      <a:pt x="1530" y="1833"/>
                      <a:pt x="1556" y="1833"/>
                    </a:cubicBezTo>
                    <a:cubicBezTo>
                      <a:pt x="1616" y="1833"/>
                      <a:pt x="1681" y="1784"/>
                      <a:pt x="1681" y="1742"/>
                    </a:cubicBezTo>
                    <a:cubicBezTo>
                      <a:pt x="1681" y="1369"/>
                      <a:pt x="1488" y="937"/>
                      <a:pt x="1309" y="625"/>
                    </a:cubicBezTo>
                    <a:cubicBezTo>
                      <a:pt x="1115" y="312"/>
                      <a:pt x="936" y="73"/>
                      <a:pt x="564" y="14"/>
                    </a:cubicBezTo>
                    <a:cubicBezTo>
                      <a:pt x="526" y="5"/>
                      <a:pt x="491" y="1"/>
                      <a:pt x="45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7" name="Google Shape;1877;p11"/>
              <p:cNvSpPr/>
              <p:nvPr/>
            </p:nvSpPr>
            <p:spPr>
              <a:xfrm rot="-1328962" flipH="1">
                <a:off x="7487341" y="4234718"/>
                <a:ext cx="90349" cy="123096"/>
              </a:xfrm>
              <a:custGeom>
                <a:avLst/>
                <a:gdLst/>
                <a:ahLst/>
                <a:cxnLst/>
                <a:rect l="l" t="t" r="r" b="b"/>
                <a:pathLst>
                  <a:path w="2668" h="3635" extrusionOk="0">
                    <a:moveTo>
                      <a:pt x="1650" y="1"/>
                    </a:moveTo>
                    <a:cubicBezTo>
                      <a:pt x="1485" y="1"/>
                      <a:pt x="1321" y="41"/>
                      <a:pt x="1178" y="119"/>
                    </a:cubicBezTo>
                    <a:cubicBezTo>
                      <a:pt x="805" y="373"/>
                      <a:pt x="627" y="805"/>
                      <a:pt x="567" y="1237"/>
                    </a:cubicBezTo>
                    <a:cubicBezTo>
                      <a:pt x="433" y="1490"/>
                      <a:pt x="314" y="1684"/>
                      <a:pt x="254" y="1922"/>
                    </a:cubicBezTo>
                    <a:cubicBezTo>
                      <a:pt x="120" y="2235"/>
                      <a:pt x="1" y="2667"/>
                      <a:pt x="120" y="3039"/>
                    </a:cubicBezTo>
                    <a:cubicBezTo>
                      <a:pt x="232" y="3399"/>
                      <a:pt x="591" y="3635"/>
                      <a:pt x="958" y="3635"/>
                    </a:cubicBezTo>
                    <a:cubicBezTo>
                      <a:pt x="1032" y="3635"/>
                      <a:pt x="1106" y="3625"/>
                      <a:pt x="1178" y="3605"/>
                    </a:cubicBezTo>
                    <a:cubicBezTo>
                      <a:pt x="1610" y="3412"/>
                      <a:pt x="1863" y="3099"/>
                      <a:pt x="2116" y="2801"/>
                    </a:cubicBezTo>
                    <a:cubicBezTo>
                      <a:pt x="2355" y="2488"/>
                      <a:pt x="2489" y="2056"/>
                      <a:pt x="2548" y="1684"/>
                    </a:cubicBezTo>
                    <a:cubicBezTo>
                      <a:pt x="2608" y="1311"/>
                      <a:pt x="2668" y="864"/>
                      <a:pt x="2489" y="492"/>
                    </a:cubicBezTo>
                    <a:cubicBezTo>
                      <a:pt x="2319" y="163"/>
                      <a:pt x="1983" y="1"/>
                      <a:pt x="165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8" name="Google Shape;1878;p11"/>
              <p:cNvSpPr/>
              <p:nvPr/>
            </p:nvSpPr>
            <p:spPr>
              <a:xfrm rot="-1328962" flipH="1">
                <a:off x="6491676" y="4688995"/>
                <a:ext cx="233594" cy="121301"/>
              </a:xfrm>
              <a:custGeom>
                <a:avLst/>
                <a:gdLst/>
                <a:ahLst/>
                <a:cxnLst/>
                <a:rect l="l" t="t" r="r" b="b"/>
                <a:pathLst>
                  <a:path w="6898" h="3582" extrusionOk="0">
                    <a:moveTo>
                      <a:pt x="1922" y="1"/>
                    </a:moveTo>
                    <a:cubicBezTo>
                      <a:pt x="1490" y="1"/>
                      <a:pt x="998" y="195"/>
                      <a:pt x="686" y="567"/>
                    </a:cubicBezTo>
                    <a:cubicBezTo>
                      <a:pt x="0" y="1431"/>
                      <a:pt x="566" y="2548"/>
                      <a:pt x="1430" y="3040"/>
                    </a:cubicBezTo>
                    <a:cubicBezTo>
                      <a:pt x="2126" y="3388"/>
                      <a:pt x="2986" y="3581"/>
                      <a:pt x="3784" y="3581"/>
                    </a:cubicBezTo>
                    <a:cubicBezTo>
                      <a:pt x="3978" y="3581"/>
                      <a:pt x="4167" y="3570"/>
                      <a:pt x="4350" y="3547"/>
                    </a:cubicBezTo>
                    <a:cubicBezTo>
                      <a:pt x="4902" y="3547"/>
                      <a:pt x="5527" y="3412"/>
                      <a:pt x="6019" y="3174"/>
                    </a:cubicBezTo>
                    <a:cubicBezTo>
                      <a:pt x="6585" y="2921"/>
                      <a:pt x="6898" y="2295"/>
                      <a:pt x="6764" y="1684"/>
                    </a:cubicBezTo>
                    <a:cubicBezTo>
                      <a:pt x="6704" y="1550"/>
                      <a:pt x="6585" y="1431"/>
                      <a:pt x="6466" y="1312"/>
                    </a:cubicBezTo>
                    <a:cubicBezTo>
                      <a:pt x="6391" y="1237"/>
                      <a:pt x="6332" y="1118"/>
                      <a:pt x="6213" y="1118"/>
                    </a:cubicBezTo>
                    <a:cubicBezTo>
                      <a:pt x="5214" y="999"/>
                      <a:pt x="4231" y="746"/>
                      <a:pt x="3293" y="373"/>
                    </a:cubicBezTo>
                    <a:cubicBezTo>
                      <a:pt x="2861" y="254"/>
                      <a:pt x="2429" y="1"/>
                      <a:pt x="1922" y="1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9" name="Google Shape;1879;p11"/>
              <p:cNvSpPr/>
              <p:nvPr/>
            </p:nvSpPr>
            <p:spPr>
              <a:xfrm rot="-1328962" flipH="1">
                <a:off x="6792074" y="4400120"/>
                <a:ext cx="590792" cy="298715"/>
              </a:xfrm>
              <a:custGeom>
                <a:avLst/>
                <a:gdLst/>
                <a:ahLst/>
                <a:cxnLst/>
                <a:rect l="l" t="t" r="r" b="b"/>
                <a:pathLst>
                  <a:path w="17446" h="8821" extrusionOk="0">
                    <a:moveTo>
                      <a:pt x="44" y="0"/>
                    </a:moveTo>
                    <a:cubicBezTo>
                      <a:pt x="15" y="0"/>
                      <a:pt x="0" y="11"/>
                      <a:pt x="0" y="36"/>
                    </a:cubicBezTo>
                    <a:cubicBezTo>
                      <a:pt x="0" y="781"/>
                      <a:pt x="372" y="4684"/>
                      <a:pt x="1862" y="5935"/>
                    </a:cubicBezTo>
                    <a:cubicBezTo>
                      <a:pt x="2417" y="6400"/>
                      <a:pt x="3197" y="6546"/>
                      <a:pt x="4019" y="6546"/>
                    </a:cubicBezTo>
                    <a:cubicBezTo>
                      <a:pt x="5435" y="6546"/>
                      <a:pt x="6979" y="6112"/>
                      <a:pt x="7733" y="6112"/>
                    </a:cubicBezTo>
                    <a:cubicBezTo>
                      <a:pt x="7764" y="6112"/>
                      <a:pt x="7793" y="6112"/>
                      <a:pt x="7821" y="6114"/>
                    </a:cubicBezTo>
                    <a:cubicBezTo>
                      <a:pt x="8939" y="6173"/>
                      <a:pt x="9624" y="7976"/>
                      <a:pt x="11173" y="8602"/>
                    </a:cubicBezTo>
                    <a:cubicBezTo>
                      <a:pt x="11517" y="8754"/>
                      <a:pt x="11963" y="8820"/>
                      <a:pt x="12460" y="8820"/>
                    </a:cubicBezTo>
                    <a:cubicBezTo>
                      <a:pt x="14201" y="8820"/>
                      <a:pt x="16576" y="8008"/>
                      <a:pt x="17445" y="7231"/>
                    </a:cubicBezTo>
                    <a:cubicBezTo>
                      <a:pt x="17445" y="7231"/>
                      <a:pt x="17073" y="4311"/>
                      <a:pt x="15583" y="3566"/>
                    </a:cubicBezTo>
                    <a:cubicBezTo>
                      <a:pt x="15134" y="3342"/>
                      <a:pt x="14701" y="3265"/>
                      <a:pt x="14298" y="3265"/>
                    </a:cubicBezTo>
                    <a:cubicBezTo>
                      <a:pt x="13421" y="3265"/>
                      <a:pt x="12690" y="3631"/>
                      <a:pt x="12251" y="3631"/>
                    </a:cubicBezTo>
                    <a:cubicBezTo>
                      <a:pt x="12223" y="3631"/>
                      <a:pt x="12197" y="3629"/>
                      <a:pt x="12171" y="3626"/>
                    </a:cubicBezTo>
                    <a:cubicBezTo>
                      <a:pt x="11605" y="3566"/>
                      <a:pt x="11352" y="2956"/>
                      <a:pt x="9862" y="1645"/>
                    </a:cubicBezTo>
                    <a:cubicBezTo>
                      <a:pt x="9101" y="1008"/>
                      <a:pt x="8008" y="846"/>
                      <a:pt x="6865" y="846"/>
                    </a:cubicBezTo>
                    <a:cubicBezTo>
                      <a:pt x="5684" y="846"/>
                      <a:pt x="4448" y="1019"/>
                      <a:pt x="3471" y="1019"/>
                    </a:cubicBezTo>
                    <a:cubicBezTo>
                      <a:pt x="1789" y="965"/>
                      <a:pt x="314" y="0"/>
                      <a:pt x="4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0" name="Google Shape;1880;p11"/>
              <p:cNvSpPr/>
              <p:nvPr/>
            </p:nvSpPr>
            <p:spPr>
              <a:xfrm rot="-1328962" flipH="1">
                <a:off x="6687782" y="4463385"/>
                <a:ext cx="672506" cy="221674"/>
              </a:xfrm>
              <a:custGeom>
                <a:avLst/>
                <a:gdLst/>
                <a:ahLst/>
                <a:cxnLst/>
                <a:rect l="l" t="t" r="r" b="b"/>
                <a:pathLst>
                  <a:path w="19859" h="6546" extrusionOk="0">
                    <a:moveTo>
                      <a:pt x="157" y="0"/>
                    </a:moveTo>
                    <a:cubicBezTo>
                      <a:pt x="123" y="0"/>
                      <a:pt x="90" y="15"/>
                      <a:pt x="60" y="45"/>
                    </a:cubicBezTo>
                    <a:cubicBezTo>
                      <a:pt x="0" y="45"/>
                      <a:pt x="0" y="105"/>
                      <a:pt x="60" y="164"/>
                    </a:cubicBezTo>
                    <a:cubicBezTo>
                      <a:pt x="254" y="596"/>
                      <a:pt x="567" y="969"/>
                      <a:pt x="865" y="1281"/>
                    </a:cubicBezTo>
                    <a:cubicBezTo>
                      <a:pt x="1237" y="1594"/>
                      <a:pt x="1609" y="1848"/>
                      <a:pt x="2056" y="2026"/>
                    </a:cubicBezTo>
                    <a:cubicBezTo>
                      <a:pt x="2429" y="2220"/>
                      <a:pt x="2861" y="2399"/>
                      <a:pt x="3352" y="2458"/>
                    </a:cubicBezTo>
                    <a:cubicBezTo>
                      <a:pt x="3784" y="2592"/>
                      <a:pt x="4216" y="2652"/>
                      <a:pt x="4663" y="2712"/>
                    </a:cubicBezTo>
                    <a:cubicBezTo>
                      <a:pt x="5587" y="2831"/>
                      <a:pt x="6451" y="2831"/>
                      <a:pt x="7330" y="2965"/>
                    </a:cubicBezTo>
                    <a:cubicBezTo>
                      <a:pt x="7762" y="3084"/>
                      <a:pt x="8135" y="3144"/>
                      <a:pt x="8567" y="3337"/>
                    </a:cubicBezTo>
                    <a:cubicBezTo>
                      <a:pt x="8939" y="3457"/>
                      <a:pt x="9311" y="3710"/>
                      <a:pt x="9624" y="3948"/>
                    </a:cubicBezTo>
                    <a:lnTo>
                      <a:pt x="10116" y="4380"/>
                    </a:lnTo>
                    <a:cubicBezTo>
                      <a:pt x="10250" y="4574"/>
                      <a:pt x="10429" y="4693"/>
                      <a:pt x="10622" y="4887"/>
                    </a:cubicBezTo>
                    <a:cubicBezTo>
                      <a:pt x="10995" y="5125"/>
                      <a:pt x="11367" y="5378"/>
                      <a:pt x="11799" y="5572"/>
                    </a:cubicBezTo>
                    <a:cubicBezTo>
                      <a:pt x="12604" y="6004"/>
                      <a:pt x="13468" y="6242"/>
                      <a:pt x="14406" y="6436"/>
                    </a:cubicBezTo>
                    <a:cubicBezTo>
                      <a:pt x="14932" y="6510"/>
                      <a:pt x="15464" y="6546"/>
                      <a:pt x="15994" y="6546"/>
                    </a:cubicBezTo>
                    <a:cubicBezTo>
                      <a:pt x="17279" y="6546"/>
                      <a:pt x="18558" y="6335"/>
                      <a:pt x="19740" y="5944"/>
                    </a:cubicBezTo>
                    <a:cubicBezTo>
                      <a:pt x="19799" y="5944"/>
                      <a:pt x="19859" y="5870"/>
                      <a:pt x="19799" y="5810"/>
                    </a:cubicBezTo>
                    <a:cubicBezTo>
                      <a:pt x="19799" y="5768"/>
                      <a:pt x="19770" y="5726"/>
                      <a:pt x="19731" y="5726"/>
                    </a:cubicBezTo>
                    <a:cubicBezTo>
                      <a:pt x="19715" y="5726"/>
                      <a:pt x="19698" y="5733"/>
                      <a:pt x="19680" y="5751"/>
                    </a:cubicBezTo>
                    <a:cubicBezTo>
                      <a:pt x="18816" y="5944"/>
                      <a:pt x="17937" y="6064"/>
                      <a:pt x="17073" y="6123"/>
                    </a:cubicBezTo>
                    <a:cubicBezTo>
                      <a:pt x="16842" y="6139"/>
                      <a:pt x="16609" y="6147"/>
                      <a:pt x="16376" y="6147"/>
                    </a:cubicBezTo>
                    <a:cubicBezTo>
                      <a:pt x="15739" y="6147"/>
                      <a:pt x="15099" y="6091"/>
                      <a:pt x="14466" y="6004"/>
                    </a:cubicBezTo>
                    <a:cubicBezTo>
                      <a:pt x="13602" y="5810"/>
                      <a:pt x="12783" y="5572"/>
                      <a:pt x="11978" y="5125"/>
                    </a:cubicBezTo>
                    <a:cubicBezTo>
                      <a:pt x="11606" y="4946"/>
                      <a:pt x="11233" y="4753"/>
                      <a:pt x="10920" y="4455"/>
                    </a:cubicBezTo>
                    <a:cubicBezTo>
                      <a:pt x="10742" y="4321"/>
                      <a:pt x="10548" y="4201"/>
                      <a:pt x="10429" y="4082"/>
                    </a:cubicBezTo>
                    <a:lnTo>
                      <a:pt x="9937" y="3576"/>
                    </a:lnTo>
                    <a:cubicBezTo>
                      <a:pt x="9565" y="3263"/>
                      <a:pt x="9192" y="3024"/>
                      <a:pt x="8760" y="2831"/>
                    </a:cubicBezTo>
                    <a:cubicBezTo>
                      <a:pt x="8313" y="2712"/>
                      <a:pt x="7822" y="2592"/>
                      <a:pt x="7390" y="2518"/>
                    </a:cubicBezTo>
                    <a:cubicBezTo>
                      <a:pt x="6451" y="2399"/>
                      <a:pt x="5587" y="2339"/>
                      <a:pt x="4723" y="2280"/>
                    </a:cubicBezTo>
                    <a:cubicBezTo>
                      <a:pt x="4291" y="2220"/>
                      <a:pt x="3844" y="2146"/>
                      <a:pt x="3412" y="2086"/>
                    </a:cubicBezTo>
                    <a:cubicBezTo>
                      <a:pt x="2980" y="1967"/>
                      <a:pt x="2548" y="1907"/>
                      <a:pt x="2176" y="1714"/>
                    </a:cubicBezTo>
                    <a:cubicBezTo>
                      <a:pt x="1803" y="1535"/>
                      <a:pt x="1431" y="1281"/>
                      <a:pt x="1058" y="1028"/>
                    </a:cubicBezTo>
                    <a:cubicBezTo>
                      <a:pt x="745" y="790"/>
                      <a:pt x="433" y="417"/>
                      <a:pt x="254" y="105"/>
                    </a:cubicBezTo>
                    <a:lnTo>
                      <a:pt x="254" y="45"/>
                    </a:lnTo>
                    <a:cubicBezTo>
                      <a:pt x="224" y="15"/>
                      <a:pt x="190" y="0"/>
                      <a:pt x="157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881" name="Google Shape;1881;p11"/>
            <p:cNvGrpSpPr/>
            <p:nvPr/>
          </p:nvGrpSpPr>
          <p:grpSpPr>
            <a:xfrm rot="10800000">
              <a:off x="1005085" y="2515936"/>
              <a:ext cx="195926" cy="380418"/>
              <a:chOff x="8292303" y="2531254"/>
              <a:chExt cx="195926" cy="380418"/>
            </a:xfrm>
          </p:grpSpPr>
          <p:sp>
            <p:nvSpPr>
              <p:cNvPr id="1882" name="Google Shape;1882;p11"/>
              <p:cNvSpPr/>
              <p:nvPr/>
            </p:nvSpPr>
            <p:spPr>
              <a:xfrm>
                <a:off x="8364094" y="2531254"/>
                <a:ext cx="107942" cy="237094"/>
              </a:xfrm>
              <a:custGeom>
                <a:avLst/>
                <a:gdLst/>
                <a:ahLst/>
                <a:cxnLst/>
                <a:rect l="l" t="t" r="r" b="b"/>
                <a:pathLst>
                  <a:path w="5013" h="11011" extrusionOk="0">
                    <a:moveTo>
                      <a:pt x="3295" y="1"/>
                    </a:moveTo>
                    <a:cubicBezTo>
                      <a:pt x="2151" y="1"/>
                      <a:pt x="1565" y="1005"/>
                      <a:pt x="1253" y="1987"/>
                    </a:cubicBezTo>
                    <a:cubicBezTo>
                      <a:pt x="627" y="3767"/>
                      <a:pt x="326" y="5646"/>
                      <a:pt x="226" y="7526"/>
                    </a:cubicBezTo>
                    <a:lnTo>
                      <a:pt x="226" y="7752"/>
                    </a:lnTo>
                    <a:cubicBezTo>
                      <a:pt x="126" y="8378"/>
                      <a:pt x="126" y="9005"/>
                      <a:pt x="126" y="9506"/>
                    </a:cubicBezTo>
                    <a:cubicBezTo>
                      <a:pt x="0" y="10032"/>
                      <a:pt x="226" y="10559"/>
                      <a:pt x="627" y="10884"/>
                    </a:cubicBezTo>
                    <a:cubicBezTo>
                      <a:pt x="752" y="10884"/>
                      <a:pt x="852" y="10985"/>
                      <a:pt x="953" y="10985"/>
                    </a:cubicBezTo>
                    <a:cubicBezTo>
                      <a:pt x="1005" y="11002"/>
                      <a:pt x="1065" y="11011"/>
                      <a:pt x="1129" y="11011"/>
                    </a:cubicBezTo>
                    <a:cubicBezTo>
                      <a:pt x="1425" y="11011"/>
                      <a:pt x="1797" y="10827"/>
                      <a:pt x="1880" y="10559"/>
                    </a:cubicBezTo>
                    <a:cubicBezTo>
                      <a:pt x="2406" y="10133"/>
                      <a:pt x="2732" y="9406"/>
                      <a:pt x="3033" y="8879"/>
                    </a:cubicBezTo>
                    <a:cubicBezTo>
                      <a:pt x="4186" y="6899"/>
                      <a:pt x="4812" y="4619"/>
                      <a:pt x="4913" y="2313"/>
                    </a:cubicBezTo>
                    <a:cubicBezTo>
                      <a:pt x="5013" y="1260"/>
                      <a:pt x="4712" y="107"/>
                      <a:pt x="3459" y="7"/>
                    </a:cubicBezTo>
                    <a:cubicBezTo>
                      <a:pt x="3403" y="3"/>
                      <a:pt x="3349" y="1"/>
                      <a:pt x="3295" y="1"/>
                    </a:cubicBezTo>
                    <a:close/>
                  </a:path>
                </a:pathLst>
              </a:custGeom>
              <a:solidFill>
                <a:srgbClr val="F2A0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3" name="Google Shape;1883;p11"/>
              <p:cNvSpPr/>
              <p:nvPr/>
            </p:nvSpPr>
            <p:spPr>
              <a:xfrm>
                <a:off x="8292303" y="2821731"/>
                <a:ext cx="88003" cy="89941"/>
              </a:xfrm>
              <a:custGeom>
                <a:avLst/>
                <a:gdLst/>
                <a:ahLst/>
                <a:cxnLst/>
                <a:rect l="l" t="t" r="r" b="b"/>
                <a:pathLst>
                  <a:path w="4087" h="4177" extrusionOk="0">
                    <a:moveTo>
                      <a:pt x="2833" y="1"/>
                    </a:moveTo>
                    <a:cubicBezTo>
                      <a:pt x="2507" y="1"/>
                      <a:pt x="2307" y="1"/>
                      <a:pt x="1981" y="101"/>
                    </a:cubicBezTo>
                    <a:cubicBezTo>
                      <a:pt x="1354" y="402"/>
                      <a:pt x="828" y="828"/>
                      <a:pt x="627" y="1555"/>
                    </a:cubicBezTo>
                    <a:cubicBezTo>
                      <a:pt x="1" y="2507"/>
                      <a:pt x="527" y="3660"/>
                      <a:pt x="1354" y="4061"/>
                    </a:cubicBezTo>
                    <a:cubicBezTo>
                      <a:pt x="1540" y="4141"/>
                      <a:pt x="1750" y="4177"/>
                      <a:pt x="1964" y="4177"/>
                    </a:cubicBezTo>
                    <a:cubicBezTo>
                      <a:pt x="2356" y="4177"/>
                      <a:pt x="2758" y="4055"/>
                      <a:pt x="3034" y="3861"/>
                    </a:cubicBezTo>
                    <a:cubicBezTo>
                      <a:pt x="3560" y="3535"/>
                      <a:pt x="3861" y="3034"/>
                      <a:pt x="4086" y="2507"/>
                    </a:cubicBezTo>
                    <a:lnTo>
                      <a:pt x="4086" y="1555"/>
                    </a:lnTo>
                    <a:cubicBezTo>
                      <a:pt x="4086" y="1354"/>
                      <a:pt x="3961" y="1029"/>
                      <a:pt x="3861" y="728"/>
                    </a:cubicBezTo>
                    <a:cubicBezTo>
                      <a:pt x="3861" y="527"/>
                      <a:pt x="3660" y="302"/>
                      <a:pt x="3460" y="101"/>
                    </a:cubicBezTo>
                    <a:cubicBezTo>
                      <a:pt x="3234" y="1"/>
                      <a:pt x="3034" y="1"/>
                      <a:pt x="28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4" name="Google Shape;1884;p11"/>
              <p:cNvSpPr/>
              <p:nvPr/>
            </p:nvSpPr>
            <p:spPr>
              <a:xfrm>
                <a:off x="8445035" y="2807175"/>
                <a:ext cx="43194" cy="52905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7" extrusionOk="0">
                    <a:moveTo>
                      <a:pt x="1066" y="0"/>
                    </a:moveTo>
                    <a:cubicBezTo>
                      <a:pt x="872" y="0"/>
                      <a:pt x="690" y="50"/>
                      <a:pt x="527" y="151"/>
                    </a:cubicBezTo>
                    <a:cubicBezTo>
                      <a:pt x="226" y="451"/>
                      <a:pt x="1" y="777"/>
                      <a:pt x="1" y="1203"/>
                    </a:cubicBezTo>
                    <a:cubicBezTo>
                      <a:pt x="1" y="1504"/>
                      <a:pt x="1" y="1705"/>
                      <a:pt x="126" y="1930"/>
                    </a:cubicBezTo>
                    <a:cubicBezTo>
                      <a:pt x="226" y="1930"/>
                      <a:pt x="226" y="2030"/>
                      <a:pt x="327" y="2131"/>
                    </a:cubicBezTo>
                    <a:lnTo>
                      <a:pt x="427" y="2231"/>
                    </a:lnTo>
                    <a:cubicBezTo>
                      <a:pt x="427" y="2231"/>
                      <a:pt x="527" y="2331"/>
                      <a:pt x="627" y="2331"/>
                    </a:cubicBezTo>
                    <a:cubicBezTo>
                      <a:pt x="853" y="2456"/>
                      <a:pt x="953" y="2456"/>
                      <a:pt x="1254" y="2456"/>
                    </a:cubicBezTo>
                    <a:cubicBezTo>
                      <a:pt x="1379" y="2456"/>
                      <a:pt x="1580" y="2331"/>
                      <a:pt x="1680" y="2231"/>
                    </a:cubicBezTo>
                    <a:cubicBezTo>
                      <a:pt x="1880" y="2030"/>
                      <a:pt x="1880" y="1705"/>
                      <a:pt x="2006" y="1504"/>
                    </a:cubicBezTo>
                    <a:cubicBezTo>
                      <a:pt x="2006" y="1203"/>
                      <a:pt x="1880" y="978"/>
                      <a:pt x="1680" y="777"/>
                    </a:cubicBezTo>
                    <a:cubicBezTo>
                      <a:pt x="1780" y="777"/>
                      <a:pt x="1780" y="677"/>
                      <a:pt x="1880" y="677"/>
                    </a:cubicBezTo>
                    <a:cubicBezTo>
                      <a:pt x="1880" y="451"/>
                      <a:pt x="1780" y="251"/>
                      <a:pt x="1680" y="151"/>
                    </a:cubicBezTo>
                    <a:cubicBezTo>
                      <a:pt x="1467" y="50"/>
                      <a:pt x="1260" y="0"/>
                      <a:pt x="106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885" name="Google Shape;1885;p11"/>
          <p:cNvGrpSpPr/>
          <p:nvPr/>
        </p:nvGrpSpPr>
        <p:grpSpPr>
          <a:xfrm flipH="1">
            <a:off x="6477428" y="721767"/>
            <a:ext cx="2092559" cy="2131825"/>
            <a:chOff x="886253" y="764529"/>
            <a:chExt cx="2092559" cy="2131825"/>
          </a:xfrm>
        </p:grpSpPr>
        <p:grpSp>
          <p:nvGrpSpPr>
            <p:cNvPr id="1886" name="Google Shape;1886;p11"/>
            <p:cNvGrpSpPr/>
            <p:nvPr/>
          </p:nvGrpSpPr>
          <p:grpSpPr>
            <a:xfrm rot="10800000">
              <a:off x="886253" y="915736"/>
              <a:ext cx="350390" cy="1470478"/>
              <a:chOff x="8180472" y="1441194"/>
              <a:chExt cx="350390" cy="1470478"/>
            </a:xfrm>
          </p:grpSpPr>
          <p:sp>
            <p:nvSpPr>
              <p:cNvPr id="1887" name="Google Shape;1887;p11"/>
              <p:cNvSpPr/>
              <p:nvPr/>
            </p:nvSpPr>
            <p:spPr>
              <a:xfrm>
                <a:off x="8218121" y="1441194"/>
                <a:ext cx="232476" cy="203480"/>
              </a:xfrm>
              <a:custGeom>
                <a:avLst/>
                <a:gdLst/>
                <a:ahLst/>
                <a:cxnLst/>
                <a:rect l="l" t="t" r="r" b="b"/>
                <a:pathLst>
                  <a:path w="12844" h="11242" extrusionOk="0">
                    <a:moveTo>
                      <a:pt x="4732" y="1"/>
                    </a:moveTo>
                    <a:cubicBezTo>
                      <a:pt x="4305" y="1"/>
                      <a:pt x="3751" y="152"/>
                      <a:pt x="3033" y="550"/>
                    </a:cubicBezTo>
                    <a:cubicBezTo>
                      <a:pt x="1" y="2329"/>
                      <a:pt x="1379" y="10249"/>
                      <a:pt x="2106" y="10976"/>
                    </a:cubicBezTo>
                    <a:cubicBezTo>
                      <a:pt x="2250" y="11149"/>
                      <a:pt x="2690" y="11242"/>
                      <a:pt x="3310" y="11242"/>
                    </a:cubicBezTo>
                    <a:cubicBezTo>
                      <a:pt x="5392" y="11242"/>
                      <a:pt x="9498" y="10189"/>
                      <a:pt x="11179" y="7543"/>
                    </a:cubicBezTo>
                    <a:cubicBezTo>
                      <a:pt x="12843" y="4808"/>
                      <a:pt x="11484" y="584"/>
                      <a:pt x="8673" y="584"/>
                    </a:cubicBezTo>
                    <a:cubicBezTo>
                      <a:pt x="7929" y="584"/>
                      <a:pt x="7084" y="880"/>
                      <a:pt x="6166" y="1578"/>
                    </a:cubicBezTo>
                    <a:cubicBezTo>
                      <a:pt x="6166" y="1578"/>
                      <a:pt x="6108" y="1"/>
                      <a:pt x="473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8" name="Google Shape;1888;p11"/>
              <p:cNvSpPr/>
              <p:nvPr/>
            </p:nvSpPr>
            <p:spPr>
              <a:xfrm>
                <a:off x="8180472" y="1493740"/>
                <a:ext cx="183281" cy="193760"/>
              </a:xfrm>
              <a:custGeom>
                <a:avLst/>
                <a:gdLst/>
                <a:ahLst/>
                <a:cxnLst/>
                <a:rect l="l" t="t" r="r" b="b"/>
                <a:pathLst>
                  <a:path w="10126" h="10705" extrusionOk="0">
                    <a:moveTo>
                      <a:pt x="9938" y="1"/>
                    </a:moveTo>
                    <a:cubicBezTo>
                      <a:pt x="9874" y="1"/>
                      <a:pt x="9825" y="83"/>
                      <a:pt x="9825" y="153"/>
                    </a:cubicBezTo>
                    <a:cubicBezTo>
                      <a:pt x="9599" y="680"/>
                      <a:pt x="9299" y="1306"/>
                      <a:pt x="9098" y="1807"/>
                    </a:cubicBezTo>
                    <a:cubicBezTo>
                      <a:pt x="8873" y="2033"/>
                      <a:pt x="8772" y="2334"/>
                      <a:pt x="8672" y="2660"/>
                    </a:cubicBezTo>
                    <a:lnTo>
                      <a:pt x="8146" y="3386"/>
                    </a:lnTo>
                    <a:cubicBezTo>
                      <a:pt x="7519" y="4439"/>
                      <a:pt x="6893" y="5366"/>
                      <a:pt x="6066" y="6193"/>
                    </a:cubicBezTo>
                    <a:cubicBezTo>
                      <a:pt x="5639" y="6720"/>
                      <a:pt x="5213" y="7046"/>
                      <a:pt x="4812" y="7447"/>
                    </a:cubicBezTo>
                    <a:cubicBezTo>
                      <a:pt x="4286" y="7873"/>
                      <a:pt x="3860" y="8299"/>
                      <a:pt x="3334" y="8599"/>
                    </a:cubicBezTo>
                    <a:cubicBezTo>
                      <a:pt x="2406" y="9326"/>
                      <a:pt x="1253" y="9752"/>
                      <a:pt x="101" y="10279"/>
                    </a:cubicBezTo>
                    <a:cubicBezTo>
                      <a:pt x="0" y="10279"/>
                      <a:pt x="0" y="10379"/>
                      <a:pt x="0" y="10479"/>
                    </a:cubicBezTo>
                    <a:cubicBezTo>
                      <a:pt x="101" y="10579"/>
                      <a:pt x="201" y="10705"/>
                      <a:pt x="326" y="10705"/>
                    </a:cubicBezTo>
                    <a:cubicBezTo>
                      <a:pt x="527" y="10579"/>
                      <a:pt x="827" y="10479"/>
                      <a:pt x="1153" y="10379"/>
                    </a:cubicBezTo>
                    <a:cubicBezTo>
                      <a:pt x="1454" y="10279"/>
                      <a:pt x="1780" y="10178"/>
                      <a:pt x="2081" y="10078"/>
                    </a:cubicBezTo>
                    <a:lnTo>
                      <a:pt x="2933" y="9652"/>
                    </a:lnTo>
                    <a:cubicBezTo>
                      <a:pt x="3233" y="9552"/>
                      <a:pt x="3459" y="9326"/>
                      <a:pt x="3760" y="9226"/>
                    </a:cubicBezTo>
                    <a:cubicBezTo>
                      <a:pt x="4286" y="8925"/>
                      <a:pt x="4812" y="8499"/>
                      <a:pt x="5339" y="8073"/>
                    </a:cubicBezTo>
                    <a:cubicBezTo>
                      <a:pt x="5740" y="7672"/>
                      <a:pt x="6266" y="7246"/>
                      <a:pt x="6692" y="6820"/>
                    </a:cubicBezTo>
                    <a:cubicBezTo>
                      <a:pt x="7519" y="5893"/>
                      <a:pt x="8246" y="4840"/>
                      <a:pt x="8873" y="3687"/>
                    </a:cubicBezTo>
                    <a:cubicBezTo>
                      <a:pt x="9399" y="2660"/>
                      <a:pt x="9925" y="1507"/>
                      <a:pt x="10126" y="254"/>
                    </a:cubicBezTo>
                    <a:cubicBezTo>
                      <a:pt x="10126" y="153"/>
                      <a:pt x="10126" y="53"/>
                      <a:pt x="10025" y="53"/>
                    </a:cubicBezTo>
                    <a:cubicBezTo>
                      <a:pt x="9995" y="16"/>
                      <a:pt x="9965" y="1"/>
                      <a:pt x="9938" y="1"/>
                    </a:cubicBezTo>
                    <a:close/>
                  </a:path>
                </a:pathLst>
              </a:custGeom>
              <a:solidFill>
                <a:srgbClr val="4927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9" name="Google Shape;1889;p11"/>
              <p:cNvSpPr/>
              <p:nvPr/>
            </p:nvSpPr>
            <p:spPr>
              <a:xfrm>
                <a:off x="8256150" y="1780623"/>
                <a:ext cx="274712" cy="634218"/>
              </a:xfrm>
              <a:custGeom>
                <a:avLst/>
                <a:gdLst/>
                <a:ahLst/>
                <a:cxnLst/>
                <a:rect l="l" t="t" r="r" b="b"/>
                <a:pathLst>
                  <a:path w="12758" h="29454" extrusionOk="0">
                    <a:moveTo>
                      <a:pt x="4169" y="1"/>
                    </a:moveTo>
                    <a:cubicBezTo>
                      <a:pt x="3919" y="1"/>
                      <a:pt x="4691" y="2871"/>
                      <a:pt x="3660" y="5644"/>
                    </a:cubicBezTo>
                    <a:cubicBezTo>
                      <a:pt x="2632" y="8351"/>
                      <a:pt x="1" y="12311"/>
                      <a:pt x="953" y="15243"/>
                    </a:cubicBezTo>
                    <a:cubicBezTo>
                      <a:pt x="2006" y="18175"/>
                      <a:pt x="2733" y="18902"/>
                      <a:pt x="2507" y="19729"/>
                    </a:cubicBezTo>
                    <a:cubicBezTo>
                      <a:pt x="2306" y="20682"/>
                      <a:pt x="327" y="22035"/>
                      <a:pt x="527" y="24642"/>
                    </a:cubicBezTo>
                    <a:cubicBezTo>
                      <a:pt x="753" y="27248"/>
                      <a:pt x="4813" y="29454"/>
                      <a:pt x="4813" y="29454"/>
                    </a:cubicBezTo>
                    <a:cubicBezTo>
                      <a:pt x="6893" y="28401"/>
                      <a:pt x="10452" y="23689"/>
                      <a:pt x="10352" y="21083"/>
                    </a:cubicBezTo>
                    <a:cubicBezTo>
                      <a:pt x="10352" y="18476"/>
                      <a:pt x="8146" y="16396"/>
                      <a:pt x="8672" y="14717"/>
                    </a:cubicBezTo>
                    <a:cubicBezTo>
                      <a:pt x="9199" y="13163"/>
                      <a:pt x="12758" y="8977"/>
                      <a:pt x="11705" y="6045"/>
                    </a:cubicBezTo>
                    <a:cubicBezTo>
                      <a:pt x="10778" y="3138"/>
                      <a:pt x="5239" y="406"/>
                      <a:pt x="4186" y="5"/>
                    </a:cubicBezTo>
                    <a:cubicBezTo>
                      <a:pt x="4180" y="2"/>
                      <a:pt x="4174" y="1"/>
                      <a:pt x="416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0" name="Google Shape;1890;p11"/>
              <p:cNvSpPr/>
              <p:nvPr/>
            </p:nvSpPr>
            <p:spPr>
              <a:xfrm>
                <a:off x="8310111" y="1819985"/>
                <a:ext cx="101483" cy="692421"/>
              </a:xfrm>
              <a:custGeom>
                <a:avLst/>
                <a:gdLst/>
                <a:ahLst/>
                <a:cxnLst/>
                <a:rect l="l" t="t" r="r" b="b"/>
                <a:pathLst>
                  <a:path w="4713" h="32157" extrusionOk="0">
                    <a:moveTo>
                      <a:pt x="2833" y="1"/>
                    </a:moveTo>
                    <a:cubicBezTo>
                      <a:pt x="2800" y="1"/>
                      <a:pt x="2766" y="15"/>
                      <a:pt x="2733" y="57"/>
                    </a:cubicBezTo>
                    <a:cubicBezTo>
                      <a:pt x="2633" y="157"/>
                      <a:pt x="2633" y="257"/>
                      <a:pt x="2733" y="357"/>
                    </a:cubicBezTo>
                    <a:cubicBezTo>
                      <a:pt x="3134" y="884"/>
                      <a:pt x="3460" y="1510"/>
                      <a:pt x="3660" y="2137"/>
                    </a:cubicBezTo>
                    <a:cubicBezTo>
                      <a:pt x="3886" y="2763"/>
                      <a:pt x="3986" y="3390"/>
                      <a:pt x="3986" y="4117"/>
                    </a:cubicBezTo>
                    <a:cubicBezTo>
                      <a:pt x="4086" y="4743"/>
                      <a:pt x="3986" y="5370"/>
                      <a:pt x="3886" y="6097"/>
                    </a:cubicBezTo>
                    <a:cubicBezTo>
                      <a:pt x="3760" y="6723"/>
                      <a:pt x="3560" y="7450"/>
                      <a:pt x="3359" y="8077"/>
                    </a:cubicBezTo>
                    <a:cubicBezTo>
                      <a:pt x="3034" y="9455"/>
                      <a:pt x="2633" y="10708"/>
                      <a:pt x="2307" y="12062"/>
                    </a:cubicBezTo>
                    <a:cubicBezTo>
                      <a:pt x="2106" y="12788"/>
                      <a:pt x="2006" y="13515"/>
                      <a:pt x="2006" y="14242"/>
                    </a:cubicBezTo>
                    <a:cubicBezTo>
                      <a:pt x="2006" y="14969"/>
                      <a:pt x="2106" y="15721"/>
                      <a:pt x="2407" y="16448"/>
                    </a:cubicBezTo>
                    <a:lnTo>
                      <a:pt x="2833" y="17375"/>
                    </a:lnTo>
                    <a:cubicBezTo>
                      <a:pt x="2933" y="17701"/>
                      <a:pt x="3034" y="18001"/>
                      <a:pt x="3134" y="18327"/>
                    </a:cubicBezTo>
                    <a:cubicBezTo>
                      <a:pt x="3359" y="18954"/>
                      <a:pt x="3460" y="19681"/>
                      <a:pt x="3560" y="20307"/>
                    </a:cubicBezTo>
                    <a:cubicBezTo>
                      <a:pt x="3660" y="21661"/>
                      <a:pt x="3560" y="23014"/>
                      <a:pt x="3359" y="24367"/>
                    </a:cubicBezTo>
                    <a:cubicBezTo>
                      <a:pt x="3034" y="25746"/>
                      <a:pt x="2633" y="26999"/>
                      <a:pt x="2106" y="28252"/>
                    </a:cubicBezTo>
                    <a:cubicBezTo>
                      <a:pt x="1580" y="29505"/>
                      <a:pt x="853" y="30758"/>
                      <a:pt x="1" y="31786"/>
                    </a:cubicBezTo>
                    <a:cubicBezTo>
                      <a:pt x="1" y="31886"/>
                      <a:pt x="1" y="32012"/>
                      <a:pt x="126" y="32112"/>
                    </a:cubicBezTo>
                    <a:cubicBezTo>
                      <a:pt x="160" y="32145"/>
                      <a:pt x="193" y="32156"/>
                      <a:pt x="223" y="32156"/>
                    </a:cubicBezTo>
                    <a:cubicBezTo>
                      <a:pt x="282" y="32156"/>
                      <a:pt x="327" y="32112"/>
                      <a:pt x="327" y="32112"/>
                    </a:cubicBezTo>
                    <a:cubicBezTo>
                      <a:pt x="2106" y="29906"/>
                      <a:pt x="3460" y="27300"/>
                      <a:pt x="4086" y="24493"/>
                    </a:cubicBezTo>
                    <a:cubicBezTo>
                      <a:pt x="4387" y="23114"/>
                      <a:pt x="4387" y="21661"/>
                      <a:pt x="4287" y="20207"/>
                    </a:cubicBezTo>
                    <a:cubicBezTo>
                      <a:pt x="4186" y="19580"/>
                      <a:pt x="4086" y="18854"/>
                      <a:pt x="3886" y="18102"/>
                    </a:cubicBezTo>
                    <a:cubicBezTo>
                      <a:pt x="3760" y="17801"/>
                      <a:pt x="3660" y="17475"/>
                      <a:pt x="3560" y="17074"/>
                    </a:cubicBezTo>
                    <a:lnTo>
                      <a:pt x="3134" y="16122"/>
                    </a:lnTo>
                    <a:cubicBezTo>
                      <a:pt x="2933" y="15495"/>
                      <a:pt x="2833" y="14869"/>
                      <a:pt x="2833" y="14242"/>
                    </a:cubicBezTo>
                    <a:cubicBezTo>
                      <a:pt x="2833" y="13616"/>
                      <a:pt x="2933" y="12889"/>
                      <a:pt x="3034" y="12262"/>
                    </a:cubicBezTo>
                    <a:cubicBezTo>
                      <a:pt x="3359" y="10909"/>
                      <a:pt x="3760" y="9656"/>
                      <a:pt x="4086" y="8302"/>
                    </a:cubicBezTo>
                    <a:cubicBezTo>
                      <a:pt x="4287" y="7575"/>
                      <a:pt x="4387" y="6949"/>
                      <a:pt x="4512" y="6197"/>
                    </a:cubicBezTo>
                    <a:cubicBezTo>
                      <a:pt x="4613" y="5470"/>
                      <a:pt x="4713" y="4743"/>
                      <a:pt x="4613" y="4016"/>
                    </a:cubicBezTo>
                    <a:cubicBezTo>
                      <a:pt x="4512" y="3290"/>
                      <a:pt x="4387" y="2663"/>
                      <a:pt x="4086" y="1936"/>
                    </a:cubicBezTo>
                    <a:cubicBezTo>
                      <a:pt x="3886" y="1310"/>
                      <a:pt x="3560" y="683"/>
                      <a:pt x="3034" y="57"/>
                    </a:cubicBezTo>
                    <a:cubicBezTo>
                      <a:pt x="2967" y="57"/>
                      <a:pt x="2900" y="1"/>
                      <a:pt x="2833" y="1"/>
                    </a:cubicBezTo>
                    <a:close/>
                  </a:path>
                </a:pathLst>
              </a:custGeom>
              <a:solidFill>
                <a:srgbClr val="4927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1" name="Google Shape;1891;p11"/>
              <p:cNvSpPr/>
              <p:nvPr/>
            </p:nvSpPr>
            <p:spPr>
              <a:xfrm>
                <a:off x="8364094" y="2531254"/>
                <a:ext cx="107942" cy="237094"/>
              </a:xfrm>
              <a:custGeom>
                <a:avLst/>
                <a:gdLst/>
                <a:ahLst/>
                <a:cxnLst/>
                <a:rect l="l" t="t" r="r" b="b"/>
                <a:pathLst>
                  <a:path w="5013" h="11011" extrusionOk="0">
                    <a:moveTo>
                      <a:pt x="3295" y="1"/>
                    </a:moveTo>
                    <a:cubicBezTo>
                      <a:pt x="2151" y="1"/>
                      <a:pt x="1565" y="1005"/>
                      <a:pt x="1253" y="1987"/>
                    </a:cubicBezTo>
                    <a:cubicBezTo>
                      <a:pt x="627" y="3767"/>
                      <a:pt x="326" y="5646"/>
                      <a:pt x="226" y="7526"/>
                    </a:cubicBezTo>
                    <a:lnTo>
                      <a:pt x="226" y="7752"/>
                    </a:lnTo>
                    <a:cubicBezTo>
                      <a:pt x="126" y="8378"/>
                      <a:pt x="126" y="9005"/>
                      <a:pt x="126" y="9506"/>
                    </a:cubicBezTo>
                    <a:cubicBezTo>
                      <a:pt x="0" y="10032"/>
                      <a:pt x="226" y="10559"/>
                      <a:pt x="627" y="10884"/>
                    </a:cubicBezTo>
                    <a:cubicBezTo>
                      <a:pt x="752" y="10884"/>
                      <a:pt x="852" y="10985"/>
                      <a:pt x="953" y="10985"/>
                    </a:cubicBezTo>
                    <a:cubicBezTo>
                      <a:pt x="1005" y="11002"/>
                      <a:pt x="1065" y="11011"/>
                      <a:pt x="1129" y="11011"/>
                    </a:cubicBezTo>
                    <a:cubicBezTo>
                      <a:pt x="1425" y="11011"/>
                      <a:pt x="1797" y="10827"/>
                      <a:pt x="1880" y="10559"/>
                    </a:cubicBezTo>
                    <a:cubicBezTo>
                      <a:pt x="2406" y="10133"/>
                      <a:pt x="2732" y="9406"/>
                      <a:pt x="3033" y="8879"/>
                    </a:cubicBezTo>
                    <a:cubicBezTo>
                      <a:pt x="4186" y="6899"/>
                      <a:pt x="4812" y="4619"/>
                      <a:pt x="4913" y="2313"/>
                    </a:cubicBezTo>
                    <a:cubicBezTo>
                      <a:pt x="5013" y="1260"/>
                      <a:pt x="4712" y="107"/>
                      <a:pt x="3459" y="7"/>
                    </a:cubicBezTo>
                    <a:cubicBezTo>
                      <a:pt x="3403" y="3"/>
                      <a:pt x="3349" y="1"/>
                      <a:pt x="3295" y="1"/>
                    </a:cubicBezTo>
                    <a:close/>
                  </a:path>
                </a:pathLst>
              </a:custGeom>
              <a:solidFill>
                <a:srgbClr val="F2A0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2" name="Google Shape;1892;p11"/>
              <p:cNvSpPr/>
              <p:nvPr/>
            </p:nvSpPr>
            <p:spPr>
              <a:xfrm>
                <a:off x="8292303" y="2821731"/>
                <a:ext cx="88003" cy="89941"/>
              </a:xfrm>
              <a:custGeom>
                <a:avLst/>
                <a:gdLst/>
                <a:ahLst/>
                <a:cxnLst/>
                <a:rect l="l" t="t" r="r" b="b"/>
                <a:pathLst>
                  <a:path w="4087" h="4177" extrusionOk="0">
                    <a:moveTo>
                      <a:pt x="2833" y="1"/>
                    </a:moveTo>
                    <a:cubicBezTo>
                      <a:pt x="2507" y="1"/>
                      <a:pt x="2307" y="1"/>
                      <a:pt x="1981" y="101"/>
                    </a:cubicBezTo>
                    <a:cubicBezTo>
                      <a:pt x="1354" y="402"/>
                      <a:pt x="828" y="828"/>
                      <a:pt x="627" y="1555"/>
                    </a:cubicBezTo>
                    <a:cubicBezTo>
                      <a:pt x="1" y="2507"/>
                      <a:pt x="527" y="3660"/>
                      <a:pt x="1354" y="4061"/>
                    </a:cubicBezTo>
                    <a:cubicBezTo>
                      <a:pt x="1540" y="4141"/>
                      <a:pt x="1750" y="4177"/>
                      <a:pt x="1964" y="4177"/>
                    </a:cubicBezTo>
                    <a:cubicBezTo>
                      <a:pt x="2356" y="4177"/>
                      <a:pt x="2758" y="4055"/>
                      <a:pt x="3034" y="3861"/>
                    </a:cubicBezTo>
                    <a:cubicBezTo>
                      <a:pt x="3560" y="3535"/>
                      <a:pt x="3861" y="3034"/>
                      <a:pt x="4086" y="2507"/>
                    </a:cubicBezTo>
                    <a:lnTo>
                      <a:pt x="4086" y="1555"/>
                    </a:lnTo>
                    <a:cubicBezTo>
                      <a:pt x="4086" y="1354"/>
                      <a:pt x="3961" y="1029"/>
                      <a:pt x="3861" y="728"/>
                    </a:cubicBezTo>
                    <a:cubicBezTo>
                      <a:pt x="3861" y="527"/>
                      <a:pt x="3660" y="302"/>
                      <a:pt x="3460" y="101"/>
                    </a:cubicBezTo>
                    <a:cubicBezTo>
                      <a:pt x="3234" y="1"/>
                      <a:pt x="3034" y="1"/>
                      <a:pt x="28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3" name="Google Shape;1893;p11"/>
              <p:cNvSpPr/>
              <p:nvPr/>
            </p:nvSpPr>
            <p:spPr>
              <a:xfrm>
                <a:off x="8445035" y="2807175"/>
                <a:ext cx="43194" cy="52905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7" extrusionOk="0">
                    <a:moveTo>
                      <a:pt x="1066" y="0"/>
                    </a:moveTo>
                    <a:cubicBezTo>
                      <a:pt x="872" y="0"/>
                      <a:pt x="690" y="50"/>
                      <a:pt x="527" y="151"/>
                    </a:cubicBezTo>
                    <a:cubicBezTo>
                      <a:pt x="226" y="451"/>
                      <a:pt x="1" y="777"/>
                      <a:pt x="1" y="1203"/>
                    </a:cubicBezTo>
                    <a:cubicBezTo>
                      <a:pt x="1" y="1504"/>
                      <a:pt x="1" y="1705"/>
                      <a:pt x="126" y="1930"/>
                    </a:cubicBezTo>
                    <a:cubicBezTo>
                      <a:pt x="226" y="1930"/>
                      <a:pt x="226" y="2030"/>
                      <a:pt x="327" y="2131"/>
                    </a:cubicBezTo>
                    <a:lnTo>
                      <a:pt x="427" y="2231"/>
                    </a:lnTo>
                    <a:cubicBezTo>
                      <a:pt x="427" y="2231"/>
                      <a:pt x="527" y="2331"/>
                      <a:pt x="627" y="2331"/>
                    </a:cubicBezTo>
                    <a:cubicBezTo>
                      <a:pt x="853" y="2456"/>
                      <a:pt x="953" y="2456"/>
                      <a:pt x="1254" y="2456"/>
                    </a:cubicBezTo>
                    <a:cubicBezTo>
                      <a:pt x="1379" y="2456"/>
                      <a:pt x="1580" y="2331"/>
                      <a:pt x="1680" y="2231"/>
                    </a:cubicBezTo>
                    <a:cubicBezTo>
                      <a:pt x="1880" y="2030"/>
                      <a:pt x="1880" y="1705"/>
                      <a:pt x="2006" y="1504"/>
                    </a:cubicBezTo>
                    <a:cubicBezTo>
                      <a:pt x="2006" y="1203"/>
                      <a:pt x="1880" y="978"/>
                      <a:pt x="1680" y="777"/>
                    </a:cubicBezTo>
                    <a:cubicBezTo>
                      <a:pt x="1780" y="777"/>
                      <a:pt x="1780" y="677"/>
                      <a:pt x="1880" y="677"/>
                    </a:cubicBezTo>
                    <a:cubicBezTo>
                      <a:pt x="1880" y="451"/>
                      <a:pt x="1780" y="251"/>
                      <a:pt x="1680" y="151"/>
                    </a:cubicBezTo>
                    <a:cubicBezTo>
                      <a:pt x="1467" y="50"/>
                      <a:pt x="1260" y="0"/>
                      <a:pt x="106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894" name="Google Shape;1894;p11"/>
            <p:cNvGrpSpPr/>
            <p:nvPr/>
          </p:nvGrpSpPr>
          <p:grpSpPr>
            <a:xfrm rot="10800000">
              <a:off x="1268100" y="764529"/>
              <a:ext cx="1710712" cy="768478"/>
              <a:chOff x="6477428" y="4097776"/>
              <a:chExt cx="1710712" cy="768478"/>
            </a:xfrm>
          </p:grpSpPr>
          <p:sp>
            <p:nvSpPr>
              <p:cNvPr id="1895" name="Google Shape;1895;p11"/>
              <p:cNvSpPr/>
              <p:nvPr/>
            </p:nvSpPr>
            <p:spPr>
              <a:xfrm flipH="1">
                <a:off x="7796983" y="4506879"/>
                <a:ext cx="278946" cy="310982"/>
              </a:xfrm>
              <a:custGeom>
                <a:avLst/>
                <a:gdLst/>
                <a:ahLst/>
                <a:cxnLst/>
                <a:rect l="l" t="t" r="r" b="b"/>
                <a:pathLst>
                  <a:path w="8237" h="9183" extrusionOk="0">
                    <a:moveTo>
                      <a:pt x="3326" y="0"/>
                    </a:moveTo>
                    <a:cubicBezTo>
                      <a:pt x="1217" y="0"/>
                      <a:pt x="1" y="2521"/>
                      <a:pt x="967" y="5097"/>
                    </a:cubicBezTo>
                    <a:cubicBezTo>
                      <a:pt x="1900" y="7748"/>
                      <a:pt x="5091" y="9183"/>
                      <a:pt x="6802" y="9183"/>
                    </a:cubicBezTo>
                    <a:cubicBezTo>
                      <a:pt x="7138" y="9183"/>
                      <a:pt x="7417" y="9127"/>
                      <a:pt x="7611" y="9015"/>
                    </a:cubicBezTo>
                    <a:cubicBezTo>
                      <a:pt x="8237" y="8642"/>
                      <a:pt x="7045" y="1134"/>
                      <a:pt x="4378" y="195"/>
                    </a:cubicBezTo>
                    <a:cubicBezTo>
                      <a:pt x="4009" y="62"/>
                      <a:pt x="3657" y="0"/>
                      <a:pt x="3326" y="0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6" name="Google Shape;1896;p11"/>
              <p:cNvSpPr/>
              <p:nvPr/>
            </p:nvSpPr>
            <p:spPr>
              <a:xfrm flipH="1">
                <a:off x="7776292" y="4550464"/>
                <a:ext cx="220495" cy="288970"/>
              </a:xfrm>
              <a:custGeom>
                <a:avLst/>
                <a:gdLst/>
                <a:ahLst/>
                <a:cxnLst/>
                <a:rect l="l" t="t" r="r" b="b"/>
                <a:pathLst>
                  <a:path w="6511" h="8533" extrusionOk="0">
                    <a:moveTo>
                      <a:pt x="111" y="1"/>
                    </a:moveTo>
                    <a:cubicBezTo>
                      <a:pt x="95" y="1"/>
                      <a:pt x="77" y="8"/>
                      <a:pt x="60" y="26"/>
                    </a:cubicBezTo>
                    <a:cubicBezTo>
                      <a:pt x="0" y="26"/>
                      <a:pt x="0" y="85"/>
                      <a:pt x="0" y="160"/>
                    </a:cubicBezTo>
                    <a:cubicBezTo>
                      <a:pt x="0" y="160"/>
                      <a:pt x="179" y="770"/>
                      <a:pt x="551" y="1709"/>
                    </a:cubicBezTo>
                    <a:cubicBezTo>
                      <a:pt x="685" y="1947"/>
                      <a:pt x="805" y="2201"/>
                      <a:pt x="924" y="2454"/>
                    </a:cubicBezTo>
                    <a:cubicBezTo>
                      <a:pt x="983" y="2573"/>
                      <a:pt x="1058" y="2692"/>
                      <a:pt x="1117" y="2826"/>
                    </a:cubicBezTo>
                    <a:cubicBezTo>
                      <a:pt x="1177" y="3005"/>
                      <a:pt x="1237" y="3139"/>
                      <a:pt x="1356" y="3258"/>
                    </a:cubicBezTo>
                    <a:cubicBezTo>
                      <a:pt x="1490" y="3512"/>
                      <a:pt x="1669" y="3810"/>
                      <a:pt x="1803" y="4063"/>
                    </a:cubicBezTo>
                    <a:cubicBezTo>
                      <a:pt x="1981" y="4376"/>
                      <a:pt x="2175" y="4629"/>
                      <a:pt x="2354" y="4927"/>
                    </a:cubicBezTo>
                    <a:cubicBezTo>
                      <a:pt x="2548" y="5180"/>
                      <a:pt x="2786" y="5493"/>
                      <a:pt x="2980" y="5746"/>
                    </a:cubicBezTo>
                    <a:cubicBezTo>
                      <a:pt x="3158" y="5985"/>
                      <a:pt x="3412" y="6238"/>
                      <a:pt x="3590" y="6491"/>
                    </a:cubicBezTo>
                    <a:cubicBezTo>
                      <a:pt x="3725" y="6610"/>
                      <a:pt x="3844" y="6670"/>
                      <a:pt x="3903" y="6789"/>
                    </a:cubicBezTo>
                    <a:cubicBezTo>
                      <a:pt x="4037" y="6923"/>
                      <a:pt x="4157" y="7042"/>
                      <a:pt x="4276" y="7102"/>
                    </a:cubicBezTo>
                    <a:cubicBezTo>
                      <a:pt x="4469" y="7296"/>
                      <a:pt x="4708" y="7474"/>
                      <a:pt x="4901" y="7608"/>
                    </a:cubicBezTo>
                    <a:cubicBezTo>
                      <a:pt x="5080" y="7787"/>
                      <a:pt x="5274" y="7906"/>
                      <a:pt x="5453" y="8040"/>
                    </a:cubicBezTo>
                    <a:cubicBezTo>
                      <a:pt x="5646" y="8160"/>
                      <a:pt x="5765" y="8219"/>
                      <a:pt x="5900" y="8279"/>
                    </a:cubicBezTo>
                    <a:cubicBezTo>
                      <a:pt x="6198" y="8413"/>
                      <a:pt x="6332" y="8532"/>
                      <a:pt x="6332" y="8532"/>
                    </a:cubicBezTo>
                    <a:cubicBezTo>
                      <a:pt x="6391" y="8532"/>
                      <a:pt x="6451" y="8532"/>
                      <a:pt x="6451" y="8472"/>
                    </a:cubicBezTo>
                    <a:cubicBezTo>
                      <a:pt x="6510" y="8413"/>
                      <a:pt x="6510" y="8353"/>
                      <a:pt x="6451" y="8353"/>
                    </a:cubicBezTo>
                    <a:lnTo>
                      <a:pt x="6451" y="8279"/>
                    </a:lnTo>
                    <a:cubicBezTo>
                      <a:pt x="6451" y="8279"/>
                      <a:pt x="6272" y="8219"/>
                      <a:pt x="6078" y="8040"/>
                    </a:cubicBezTo>
                    <a:cubicBezTo>
                      <a:pt x="5959" y="7981"/>
                      <a:pt x="5765" y="7906"/>
                      <a:pt x="5646" y="7787"/>
                    </a:cubicBezTo>
                    <a:cubicBezTo>
                      <a:pt x="5453" y="7668"/>
                      <a:pt x="5274" y="7534"/>
                      <a:pt x="5080" y="7355"/>
                    </a:cubicBezTo>
                    <a:cubicBezTo>
                      <a:pt x="4901" y="7236"/>
                      <a:pt x="4708" y="7042"/>
                      <a:pt x="4529" y="6864"/>
                    </a:cubicBezTo>
                    <a:cubicBezTo>
                      <a:pt x="4276" y="6670"/>
                      <a:pt x="4157" y="6417"/>
                      <a:pt x="3903" y="6178"/>
                    </a:cubicBezTo>
                    <a:cubicBezTo>
                      <a:pt x="3725" y="5985"/>
                      <a:pt x="3531" y="5746"/>
                      <a:pt x="3292" y="5493"/>
                    </a:cubicBezTo>
                    <a:cubicBezTo>
                      <a:pt x="3099" y="5240"/>
                      <a:pt x="2920" y="4927"/>
                      <a:pt x="2726" y="4688"/>
                    </a:cubicBezTo>
                    <a:cubicBezTo>
                      <a:pt x="2548" y="4435"/>
                      <a:pt x="2354" y="4122"/>
                      <a:pt x="2175" y="3884"/>
                    </a:cubicBezTo>
                    <a:cubicBezTo>
                      <a:pt x="1981" y="3571"/>
                      <a:pt x="1862" y="3318"/>
                      <a:pt x="1669" y="3065"/>
                    </a:cubicBezTo>
                    <a:cubicBezTo>
                      <a:pt x="1549" y="2767"/>
                      <a:pt x="1356" y="2513"/>
                      <a:pt x="1237" y="2260"/>
                    </a:cubicBezTo>
                    <a:cubicBezTo>
                      <a:pt x="1117" y="2022"/>
                      <a:pt x="983" y="1769"/>
                      <a:pt x="864" y="1575"/>
                    </a:cubicBezTo>
                    <a:cubicBezTo>
                      <a:pt x="685" y="1143"/>
                      <a:pt x="492" y="770"/>
                      <a:pt x="373" y="458"/>
                    </a:cubicBezTo>
                    <a:cubicBezTo>
                      <a:pt x="238" y="219"/>
                      <a:pt x="179" y="85"/>
                      <a:pt x="179" y="85"/>
                    </a:cubicBezTo>
                    <a:cubicBezTo>
                      <a:pt x="179" y="43"/>
                      <a:pt x="149" y="1"/>
                      <a:pt x="111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7" name="Google Shape;1897;p11"/>
              <p:cNvSpPr/>
              <p:nvPr/>
            </p:nvSpPr>
            <p:spPr>
              <a:xfrm flipH="1">
                <a:off x="7906469" y="4561063"/>
                <a:ext cx="138779" cy="129026"/>
              </a:xfrm>
              <a:custGeom>
                <a:avLst/>
                <a:gdLst/>
                <a:ahLst/>
                <a:cxnLst/>
                <a:rect l="l" t="t" r="r" b="b"/>
                <a:pathLst>
                  <a:path w="4098" h="3810" extrusionOk="0">
                    <a:moveTo>
                      <a:pt x="3984" y="1"/>
                    </a:moveTo>
                    <a:cubicBezTo>
                      <a:pt x="3941" y="1"/>
                      <a:pt x="3904" y="43"/>
                      <a:pt x="3904" y="85"/>
                    </a:cubicBezTo>
                    <a:cubicBezTo>
                      <a:pt x="3725" y="338"/>
                      <a:pt x="3666" y="651"/>
                      <a:pt x="3532" y="889"/>
                    </a:cubicBezTo>
                    <a:cubicBezTo>
                      <a:pt x="3412" y="1202"/>
                      <a:pt x="3353" y="1456"/>
                      <a:pt x="3293" y="1768"/>
                    </a:cubicBezTo>
                    <a:cubicBezTo>
                      <a:pt x="3159" y="2081"/>
                      <a:pt x="3159" y="2379"/>
                      <a:pt x="3100" y="2692"/>
                    </a:cubicBezTo>
                    <a:lnTo>
                      <a:pt x="3100" y="3199"/>
                    </a:lnTo>
                    <a:cubicBezTo>
                      <a:pt x="2980" y="3124"/>
                      <a:pt x="2861" y="3065"/>
                      <a:pt x="2727" y="3005"/>
                    </a:cubicBezTo>
                    <a:cubicBezTo>
                      <a:pt x="2668" y="2945"/>
                      <a:pt x="2608" y="2945"/>
                      <a:pt x="2548" y="2886"/>
                    </a:cubicBezTo>
                    <a:lnTo>
                      <a:pt x="2295" y="2826"/>
                    </a:lnTo>
                    <a:cubicBezTo>
                      <a:pt x="2176" y="2752"/>
                      <a:pt x="2042" y="2692"/>
                      <a:pt x="1863" y="2692"/>
                    </a:cubicBezTo>
                    <a:lnTo>
                      <a:pt x="1669" y="2632"/>
                    </a:lnTo>
                    <a:cubicBezTo>
                      <a:pt x="1610" y="2573"/>
                      <a:pt x="1550" y="2573"/>
                      <a:pt x="1431" y="2573"/>
                    </a:cubicBezTo>
                    <a:lnTo>
                      <a:pt x="999" y="2454"/>
                    </a:lnTo>
                    <a:lnTo>
                      <a:pt x="552" y="2454"/>
                    </a:lnTo>
                    <a:cubicBezTo>
                      <a:pt x="433" y="2454"/>
                      <a:pt x="254" y="2379"/>
                      <a:pt x="120" y="2379"/>
                    </a:cubicBezTo>
                    <a:cubicBezTo>
                      <a:pt x="61" y="2379"/>
                      <a:pt x="1" y="2454"/>
                      <a:pt x="1" y="2513"/>
                    </a:cubicBezTo>
                    <a:cubicBezTo>
                      <a:pt x="1" y="2573"/>
                      <a:pt x="61" y="2632"/>
                      <a:pt x="61" y="2632"/>
                    </a:cubicBezTo>
                    <a:lnTo>
                      <a:pt x="120" y="2632"/>
                    </a:lnTo>
                    <a:cubicBezTo>
                      <a:pt x="254" y="2632"/>
                      <a:pt x="373" y="2692"/>
                      <a:pt x="552" y="2692"/>
                    </a:cubicBezTo>
                    <a:lnTo>
                      <a:pt x="746" y="2752"/>
                    </a:lnTo>
                    <a:cubicBezTo>
                      <a:pt x="805" y="2752"/>
                      <a:pt x="865" y="2752"/>
                      <a:pt x="925" y="2826"/>
                    </a:cubicBezTo>
                    <a:lnTo>
                      <a:pt x="1372" y="2886"/>
                    </a:lnTo>
                    <a:cubicBezTo>
                      <a:pt x="1431" y="2886"/>
                      <a:pt x="1491" y="2945"/>
                      <a:pt x="1550" y="2945"/>
                    </a:cubicBezTo>
                    <a:lnTo>
                      <a:pt x="1744" y="3005"/>
                    </a:lnTo>
                    <a:cubicBezTo>
                      <a:pt x="1923" y="3065"/>
                      <a:pt x="2042" y="3124"/>
                      <a:pt x="2176" y="3199"/>
                    </a:cubicBezTo>
                    <a:lnTo>
                      <a:pt x="2355" y="3258"/>
                    </a:lnTo>
                    <a:cubicBezTo>
                      <a:pt x="2414" y="3318"/>
                      <a:pt x="2489" y="3318"/>
                      <a:pt x="2548" y="3377"/>
                    </a:cubicBezTo>
                    <a:cubicBezTo>
                      <a:pt x="2668" y="3437"/>
                      <a:pt x="2787" y="3497"/>
                      <a:pt x="2921" y="3571"/>
                    </a:cubicBezTo>
                    <a:cubicBezTo>
                      <a:pt x="3040" y="3631"/>
                      <a:pt x="3159" y="3690"/>
                      <a:pt x="3293" y="3750"/>
                    </a:cubicBezTo>
                    <a:cubicBezTo>
                      <a:pt x="3293" y="3809"/>
                      <a:pt x="3353" y="3809"/>
                      <a:pt x="3412" y="3809"/>
                    </a:cubicBezTo>
                    <a:cubicBezTo>
                      <a:pt x="3532" y="3809"/>
                      <a:pt x="3606" y="3690"/>
                      <a:pt x="3606" y="3571"/>
                    </a:cubicBezTo>
                    <a:lnTo>
                      <a:pt x="3606" y="3318"/>
                    </a:lnTo>
                    <a:cubicBezTo>
                      <a:pt x="3532" y="3258"/>
                      <a:pt x="3532" y="3199"/>
                      <a:pt x="3532" y="3124"/>
                    </a:cubicBezTo>
                    <a:lnTo>
                      <a:pt x="3532" y="2692"/>
                    </a:lnTo>
                    <a:lnTo>
                      <a:pt x="3532" y="2513"/>
                    </a:lnTo>
                    <a:cubicBezTo>
                      <a:pt x="3532" y="2454"/>
                      <a:pt x="3606" y="2379"/>
                      <a:pt x="3606" y="2260"/>
                    </a:cubicBezTo>
                    <a:cubicBezTo>
                      <a:pt x="3606" y="2141"/>
                      <a:pt x="3606" y="2007"/>
                      <a:pt x="3666" y="1828"/>
                    </a:cubicBezTo>
                    <a:cubicBezTo>
                      <a:pt x="3725" y="1575"/>
                      <a:pt x="3785" y="1262"/>
                      <a:pt x="3845" y="1024"/>
                    </a:cubicBezTo>
                    <a:cubicBezTo>
                      <a:pt x="3904" y="711"/>
                      <a:pt x="4038" y="457"/>
                      <a:pt x="4098" y="145"/>
                    </a:cubicBezTo>
                    <a:cubicBezTo>
                      <a:pt x="4098" y="85"/>
                      <a:pt x="4098" y="25"/>
                      <a:pt x="4038" y="25"/>
                    </a:cubicBezTo>
                    <a:cubicBezTo>
                      <a:pt x="4021" y="8"/>
                      <a:pt x="4002" y="1"/>
                      <a:pt x="3984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8" name="Google Shape;1898;p11"/>
              <p:cNvSpPr/>
              <p:nvPr/>
            </p:nvSpPr>
            <p:spPr>
              <a:xfrm flipH="1">
                <a:off x="7851980" y="4620936"/>
                <a:ext cx="144807" cy="153408"/>
              </a:xfrm>
              <a:custGeom>
                <a:avLst/>
                <a:gdLst/>
                <a:ahLst/>
                <a:cxnLst/>
                <a:rect l="l" t="t" r="r" b="b"/>
                <a:pathLst>
                  <a:path w="4276" h="4530" extrusionOk="0">
                    <a:moveTo>
                      <a:pt x="4157" y="0"/>
                    </a:moveTo>
                    <a:cubicBezTo>
                      <a:pt x="4097" y="0"/>
                      <a:pt x="4037" y="0"/>
                      <a:pt x="4037" y="60"/>
                    </a:cubicBezTo>
                    <a:cubicBezTo>
                      <a:pt x="3963" y="239"/>
                      <a:pt x="3903" y="432"/>
                      <a:pt x="3844" y="611"/>
                    </a:cubicBezTo>
                    <a:cubicBezTo>
                      <a:pt x="3844" y="745"/>
                      <a:pt x="3784" y="924"/>
                      <a:pt x="3725" y="1118"/>
                    </a:cubicBezTo>
                    <a:cubicBezTo>
                      <a:pt x="3665" y="1490"/>
                      <a:pt x="3590" y="1803"/>
                      <a:pt x="3531" y="2175"/>
                    </a:cubicBezTo>
                    <a:cubicBezTo>
                      <a:pt x="3531" y="2295"/>
                      <a:pt x="3471" y="2354"/>
                      <a:pt x="3471" y="2414"/>
                    </a:cubicBezTo>
                    <a:lnTo>
                      <a:pt x="3471" y="2727"/>
                    </a:lnTo>
                    <a:cubicBezTo>
                      <a:pt x="3471" y="2920"/>
                      <a:pt x="3412" y="3099"/>
                      <a:pt x="3412" y="3293"/>
                    </a:cubicBezTo>
                    <a:cubicBezTo>
                      <a:pt x="3412" y="3352"/>
                      <a:pt x="3412" y="3472"/>
                      <a:pt x="3471" y="3531"/>
                    </a:cubicBezTo>
                    <a:lnTo>
                      <a:pt x="3471" y="3844"/>
                    </a:lnTo>
                    <a:lnTo>
                      <a:pt x="3471" y="4017"/>
                    </a:lnTo>
                    <a:lnTo>
                      <a:pt x="3471" y="4017"/>
                    </a:lnTo>
                    <a:cubicBezTo>
                      <a:pt x="3284" y="3971"/>
                      <a:pt x="3099" y="3916"/>
                      <a:pt x="2920" y="3844"/>
                    </a:cubicBezTo>
                    <a:lnTo>
                      <a:pt x="2473" y="3784"/>
                    </a:lnTo>
                    <a:lnTo>
                      <a:pt x="1981" y="3665"/>
                    </a:lnTo>
                    <a:cubicBezTo>
                      <a:pt x="1862" y="3591"/>
                      <a:pt x="1669" y="3591"/>
                      <a:pt x="1549" y="3591"/>
                    </a:cubicBezTo>
                    <a:cubicBezTo>
                      <a:pt x="1356" y="3531"/>
                      <a:pt x="1237" y="3531"/>
                      <a:pt x="1058" y="3472"/>
                    </a:cubicBezTo>
                    <a:lnTo>
                      <a:pt x="611" y="3472"/>
                    </a:lnTo>
                    <a:cubicBezTo>
                      <a:pt x="432" y="3412"/>
                      <a:pt x="313" y="3412"/>
                      <a:pt x="119" y="3412"/>
                    </a:cubicBezTo>
                    <a:cubicBezTo>
                      <a:pt x="60" y="3412"/>
                      <a:pt x="0" y="3472"/>
                      <a:pt x="0" y="3531"/>
                    </a:cubicBezTo>
                    <a:cubicBezTo>
                      <a:pt x="0" y="3591"/>
                      <a:pt x="60" y="3665"/>
                      <a:pt x="119" y="3665"/>
                    </a:cubicBezTo>
                    <a:cubicBezTo>
                      <a:pt x="238" y="3665"/>
                      <a:pt x="432" y="3725"/>
                      <a:pt x="551" y="3725"/>
                    </a:cubicBezTo>
                    <a:cubicBezTo>
                      <a:pt x="611" y="3725"/>
                      <a:pt x="745" y="3725"/>
                      <a:pt x="805" y="3784"/>
                    </a:cubicBezTo>
                    <a:lnTo>
                      <a:pt x="983" y="3784"/>
                    </a:lnTo>
                    <a:cubicBezTo>
                      <a:pt x="1177" y="3844"/>
                      <a:pt x="1296" y="3844"/>
                      <a:pt x="1490" y="3904"/>
                    </a:cubicBezTo>
                    <a:cubicBezTo>
                      <a:pt x="1609" y="3963"/>
                      <a:pt x="1803" y="3963"/>
                      <a:pt x="1922" y="4038"/>
                    </a:cubicBezTo>
                    <a:cubicBezTo>
                      <a:pt x="2548" y="4157"/>
                      <a:pt x="3099" y="4336"/>
                      <a:pt x="3725" y="4529"/>
                    </a:cubicBezTo>
                    <a:lnTo>
                      <a:pt x="3784" y="4529"/>
                    </a:lnTo>
                    <a:cubicBezTo>
                      <a:pt x="3903" y="4529"/>
                      <a:pt x="4037" y="4410"/>
                      <a:pt x="3963" y="4276"/>
                    </a:cubicBezTo>
                    <a:lnTo>
                      <a:pt x="3903" y="4038"/>
                    </a:lnTo>
                    <a:lnTo>
                      <a:pt x="3903" y="3784"/>
                    </a:lnTo>
                    <a:cubicBezTo>
                      <a:pt x="3903" y="3725"/>
                      <a:pt x="3844" y="3591"/>
                      <a:pt x="3844" y="3531"/>
                    </a:cubicBezTo>
                    <a:lnTo>
                      <a:pt x="3844" y="3293"/>
                    </a:lnTo>
                    <a:lnTo>
                      <a:pt x="3844" y="2727"/>
                    </a:lnTo>
                    <a:cubicBezTo>
                      <a:pt x="3903" y="2607"/>
                      <a:pt x="3903" y="2414"/>
                      <a:pt x="3903" y="2235"/>
                    </a:cubicBezTo>
                    <a:cubicBezTo>
                      <a:pt x="3963" y="1863"/>
                      <a:pt x="4037" y="1550"/>
                      <a:pt x="4037" y="1177"/>
                    </a:cubicBezTo>
                    <a:cubicBezTo>
                      <a:pt x="4097" y="864"/>
                      <a:pt x="4157" y="492"/>
                      <a:pt x="4276" y="120"/>
                    </a:cubicBezTo>
                    <a:cubicBezTo>
                      <a:pt x="4276" y="60"/>
                      <a:pt x="4216" y="60"/>
                      <a:pt x="4157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9" name="Google Shape;1899;p11"/>
              <p:cNvSpPr/>
              <p:nvPr/>
            </p:nvSpPr>
            <p:spPr>
              <a:xfrm rot="-1328962" flipH="1">
                <a:off x="7735800" y="4362458"/>
                <a:ext cx="53370" cy="73993"/>
              </a:xfrm>
              <a:custGeom>
                <a:avLst/>
                <a:gdLst/>
                <a:ahLst/>
                <a:cxnLst/>
                <a:rect l="l" t="t" r="r" b="b"/>
                <a:pathLst>
                  <a:path w="1576" h="2185" extrusionOk="0">
                    <a:moveTo>
                      <a:pt x="454" y="1"/>
                    </a:moveTo>
                    <a:cubicBezTo>
                      <a:pt x="226" y="1"/>
                      <a:pt x="0" y="236"/>
                      <a:pt x="85" y="501"/>
                    </a:cubicBezTo>
                    <a:cubicBezTo>
                      <a:pt x="219" y="814"/>
                      <a:pt x="532" y="1186"/>
                      <a:pt x="711" y="1440"/>
                    </a:cubicBezTo>
                    <a:cubicBezTo>
                      <a:pt x="905" y="1678"/>
                      <a:pt x="1083" y="2110"/>
                      <a:pt x="1456" y="2185"/>
                    </a:cubicBezTo>
                    <a:lnTo>
                      <a:pt x="1515" y="2110"/>
                    </a:lnTo>
                    <a:cubicBezTo>
                      <a:pt x="1575" y="1812"/>
                      <a:pt x="1337" y="1440"/>
                      <a:pt x="1203" y="1186"/>
                    </a:cubicBezTo>
                    <a:cubicBezTo>
                      <a:pt x="1024" y="874"/>
                      <a:pt x="964" y="442"/>
                      <a:pt x="711" y="129"/>
                    </a:cubicBezTo>
                    <a:cubicBezTo>
                      <a:pt x="638" y="39"/>
                      <a:pt x="546" y="1"/>
                      <a:pt x="454" y="1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0" name="Google Shape;1900;p11"/>
              <p:cNvSpPr/>
              <p:nvPr/>
            </p:nvSpPr>
            <p:spPr>
              <a:xfrm rot="-1328962" flipH="1">
                <a:off x="7693112" y="4357676"/>
                <a:ext cx="33830" cy="91602"/>
              </a:xfrm>
              <a:custGeom>
                <a:avLst/>
                <a:gdLst/>
                <a:ahLst/>
                <a:cxnLst/>
                <a:rect l="l" t="t" r="r" b="b"/>
                <a:pathLst>
                  <a:path w="999" h="2705" extrusionOk="0">
                    <a:moveTo>
                      <a:pt x="359" y="0"/>
                    </a:moveTo>
                    <a:cubicBezTo>
                      <a:pt x="175" y="0"/>
                      <a:pt x="1" y="100"/>
                      <a:pt x="1" y="312"/>
                    </a:cubicBezTo>
                    <a:cubicBezTo>
                      <a:pt x="1" y="1176"/>
                      <a:pt x="60" y="2099"/>
                      <a:pt x="746" y="2665"/>
                    </a:cubicBezTo>
                    <a:cubicBezTo>
                      <a:pt x="773" y="2693"/>
                      <a:pt x="801" y="2704"/>
                      <a:pt x="829" y="2704"/>
                    </a:cubicBezTo>
                    <a:cubicBezTo>
                      <a:pt x="919" y="2704"/>
                      <a:pt x="999" y="2575"/>
                      <a:pt x="999" y="2472"/>
                    </a:cubicBezTo>
                    <a:cubicBezTo>
                      <a:pt x="746" y="1920"/>
                      <a:pt x="552" y="1176"/>
                      <a:pt x="746" y="550"/>
                    </a:cubicBezTo>
                    <a:cubicBezTo>
                      <a:pt x="893" y="194"/>
                      <a:pt x="616" y="0"/>
                      <a:pt x="359" y="0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1" name="Google Shape;1901;p11"/>
              <p:cNvSpPr/>
              <p:nvPr/>
            </p:nvSpPr>
            <p:spPr>
              <a:xfrm rot="-1328962" flipH="1">
                <a:off x="7633573" y="4363891"/>
                <a:ext cx="47071" cy="65730"/>
              </a:xfrm>
              <a:custGeom>
                <a:avLst/>
                <a:gdLst/>
                <a:ahLst/>
                <a:cxnLst/>
                <a:rect l="l" t="t" r="r" b="b"/>
                <a:pathLst>
                  <a:path w="1390" h="1941" extrusionOk="0">
                    <a:moveTo>
                      <a:pt x="946" y="0"/>
                    </a:moveTo>
                    <a:cubicBezTo>
                      <a:pt x="880" y="0"/>
                      <a:pt x="811" y="23"/>
                      <a:pt x="746" y="77"/>
                    </a:cubicBezTo>
                    <a:cubicBezTo>
                      <a:pt x="373" y="330"/>
                      <a:pt x="194" y="628"/>
                      <a:pt x="60" y="1075"/>
                    </a:cubicBezTo>
                    <a:cubicBezTo>
                      <a:pt x="1" y="1373"/>
                      <a:pt x="60" y="1626"/>
                      <a:pt x="254" y="1879"/>
                    </a:cubicBezTo>
                    <a:cubicBezTo>
                      <a:pt x="295" y="1921"/>
                      <a:pt x="346" y="1941"/>
                      <a:pt x="394" y="1941"/>
                    </a:cubicBezTo>
                    <a:cubicBezTo>
                      <a:pt x="485" y="1941"/>
                      <a:pt x="567" y="1872"/>
                      <a:pt x="567" y="1745"/>
                    </a:cubicBezTo>
                    <a:lnTo>
                      <a:pt x="626" y="1626"/>
                    </a:lnTo>
                    <a:cubicBezTo>
                      <a:pt x="686" y="1507"/>
                      <a:pt x="746" y="1373"/>
                      <a:pt x="805" y="1254"/>
                    </a:cubicBezTo>
                    <a:cubicBezTo>
                      <a:pt x="939" y="1000"/>
                      <a:pt x="1118" y="822"/>
                      <a:pt x="1237" y="568"/>
                    </a:cubicBezTo>
                    <a:cubicBezTo>
                      <a:pt x="1390" y="322"/>
                      <a:pt x="1190" y="0"/>
                      <a:pt x="946" y="0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2" name="Google Shape;1902;p11"/>
              <p:cNvSpPr/>
              <p:nvPr/>
            </p:nvSpPr>
            <p:spPr>
              <a:xfrm flipH="1">
                <a:off x="7498194" y="4637869"/>
                <a:ext cx="155068" cy="228386"/>
              </a:xfrm>
              <a:custGeom>
                <a:avLst/>
                <a:gdLst/>
                <a:ahLst/>
                <a:cxnLst/>
                <a:rect l="l" t="t" r="r" b="b"/>
                <a:pathLst>
                  <a:path w="4579" h="6744" extrusionOk="0">
                    <a:moveTo>
                      <a:pt x="735" y="0"/>
                    </a:moveTo>
                    <a:cubicBezTo>
                      <a:pt x="384" y="0"/>
                      <a:pt x="1" y="307"/>
                      <a:pt x="150" y="737"/>
                    </a:cubicBezTo>
                    <a:cubicBezTo>
                      <a:pt x="1089" y="2972"/>
                      <a:pt x="1893" y="5459"/>
                      <a:pt x="4128" y="6696"/>
                    </a:cubicBezTo>
                    <a:cubicBezTo>
                      <a:pt x="4171" y="6729"/>
                      <a:pt x="4214" y="6743"/>
                      <a:pt x="4254" y="6743"/>
                    </a:cubicBezTo>
                    <a:cubicBezTo>
                      <a:pt x="4449" y="6743"/>
                      <a:pt x="4579" y="6402"/>
                      <a:pt x="4381" y="6204"/>
                    </a:cubicBezTo>
                    <a:cubicBezTo>
                      <a:pt x="2638" y="4774"/>
                      <a:pt x="1893" y="2540"/>
                      <a:pt x="1208" y="364"/>
                    </a:cubicBezTo>
                    <a:cubicBezTo>
                      <a:pt x="1141" y="109"/>
                      <a:pt x="944" y="0"/>
                      <a:pt x="73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3" name="Google Shape;1903;p11"/>
              <p:cNvSpPr/>
              <p:nvPr/>
            </p:nvSpPr>
            <p:spPr>
              <a:xfrm flipH="1">
                <a:off x="7490914" y="4676204"/>
                <a:ext cx="57469" cy="139998"/>
              </a:xfrm>
              <a:custGeom>
                <a:avLst/>
                <a:gdLst/>
                <a:ahLst/>
                <a:cxnLst/>
                <a:rect l="l" t="t" r="r" b="b"/>
                <a:pathLst>
                  <a:path w="1697" h="4134" extrusionOk="0">
                    <a:moveTo>
                      <a:pt x="502" y="1"/>
                    </a:moveTo>
                    <a:cubicBezTo>
                      <a:pt x="258" y="1"/>
                      <a:pt x="1" y="172"/>
                      <a:pt x="33" y="469"/>
                    </a:cubicBezTo>
                    <a:cubicBezTo>
                      <a:pt x="227" y="1661"/>
                      <a:pt x="480" y="3016"/>
                      <a:pt x="1225" y="4015"/>
                    </a:cubicBezTo>
                    <a:cubicBezTo>
                      <a:pt x="1284" y="4098"/>
                      <a:pt x="1358" y="4133"/>
                      <a:pt x="1428" y="4133"/>
                    </a:cubicBezTo>
                    <a:cubicBezTo>
                      <a:pt x="1570" y="4133"/>
                      <a:pt x="1697" y="3990"/>
                      <a:pt x="1657" y="3821"/>
                    </a:cubicBezTo>
                    <a:cubicBezTo>
                      <a:pt x="1344" y="2644"/>
                      <a:pt x="971" y="1586"/>
                      <a:pt x="912" y="409"/>
                    </a:cubicBezTo>
                    <a:cubicBezTo>
                      <a:pt x="912" y="127"/>
                      <a:pt x="712" y="1"/>
                      <a:pt x="50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4" name="Google Shape;1904;p11"/>
              <p:cNvSpPr/>
              <p:nvPr/>
            </p:nvSpPr>
            <p:spPr>
              <a:xfrm flipH="1">
                <a:off x="7441031" y="4671734"/>
                <a:ext cx="40672" cy="104812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3095" extrusionOk="0">
                    <a:moveTo>
                      <a:pt x="639" y="0"/>
                    </a:moveTo>
                    <a:cubicBezTo>
                      <a:pt x="477" y="0"/>
                      <a:pt x="327" y="88"/>
                      <a:pt x="298" y="303"/>
                    </a:cubicBezTo>
                    <a:cubicBezTo>
                      <a:pt x="179" y="1167"/>
                      <a:pt x="1" y="2091"/>
                      <a:pt x="239" y="3029"/>
                    </a:cubicBezTo>
                    <a:cubicBezTo>
                      <a:pt x="262" y="3075"/>
                      <a:pt x="304" y="3094"/>
                      <a:pt x="351" y="3094"/>
                    </a:cubicBezTo>
                    <a:cubicBezTo>
                      <a:pt x="427" y="3094"/>
                      <a:pt x="515" y="3043"/>
                      <a:pt x="552" y="2970"/>
                    </a:cubicBezTo>
                    <a:cubicBezTo>
                      <a:pt x="671" y="2165"/>
                      <a:pt x="671" y="1286"/>
                      <a:pt x="1043" y="541"/>
                    </a:cubicBezTo>
                    <a:cubicBezTo>
                      <a:pt x="1201" y="236"/>
                      <a:pt x="904" y="0"/>
                      <a:pt x="63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5" name="Google Shape;1905;p11"/>
              <p:cNvSpPr/>
              <p:nvPr/>
            </p:nvSpPr>
            <p:spPr>
              <a:xfrm rot="-1328962" flipH="1">
                <a:off x="7965785" y="4101133"/>
                <a:ext cx="36472" cy="95361"/>
              </a:xfrm>
              <a:custGeom>
                <a:avLst/>
                <a:gdLst/>
                <a:ahLst/>
                <a:cxnLst/>
                <a:rect l="l" t="t" r="r" b="b"/>
                <a:pathLst>
                  <a:path w="1077" h="2816" extrusionOk="0">
                    <a:moveTo>
                      <a:pt x="473" y="0"/>
                    </a:moveTo>
                    <a:cubicBezTo>
                      <a:pt x="260" y="0"/>
                      <a:pt x="60" y="133"/>
                      <a:pt x="60" y="423"/>
                    </a:cubicBezTo>
                    <a:cubicBezTo>
                      <a:pt x="0" y="1168"/>
                      <a:pt x="194" y="2106"/>
                      <a:pt x="685" y="2717"/>
                    </a:cubicBezTo>
                    <a:cubicBezTo>
                      <a:pt x="728" y="2787"/>
                      <a:pt x="780" y="2816"/>
                      <a:pt x="830" y="2816"/>
                    </a:cubicBezTo>
                    <a:cubicBezTo>
                      <a:pt x="918" y="2816"/>
                      <a:pt x="998" y="2722"/>
                      <a:pt x="998" y="2598"/>
                    </a:cubicBezTo>
                    <a:cubicBezTo>
                      <a:pt x="939" y="1913"/>
                      <a:pt x="745" y="1362"/>
                      <a:pt x="939" y="676"/>
                    </a:cubicBezTo>
                    <a:cubicBezTo>
                      <a:pt x="1076" y="247"/>
                      <a:pt x="763" y="0"/>
                      <a:pt x="4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6" name="Google Shape;1906;p11"/>
              <p:cNvSpPr/>
              <p:nvPr/>
            </p:nvSpPr>
            <p:spPr>
              <a:xfrm rot="-1328962" flipH="1">
                <a:off x="7921656" y="4128631"/>
                <a:ext cx="47918" cy="104064"/>
              </a:xfrm>
              <a:custGeom>
                <a:avLst/>
                <a:gdLst/>
                <a:ahLst/>
                <a:cxnLst/>
                <a:rect l="l" t="t" r="r" b="b"/>
                <a:pathLst>
                  <a:path w="1415" h="3073" extrusionOk="0">
                    <a:moveTo>
                      <a:pt x="975" y="0"/>
                    </a:moveTo>
                    <a:cubicBezTo>
                      <a:pt x="879" y="0"/>
                      <a:pt x="788" y="49"/>
                      <a:pt x="745" y="168"/>
                    </a:cubicBezTo>
                    <a:cubicBezTo>
                      <a:pt x="447" y="1047"/>
                      <a:pt x="1" y="2104"/>
                      <a:pt x="254" y="3028"/>
                    </a:cubicBezTo>
                    <a:cubicBezTo>
                      <a:pt x="254" y="3058"/>
                      <a:pt x="269" y="3073"/>
                      <a:pt x="291" y="3073"/>
                    </a:cubicBezTo>
                    <a:cubicBezTo>
                      <a:pt x="313" y="3073"/>
                      <a:pt x="343" y="3058"/>
                      <a:pt x="373" y="3028"/>
                    </a:cubicBezTo>
                    <a:cubicBezTo>
                      <a:pt x="567" y="2104"/>
                      <a:pt x="745" y="1285"/>
                      <a:pt x="1252" y="481"/>
                    </a:cubicBezTo>
                    <a:cubicBezTo>
                      <a:pt x="1415" y="226"/>
                      <a:pt x="1182" y="0"/>
                      <a:pt x="97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7" name="Google Shape;1907;p11"/>
              <p:cNvSpPr/>
              <p:nvPr/>
            </p:nvSpPr>
            <p:spPr>
              <a:xfrm rot="-1328962" flipH="1">
                <a:off x="8136008" y="4275358"/>
                <a:ext cx="43583" cy="53878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591" extrusionOk="0">
                    <a:moveTo>
                      <a:pt x="508" y="1"/>
                    </a:moveTo>
                    <a:cubicBezTo>
                      <a:pt x="240" y="1"/>
                      <a:pt x="1" y="304"/>
                      <a:pt x="229" y="576"/>
                    </a:cubicBezTo>
                    <a:cubicBezTo>
                      <a:pt x="289" y="695"/>
                      <a:pt x="423" y="814"/>
                      <a:pt x="542" y="888"/>
                    </a:cubicBezTo>
                    <a:cubicBezTo>
                      <a:pt x="795" y="1127"/>
                      <a:pt x="914" y="1380"/>
                      <a:pt x="1168" y="1559"/>
                    </a:cubicBezTo>
                    <a:cubicBezTo>
                      <a:pt x="1185" y="1581"/>
                      <a:pt x="1203" y="1590"/>
                      <a:pt x="1220" y="1590"/>
                    </a:cubicBezTo>
                    <a:cubicBezTo>
                      <a:pt x="1258" y="1590"/>
                      <a:pt x="1287" y="1541"/>
                      <a:pt x="1287" y="1499"/>
                    </a:cubicBezTo>
                    <a:cubicBezTo>
                      <a:pt x="1287" y="1186"/>
                      <a:pt x="1108" y="888"/>
                      <a:pt x="1034" y="635"/>
                    </a:cubicBezTo>
                    <a:cubicBezTo>
                      <a:pt x="974" y="516"/>
                      <a:pt x="974" y="382"/>
                      <a:pt x="855" y="263"/>
                    </a:cubicBezTo>
                    <a:cubicBezTo>
                      <a:pt x="855" y="203"/>
                      <a:pt x="795" y="203"/>
                      <a:pt x="795" y="144"/>
                    </a:cubicBezTo>
                    <a:cubicBezTo>
                      <a:pt x="710" y="43"/>
                      <a:pt x="607" y="1"/>
                      <a:pt x="50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8" name="Google Shape;1908;p11"/>
              <p:cNvSpPr/>
              <p:nvPr/>
            </p:nvSpPr>
            <p:spPr>
              <a:xfrm rot="-1328962" flipH="1">
                <a:off x="8099755" y="4265233"/>
                <a:ext cx="56959" cy="62073"/>
              </a:xfrm>
              <a:custGeom>
                <a:avLst/>
                <a:gdLst/>
                <a:ahLst/>
                <a:cxnLst/>
                <a:rect l="l" t="t" r="r" b="b"/>
                <a:pathLst>
                  <a:path w="1682" h="1833" extrusionOk="0">
                    <a:moveTo>
                      <a:pt x="458" y="1"/>
                    </a:moveTo>
                    <a:cubicBezTo>
                      <a:pt x="0" y="1"/>
                      <a:pt x="36" y="818"/>
                      <a:pt x="564" y="818"/>
                    </a:cubicBezTo>
                    <a:cubicBezTo>
                      <a:pt x="430" y="818"/>
                      <a:pt x="624" y="878"/>
                      <a:pt x="683" y="878"/>
                    </a:cubicBezTo>
                    <a:cubicBezTo>
                      <a:pt x="743" y="878"/>
                      <a:pt x="862" y="997"/>
                      <a:pt x="936" y="1131"/>
                    </a:cubicBezTo>
                    <a:cubicBezTo>
                      <a:pt x="1115" y="1310"/>
                      <a:pt x="1234" y="1623"/>
                      <a:pt x="1488" y="1801"/>
                    </a:cubicBezTo>
                    <a:cubicBezTo>
                      <a:pt x="1506" y="1824"/>
                      <a:pt x="1530" y="1833"/>
                      <a:pt x="1556" y="1833"/>
                    </a:cubicBezTo>
                    <a:cubicBezTo>
                      <a:pt x="1616" y="1833"/>
                      <a:pt x="1681" y="1784"/>
                      <a:pt x="1681" y="1742"/>
                    </a:cubicBezTo>
                    <a:cubicBezTo>
                      <a:pt x="1681" y="1369"/>
                      <a:pt x="1488" y="937"/>
                      <a:pt x="1309" y="625"/>
                    </a:cubicBezTo>
                    <a:cubicBezTo>
                      <a:pt x="1115" y="312"/>
                      <a:pt x="936" y="73"/>
                      <a:pt x="564" y="14"/>
                    </a:cubicBezTo>
                    <a:cubicBezTo>
                      <a:pt x="526" y="5"/>
                      <a:pt x="491" y="1"/>
                      <a:pt x="45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9" name="Google Shape;1909;p11"/>
              <p:cNvSpPr/>
              <p:nvPr/>
            </p:nvSpPr>
            <p:spPr>
              <a:xfrm rot="-1328962" flipH="1">
                <a:off x="7487341" y="4234718"/>
                <a:ext cx="90349" cy="123096"/>
              </a:xfrm>
              <a:custGeom>
                <a:avLst/>
                <a:gdLst/>
                <a:ahLst/>
                <a:cxnLst/>
                <a:rect l="l" t="t" r="r" b="b"/>
                <a:pathLst>
                  <a:path w="2668" h="3635" extrusionOk="0">
                    <a:moveTo>
                      <a:pt x="1650" y="1"/>
                    </a:moveTo>
                    <a:cubicBezTo>
                      <a:pt x="1485" y="1"/>
                      <a:pt x="1321" y="41"/>
                      <a:pt x="1178" y="119"/>
                    </a:cubicBezTo>
                    <a:cubicBezTo>
                      <a:pt x="805" y="373"/>
                      <a:pt x="627" y="805"/>
                      <a:pt x="567" y="1237"/>
                    </a:cubicBezTo>
                    <a:cubicBezTo>
                      <a:pt x="433" y="1490"/>
                      <a:pt x="314" y="1684"/>
                      <a:pt x="254" y="1922"/>
                    </a:cubicBezTo>
                    <a:cubicBezTo>
                      <a:pt x="120" y="2235"/>
                      <a:pt x="1" y="2667"/>
                      <a:pt x="120" y="3039"/>
                    </a:cubicBezTo>
                    <a:cubicBezTo>
                      <a:pt x="232" y="3399"/>
                      <a:pt x="591" y="3635"/>
                      <a:pt x="958" y="3635"/>
                    </a:cubicBezTo>
                    <a:cubicBezTo>
                      <a:pt x="1032" y="3635"/>
                      <a:pt x="1106" y="3625"/>
                      <a:pt x="1178" y="3605"/>
                    </a:cubicBezTo>
                    <a:cubicBezTo>
                      <a:pt x="1610" y="3412"/>
                      <a:pt x="1863" y="3099"/>
                      <a:pt x="2116" y="2801"/>
                    </a:cubicBezTo>
                    <a:cubicBezTo>
                      <a:pt x="2355" y="2488"/>
                      <a:pt x="2489" y="2056"/>
                      <a:pt x="2548" y="1684"/>
                    </a:cubicBezTo>
                    <a:cubicBezTo>
                      <a:pt x="2608" y="1311"/>
                      <a:pt x="2668" y="864"/>
                      <a:pt x="2489" y="492"/>
                    </a:cubicBezTo>
                    <a:cubicBezTo>
                      <a:pt x="2319" y="163"/>
                      <a:pt x="1983" y="1"/>
                      <a:pt x="165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0" name="Google Shape;1910;p11"/>
              <p:cNvSpPr/>
              <p:nvPr/>
            </p:nvSpPr>
            <p:spPr>
              <a:xfrm rot="-1328962" flipH="1">
                <a:off x="6491676" y="4688995"/>
                <a:ext cx="233594" cy="121301"/>
              </a:xfrm>
              <a:custGeom>
                <a:avLst/>
                <a:gdLst/>
                <a:ahLst/>
                <a:cxnLst/>
                <a:rect l="l" t="t" r="r" b="b"/>
                <a:pathLst>
                  <a:path w="6898" h="3582" extrusionOk="0">
                    <a:moveTo>
                      <a:pt x="1922" y="1"/>
                    </a:moveTo>
                    <a:cubicBezTo>
                      <a:pt x="1490" y="1"/>
                      <a:pt x="998" y="195"/>
                      <a:pt x="686" y="567"/>
                    </a:cubicBezTo>
                    <a:cubicBezTo>
                      <a:pt x="0" y="1431"/>
                      <a:pt x="566" y="2548"/>
                      <a:pt x="1430" y="3040"/>
                    </a:cubicBezTo>
                    <a:cubicBezTo>
                      <a:pt x="2126" y="3388"/>
                      <a:pt x="2986" y="3581"/>
                      <a:pt x="3784" y="3581"/>
                    </a:cubicBezTo>
                    <a:cubicBezTo>
                      <a:pt x="3978" y="3581"/>
                      <a:pt x="4167" y="3570"/>
                      <a:pt x="4350" y="3547"/>
                    </a:cubicBezTo>
                    <a:cubicBezTo>
                      <a:pt x="4902" y="3547"/>
                      <a:pt x="5527" y="3412"/>
                      <a:pt x="6019" y="3174"/>
                    </a:cubicBezTo>
                    <a:cubicBezTo>
                      <a:pt x="6585" y="2921"/>
                      <a:pt x="6898" y="2295"/>
                      <a:pt x="6764" y="1684"/>
                    </a:cubicBezTo>
                    <a:cubicBezTo>
                      <a:pt x="6704" y="1550"/>
                      <a:pt x="6585" y="1431"/>
                      <a:pt x="6466" y="1312"/>
                    </a:cubicBezTo>
                    <a:cubicBezTo>
                      <a:pt x="6391" y="1237"/>
                      <a:pt x="6332" y="1118"/>
                      <a:pt x="6213" y="1118"/>
                    </a:cubicBezTo>
                    <a:cubicBezTo>
                      <a:pt x="5214" y="999"/>
                      <a:pt x="4231" y="746"/>
                      <a:pt x="3293" y="373"/>
                    </a:cubicBezTo>
                    <a:cubicBezTo>
                      <a:pt x="2861" y="254"/>
                      <a:pt x="2429" y="1"/>
                      <a:pt x="1922" y="1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1" name="Google Shape;1911;p11"/>
              <p:cNvSpPr/>
              <p:nvPr/>
            </p:nvSpPr>
            <p:spPr>
              <a:xfrm rot="-1328962" flipH="1">
                <a:off x="6792074" y="4400120"/>
                <a:ext cx="590792" cy="298715"/>
              </a:xfrm>
              <a:custGeom>
                <a:avLst/>
                <a:gdLst/>
                <a:ahLst/>
                <a:cxnLst/>
                <a:rect l="l" t="t" r="r" b="b"/>
                <a:pathLst>
                  <a:path w="17446" h="8821" extrusionOk="0">
                    <a:moveTo>
                      <a:pt x="44" y="0"/>
                    </a:moveTo>
                    <a:cubicBezTo>
                      <a:pt x="15" y="0"/>
                      <a:pt x="0" y="11"/>
                      <a:pt x="0" y="36"/>
                    </a:cubicBezTo>
                    <a:cubicBezTo>
                      <a:pt x="0" y="781"/>
                      <a:pt x="372" y="4684"/>
                      <a:pt x="1862" y="5935"/>
                    </a:cubicBezTo>
                    <a:cubicBezTo>
                      <a:pt x="2417" y="6400"/>
                      <a:pt x="3197" y="6546"/>
                      <a:pt x="4019" y="6546"/>
                    </a:cubicBezTo>
                    <a:cubicBezTo>
                      <a:pt x="5435" y="6546"/>
                      <a:pt x="6979" y="6112"/>
                      <a:pt x="7733" y="6112"/>
                    </a:cubicBezTo>
                    <a:cubicBezTo>
                      <a:pt x="7764" y="6112"/>
                      <a:pt x="7793" y="6112"/>
                      <a:pt x="7821" y="6114"/>
                    </a:cubicBezTo>
                    <a:cubicBezTo>
                      <a:pt x="8939" y="6173"/>
                      <a:pt x="9624" y="7976"/>
                      <a:pt x="11173" y="8602"/>
                    </a:cubicBezTo>
                    <a:cubicBezTo>
                      <a:pt x="11517" y="8754"/>
                      <a:pt x="11963" y="8820"/>
                      <a:pt x="12460" y="8820"/>
                    </a:cubicBezTo>
                    <a:cubicBezTo>
                      <a:pt x="14201" y="8820"/>
                      <a:pt x="16576" y="8008"/>
                      <a:pt x="17445" y="7231"/>
                    </a:cubicBezTo>
                    <a:cubicBezTo>
                      <a:pt x="17445" y="7231"/>
                      <a:pt x="17073" y="4311"/>
                      <a:pt x="15583" y="3566"/>
                    </a:cubicBezTo>
                    <a:cubicBezTo>
                      <a:pt x="15134" y="3342"/>
                      <a:pt x="14701" y="3265"/>
                      <a:pt x="14298" y="3265"/>
                    </a:cubicBezTo>
                    <a:cubicBezTo>
                      <a:pt x="13421" y="3265"/>
                      <a:pt x="12690" y="3631"/>
                      <a:pt x="12251" y="3631"/>
                    </a:cubicBezTo>
                    <a:cubicBezTo>
                      <a:pt x="12223" y="3631"/>
                      <a:pt x="12197" y="3629"/>
                      <a:pt x="12171" y="3626"/>
                    </a:cubicBezTo>
                    <a:cubicBezTo>
                      <a:pt x="11605" y="3566"/>
                      <a:pt x="11352" y="2956"/>
                      <a:pt x="9862" y="1645"/>
                    </a:cubicBezTo>
                    <a:cubicBezTo>
                      <a:pt x="9101" y="1008"/>
                      <a:pt x="8008" y="846"/>
                      <a:pt x="6865" y="846"/>
                    </a:cubicBezTo>
                    <a:cubicBezTo>
                      <a:pt x="5684" y="846"/>
                      <a:pt x="4448" y="1019"/>
                      <a:pt x="3471" y="1019"/>
                    </a:cubicBezTo>
                    <a:cubicBezTo>
                      <a:pt x="1789" y="965"/>
                      <a:pt x="314" y="0"/>
                      <a:pt x="4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2" name="Google Shape;1912;p11"/>
              <p:cNvSpPr/>
              <p:nvPr/>
            </p:nvSpPr>
            <p:spPr>
              <a:xfrm rot="-1328962" flipH="1">
                <a:off x="6687782" y="4463385"/>
                <a:ext cx="672506" cy="221674"/>
              </a:xfrm>
              <a:custGeom>
                <a:avLst/>
                <a:gdLst/>
                <a:ahLst/>
                <a:cxnLst/>
                <a:rect l="l" t="t" r="r" b="b"/>
                <a:pathLst>
                  <a:path w="19859" h="6546" extrusionOk="0">
                    <a:moveTo>
                      <a:pt x="157" y="0"/>
                    </a:moveTo>
                    <a:cubicBezTo>
                      <a:pt x="123" y="0"/>
                      <a:pt x="90" y="15"/>
                      <a:pt x="60" y="45"/>
                    </a:cubicBezTo>
                    <a:cubicBezTo>
                      <a:pt x="0" y="45"/>
                      <a:pt x="0" y="105"/>
                      <a:pt x="60" y="164"/>
                    </a:cubicBezTo>
                    <a:cubicBezTo>
                      <a:pt x="254" y="596"/>
                      <a:pt x="567" y="969"/>
                      <a:pt x="865" y="1281"/>
                    </a:cubicBezTo>
                    <a:cubicBezTo>
                      <a:pt x="1237" y="1594"/>
                      <a:pt x="1609" y="1848"/>
                      <a:pt x="2056" y="2026"/>
                    </a:cubicBezTo>
                    <a:cubicBezTo>
                      <a:pt x="2429" y="2220"/>
                      <a:pt x="2861" y="2399"/>
                      <a:pt x="3352" y="2458"/>
                    </a:cubicBezTo>
                    <a:cubicBezTo>
                      <a:pt x="3784" y="2592"/>
                      <a:pt x="4216" y="2652"/>
                      <a:pt x="4663" y="2712"/>
                    </a:cubicBezTo>
                    <a:cubicBezTo>
                      <a:pt x="5587" y="2831"/>
                      <a:pt x="6451" y="2831"/>
                      <a:pt x="7330" y="2965"/>
                    </a:cubicBezTo>
                    <a:cubicBezTo>
                      <a:pt x="7762" y="3084"/>
                      <a:pt x="8135" y="3144"/>
                      <a:pt x="8567" y="3337"/>
                    </a:cubicBezTo>
                    <a:cubicBezTo>
                      <a:pt x="8939" y="3457"/>
                      <a:pt x="9311" y="3710"/>
                      <a:pt x="9624" y="3948"/>
                    </a:cubicBezTo>
                    <a:lnTo>
                      <a:pt x="10116" y="4380"/>
                    </a:lnTo>
                    <a:cubicBezTo>
                      <a:pt x="10250" y="4574"/>
                      <a:pt x="10429" y="4693"/>
                      <a:pt x="10622" y="4887"/>
                    </a:cubicBezTo>
                    <a:cubicBezTo>
                      <a:pt x="10995" y="5125"/>
                      <a:pt x="11367" y="5378"/>
                      <a:pt x="11799" y="5572"/>
                    </a:cubicBezTo>
                    <a:cubicBezTo>
                      <a:pt x="12604" y="6004"/>
                      <a:pt x="13468" y="6242"/>
                      <a:pt x="14406" y="6436"/>
                    </a:cubicBezTo>
                    <a:cubicBezTo>
                      <a:pt x="14932" y="6510"/>
                      <a:pt x="15464" y="6546"/>
                      <a:pt x="15994" y="6546"/>
                    </a:cubicBezTo>
                    <a:cubicBezTo>
                      <a:pt x="17279" y="6546"/>
                      <a:pt x="18558" y="6335"/>
                      <a:pt x="19740" y="5944"/>
                    </a:cubicBezTo>
                    <a:cubicBezTo>
                      <a:pt x="19799" y="5944"/>
                      <a:pt x="19859" y="5870"/>
                      <a:pt x="19799" y="5810"/>
                    </a:cubicBezTo>
                    <a:cubicBezTo>
                      <a:pt x="19799" y="5768"/>
                      <a:pt x="19770" y="5726"/>
                      <a:pt x="19731" y="5726"/>
                    </a:cubicBezTo>
                    <a:cubicBezTo>
                      <a:pt x="19715" y="5726"/>
                      <a:pt x="19698" y="5733"/>
                      <a:pt x="19680" y="5751"/>
                    </a:cubicBezTo>
                    <a:cubicBezTo>
                      <a:pt x="18816" y="5944"/>
                      <a:pt x="17937" y="6064"/>
                      <a:pt x="17073" y="6123"/>
                    </a:cubicBezTo>
                    <a:cubicBezTo>
                      <a:pt x="16842" y="6139"/>
                      <a:pt x="16609" y="6147"/>
                      <a:pt x="16376" y="6147"/>
                    </a:cubicBezTo>
                    <a:cubicBezTo>
                      <a:pt x="15739" y="6147"/>
                      <a:pt x="15099" y="6091"/>
                      <a:pt x="14466" y="6004"/>
                    </a:cubicBezTo>
                    <a:cubicBezTo>
                      <a:pt x="13602" y="5810"/>
                      <a:pt x="12783" y="5572"/>
                      <a:pt x="11978" y="5125"/>
                    </a:cubicBezTo>
                    <a:cubicBezTo>
                      <a:pt x="11606" y="4946"/>
                      <a:pt x="11233" y="4753"/>
                      <a:pt x="10920" y="4455"/>
                    </a:cubicBezTo>
                    <a:cubicBezTo>
                      <a:pt x="10742" y="4321"/>
                      <a:pt x="10548" y="4201"/>
                      <a:pt x="10429" y="4082"/>
                    </a:cubicBezTo>
                    <a:lnTo>
                      <a:pt x="9937" y="3576"/>
                    </a:lnTo>
                    <a:cubicBezTo>
                      <a:pt x="9565" y="3263"/>
                      <a:pt x="9192" y="3024"/>
                      <a:pt x="8760" y="2831"/>
                    </a:cubicBezTo>
                    <a:cubicBezTo>
                      <a:pt x="8313" y="2712"/>
                      <a:pt x="7822" y="2592"/>
                      <a:pt x="7390" y="2518"/>
                    </a:cubicBezTo>
                    <a:cubicBezTo>
                      <a:pt x="6451" y="2399"/>
                      <a:pt x="5587" y="2339"/>
                      <a:pt x="4723" y="2280"/>
                    </a:cubicBezTo>
                    <a:cubicBezTo>
                      <a:pt x="4291" y="2220"/>
                      <a:pt x="3844" y="2146"/>
                      <a:pt x="3412" y="2086"/>
                    </a:cubicBezTo>
                    <a:cubicBezTo>
                      <a:pt x="2980" y="1967"/>
                      <a:pt x="2548" y="1907"/>
                      <a:pt x="2176" y="1714"/>
                    </a:cubicBezTo>
                    <a:cubicBezTo>
                      <a:pt x="1803" y="1535"/>
                      <a:pt x="1431" y="1281"/>
                      <a:pt x="1058" y="1028"/>
                    </a:cubicBezTo>
                    <a:cubicBezTo>
                      <a:pt x="745" y="790"/>
                      <a:pt x="433" y="417"/>
                      <a:pt x="254" y="105"/>
                    </a:cubicBezTo>
                    <a:lnTo>
                      <a:pt x="254" y="45"/>
                    </a:lnTo>
                    <a:cubicBezTo>
                      <a:pt x="224" y="15"/>
                      <a:pt x="190" y="0"/>
                      <a:pt x="157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913" name="Google Shape;1913;p11"/>
            <p:cNvGrpSpPr/>
            <p:nvPr/>
          </p:nvGrpSpPr>
          <p:grpSpPr>
            <a:xfrm rot="10800000">
              <a:off x="1005085" y="2515936"/>
              <a:ext cx="195926" cy="380418"/>
              <a:chOff x="8292303" y="2531254"/>
              <a:chExt cx="195926" cy="380418"/>
            </a:xfrm>
          </p:grpSpPr>
          <p:sp>
            <p:nvSpPr>
              <p:cNvPr id="1914" name="Google Shape;1914;p11"/>
              <p:cNvSpPr/>
              <p:nvPr/>
            </p:nvSpPr>
            <p:spPr>
              <a:xfrm>
                <a:off x="8364094" y="2531254"/>
                <a:ext cx="107942" cy="237094"/>
              </a:xfrm>
              <a:custGeom>
                <a:avLst/>
                <a:gdLst/>
                <a:ahLst/>
                <a:cxnLst/>
                <a:rect l="l" t="t" r="r" b="b"/>
                <a:pathLst>
                  <a:path w="5013" h="11011" extrusionOk="0">
                    <a:moveTo>
                      <a:pt x="3295" y="1"/>
                    </a:moveTo>
                    <a:cubicBezTo>
                      <a:pt x="2151" y="1"/>
                      <a:pt x="1565" y="1005"/>
                      <a:pt x="1253" y="1987"/>
                    </a:cubicBezTo>
                    <a:cubicBezTo>
                      <a:pt x="627" y="3767"/>
                      <a:pt x="326" y="5646"/>
                      <a:pt x="226" y="7526"/>
                    </a:cubicBezTo>
                    <a:lnTo>
                      <a:pt x="226" y="7752"/>
                    </a:lnTo>
                    <a:cubicBezTo>
                      <a:pt x="126" y="8378"/>
                      <a:pt x="126" y="9005"/>
                      <a:pt x="126" y="9506"/>
                    </a:cubicBezTo>
                    <a:cubicBezTo>
                      <a:pt x="0" y="10032"/>
                      <a:pt x="226" y="10559"/>
                      <a:pt x="627" y="10884"/>
                    </a:cubicBezTo>
                    <a:cubicBezTo>
                      <a:pt x="752" y="10884"/>
                      <a:pt x="852" y="10985"/>
                      <a:pt x="953" y="10985"/>
                    </a:cubicBezTo>
                    <a:cubicBezTo>
                      <a:pt x="1005" y="11002"/>
                      <a:pt x="1065" y="11011"/>
                      <a:pt x="1129" y="11011"/>
                    </a:cubicBezTo>
                    <a:cubicBezTo>
                      <a:pt x="1425" y="11011"/>
                      <a:pt x="1797" y="10827"/>
                      <a:pt x="1880" y="10559"/>
                    </a:cubicBezTo>
                    <a:cubicBezTo>
                      <a:pt x="2406" y="10133"/>
                      <a:pt x="2732" y="9406"/>
                      <a:pt x="3033" y="8879"/>
                    </a:cubicBezTo>
                    <a:cubicBezTo>
                      <a:pt x="4186" y="6899"/>
                      <a:pt x="4812" y="4619"/>
                      <a:pt x="4913" y="2313"/>
                    </a:cubicBezTo>
                    <a:cubicBezTo>
                      <a:pt x="5013" y="1260"/>
                      <a:pt x="4712" y="107"/>
                      <a:pt x="3459" y="7"/>
                    </a:cubicBezTo>
                    <a:cubicBezTo>
                      <a:pt x="3403" y="3"/>
                      <a:pt x="3349" y="1"/>
                      <a:pt x="3295" y="1"/>
                    </a:cubicBezTo>
                    <a:close/>
                  </a:path>
                </a:pathLst>
              </a:custGeom>
              <a:solidFill>
                <a:srgbClr val="F2A0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5" name="Google Shape;1915;p11"/>
              <p:cNvSpPr/>
              <p:nvPr/>
            </p:nvSpPr>
            <p:spPr>
              <a:xfrm>
                <a:off x="8292303" y="2821731"/>
                <a:ext cx="88003" cy="89941"/>
              </a:xfrm>
              <a:custGeom>
                <a:avLst/>
                <a:gdLst/>
                <a:ahLst/>
                <a:cxnLst/>
                <a:rect l="l" t="t" r="r" b="b"/>
                <a:pathLst>
                  <a:path w="4087" h="4177" extrusionOk="0">
                    <a:moveTo>
                      <a:pt x="2833" y="1"/>
                    </a:moveTo>
                    <a:cubicBezTo>
                      <a:pt x="2507" y="1"/>
                      <a:pt x="2307" y="1"/>
                      <a:pt x="1981" y="101"/>
                    </a:cubicBezTo>
                    <a:cubicBezTo>
                      <a:pt x="1354" y="402"/>
                      <a:pt x="828" y="828"/>
                      <a:pt x="627" y="1555"/>
                    </a:cubicBezTo>
                    <a:cubicBezTo>
                      <a:pt x="1" y="2507"/>
                      <a:pt x="527" y="3660"/>
                      <a:pt x="1354" y="4061"/>
                    </a:cubicBezTo>
                    <a:cubicBezTo>
                      <a:pt x="1540" y="4141"/>
                      <a:pt x="1750" y="4177"/>
                      <a:pt x="1964" y="4177"/>
                    </a:cubicBezTo>
                    <a:cubicBezTo>
                      <a:pt x="2356" y="4177"/>
                      <a:pt x="2758" y="4055"/>
                      <a:pt x="3034" y="3861"/>
                    </a:cubicBezTo>
                    <a:cubicBezTo>
                      <a:pt x="3560" y="3535"/>
                      <a:pt x="3861" y="3034"/>
                      <a:pt x="4086" y="2507"/>
                    </a:cubicBezTo>
                    <a:lnTo>
                      <a:pt x="4086" y="1555"/>
                    </a:lnTo>
                    <a:cubicBezTo>
                      <a:pt x="4086" y="1354"/>
                      <a:pt x="3961" y="1029"/>
                      <a:pt x="3861" y="728"/>
                    </a:cubicBezTo>
                    <a:cubicBezTo>
                      <a:pt x="3861" y="527"/>
                      <a:pt x="3660" y="302"/>
                      <a:pt x="3460" y="101"/>
                    </a:cubicBezTo>
                    <a:cubicBezTo>
                      <a:pt x="3234" y="1"/>
                      <a:pt x="3034" y="1"/>
                      <a:pt x="28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6" name="Google Shape;1916;p11"/>
              <p:cNvSpPr/>
              <p:nvPr/>
            </p:nvSpPr>
            <p:spPr>
              <a:xfrm>
                <a:off x="8445035" y="2807175"/>
                <a:ext cx="43194" cy="52905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7" extrusionOk="0">
                    <a:moveTo>
                      <a:pt x="1066" y="0"/>
                    </a:moveTo>
                    <a:cubicBezTo>
                      <a:pt x="872" y="0"/>
                      <a:pt x="690" y="50"/>
                      <a:pt x="527" y="151"/>
                    </a:cubicBezTo>
                    <a:cubicBezTo>
                      <a:pt x="226" y="451"/>
                      <a:pt x="1" y="777"/>
                      <a:pt x="1" y="1203"/>
                    </a:cubicBezTo>
                    <a:cubicBezTo>
                      <a:pt x="1" y="1504"/>
                      <a:pt x="1" y="1705"/>
                      <a:pt x="126" y="1930"/>
                    </a:cubicBezTo>
                    <a:cubicBezTo>
                      <a:pt x="226" y="1930"/>
                      <a:pt x="226" y="2030"/>
                      <a:pt x="327" y="2131"/>
                    </a:cubicBezTo>
                    <a:lnTo>
                      <a:pt x="427" y="2231"/>
                    </a:lnTo>
                    <a:cubicBezTo>
                      <a:pt x="427" y="2231"/>
                      <a:pt x="527" y="2331"/>
                      <a:pt x="627" y="2331"/>
                    </a:cubicBezTo>
                    <a:cubicBezTo>
                      <a:pt x="853" y="2456"/>
                      <a:pt x="953" y="2456"/>
                      <a:pt x="1254" y="2456"/>
                    </a:cubicBezTo>
                    <a:cubicBezTo>
                      <a:pt x="1379" y="2456"/>
                      <a:pt x="1580" y="2331"/>
                      <a:pt x="1680" y="2231"/>
                    </a:cubicBezTo>
                    <a:cubicBezTo>
                      <a:pt x="1880" y="2030"/>
                      <a:pt x="1880" y="1705"/>
                      <a:pt x="2006" y="1504"/>
                    </a:cubicBezTo>
                    <a:cubicBezTo>
                      <a:pt x="2006" y="1203"/>
                      <a:pt x="1880" y="978"/>
                      <a:pt x="1680" y="777"/>
                    </a:cubicBezTo>
                    <a:cubicBezTo>
                      <a:pt x="1780" y="777"/>
                      <a:pt x="1780" y="677"/>
                      <a:pt x="1880" y="677"/>
                    </a:cubicBezTo>
                    <a:cubicBezTo>
                      <a:pt x="1880" y="451"/>
                      <a:pt x="1780" y="251"/>
                      <a:pt x="1680" y="151"/>
                    </a:cubicBezTo>
                    <a:cubicBezTo>
                      <a:pt x="1467" y="50"/>
                      <a:pt x="1260" y="0"/>
                      <a:pt x="106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CUSTOM_10">
    <p:spTree>
      <p:nvGrpSpPr>
        <p:cNvPr id="1" name="Shape 38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2" name="Google Shape;3882;p26"/>
          <p:cNvSpPr/>
          <p:nvPr/>
        </p:nvSpPr>
        <p:spPr>
          <a:xfrm>
            <a:off x="7242621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79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254" y="85"/>
                  <a:pt x="195" y="144"/>
                  <a:pt x="120" y="219"/>
                </a:cubicBezTo>
                <a:cubicBezTo>
                  <a:pt x="61" y="338"/>
                  <a:pt x="61" y="397"/>
                  <a:pt x="61" y="457"/>
                </a:cubicBezTo>
                <a:cubicBezTo>
                  <a:pt x="1" y="651"/>
                  <a:pt x="61" y="830"/>
                  <a:pt x="195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3" y="1062"/>
                  <a:pt x="398" y="1033"/>
                  <a:pt x="433" y="964"/>
                </a:cubicBezTo>
                <a:cubicBezTo>
                  <a:pt x="567" y="830"/>
                  <a:pt x="627" y="710"/>
                  <a:pt x="627" y="591"/>
                </a:cubicBezTo>
                <a:lnTo>
                  <a:pt x="627" y="397"/>
                </a:lnTo>
                <a:cubicBezTo>
                  <a:pt x="627" y="278"/>
                  <a:pt x="627" y="219"/>
                  <a:pt x="567" y="144"/>
                </a:cubicBezTo>
                <a:lnTo>
                  <a:pt x="567" y="85"/>
                </a:lnTo>
                <a:cubicBezTo>
                  <a:pt x="514" y="42"/>
                  <a:pt x="439" y="0"/>
                  <a:pt x="379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83" name="Google Shape;3883;p26"/>
          <p:cNvSpPr/>
          <p:nvPr/>
        </p:nvSpPr>
        <p:spPr>
          <a:xfrm>
            <a:off x="7283518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8" y="1"/>
                  <a:pt x="269" y="16"/>
                  <a:pt x="239" y="45"/>
                </a:cubicBezTo>
                <a:cubicBezTo>
                  <a:pt x="180" y="105"/>
                  <a:pt x="120" y="239"/>
                  <a:pt x="61" y="299"/>
                </a:cubicBezTo>
                <a:cubicBezTo>
                  <a:pt x="61" y="358"/>
                  <a:pt x="61" y="477"/>
                  <a:pt x="1" y="552"/>
                </a:cubicBezTo>
                <a:cubicBezTo>
                  <a:pt x="1" y="790"/>
                  <a:pt x="61" y="984"/>
                  <a:pt x="180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8" y="1173"/>
                  <a:pt x="493" y="1103"/>
                </a:cubicBezTo>
                <a:cubicBezTo>
                  <a:pt x="552" y="924"/>
                  <a:pt x="612" y="790"/>
                  <a:pt x="612" y="611"/>
                </a:cubicBezTo>
                <a:lnTo>
                  <a:pt x="612" y="358"/>
                </a:lnTo>
                <a:cubicBezTo>
                  <a:pt x="612" y="299"/>
                  <a:pt x="552" y="179"/>
                  <a:pt x="552" y="105"/>
                </a:cubicBezTo>
                <a:lnTo>
                  <a:pt x="493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84" name="Google Shape;3884;p26"/>
          <p:cNvSpPr/>
          <p:nvPr/>
        </p:nvSpPr>
        <p:spPr>
          <a:xfrm>
            <a:off x="7337454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3" y="1"/>
                </a:moveTo>
                <a:cubicBezTo>
                  <a:pt x="209" y="1"/>
                  <a:pt x="164" y="15"/>
                  <a:pt x="134" y="45"/>
                </a:cubicBezTo>
                <a:cubicBezTo>
                  <a:pt x="60" y="179"/>
                  <a:pt x="0" y="239"/>
                  <a:pt x="0" y="358"/>
                </a:cubicBezTo>
                <a:lnTo>
                  <a:pt x="0" y="611"/>
                </a:lnTo>
                <a:cubicBezTo>
                  <a:pt x="0" y="790"/>
                  <a:pt x="0" y="924"/>
                  <a:pt x="134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0" y="1194"/>
                </a:cubicBezTo>
                <a:cubicBezTo>
                  <a:pt x="319" y="1194"/>
                  <a:pt x="390" y="1145"/>
                  <a:pt x="432" y="1103"/>
                </a:cubicBezTo>
                <a:cubicBezTo>
                  <a:pt x="566" y="924"/>
                  <a:pt x="566" y="731"/>
                  <a:pt x="566" y="611"/>
                </a:cubicBezTo>
                <a:lnTo>
                  <a:pt x="566" y="298"/>
                </a:lnTo>
                <a:cubicBezTo>
                  <a:pt x="507" y="239"/>
                  <a:pt x="507" y="179"/>
                  <a:pt x="432" y="45"/>
                </a:cubicBezTo>
                <a:lnTo>
                  <a:pt x="373" y="45"/>
                </a:lnTo>
                <a:cubicBezTo>
                  <a:pt x="343" y="15"/>
                  <a:pt x="298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85" name="Google Shape;3885;p26"/>
          <p:cNvSpPr/>
          <p:nvPr/>
        </p:nvSpPr>
        <p:spPr>
          <a:xfrm>
            <a:off x="7333711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7" y="19"/>
                  <a:pt x="180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80" y="921"/>
                </a:cubicBezTo>
                <a:lnTo>
                  <a:pt x="180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7" y="489"/>
                </a:cubicBezTo>
                <a:cubicBezTo>
                  <a:pt x="627" y="429"/>
                  <a:pt x="627" y="355"/>
                  <a:pt x="552" y="295"/>
                </a:cubicBezTo>
                <a:cubicBezTo>
                  <a:pt x="552" y="235"/>
                  <a:pt x="552" y="176"/>
                  <a:pt x="493" y="116"/>
                </a:cubicBezTo>
                <a:lnTo>
                  <a:pt x="493" y="57"/>
                </a:lnTo>
                <a:cubicBezTo>
                  <a:pt x="463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86" name="Google Shape;3886;p26"/>
          <p:cNvSpPr/>
          <p:nvPr/>
        </p:nvSpPr>
        <p:spPr>
          <a:xfrm>
            <a:off x="7385775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9" y="1"/>
                  <a:pt x="177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lnTo>
                  <a:pt x="194" y="1515"/>
                </a:ln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5" y="1498"/>
                  <a:pt x="447" y="1456"/>
                </a:cubicBezTo>
                <a:cubicBezTo>
                  <a:pt x="567" y="1203"/>
                  <a:pt x="567" y="1024"/>
                  <a:pt x="567" y="771"/>
                </a:cubicBezTo>
                <a:lnTo>
                  <a:pt x="567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87" name="Google Shape;3887;p26"/>
          <p:cNvSpPr/>
          <p:nvPr/>
        </p:nvSpPr>
        <p:spPr>
          <a:xfrm>
            <a:off x="7434564" y="695034"/>
            <a:ext cx="17220" cy="40772"/>
          </a:xfrm>
          <a:custGeom>
            <a:avLst/>
            <a:gdLst/>
            <a:ahLst/>
            <a:cxnLst/>
            <a:rect l="l" t="t" r="r" b="b"/>
            <a:pathLst>
              <a:path w="552" h="1307" extrusionOk="0">
                <a:moveTo>
                  <a:pt x="300" y="0"/>
                </a:moveTo>
                <a:cubicBezTo>
                  <a:pt x="239" y="0"/>
                  <a:pt x="179" y="42"/>
                  <a:pt x="179" y="84"/>
                </a:cubicBezTo>
                <a:lnTo>
                  <a:pt x="120" y="84"/>
                </a:lnTo>
                <a:cubicBezTo>
                  <a:pt x="60" y="204"/>
                  <a:pt x="60" y="263"/>
                  <a:pt x="1" y="338"/>
                </a:cubicBezTo>
                <a:lnTo>
                  <a:pt x="1" y="636"/>
                </a:lnTo>
                <a:cubicBezTo>
                  <a:pt x="1" y="829"/>
                  <a:pt x="1" y="949"/>
                  <a:pt x="60" y="1202"/>
                </a:cubicBezTo>
                <a:lnTo>
                  <a:pt x="120" y="1261"/>
                </a:lnTo>
                <a:cubicBezTo>
                  <a:pt x="150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lnTo>
                  <a:pt x="552" y="397"/>
                </a:lnTo>
                <a:cubicBezTo>
                  <a:pt x="552" y="263"/>
                  <a:pt x="492" y="204"/>
                  <a:pt x="433" y="84"/>
                </a:cubicBezTo>
                <a:lnTo>
                  <a:pt x="373" y="25"/>
                </a:lnTo>
                <a:cubicBezTo>
                  <a:pt x="351" y="7"/>
                  <a:pt x="326" y="0"/>
                  <a:pt x="30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88" name="Google Shape;3888;p26"/>
          <p:cNvSpPr/>
          <p:nvPr/>
        </p:nvSpPr>
        <p:spPr>
          <a:xfrm>
            <a:off x="7453624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5" y="0"/>
                </a:moveTo>
                <a:cubicBezTo>
                  <a:pt x="328" y="0"/>
                  <a:pt x="284" y="15"/>
                  <a:pt x="254" y="45"/>
                </a:cubicBezTo>
                <a:cubicBezTo>
                  <a:pt x="194" y="105"/>
                  <a:pt x="135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7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7" y="224"/>
                  <a:pt x="567" y="105"/>
                </a:cubicBezTo>
                <a:lnTo>
                  <a:pt x="507" y="45"/>
                </a:lnTo>
                <a:cubicBezTo>
                  <a:pt x="470" y="15"/>
                  <a:pt x="421" y="0"/>
                  <a:pt x="37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89" name="Google Shape;3889;p26"/>
          <p:cNvSpPr/>
          <p:nvPr/>
        </p:nvSpPr>
        <p:spPr>
          <a:xfrm>
            <a:off x="7389955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70" y="15"/>
                  <a:pt x="239" y="40"/>
                </a:cubicBezTo>
                <a:cubicBezTo>
                  <a:pt x="120" y="99"/>
                  <a:pt x="120" y="99"/>
                  <a:pt x="60" y="159"/>
                </a:cubicBezTo>
                <a:cubicBezTo>
                  <a:pt x="60" y="218"/>
                  <a:pt x="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06" y="770"/>
                </a:cubicBezTo>
                <a:cubicBezTo>
                  <a:pt x="354" y="770"/>
                  <a:pt x="403" y="755"/>
                  <a:pt x="433" y="725"/>
                </a:cubicBezTo>
                <a:lnTo>
                  <a:pt x="492" y="725"/>
                </a:lnTo>
                <a:cubicBezTo>
                  <a:pt x="552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2" y="218"/>
                  <a:pt x="552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0" name="Google Shape;3890;p26"/>
          <p:cNvSpPr/>
          <p:nvPr/>
        </p:nvSpPr>
        <p:spPr>
          <a:xfrm>
            <a:off x="7279338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4" y="0"/>
                </a:moveTo>
                <a:cubicBezTo>
                  <a:pt x="269" y="0"/>
                  <a:pt x="224" y="19"/>
                  <a:pt x="195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5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5" y="646"/>
                  <a:pt x="464" y="617"/>
                  <a:pt x="507" y="548"/>
                </a:cubicBezTo>
                <a:cubicBezTo>
                  <a:pt x="627" y="488"/>
                  <a:pt x="627" y="354"/>
                  <a:pt x="627" y="294"/>
                </a:cubicBezTo>
                <a:cubicBezTo>
                  <a:pt x="627" y="235"/>
                  <a:pt x="627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1" name="Google Shape;3891;p26"/>
          <p:cNvSpPr/>
          <p:nvPr/>
        </p:nvSpPr>
        <p:spPr>
          <a:xfrm>
            <a:off x="4676405" y="698746"/>
            <a:ext cx="19091" cy="33160"/>
          </a:xfrm>
          <a:custGeom>
            <a:avLst/>
            <a:gdLst/>
            <a:ahLst/>
            <a:cxnLst/>
            <a:rect l="l" t="t" r="r" b="b"/>
            <a:pathLst>
              <a:path w="612" h="1063" extrusionOk="0">
                <a:moveTo>
                  <a:pt x="378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180" y="85"/>
                  <a:pt x="180" y="144"/>
                  <a:pt x="120" y="219"/>
                </a:cubicBezTo>
                <a:cubicBezTo>
                  <a:pt x="60" y="338"/>
                  <a:pt x="60" y="397"/>
                  <a:pt x="1" y="457"/>
                </a:cubicBezTo>
                <a:cubicBezTo>
                  <a:pt x="1" y="651"/>
                  <a:pt x="1" y="830"/>
                  <a:pt x="120" y="1023"/>
                </a:cubicBezTo>
                <a:lnTo>
                  <a:pt x="180" y="1023"/>
                </a:lnTo>
                <a:cubicBezTo>
                  <a:pt x="204" y="1048"/>
                  <a:pt x="242" y="1062"/>
                  <a:pt x="281" y="1062"/>
                </a:cubicBezTo>
                <a:cubicBezTo>
                  <a:pt x="338" y="1062"/>
                  <a:pt x="398" y="1033"/>
                  <a:pt x="433" y="964"/>
                </a:cubicBezTo>
                <a:cubicBezTo>
                  <a:pt x="552" y="830"/>
                  <a:pt x="612" y="710"/>
                  <a:pt x="612" y="591"/>
                </a:cubicBezTo>
                <a:lnTo>
                  <a:pt x="612" y="397"/>
                </a:lnTo>
                <a:cubicBezTo>
                  <a:pt x="612" y="278"/>
                  <a:pt x="612" y="219"/>
                  <a:pt x="552" y="144"/>
                </a:cubicBezTo>
                <a:lnTo>
                  <a:pt x="552" y="85"/>
                </a:lnTo>
                <a:cubicBezTo>
                  <a:pt x="510" y="42"/>
                  <a:pt x="438" y="0"/>
                  <a:pt x="37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2" name="Google Shape;3892;p26"/>
          <p:cNvSpPr/>
          <p:nvPr/>
        </p:nvSpPr>
        <p:spPr>
          <a:xfrm>
            <a:off x="4716834" y="746444"/>
            <a:ext cx="19559" cy="37496"/>
          </a:xfrm>
          <a:custGeom>
            <a:avLst/>
            <a:gdLst/>
            <a:ahLst/>
            <a:cxnLst/>
            <a:rect l="l" t="t" r="r" b="b"/>
            <a:pathLst>
              <a:path w="627" h="1202" extrusionOk="0">
                <a:moveTo>
                  <a:pt x="375" y="1"/>
                </a:moveTo>
                <a:cubicBezTo>
                  <a:pt x="329" y="1"/>
                  <a:pt x="284" y="16"/>
                  <a:pt x="254" y="45"/>
                </a:cubicBezTo>
                <a:cubicBezTo>
                  <a:pt x="195" y="105"/>
                  <a:pt x="135" y="239"/>
                  <a:pt x="61" y="299"/>
                </a:cubicBezTo>
                <a:cubicBezTo>
                  <a:pt x="61" y="358"/>
                  <a:pt x="1" y="477"/>
                  <a:pt x="1" y="552"/>
                </a:cubicBezTo>
                <a:cubicBezTo>
                  <a:pt x="1" y="790"/>
                  <a:pt x="61" y="984"/>
                  <a:pt x="195" y="1103"/>
                </a:cubicBezTo>
                <a:lnTo>
                  <a:pt x="254" y="1163"/>
                </a:lnTo>
                <a:cubicBezTo>
                  <a:pt x="279" y="1187"/>
                  <a:pt x="314" y="1202"/>
                  <a:pt x="346" y="1202"/>
                </a:cubicBezTo>
                <a:cubicBezTo>
                  <a:pt x="392" y="1202"/>
                  <a:pt x="433" y="1173"/>
                  <a:pt x="433" y="1103"/>
                </a:cubicBezTo>
                <a:cubicBezTo>
                  <a:pt x="567" y="924"/>
                  <a:pt x="627" y="790"/>
                  <a:pt x="627" y="611"/>
                </a:cubicBezTo>
                <a:lnTo>
                  <a:pt x="627" y="358"/>
                </a:lnTo>
                <a:cubicBezTo>
                  <a:pt x="627" y="299"/>
                  <a:pt x="567" y="179"/>
                  <a:pt x="567" y="105"/>
                </a:cubicBezTo>
                <a:lnTo>
                  <a:pt x="507" y="105"/>
                </a:lnTo>
                <a:lnTo>
                  <a:pt x="507" y="45"/>
                </a:lnTo>
                <a:cubicBezTo>
                  <a:pt x="470" y="16"/>
                  <a:pt x="422" y="1"/>
                  <a:pt x="37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3" name="Google Shape;3893;p26"/>
          <p:cNvSpPr/>
          <p:nvPr/>
        </p:nvSpPr>
        <p:spPr>
          <a:xfrm>
            <a:off x="4769366" y="701835"/>
            <a:ext cx="19091" cy="37247"/>
          </a:xfrm>
          <a:custGeom>
            <a:avLst/>
            <a:gdLst/>
            <a:ahLst/>
            <a:cxnLst/>
            <a:rect l="l" t="t" r="r" b="b"/>
            <a:pathLst>
              <a:path w="612" h="1194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20" y="179"/>
                  <a:pt x="60" y="239"/>
                  <a:pt x="60" y="358"/>
                </a:cubicBezTo>
                <a:cubicBezTo>
                  <a:pt x="0" y="418"/>
                  <a:pt x="0" y="492"/>
                  <a:pt x="0" y="611"/>
                </a:cubicBezTo>
                <a:cubicBezTo>
                  <a:pt x="60" y="790"/>
                  <a:pt x="60" y="924"/>
                  <a:pt x="179" y="1103"/>
                </a:cubicBezTo>
                <a:lnTo>
                  <a:pt x="239" y="1163"/>
                </a:lnTo>
                <a:cubicBezTo>
                  <a:pt x="261" y="1185"/>
                  <a:pt x="287" y="1194"/>
                  <a:pt x="315" y="1194"/>
                </a:cubicBezTo>
                <a:cubicBezTo>
                  <a:pt x="379" y="1194"/>
                  <a:pt x="450" y="1145"/>
                  <a:pt x="492" y="1103"/>
                </a:cubicBezTo>
                <a:cubicBezTo>
                  <a:pt x="611" y="924"/>
                  <a:pt x="611" y="731"/>
                  <a:pt x="611" y="611"/>
                </a:cubicBezTo>
                <a:cubicBezTo>
                  <a:pt x="611" y="492"/>
                  <a:pt x="611" y="418"/>
                  <a:pt x="552" y="298"/>
                </a:cubicBezTo>
                <a:cubicBezTo>
                  <a:pt x="552" y="239"/>
                  <a:pt x="492" y="179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4" name="Google Shape;3894;p26"/>
          <p:cNvSpPr/>
          <p:nvPr/>
        </p:nvSpPr>
        <p:spPr>
          <a:xfrm>
            <a:off x="4767495" y="808366"/>
            <a:ext cx="19091" cy="31351"/>
          </a:xfrm>
          <a:custGeom>
            <a:avLst/>
            <a:gdLst/>
            <a:ahLst/>
            <a:cxnLst/>
            <a:rect l="l" t="t" r="r" b="b"/>
            <a:pathLst>
              <a:path w="612" h="1005" extrusionOk="0">
                <a:moveTo>
                  <a:pt x="358" y="1"/>
                </a:moveTo>
                <a:cubicBezTo>
                  <a:pt x="302" y="1"/>
                  <a:pt x="239" y="19"/>
                  <a:pt x="180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20" y="921"/>
                </a:cubicBezTo>
                <a:lnTo>
                  <a:pt x="180" y="980"/>
                </a:lnTo>
                <a:cubicBezTo>
                  <a:pt x="197" y="998"/>
                  <a:pt x="221" y="1005"/>
                  <a:pt x="247" y="1005"/>
                </a:cubicBezTo>
                <a:cubicBezTo>
                  <a:pt x="311" y="1005"/>
                  <a:pt x="391" y="963"/>
                  <a:pt x="433" y="921"/>
                </a:cubicBezTo>
                <a:cubicBezTo>
                  <a:pt x="552" y="802"/>
                  <a:pt x="552" y="667"/>
                  <a:pt x="552" y="489"/>
                </a:cubicBezTo>
                <a:cubicBezTo>
                  <a:pt x="612" y="429"/>
                  <a:pt x="612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3" y="19"/>
                  <a:pt x="414" y="1"/>
                  <a:pt x="35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5" name="Google Shape;3895;p26"/>
          <p:cNvSpPr/>
          <p:nvPr/>
        </p:nvSpPr>
        <p:spPr>
          <a:xfrm>
            <a:off x="4817687" y="754960"/>
            <a:ext cx="19559" cy="48071"/>
          </a:xfrm>
          <a:custGeom>
            <a:avLst/>
            <a:gdLst/>
            <a:ahLst/>
            <a:cxnLst/>
            <a:rect l="l" t="t" r="r" b="b"/>
            <a:pathLst>
              <a:path w="627" h="1541" extrusionOk="0">
                <a:moveTo>
                  <a:pt x="341" y="1"/>
                </a:moveTo>
                <a:cubicBezTo>
                  <a:pt x="277" y="1"/>
                  <a:pt x="232" y="43"/>
                  <a:pt x="179" y="85"/>
                </a:cubicBezTo>
                <a:cubicBezTo>
                  <a:pt x="120" y="204"/>
                  <a:pt x="60" y="338"/>
                  <a:pt x="60" y="398"/>
                </a:cubicBezTo>
                <a:cubicBezTo>
                  <a:pt x="60" y="517"/>
                  <a:pt x="60" y="651"/>
                  <a:pt x="1" y="771"/>
                </a:cubicBezTo>
                <a:cubicBezTo>
                  <a:pt x="60" y="1024"/>
                  <a:pt x="60" y="1203"/>
                  <a:pt x="179" y="1456"/>
                </a:cubicBezTo>
                <a:lnTo>
                  <a:pt x="254" y="1515"/>
                </a:lnTo>
                <a:cubicBezTo>
                  <a:pt x="271" y="1533"/>
                  <a:pt x="294" y="1540"/>
                  <a:pt x="319" y="1540"/>
                </a:cubicBezTo>
                <a:cubicBezTo>
                  <a:pt x="378" y="1540"/>
                  <a:pt x="450" y="1498"/>
                  <a:pt x="492" y="1456"/>
                </a:cubicBezTo>
                <a:cubicBezTo>
                  <a:pt x="626" y="1203"/>
                  <a:pt x="626" y="1024"/>
                  <a:pt x="626" y="771"/>
                </a:cubicBezTo>
                <a:lnTo>
                  <a:pt x="626" y="398"/>
                </a:lnTo>
                <a:cubicBezTo>
                  <a:pt x="552" y="338"/>
                  <a:pt x="552" y="204"/>
                  <a:pt x="492" y="85"/>
                </a:cubicBezTo>
                <a:cubicBezTo>
                  <a:pt x="433" y="85"/>
                  <a:pt x="433" y="26"/>
                  <a:pt x="433" y="26"/>
                </a:cubicBezTo>
                <a:cubicBezTo>
                  <a:pt x="398" y="8"/>
                  <a:pt x="368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6" name="Google Shape;3896;p26"/>
          <p:cNvSpPr/>
          <p:nvPr/>
        </p:nvSpPr>
        <p:spPr>
          <a:xfrm>
            <a:off x="4866040" y="695034"/>
            <a:ext cx="19528" cy="40772"/>
          </a:xfrm>
          <a:custGeom>
            <a:avLst/>
            <a:gdLst/>
            <a:ahLst/>
            <a:cxnLst/>
            <a:rect l="l" t="t" r="r" b="b"/>
            <a:pathLst>
              <a:path w="626" h="1307" extrusionOk="0">
                <a:moveTo>
                  <a:pt x="367" y="0"/>
                </a:moveTo>
                <a:cubicBezTo>
                  <a:pt x="308" y="0"/>
                  <a:pt x="236" y="42"/>
                  <a:pt x="194" y="84"/>
                </a:cubicBezTo>
                <a:cubicBezTo>
                  <a:pt x="119" y="204"/>
                  <a:pt x="119" y="263"/>
                  <a:pt x="60" y="338"/>
                </a:cubicBezTo>
                <a:lnTo>
                  <a:pt x="60" y="636"/>
                </a:lnTo>
                <a:cubicBezTo>
                  <a:pt x="0" y="829"/>
                  <a:pt x="0" y="949"/>
                  <a:pt x="119" y="1202"/>
                </a:cubicBezTo>
                <a:lnTo>
                  <a:pt x="194" y="1261"/>
                </a:lnTo>
                <a:cubicBezTo>
                  <a:pt x="224" y="1291"/>
                  <a:pt x="253" y="1306"/>
                  <a:pt x="283" y="1306"/>
                </a:cubicBezTo>
                <a:cubicBezTo>
                  <a:pt x="313" y="1306"/>
                  <a:pt x="343" y="1291"/>
                  <a:pt x="373" y="1261"/>
                </a:cubicBezTo>
                <a:cubicBezTo>
                  <a:pt x="566" y="1083"/>
                  <a:pt x="626" y="889"/>
                  <a:pt x="626" y="710"/>
                </a:cubicBezTo>
                <a:lnTo>
                  <a:pt x="626" y="397"/>
                </a:lnTo>
                <a:cubicBezTo>
                  <a:pt x="626" y="263"/>
                  <a:pt x="566" y="204"/>
                  <a:pt x="492" y="84"/>
                </a:cubicBezTo>
                <a:lnTo>
                  <a:pt x="432" y="25"/>
                </a:lnTo>
                <a:cubicBezTo>
                  <a:pt x="415" y="7"/>
                  <a:pt x="392" y="0"/>
                  <a:pt x="36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7" name="Google Shape;3897;p26"/>
          <p:cNvSpPr/>
          <p:nvPr/>
        </p:nvSpPr>
        <p:spPr>
          <a:xfrm>
            <a:off x="4887408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3" y="0"/>
                </a:moveTo>
                <a:cubicBezTo>
                  <a:pt x="328" y="0"/>
                  <a:pt x="283" y="15"/>
                  <a:pt x="254" y="45"/>
                </a:cubicBezTo>
                <a:cubicBezTo>
                  <a:pt x="179" y="105"/>
                  <a:pt x="120" y="224"/>
                  <a:pt x="60" y="283"/>
                </a:cubicBezTo>
                <a:cubicBezTo>
                  <a:pt x="0" y="417"/>
                  <a:pt x="0" y="477"/>
                  <a:pt x="0" y="596"/>
                </a:cubicBezTo>
                <a:cubicBezTo>
                  <a:pt x="0" y="790"/>
                  <a:pt x="60" y="1028"/>
                  <a:pt x="179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8" y="1247"/>
                </a:cubicBezTo>
                <a:cubicBezTo>
                  <a:pt x="378" y="1247"/>
                  <a:pt x="450" y="1204"/>
                  <a:pt x="492" y="1162"/>
                </a:cubicBezTo>
                <a:cubicBezTo>
                  <a:pt x="552" y="969"/>
                  <a:pt x="626" y="790"/>
                  <a:pt x="626" y="656"/>
                </a:cubicBezTo>
                <a:lnTo>
                  <a:pt x="626" y="417"/>
                </a:lnTo>
                <a:cubicBezTo>
                  <a:pt x="552" y="283"/>
                  <a:pt x="552" y="224"/>
                  <a:pt x="552" y="105"/>
                </a:cubicBezTo>
                <a:lnTo>
                  <a:pt x="492" y="45"/>
                </a:lnTo>
                <a:cubicBezTo>
                  <a:pt x="462" y="15"/>
                  <a:pt x="417" y="0"/>
                  <a:pt x="37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8" name="Google Shape;3898;p26"/>
          <p:cNvSpPr/>
          <p:nvPr/>
        </p:nvSpPr>
        <p:spPr>
          <a:xfrm>
            <a:off x="4823271" y="859089"/>
            <a:ext cx="19559" cy="24020"/>
          </a:xfrm>
          <a:custGeom>
            <a:avLst/>
            <a:gdLst/>
            <a:ahLst/>
            <a:cxnLst/>
            <a:rect l="l" t="t" r="r" b="b"/>
            <a:pathLst>
              <a:path w="627" h="770" extrusionOk="0">
                <a:moveTo>
                  <a:pt x="344" y="0"/>
                </a:moveTo>
                <a:cubicBezTo>
                  <a:pt x="295" y="0"/>
                  <a:pt x="244" y="15"/>
                  <a:pt x="194" y="40"/>
                </a:cubicBezTo>
                <a:cubicBezTo>
                  <a:pt x="135" y="99"/>
                  <a:pt x="135" y="99"/>
                  <a:pt x="75" y="159"/>
                </a:cubicBezTo>
                <a:cubicBezTo>
                  <a:pt x="0" y="218"/>
                  <a:pt x="0" y="293"/>
                  <a:pt x="0" y="352"/>
                </a:cubicBezTo>
                <a:cubicBezTo>
                  <a:pt x="0" y="531"/>
                  <a:pt x="75" y="665"/>
                  <a:pt x="194" y="725"/>
                </a:cubicBezTo>
                <a:cubicBezTo>
                  <a:pt x="224" y="755"/>
                  <a:pt x="269" y="770"/>
                  <a:pt x="315" y="770"/>
                </a:cubicBezTo>
                <a:cubicBezTo>
                  <a:pt x="362" y="770"/>
                  <a:pt x="410" y="755"/>
                  <a:pt x="447" y="725"/>
                </a:cubicBezTo>
                <a:cubicBezTo>
                  <a:pt x="567" y="591"/>
                  <a:pt x="626" y="531"/>
                  <a:pt x="626" y="412"/>
                </a:cubicBezTo>
                <a:lnTo>
                  <a:pt x="626" y="293"/>
                </a:lnTo>
                <a:cubicBezTo>
                  <a:pt x="567" y="218"/>
                  <a:pt x="567" y="159"/>
                  <a:pt x="507" y="99"/>
                </a:cubicBezTo>
                <a:cubicBezTo>
                  <a:pt x="472" y="29"/>
                  <a:pt x="412" y="0"/>
                  <a:pt x="34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9" name="Google Shape;3899;p26"/>
          <p:cNvSpPr/>
          <p:nvPr/>
        </p:nvSpPr>
        <p:spPr>
          <a:xfrm>
            <a:off x="4713122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04" y="0"/>
                </a:moveTo>
                <a:cubicBezTo>
                  <a:pt x="250" y="0"/>
                  <a:pt x="187" y="19"/>
                  <a:pt x="120" y="56"/>
                </a:cubicBezTo>
                <a:cubicBezTo>
                  <a:pt x="60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1" y="428"/>
                  <a:pt x="60" y="488"/>
                  <a:pt x="180" y="607"/>
                </a:cubicBezTo>
                <a:cubicBezTo>
                  <a:pt x="210" y="632"/>
                  <a:pt x="249" y="646"/>
                  <a:pt x="292" y="646"/>
                </a:cubicBezTo>
                <a:cubicBezTo>
                  <a:pt x="353" y="646"/>
                  <a:pt x="423" y="617"/>
                  <a:pt x="492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52" y="175"/>
                </a:cubicBezTo>
                <a:cubicBezTo>
                  <a:pt x="552" y="116"/>
                  <a:pt x="492" y="56"/>
                  <a:pt x="433" y="56"/>
                </a:cubicBezTo>
                <a:cubicBezTo>
                  <a:pt x="403" y="19"/>
                  <a:pt x="358" y="0"/>
                  <a:pt x="30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0" name="Google Shape;3900;p26"/>
          <p:cNvSpPr/>
          <p:nvPr/>
        </p:nvSpPr>
        <p:spPr>
          <a:xfrm>
            <a:off x="5299619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81" y="0"/>
                </a:moveTo>
                <a:cubicBezTo>
                  <a:pt x="355" y="0"/>
                  <a:pt x="331" y="8"/>
                  <a:pt x="313" y="25"/>
                </a:cubicBezTo>
                <a:cubicBezTo>
                  <a:pt x="194" y="85"/>
                  <a:pt x="194" y="144"/>
                  <a:pt x="135" y="219"/>
                </a:cubicBezTo>
                <a:cubicBezTo>
                  <a:pt x="75" y="338"/>
                  <a:pt x="75" y="397"/>
                  <a:pt x="0" y="457"/>
                </a:cubicBezTo>
                <a:cubicBezTo>
                  <a:pt x="0" y="651"/>
                  <a:pt x="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5" y="1062"/>
                  <a:pt x="404" y="1033"/>
                  <a:pt x="447" y="964"/>
                </a:cubicBezTo>
                <a:cubicBezTo>
                  <a:pt x="567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24" y="42"/>
                  <a:pt x="445" y="0"/>
                  <a:pt x="38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1" name="Google Shape;3901;p26"/>
          <p:cNvSpPr/>
          <p:nvPr/>
        </p:nvSpPr>
        <p:spPr>
          <a:xfrm>
            <a:off x="5340516" y="746444"/>
            <a:ext cx="19559" cy="37496"/>
          </a:xfrm>
          <a:custGeom>
            <a:avLst/>
            <a:gdLst/>
            <a:ahLst/>
            <a:cxnLst/>
            <a:rect l="l" t="t" r="r" b="b"/>
            <a:pathLst>
              <a:path w="627" h="1202" extrusionOk="0">
                <a:moveTo>
                  <a:pt x="373" y="1"/>
                </a:moveTo>
                <a:cubicBezTo>
                  <a:pt x="328" y="1"/>
                  <a:pt x="284" y="16"/>
                  <a:pt x="254" y="45"/>
                </a:cubicBezTo>
                <a:cubicBezTo>
                  <a:pt x="179" y="105"/>
                  <a:pt x="120" y="239"/>
                  <a:pt x="60" y="299"/>
                </a:cubicBezTo>
                <a:cubicBezTo>
                  <a:pt x="60" y="358"/>
                  <a:pt x="0" y="477"/>
                  <a:pt x="0" y="552"/>
                </a:cubicBezTo>
                <a:cubicBezTo>
                  <a:pt x="0" y="790"/>
                  <a:pt x="60" y="984"/>
                  <a:pt x="179" y="1103"/>
                </a:cubicBezTo>
                <a:lnTo>
                  <a:pt x="254" y="1163"/>
                </a:lnTo>
                <a:cubicBezTo>
                  <a:pt x="278" y="1187"/>
                  <a:pt x="313" y="1202"/>
                  <a:pt x="346" y="1202"/>
                </a:cubicBezTo>
                <a:cubicBezTo>
                  <a:pt x="392" y="1202"/>
                  <a:pt x="433" y="1173"/>
                  <a:pt x="433" y="1103"/>
                </a:cubicBezTo>
                <a:cubicBezTo>
                  <a:pt x="552" y="924"/>
                  <a:pt x="626" y="790"/>
                  <a:pt x="626" y="611"/>
                </a:cubicBezTo>
                <a:lnTo>
                  <a:pt x="626" y="358"/>
                </a:lnTo>
                <a:cubicBezTo>
                  <a:pt x="626" y="299"/>
                  <a:pt x="552" y="179"/>
                  <a:pt x="552" y="105"/>
                </a:cubicBezTo>
                <a:lnTo>
                  <a:pt x="492" y="45"/>
                </a:lnTo>
                <a:cubicBezTo>
                  <a:pt x="462" y="16"/>
                  <a:pt x="418" y="1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2" name="Google Shape;3902;p26"/>
          <p:cNvSpPr/>
          <p:nvPr/>
        </p:nvSpPr>
        <p:spPr>
          <a:xfrm>
            <a:off x="5392549" y="701835"/>
            <a:ext cx="19559" cy="37247"/>
          </a:xfrm>
          <a:custGeom>
            <a:avLst/>
            <a:gdLst/>
            <a:ahLst/>
            <a:cxnLst/>
            <a:rect l="l" t="t" r="r" b="b"/>
            <a:pathLst>
              <a:path w="627" h="1194" extrusionOk="0">
                <a:moveTo>
                  <a:pt x="316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79"/>
                  <a:pt x="75" y="239"/>
                  <a:pt x="75" y="358"/>
                </a:cubicBezTo>
                <a:cubicBezTo>
                  <a:pt x="75" y="418"/>
                  <a:pt x="1" y="492"/>
                  <a:pt x="1" y="611"/>
                </a:cubicBezTo>
                <a:cubicBezTo>
                  <a:pt x="75" y="790"/>
                  <a:pt x="75" y="924"/>
                  <a:pt x="195" y="1103"/>
                </a:cubicBezTo>
                <a:lnTo>
                  <a:pt x="254" y="1163"/>
                </a:lnTo>
                <a:cubicBezTo>
                  <a:pt x="272" y="1185"/>
                  <a:pt x="297" y="1194"/>
                  <a:pt x="324" y="1194"/>
                </a:cubicBezTo>
                <a:cubicBezTo>
                  <a:pt x="387" y="1194"/>
                  <a:pt x="466" y="1145"/>
                  <a:pt x="508" y="1103"/>
                </a:cubicBezTo>
                <a:cubicBezTo>
                  <a:pt x="627" y="924"/>
                  <a:pt x="627" y="731"/>
                  <a:pt x="627" y="611"/>
                </a:cubicBezTo>
                <a:lnTo>
                  <a:pt x="627" y="298"/>
                </a:lnTo>
                <a:cubicBezTo>
                  <a:pt x="567" y="239"/>
                  <a:pt x="567" y="179"/>
                  <a:pt x="448" y="45"/>
                </a:cubicBezTo>
                <a:cubicBezTo>
                  <a:pt x="411" y="15"/>
                  <a:pt x="362" y="1"/>
                  <a:pt x="31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3" name="Google Shape;3903;p26"/>
          <p:cNvSpPr/>
          <p:nvPr/>
        </p:nvSpPr>
        <p:spPr>
          <a:xfrm>
            <a:off x="5390708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7" y="1"/>
                </a:moveTo>
                <a:cubicBezTo>
                  <a:pt x="313" y="1"/>
                  <a:pt x="254" y="19"/>
                  <a:pt x="194" y="57"/>
                </a:cubicBezTo>
                <a:cubicBezTo>
                  <a:pt x="134" y="116"/>
                  <a:pt x="60" y="176"/>
                  <a:pt x="60" y="235"/>
                </a:cubicBezTo>
                <a:cubicBezTo>
                  <a:pt x="0" y="295"/>
                  <a:pt x="0" y="429"/>
                  <a:pt x="0" y="489"/>
                </a:cubicBezTo>
                <a:cubicBezTo>
                  <a:pt x="0" y="608"/>
                  <a:pt x="0" y="802"/>
                  <a:pt x="134" y="921"/>
                </a:cubicBezTo>
                <a:lnTo>
                  <a:pt x="194" y="980"/>
                </a:lnTo>
                <a:cubicBezTo>
                  <a:pt x="212" y="998"/>
                  <a:pt x="234" y="1005"/>
                  <a:pt x="259" y="1005"/>
                </a:cubicBezTo>
                <a:cubicBezTo>
                  <a:pt x="318" y="1005"/>
                  <a:pt x="390" y="963"/>
                  <a:pt x="432" y="921"/>
                </a:cubicBezTo>
                <a:cubicBezTo>
                  <a:pt x="567" y="802"/>
                  <a:pt x="567" y="667"/>
                  <a:pt x="626" y="489"/>
                </a:cubicBezTo>
                <a:cubicBezTo>
                  <a:pt x="626" y="429"/>
                  <a:pt x="626" y="355"/>
                  <a:pt x="567" y="295"/>
                </a:cubicBezTo>
                <a:cubicBezTo>
                  <a:pt x="567" y="235"/>
                  <a:pt x="567" y="176"/>
                  <a:pt x="507" y="116"/>
                </a:cubicBezTo>
                <a:lnTo>
                  <a:pt x="507" y="57"/>
                </a:lnTo>
                <a:cubicBezTo>
                  <a:pt x="470" y="19"/>
                  <a:pt x="421" y="1"/>
                  <a:pt x="36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4" name="Google Shape;3904;p26"/>
          <p:cNvSpPr/>
          <p:nvPr/>
        </p:nvSpPr>
        <p:spPr>
          <a:xfrm>
            <a:off x="5443210" y="754960"/>
            <a:ext cx="17251" cy="48071"/>
          </a:xfrm>
          <a:custGeom>
            <a:avLst/>
            <a:gdLst/>
            <a:ahLst/>
            <a:cxnLst/>
            <a:rect l="l" t="t" r="r" b="b"/>
            <a:pathLst>
              <a:path w="553" h="1541" extrusionOk="0">
                <a:moveTo>
                  <a:pt x="273" y="1"/>
                </a:moveTo>
                <a:cubicBezTo>
                  <a:pt x="204" y="1"/>
                  <a:pt x="162" y="43"/>
                  <a:pt x="120" y="85"/>
                </a:cubicBezTo>
                <a:cubicBezTo>
                  <a:pt x="60" y="204"/>
                  <a:pt x="1" y="338"/>
                  <a:pt x="1" y="398"/>
                </a:cubicBezTo>
                <a:lnTo>
                  <a:pt x="1" y="771"/>
                </a:lnTo>
                <a:cubicBezTo>
                  <a:pt x="1" y="1024"/>
                  <a:pt x="1" y="1203"/>
                  <a:pt x="120" y="1456"/>
                </a:cubicBezTo>
                <a:lnTo>
                  <a:pt x="180" y="1515"/>
                </a:lnTo>
                <a:cubicBezTo>
                  <a:pt x="197" y="1533"/>
                  <a:pt x="221" y="1540"/>
                  <a:pt x="247" y="1540"/>
                </a:cubicBezTo>
                <a:cubicBezTo>
                  <a:pt x="311" y="1540"/>
                  <a:pt x="391" y="1498"/>
                  <a:pt x="433" y="1456"/>
                </a:cubicBezTo>
                <a:cubicBezTo>
                  <a:pt x="552" y="1203"/>
                  <a:pt x="552" y="1024"/>
                  <a:pt x="552" y="771"/>
                </a:cubicBezTo>
                <a:lnTo>
                  <a:pt x="552" y="398"/>
                </a:lnTo>
                <a:cubicBezTo>
                  <a:pt x="492" y="338"/>
                  <a:pt x="492" y="204"/>
                  <a:pt x="433" y="85"/>
                </a:cubicBezTo>
                <a:cubicBezTo>
                  <a:pt x="373" y="85"/>
                  <a:pt x="373" y="26"/>
                  <a:pt x="373" y="26"/>
                </a:cubicBezTo>
                <a:cubicBezTo>
                  <a:pt x="334" y="8"/>
                  <a:pt x="301" y="1"/>
                  <a:pt x="2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5" name="Google Shape;3905;p26"/>
          <p:cNvSpPr/>
          <p:nvPr/>
        </p:nvSpPr>
        <p:spPr>
          <a:xfrm>
            <a:off x="5489690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65" y="0"/>
                </a:moveTo>
                <a:cubicBezTo>
                  <a:pt x="301" y="0"/>
                  <a:pt x="221" y="42"/>
                  <a:pt x="179" y="84"/>
                </a:cubicBezTo>
                <a:cubicBezTo>
                  <a:pt x="120" y="204"/>
                  <a:pt x="120" y="263"/>
                  <a:pt x="60" y="338"/>
                </a:cubicBezTo>
                <a:lnTo>
                  <a:pt x="60" y="636"/>
                </a:lnTo>
                <a:cubicBezTo>
                  <a:pt x="1" y="829"/>
                  <a:pt x="60" y="949"/>
                  <a:pt x="120" y="1202"/>
                </a:cubicBezTo>
                <a:lnTo>
                  <a:pt x="179" y="1261"/>
                </a:lnTo>
                <a:cubicBezTo>
                  <a:pt x="209" y="1291"/>
                  <a:pt x="243" y="1306"/>
                  <a:pt x="276" y="1306"/>
                </a:cubicBezTo>
                <a:cubicBezTo>
                  <a:pt x="310" y="1306"/>
                  <a:pt x="343" y="1291"/>
                  <a:pt x="373" y="1261"/>
                </a:cubicBezTo>
                <a:cubicBezTo>
                  <a:pt x="552" y="1083"/>
                  <a:pt x="611" y="889"/>
                  <a:pt x="611" y="710"/>
                </a:cubicBezTo>
                <a:lnTo>
                  <a:pt x="611" y="397"/>
                </a:lnTo>
                <a:cubicBezTo>
                  <a:pt x="611" y="263"/>
                  <a:pt x="552" y="204"/>
                  <a:pt x="492" y="84"/>
                </a:cubicBezTo>
                <a:lnTo>
                  <a:pt x="433" y="25"/>
                </a:lnTo>
                <a:cubicBezTo>
                  <a:pt x="415" y="7"/>
                  <a:pt x="391" y="0"/>
                  <a:pt x="3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6" name="Google Shape;3906;p26"/>
          <p:cNvSpPr/>
          <p:nvPr/>
        </p:nvSpPr>
        <p:spPr>
          <a:xfrm>
            <a:off x="5511059" y="775736"/>
            <a:ext cx="19091" cy="38900"/>
          </a:xfrm>
          <a:custGeom>
            <a:avLst/>
            <a:gdLst/>
            <a:ahLst/>
            <a:cxnLst/>
            <a:rect l="l" t="t" r="r" b="b"/>
            <a:pathLst>
              <a:path w="612" h="1247" extrusionOk="0">
                <a:moveTo>
                  <a:pt x="366" y="0"/>
                </a:moveTo>
                <a:cubicBezTo>
                  <a:pt x="317" y="0"/>
                  <a:pt x="269" y="15"/>
                  <a:pt x="239" y="45"/>
                </a:cubicBezTo>
                <a:cubicBezTo>
                  <a:pt x="180" y="105"/>
                  <a:pt x="120" y="224"/>
                  <a:pt x="60" y="283"/>
                </a:cubicBezTo>
                <a:cubicBezTo>
                  <a:pt x="60" y="417"/>
                  <a:pt x="1" y="477"/>
                  <a:pt x="1" y="596"/>
                </a:cubicBezTo>
                <a:cubicBezTo>
                  <a:pt x="1" y="790"/>
                  <a:pt x="60" y="1028"/>
                  <a:pt x="180" y="1222"/>
                </a:cubicBezTo>
                <a:lnTo>
                  <a:pt x="239" y="1222"/>
                </a:lnTo>
                <a:cubicBezTo>
                  <a:pt x="257" y="1239"/>
                  <a:pt x="281" y="1247"/>
                  <a:pt x="307" y="1247"/>
                </a:cubicBezTo>
                <a:cubicBezTo>
                  <a:pt x="371" y="1247"/>
                  <a:pt x="450" y="1204"/>
                  <a:pt x="492" y="1162"/>
                </a:cubicBezTo>
                <a:cubicBezTo>
                  <a:pt x="552" y="969"/>
                  <a:pt x="612" y="790"/>
                  <a:pt x="612" y="656"/>
                </a:cubicBezTo>
                <a:lnTo>
                  <a:pt x="612" y="417"/>
                </a:lnTo>
                <a:cubicBezTo>
                  <a:pt x="612" y="283"/>
                  <a:pt x="552" y="224"/>
                  <a:pt x="552" y="105"/>
                </a:cubicBezTo>
                <a:lnTo>
                  <a:pt x="492" y="45"/>
                </a:lnTo>
                <a:cubicBezTo>
                  <a:pt x="463" y="15"/>
                  <a:pt x="414" y="0"/>
                  <a:pt x="36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7" name="Google Shape;3907;p26"/>
          <p:cNvSpPr/>
          <p:nvPr/>
        </p:nvSpPr>
        <p:spPr>
          <a:xfrm>
            <a:off x="5446953" y="859089"/>
            <a:ext cx="19528" cy="24020"/>
          </a:xfrm>
          <a:custGeom>
            <a:avLst/>
            <a:gdLst/>
            <a:ahLst/>
            <a:cxnLst/>
            <a:rect l="l" t="t" r="r" b="b"/>
            <a:pathLst>
              <a:path w="626" h="770" extrusionOk="0">
                <a:moveTo>
                  <a:pt x="350" y="0"/>
                </a:moveTo>
                <a:cubicBezTo>
                  <a:pt x="313" y="0"/>
                  <a:pt x="278" y="15"/>
                  <a:pt x="253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0" y="218"/>
                  <a:pt x="0" y="293"/>
                  <a:pt x="0" y="352"/>
                </a:cubicBezTo>
                <a:cubicBezTo>
                  <a:pt x="0" y="531"/>
                  <a:pt x="60" y="665"/>
                  <a:pt x="194" y="725"/>
                </a:cubicBezTo>
                <a:cubicBezTo>
                  <a:pt x="223" y="755"/>
                  <a:pt x="268" y="770"/>
                  <a:pt x="313" y="770"/>
                </a:cubicBezTo>
                <a:cubicBezTo>
                  <a:pt x="358" y="770"/>
                  <a:pt x="402" y="755"/>
                  <a:pt x="432" y="725"/>
                </a:cubicBezTo>
                <a:lnTo>
                  <a:pt x="492" y="725"/>
                </a:lnTo>
                <a:cubicBezTo>
                  <a:pt x="566" y="591"/>
                  <a:pt x="626" y="531"/>
                  <a:pt x="626" y="412"/>
                </a:cubicBezTo>
                <a:lnTo>
                  <a:pt x="626" y="293"/>
                </a:lnTo>
                <a:cubicBezTo>
                  <a:pt x="566" y="218"/>
                  <a:pt x="566" y="159"/>
                  <a:pt x="492" y="99"/>
                </a:cubicBezTo>
                <a:cubicBezTo>
                  <a:pt x="457" y="29"/>
                  <a:pt x="401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8" name="Google Shape;3908;p26"/>
          <p:cNvSpPr/>
          <p:nvPr/>
        </p:nvSpPr>
        <p:spPr>
          <a:xfrm>
            <a:off x="5336803" y="843242"/>
            <a:ext cx="19091" cy="20183"/>
          </a:xfrm>
          <a:custGeom>
            <a:avLst/>
            <a:gdLst/>
            <a:ahLst/>
            <a:cxnLst/>
            <a:rect l="l" t="t" r="r" b="b"/>
            <a:pathLst>
              <a:path w="612" h="647" extrusionOk="0">
                <a:moveTo>
                  <a:pt x="298" y="0"/>
                </a:moveTo>
                <a:cubicBezTo>
                  <a:pt x="242" y="0"/>
                  <a:pt x="179" y="19"/>
                  <a:pt x="119" y="56"/>
                </a:cubicBezTo>
                <a:cubicBezTo>
                  <a:pt x="60" y="116"/>
                  <a:pt x="60" y="116"/>
                  <a:pt x="60" y="175"/>
                </a:cubicBezTo>
                <a:cubicBezTo>
                  <a:pt x="0" y="235"/>
                  <a:pt x="0" y="294"/>
                  <a:pt x="0" y="354"/>
                </a:cubicBezTo>
                <a:cubicBezTo>
                  <a:pt x="0" y="428"/>
                  <a:pt x="60" y="488"/>
                  <a:pt x="179" y="607"/>
                </a:cubicBezTo>
                <a:cubicBezTo>
                  <a:pt x="228" y="632"/>
                  <a:pt x="270" y="646"/>
                  <a:pt x="311" y="646"/>
                </a:cubicBezTo>
                <a:cubicBezTo>
                  <a:pt x="368" y="646"/>
                  <a:pt x="422" y="617"/>
                  <a:pt x="492" y="548"/>
                </a:cubicBezTo>
                <a:cubicBezTo>
                  <a:pt x="611" y="488"/>
                  <a:pt x="611" y="354"/>
                  <a:pt x="611" y="294"/>
                </a:cubicBezTo>
                <a:cubicBezTo>
                  <a:pt x="611" y="235"/>
                  <a:pt x="611" y="175"/>
                  <a:pt x="552" y="175"/>
                </a:cubicBezTo>
                <a:cubicBezTo>
                  <a:pt x="552" y="116"/>
                  <a:pt x="492" y="56"/>
                  <a:pt x="432" y="56"/>
                </a:cubicBezTo>
                <a:cubicBezTo>
                  <a:pt x="403" y="19"/>
                  <a:pt x="354" y="0"/>
                  <a:pt x="29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9" name="Google Shape;3909;p26"/>
          <p:cNvSpPr/>
          <p:nvPr/>
        </p:nvSpPr>
        <p:spPr>
          <a:xfrm>
            <a:off x="5999501" y="698746"/>
            <a:ext cx="19528" cy="33160"/>
          </a:xfrm>
          <a:custGeom>
            <a:avLst/>
            <a:gdLst/>
            <a:ahLst/>
            <a:cxnLst/>
            <a:rect l="l" t="t" r="r" b="b"/>
            <a:pathLst>
              <a:path w="626" h="1063" extrusionOk="0">
                <a:moveTo>
                  <a:pt x="378" y="0"/>
                </a:moveTo>
                <a:cubicBezTo>
                  <a:pt x="353" y="0"/>
                  <a:pt x="330" y="8"/>
                  <a:pt x="313" y="25"/>
                </a:cubicBezTo>
                <a:cubicBezTo>
                  <a:pt x="194" y="85"/>
                  <a:pt x="194" y="144"/>
                  <a:pt x="119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0" y="651"/>
                  <a:pt x="60" y="830"/>
                  <a:pt x="194" y="1023"/>
                </a:cubicBezTo>
                <a:cubicBezTo>
                  <a:pt x="218" y="1048"/>
                  <a:pt x="253" y="1062"/>
                  <a:pt x="290" y="1062"/>
                </a:cubicBezTo>
                <a:cubicBezTo>
                  <a:pt x="342" y="1062"/>
                  <a:pt x="397" y="1033"/>
                  <a:pt x="432" y="964"/>
                </a:cubicBezTo>
                <a:cubicBezTo>
                  <a:pt x="566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6" y="144"/>
                </a:cubicBezTo>
                <a:lnTo>
                  <a:pt x="566" y="85"/>
                </a:lnTo>
                <a:cubicBezTo>
                  <a:pt x="513" y="42"/>
                  <a:pt x="438" y="0"/>
                  <a:pt x="37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10" name="Google Shape;3910;p26"/>
          <p:cNvSpPr/>
          <p:nvPr/>
        </p:nvSpPr>
        <p:spPr>
          <a:xfrm>
            <a:off x="6040366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8" y="1"/>
                  <a:pt x="269" y="16"/>
                  <a:pt x="239" y="45"/>
                </a:cubicBezTo>
                <a:cubicBezTo>
                  <a:pt x="180" y="105"/>
                  <a:pt x="120" y="239"/>
                  <a:pt x="61" y="299"/>
                </a:cubicBezTo>
                <a:cubicBezTo>
                  <a:pt x="61" y="358"/>
                  <a:pt x="1" y="477"/>
                  <a:pt x="1" y="552"/>
                </a:cubicBezTo>
                <a:cubicBezTo>
                  <a:pt x="1" y="790"/>
                  <a:pt x="61" y="984"/>
                  <a:pt x="180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37" y="1202"/>
                </a:cubicBezTo>
                <a:cubicBezTo>
                  <a:pt x="387" y="1202"/>
                  <a:pt x="433" y="1173"/>
                  <a:pt x="433" y="1103"/>
                </a:cubicBezTo>
                <a:lnTo>
                  <a:pt x="493" y="1103"/>
                </a:lnTo>
                <a:cubicBezTo>
                  <a:pt x="552" y="924"/>
                  <a:pt x="612" y="790"/>
                  <a:pt x="612" y="611"/>
                </a:cubicBezTo>
                <a:lnTo>
                  <a:pt x="612" y="358"/>
                </a:lnTo>
                <a:cubicBezTo>
                  <a:pt x="612" y="299"/>
                  <a:pt x="552" y="179"/>
                  <a:pt x="552" y="105"/>
                </a:cubicBezTo>
                <a:lnTo>
                  <a:pt x="493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11" name="Google Shape;3911;p26"/>
          <p:cNvSpPr/>
          <p:nvPr/>
        </p:nvSpPr>
        <p:spPr>
          <a:xfrm>
            <a:off x="6094302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3" y="1"/>
                </a:moveTo>
                <a:cubicBezTo>
                  <a:pt x="209" y="1"/>
                  <a:pt x="164" y="15"/>
                  <a:pt x="134" y="45"/>
                </a:cubicBezTo>
                <a:cubicBezTo>
                  <a:pt x="60" y="179"/>
                  <a:pt x="0" y="239"/>
                  <a:pt x="0" y="358"/>
                </a:cubicBezTo>
                <a:lnTo>
                  <a:pt x="0" y="611"/>
                </a:lnTo>
                <a:cubicBezTo>
                  <a:pt x="0" y="790"/>
                  <a:pt x="0" y="924"/>
                  <a:pt x="134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0" y="1194"/>
                </a:cubicBezTo>
                <a:cubicBezTo>
                  <a:pt x="319" y="1194"/>
                  <a:pt x="390" y="1145"/>
                  <a:pt x="432" y="1103"/>
                </a:cubicBezTo>
                <a:cubicBezTo>
                  <a:pt x="566" y="924"/>
                  <a:pt x="566" y="731"/>
                  <a:pt x="566" y="611"/>
                </a:cubicBezTo>
                <a:lnTo>
                  <a:pt x="566" y="298"/>
                </a:lnTo>
                <a:cubicBezTo>
                  <a:pt x="507" y="239"/>
                  <a:pt x="507" y="179"/>
                  <a:pt x="432" y="45"/>
                </a:cubicBezTo>
                <a:lnTo>
                  <a:pt x="373" y="45"/>
                </a:lnTo>
                <a:cubicBezTo>
                  <a:pt x="343" y="15"/>
                  <a:pt x="298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12" name="Google Shape;3912;p26"/>
          <p:cNvSpPr/>
          <p:nvPr/>
        </p:nvSpPr>
        <p:spPr>
          <a:xfrm>
            <a:off x="6090559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7" y="19"/>
                  <a:pt x="180" y="57"/>
                </a:cubicBezTo>
                <a:cubicBezTo>
                  <a:pt x="120" y="116"/>
                  <a:pt x="61" y="176"/>
                  <a:pt x="61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80" y="921"/>
                </a:cubicBezTo>
                <a:lnTo>
                  <a:pt x="180" y="980"/>
                </a:lnTo>
                <a:cubicBezTo>
                  <a:pt x="202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7" y="489"/>
                </a:cubicBezTo>
                <a:cubicBezTo>
                  <a:pt x="627" y="429"/>
                  <a:pt x="627" y="355"/>
                  <a:pt x="552" y="295"/>
                </a:cubicBezTo>
                <a:cubicBezTo>
                  <a:pt x="552" y="235"/>
                  <a:pt x="552" y="176"/>
                  <a:pt x="493" y="116"/>
                </a:cubicBezTo>
                <a:lnTo>
                  <a:pt x="493" y="57"/>
                </a:lnTo>
                <a:cubicBezTo>
                  <a:pt x="463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13" name="Google Shape;3913;p26"/>
          <p:cNvSpPr/>
          <p:nvPr/>
        </p:nvSpPr>
        <p:spPr>
          <a:xfrm>
            <a:off x="6142623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282" y="1"/>
                </a:moveTo>
                <a:cubicBezTo>
                  <a:pt x="219" y="1"/>
                  <a:pt x="177" y="43"/>
                  <a:pt x="135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5" y="1456"/>
                </a:cubicBezTo>
                <a:lnTo>
                  <a:pt x="194" y="1515"/>
                </a:ln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5" y="1498"/>
                  <a:pt x="447" y="1456"/>
                </a:cubicBezTo>
                <a:cubicBezTo>
                  <a:pt x="567" y="1203"/>
                  <a:pt x="567" y="1024"/>
                  <a:pt x="567" y="771"/>
                </a:cubicBezTo>
                <a:lnTo>
                  <a:pt x="567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38" y="8"/>
                  <a:pt x="308" y="1"/>
                  <a:pt x="28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14" name="Google Shape;3914;p26"/>
          <p:cNvSpPr/>
          <p:nvPr/>
        </p:nvSpPr>
        <p:spPr>
          <a:xfrm>
            <a:off x="6189104" y="695034"/>
            <a:ext cx="19528" cy="40772"/>
          </a:xfrm>
          <a:custGeom>
            <a:avLst/>
            <a:gdLst/>
            <a:ahLst/>
            <a:cxnLst/>
            <a:rect l="l" t="t" r="r" b="b"/>
            <a:pathLst>
              <a:path w="626" h="1307" extrusionOk="0">
                <a:moveTo>
                  <a:pt x="373" y="0"/>
                </a:moveTo>
                <a:cubicBezTo>
                  <a:pt x="308" y="0"/>
                  <a:pt x="236" y="42"/>
                  <a:pt x="194" y="84"/>
                </a:cubicBezTo>
                <a:cubicBezTo>
                  <a:pt x="134" y="204"/>
                  <a:pt x="134" y="263"/>
                  <a:pt x="75" y="338"/>
                </a:cubicBezTo>
                <a:lnTo>
                  <a:pt x="75" y="636"/>
                </a:lnTo>
                <a:cubicBezTo>
                  <a:pt x="0" y="829"/>
                  <a:pt x="75" y="949"/>
                  <a:pt x="134" y="1202"/>
                </a:cubicBezTo>
                <a:lnTo>
                  <a:pt x="194" y="1261"/>
                </a:lnTo>
                <a:cubicBezTo>
                  <a:pt x="224" y="1291"/>
                  <a:pt x="253" y="1306"/>
                  <a:pt x="293" y="1306"/>
                </a:cubicBezTo>
                <a:cubicBezTo>
                  <a:pt x="332" y="1306"/>
                  <a:pt x="380" y="1291"/>
                  <a:pt x="447" y="1261"/>
                </a:cubicBezTo>
                <a:cubicBezTo>
                  <a:pt x="566" y="1083"/>
                  <a:pt x="626" y="889"/>
                  <a:pt x="626" y="710"/>
                </a:cubicBezTo>
                <a:lnTo>
                  <a:pt x="626" y="397"/>
                </a:lnTo>
                <a:cubicBezTo>
                  <a:pt x="626" y="263"/>
                  <a:pt x="566" y="204"/>
                  <a:pt x="507" y="84"/>
                </a:cubicBezTo>
                <a:lnTo>
                  <a:pt x="447" y="25"/>
                </a:lnTo>
                <a:cubicBezTo>
                  <a:pt x="425" y="7"/>
                  <a:pt x="400" y="0"/>
                  <a:pt x="37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15" name="Google Shape;3915;p26"/>
          <p:cNvSpPr/>
          <p:nvPr/>
        </p:nvSpPr>
        <p:spPr>
          <a:xfrm>
            <a:off x="6210472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5" y="0"/>
                </a:moveTo>
                <a:cubicBezTo>
                  <a:pt x="328" y="0"/>
                  <a:pt x="284" y="15"/>
                  <a:pt x="254" y="45"/>
                </a:cubicBezTo>
                <a:cubicBezTo>
                  <a:pt x="194" y="105"/>
                  <a:pt x="135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7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7" y="224"/>
                  <a:pt x="567" y="105"/>
                </a:cubicBezTo>
                <a:lnTo>
                  <a:pt x="507" y="45"/>
                </a:lnTo>
                <a:cubicBezTo>
                  <a:pt x="470" y="15"/>
                  <a:pt x="421" y="0"/>
                  <a:pt x="37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16" name="Google Shape;3916;p26"/>
          <p:cNvSpPr/>
          <p:nvPr/>
        </p:nvSpPr>
        <p:spPr>
          <a:xfrm>
            <a:off x="6146803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70" y="15"/>
                  <a:pt x="239" y="40"/>
                </a:cubicBezTo>
                <a:cubicBezTo>
                  <a:pt x="120" y="99"/>
                  <a:pt x="120" y="99"/>
                  <a:pt x="60" y="159"/>
                </a:cubicBezTo>
                <a:cubicBezTo>
                  <a:pt x="60" y="218"/>
                  <a:pt x="1" y="293"/>
                  <a:pt x="1" y="352"/>
                </a:cubicBezTo>
                <a:cubicBezTo>
                  <a:pt x="1" y="531"/>
                  <a:pt x="60" y="665"/>
                  <a:pt x="179" y="725"/>
                </a:cubicBezTo>
                <a:cubicBezTo>
                  <a:pt x="209" y="755"/>
                  <a:pt x="258" y="770"/>
                  <a:pt x="306" y="770"/>
                </a:cubicBezTo>
                <a:cubicBezTo>
                  <a:pt x="354" y="770"/>
                  <a:pt x="403" y="755"/>
                  <a:pt x="433" y="725"/>
                </a:cubicBezTo>
                <a:lnTo>
                  <a:pt x="492" y="725"/>
                </a:lnTo>
                <a:cubicBezTo>
                  <a:pt x="552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2" y="218"/>
                  <a:pt x="552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17" name="Google Shape;3917;p26"/>
          <p:cNvSpPr/>
          <p:nvPr/>
        </p:nvSpPr>
        <p:spPr>
          <a:xfrm>
            <a:off x="6036186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06" y="0"/>
                </a:moveTo>
                <a:cubicBezTo>
                  <a:pt x="254" y="0"/>
                  <a:pt x="195" y="19"/>
                  <a:pt x="135" y="56"/>
                </a:cubicBezTo>
                <a:cubicBezTo>
                  <a:pt x="61" y="116"/>
                  <a:pt x="61" y="116"/>
                  <a:pt x="61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1" y="428"/>
                  <a:pt x="61" y="488"/>
                  <a:pt x="195" y="607"/>
                </a:cubicBezTo>
                <a:cubicBezTo>
                  <a:pt x="244" y="632"/>
                  <a:pt x="283" y="646"/>
                  <a:pt x="322" y="646"/>
                </a:cubicBezTo>
                <a:cubicBezTo>
                  <a:pt x="376" y="646"/>
                  <a:pt x="429" y="617"/>
                  <a:pt x="507" y="548"/>
                </a:cubicBezTo>
                <a:cubicBezTo>
                  <a:pt x="627" y="488"/>
                  <a:pt x="627" y="354"/>
                  <a:pt x="627" y="294"/>
                </a:cubicBezTo>
                <a:cubicBezTo>
                  <a:pt x="627" y="235"/>
                  <a:pt x="627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0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18" name="Google Shape;3918;p26"/>
          <p:cNvSpPr/>
          <p:nvPr/>
        </p:nvSpPr>
        <p:spPr>
          <a:xfrm>
            <a:off x="6626863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79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254" y="85"/>
                  <a:pt x="194" y="144"/>
                  <a:pt x="120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1" y="651"/>
                  <a:pt x="6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2" y="1062"/>
                  <a:pt x="398" y="1033"/>
                  <a:pt x="433" y="964"/>
                </a:cubicBezTo>
                <a:cubicBezTo>
                  <a:pt x="567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14" y="42"/>
                  <a:pt x="439" y="0"/>
                  <a:pt x="379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19" name="Google Shape;3919;p26"/>
          <p:cNvSpPr/>
          <p:nvPr/>
        </p:nvSpPr>
        <p:spPr>
          <a:xfrm>
            <a:off x="6667760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7" y="1"/>
                  <a:pt x="269" y="16"/>
                  <a:pt x="239" y="45"/>
                </a:cubicBezTo>
                <a:cubicBezTo>
                  <a:pt x="179" y="105"/>
                  <a:pt x="120" y="239"/>
                  <a:pt x="60" y="299"/>
                </a:cubicBezTo>
                <a:cubicBezTo>
                  <a:pt x="60" y="358"/>
                  <a:pt x="60" y="477"/>
                  <a:pt x="1" y="552"/>
                </a:cubicBezTo>
                <a:cubicBezTo>
                  <a:pt x="1" y="790"/>
                  <a:pt x="60" y="984"/>
                  <a:pt x="179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7" y="1173"/>
                  <a:pt x="492" y="1103"/>
                </a:cubicBezTo>
                <a:cubicBezTo>
                  <a:pt x="552" y="924"/>
                  <a:pt x="611" y="790"/>
                  <a:pt x="611" y="611"/>
                </a:cubicBezTo>
                <a:lnTo>
                  <a:pt x="611" y="358"/>
                </a:lnTo>
                <a:cubicBezTo>
                  <a:pt x="611" y="299"/>
                  <a:pt x="611" y="179"/>
                  <a:pt x="552" y="105"/>
                </a:cubicBezTo>
                <a:lnTo>
                  <a:pt x="492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0" name="Google Shape;3920;p26"/>
          <p:cNvSpPr/>
          <p:nvPr/>
        </p:nvSpPr>
        <p:spPr>
          <a:xfrm>
            <a:off x="6721665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4" y="1"/>
                </a:moveTo>
                <a:cubicBezTo>
                  <a:pt x="209" y="1"/>
                  <a:pt x="165" y="15"/>
                  <a:pt x="135" y="45"/>
                </a:cubicBezTo>
                <a:cubicBezTo>
                  <a:pt x="60" y="179"/>
                  <a:pt x="1" y="239"/>
                  <a:pt x="1" y="358"/>
                </a:cubicBezTo>
                <a:lnTo>
                  <a:pt x="1" y="611"/>
                </a:lnTo>
                <a:cubicBezTo>
                  <a:pt x="1" y="790"/>
                  <a:pt x="1" y="924"/>
                  <a:pt x="135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1" y="1194"/>
                </a:cubicBezTo>
                <a:cubicBezTo>
                  <a:pt x="320" y="1194"/>
                  <a:pt x="391" y="1145"/>
                  <a:pt x="433" y="1103"/>
                </a:cubicBezTo>
                <a:cubicBezTo>
                  <a:pt x="567" y="924"/>
                  <a:pt x="567" y="731"/>
                  <a:pt x="567" y="611"/>
                </a:cubicBezTo>
                <a:lnTo>
                  <a:pt x="567" y="298"/>
                </a:lnTo>
                <a:cubicBezTo>
                  <a:pt x="507" y="239"/>
                  <a:pt x="507" y="179"/>
                  <a:pt x="433" y="45"/>
                </a:cubicBezTo>
                <a:lnTo>
                  <a:pt x="373" y="45"/>
                </a:lnTo>
                <a:cubicBezTo>
                  <a:pt x="343" y="15"/>
                  <a:pt x="299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1" name="Google Shape;3921;p26"/>
          <p:cNvSpPr/>
          <p:nvPr/>
        </p:nvSpPr>
        <p:spPr>
          <a:xfrm>
            <a:off x="6717953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6" y="19"/>
                  <a:pt x="179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79" y="921"/>
                </a:cubicBezTo>
                <a:lnTo>
                  <a:pt x="179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6" y="489"/>
                </a:cubicBezTo>
                <a:cubicBezTo>
                  <a:pt x="626" y="429"/>
                  <a:pt x="626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2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2" name="Google Shape;3922;p26"/>
          <p:cNvSpPr/>
          <p:nvPr/>
        </p:nvSpPr>
        <p:spPr>
          <a:xfrm>
            <a:off x="6770017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8" y="1"/>
                  <a:pt x="176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cubicBezTo>
                  <a:pt x="194" y="1456"/>
                  <a:pt x="194" y="1515"/>
                  <a:pt x="194" y="1515"/>
                </a:cubicBez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4" y="1498"/>
                  <a:pt x="447" y="1456"/>
                </a:cubicBezTo>
                <a:cubicBezTo>
                  <a:pt x="566" y="1203"/>
                  <a:pt x="566" y="1024"/>
                  <a:pt x="566" y="771"/>
                </a:cubicBezTo>
                <a:lnTo>
                  <a:pt x="566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3" name="Google Shape;3923;p26"/>
          <p:cNvSpPr/>
          <p:nvPr/>
        </p:nvSpPr>
        <p:spPr>
          <a:xfrm>
            <a:off x="6818806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21" y="0"/>
                </a:moveTo>
                <a:cubicBezTo>
                  <a:pt x="239" y="0"/>
                  <a:pt x="179" y="42"/>
                  <a:pt x="179" y="84"/>
                </a:cubicBezTo>
                <a:cubicBezTo>
                  <a:pt x="120" y="204"/>
                  <a:pt x="60" y="263"/>
                  <a:pt x="60" y="338"/>
                </a:cubicBezTo>
                <a:cubicBezTo>
                  <a:pt x="0" y="457"/>
                  <a:pt x="0" y="516"/>
                  <a:pt x="0" y="636"/>
                </a:cubicBezTo>
                <a:cubicBezTo>
                  <a:pt x="0" y="829"/>
                  <a:pt x="0" y="949"/>
                  <a:pt x="60" y="1202"/>
                </a:cubicBezTo>
                <a:lnTo>
                  <a:pt x="120" y="1261"/>
                </a:lnTo>
                <a:cubicBezTo>
                  <a:pt x="149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cubicBezTo>
                  <a:pt x="611" y="576"/>
                  <a:pt x="611" y="457"/>
                  <a:pt x="552" y="397"/>
                </a:cubicBezTo>
                <a:cubicBezTo>
                  <a:pt x="552" y="263"/>
                  <a:pt x="492" y="204"/>
                  <a:pt x="432" y="84"/>
                </a:cubicBezTo>
                <a:lnTo>
                  <a:pt x="432" y="25"/>
                </a:lnTo>
                <a:cubicBezTo>
                  <a:pt x="393" y="7"/>
                  <a:pt x="355" y="0"/>
                  <a:pt x="32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4" name="Google Shape;3924;p26"/>
          <p:cNvSpPr/>
          <p:nvPr/>
        </p:nvSpPr>
        <p:spPr>
          <a:xfrm>
            <a:off x="6837866" y="775736"/>
            <a:ext cx="19528" cy="38900"/>
          </a:xfrm>
          <a:custGeom>
            <a:avLst/>
            <a:gdLst/>
            <a:ahLst/>
            <a:cxnLst/>
            <a:rect l="l" t="t" r="r" b="b"/>
            <a:pathLst>
              <a:path w="626" h="1247" extrusionOk="0">
                <a:moveTo>
                  <a:pt x="374" y="0"/>
                </a:moveTo>
                <a:cubicBezTo>
                  <a:pt x="328" y="0"/>
                  <a:pt x="283" y="15"/>
                  <a:pt x="253" y="45"/>
                </a:cubicBezTo>
                <a:cubicBezTo>
                  <a:pt x="194" y="105"/>
                  <a:pt x="134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3" y="1222"/>
                </a:lnTo>
                <a:cubicBezTo>
                  <a:pt x="271" y="1239"/>
                  <a:pt x="293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6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6" y="224"/>
                  <a:pt x="566" y="105"/>
                </a:cubicBezTo>
                <a:lnTo>
                  <a:pt x="507" y="45"/>
                </a:lnTo>
                <a:cubicBezTo>
                  <a:pt x="469" y="15"/>
                  <a:pt x="421" y="0"/>
                  <a:pt x="37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5" name="Google Shape;3925;p26"/>
          <p:cNvSpPr/>
          <p:nvPr/>
        </p:nvSpPr>
        <p:spPr>
          <a:xfrm>
            <a:off x="6774197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69" y="15"/>
                  <a:pt x="239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60" y="218"/>
                  <a:pt x="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13" y="770"/>
                </a:cubicBezTo>
                <a:cubicBezTo>
                  <a:pt x="369" y="770"/>
                  <a:pt x="432" y="755"/>
                  <a:pt x="492" y="725"/>
                </a:cubicBezTo>
                <a:cubicBezTo>
                  <a:pt x="551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1" y="218"/>
                  <a:pt x="551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6" name="Google Shape;3926;p26"/>
          <p:cNvSpPr/>
          <p:nvPr/>
        </p:nvSpPr>
        <p:spPr>
          <a:xfrm>
            <a:off x="6663580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3" y="0"/>
                </a:moveTo>
                <a:cubicBezTo>
                  <a:pt x="269" y="0"/>
                  <a:pt x="224" y="19"/>
                  <a:pt x="194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4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5" y="646"/>
                  <a:pt x="463" y="617"/>
                  <a:pt x="507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7" name="Google Shape;3927;p26"/>
          <p:cNvSpPr/>
          <p:nvPr/>
        </p:nvSpPr>
        <p:spPr>
          <a:xfrm>
            <a:off x="7870015" y="698746"/>
            <a:ext cx="21400" cy="33160"/>
          </a:xfrm>
          <a:custGeom>
            <a:avLst/>
            <a:gdLst/>
            <a:ahLst/>
            <a:cxnLst/>
            <a:rect l="l" t="t" r="r" b="b"/>
            <a:pathLst>
              <a:path w="686" h="1063" extrusionOk="0">
                <a:moveTo>
                  <a:pt x="405" y="0"/>
                </a:moveTo>
                <a:cubicBezTo>
                  <a:pt x="378" y="0"/>
                  <a:pt x="348" y="8"/>
                  <a:pt x="314" y="25"/>
                </a:cubicBezTo>
                <a:cubicBezTo>
                  <a:pt x="254" y="85"/>
                  <a:pt x="194" y="144"/>
                  <a:pt x="120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1" y="651"/>
                  <a:pt x="6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2" y="1062"/>
                  <a:pt x="398" y="1033"/>
                  <a:pt x="433" y="964"/>
                </a:cubicBezTo>
                <a:cubicBezTo>
                  <a:pt x="567" y="830"/>
                  <a:pt x="626" y="710"/>
                  <a:pt x="626" y="591"/>
                </a:cubicBezTo>
                <a:cubicBezTo>
                  <a:pt x="626" y="517"/>
                  <a:pt x="686" y="457"/>
                  <a:pt x="626" y="397"/>
                </a:cubicBez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14" y="42"/>
                  <a:pt x="469" y="0"/>
                  <a:pt x="40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8" name="Google Shape;3928;p26"/>
          <p:cNvSpPr/>
          <p:nvPr/>
        </p:nvSpPr>
        <p:spPr>
          <a:xfrm>
            <a:off x="7910912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7" y="1"/>
                  <a:pt x="269" y="16"/>
                  <a:pt x="239" y="45"/>
                </a:cubicBezTo>
                <a:cubicBezTo>
                  <a:pt x="179" y="105"/>
                  <a:pt x="120" y="239"/>
                  <a:pt x="120" y="299"/>
                </a:cubicBezTo>
                <a:cubicBezTo>
                  <a:pt x="60" y="358"/>
                  <a:pt x="60" y="477"/>
                  <a:pt x="1" y="552"/>
                </a:cubicBezTo>
                <a:cubicBezTo>
                  <a:pt x="1" y="790"/>
                  <a:pt x="60" y="984"/>
                  <a:pt x="179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7" y="1173"/>
                  <a:pt x="492" y="1103"/>
                </a:cubicBezTo>
                <a:cubicBezTo>
                  <a:pt x="552" y="924"/>
                  <a:pt x="611" y="790"/>
                  <a:pt x="611" y="611"/>
                </a:cubicBezTo>
                <a:lnTo>
                  <a:pt x="611" y="358"/>
                </a:lnTo>
                <a:cubicBezTo>
                  <a:pt x="611" y="299"/>
                  <a:pt x="611" y="179"/>
                  <a:pt x="552" y="105"/>
                </a:cubicBezTo>
                <a:lnTo>
                  <a:pt x="492" y="45"/>
                </a:lnTo>
                <a:cubicBezTo>
                  <a:pt x="462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9" name="Google Shape;3929;p26"/>
          <p:cNvSpPr/>
          <p:nvPr/>
        </p:nvSpPr>
        <p:spPr>
          <a:xfrm>
            <a:off x="7964817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4" y="1"/>
                </a:moveTo>
                <a:cubicBezTo>
                  <a:pt x="209" y="1"/>
                  <a:pt x="165" y="15"/>
                  <a:pt x="135" y="45"/>
                </a:cubicBezTo>
                <a:cubicBezTo>
                  <a:pt x="60" y="179"/>
                  <a:pt x="60" y="239"/>
                  <a:pt x="1" y="358"/>
                </a:cubicBezTo>
                <a:lnTo>
                  <a:pt x="1" y="611"/>
                </a:lnTo>
                <a:cubicBezTo>
                  <a:pt x="1" y="790"/>
                  <a:pt x="1" y="924"/>
                  <a:pt x="135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1" y="1194"/>
                </a:cubicBezTo>
                <a:cubicBezTo>
                  <a:pt x="320" y="1194"/>
                  <a:pt x="391" y="1145"/>
                  <a:pt x="433" y="1103"/>
                </a:cubicBezTo>
                <a:cubicBezTo>
                  <a:pt x="567" y="924"/>
                  <a:pt x="567" y="731"/>
                  <a:pt x="567" y="611"/>
                </a:cubicBezTo>
                <a:lnTo>
                  <a:pt x="567" y="298"/>
                </a:lnTo>
                <a:cubicBezTo>
                  <a:pt x="507" y="239"/>
                  <a:pt x="507" y="179"/>
                  <a:pt x="433" y="45"/>
                </a:cubicBezTo>
                <a:lnTo>
                  <a:pt x="373" y="45"/>
                </a:lnTo>
                <a:cubicBezTo>
                  <a:pt x="343" y="15"/>
                  <a:pt x="299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0" name="Google Shape;3930;p26"/>
          <p:cNvSpPr/>
          <p:nvPr/>
        </p:nvSpPr>
        <p:spPr>
          <a:xfrm>
            <a:off x="7961105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73" y="1"/>
                </a:moveTo>
                <a:cubicBezTo>
                  <a:pt x="328" y="1"/>
                  <a:pt x="284" y="19"/>
                  <a:pt x="254" y="57"/>
                </a:cubicBezTo>
                <a:cubicBezTo>
                  <a:pt x="120" y="116"/>
                  <a:pt x="12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60" y="802"/>
                  <a:pt x="179" y="921"/>
                </a:cubicBezTo>
                <a:lnTo>
                  <a:pt x="179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0" y="963"/>
                  <a:pt x="433" y="921"/>
                </a:cubicBezTo>
                <a:cubicBezTo>
                  <a:pt x="552" y="802"/>
                  <a:pt x="626" y="667"/>
                  <a:pt x="626" y="489"/>
                </a:cubicBezTo>
                <a:cubicBezTo>
                  <a:pt x="626" y="429"/>
                  <a:pt x="626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2" y="19"/>
                  <a:pt x="418" y="1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1" name="Google Shape;3931;p26"/>
          <p:cNvSpPr/>
          <p:nvPr/>
        </p:nvSpPr>
        <p:spPr>
          <a:xfrm>
            <a:off x="8013169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8" y="1"/>
                  <a:pt x="176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cubicBezTo>
                  <a:pt x="194" y="1456"/>
                  <a:pt x="194" y="1515"/>
                  <a:pt x="194" y="1515"/>
                </a:cubicBezTo>
                <a:cubicBezTo>
                  <a:pt x="229" y="1533"/>
                  <a:pt x="258" y="1540"/>
                  <a:pt x="285" y="1540"/>
                </a:cubicBezTo>
                <a:cubicBezTo>
                  <a:pt x="349" y="1540"/>
                  <a:pt x="394" y="1498"/>
                  <a:pt x="447" y="1456"/>
                </a:cubicBezTo>
                <a:cubicBezTo>
                  <a:pt x="566" y="1203"/>
                  <a:pt x="566" y="1024"/>
                  <a:pt x="566" y="771"/>
                </a:cubicBezTo>
                <a:lnTo>
                  <a:pt x="566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2" name="Google Shape;3932;p26"/>
          <p:cNvSpPr/>
          <p:nvPr/>
        </p:nvSpPr>
        <p:spPr>
          <a:xfrm>
            <a:off x="8061958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32" y="0"/>
                </a:moveTo>
                <a:cubicBezTo>
                  <a:pt x="263" y="0"/>
                  <a:pt x="221" y="42"/>
                  <a:pt x="179" y="84"/>
                </a:cubicBezTo>
                <a:cubicBezTo>
                  <a:pt x="120" y="204"/>
                  <a:pt x="60" y="263"/>
                  <a:pt x="60" y="338"/>
                </a:cubicBezTo>
                <a:cubicBezTo>
                  <a:pt x="0" y="457"/>
                  <a:pt x="0" y="516"/>
                  <a:pt x="0" y="636"/>
                </a:cubicBezTo>
                <a:cubicBezTo>
                  <a:pt x="0" y="829"/>
                  <a:pt x="0" y="949"/>
                  <a:pt x="60" y="1202"/>
                </a:cubicBezTo>
                <a:lnTo>
                  <a:pt x="120" y="1261"/>
                </a:lnTo>
                <a:cubicBezTo>
                  <a:pt x="149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cubicBezTo>
                  <a:pt x="611" y="576"/>
                  <a:pt x="611" y="457"/>
                  <a:pt x="552" y="397"/>
                </a:cubicBezTo>
                <a:cubicBezTo>
                  <a:pt x="552" y="263"/>
                  <a:pt x="492" y="204"/>
                  <a:pt x="432" y="84"/>
                </a:cubicBezTo>
                <a:lnTo>
                  <a:pt x="432" y="25"/>
                </a:lnTo>
                <a:cubicBezTo>
                  <a:pt x="393" y="7"/>
                  <a:pt x="360" y="0"/>
                  <a:pt x="332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3" name="Google Shape;3933;p26"/>
          <p:cNvSpPr/>
          <p:nvPr/>
        </p:nvSpPr>
        <p:spPr>
          <a:xfrm>
            <a:off x="8081018" y="775736"/>
            <a:ext cx="19528" cy="38900"/>
          </a:xfrm>
          <a:custGeom>
            <a:avLst/>
            <a:gdLst/>
            <a:ahLst/>
            <a:cxnLst/>
            <a:rect l="l" t="t" r="r" b="b"/>
            <a:pathLst>
              <a:path w="626" h="1247" extrusionOk="0">
                <a:moveTo>
                  <a:pt x="397" y="0"/>
                </a:moveTo>
                <a:cubicBezTo>
                  <a:pt x="358" y="0"/>
                  <a:pt x="313" y="15"/>
                  <a:pt x="253" y="45"/>
                </a:cubicBezTo>
                <a:cubicBezTo>
                  <a:pt x="194" y="105"/>
                  <a:pt x="134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3" y="1222"/>
                </a:lnTo>
                <a:cubicBezTo>
                  <a:pt x="271" y="1239"/>
                  <a:pt x="293" y="1247"/>
                  <a:pt x="318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6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626" y="224"/>
                  <a:pt x="566" y="105"/>
                </a:cubicBezTo>
                <a:lnTo>
                  <a:pt x="507" y="45"/>
                </a:lnTo>
                <a:cubicBezTo>
                  <a:pt x="469" y="15"/>
                  <a:pt x="436" y="0"/>
                  <a:pt x="39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4" name="Google Shape;3934;p26"/>
          <p:cNvSpPr/>
          <p:nvPr/>
        </p:nvSpPr>
        <p:spPr>
          <a:xfrm>
            <a:off x="8017349" y="859089"/>
            <a:ext cx="19060" cy="24020"/>
          </a:xfrm>
          <a:custGeom>
            <a:avLst/>
            <a:gdLst/>
            <a:ahLst/>
            <a:cxnLst/>
            <a:rect l="l" t="t" r="r" b="b"/>
            <a:pathLst>
              <a:path w="611" h="770" extrusionOk="0">
                <a:moveTo>
                  <a:pt x="347" y="0"/>
                </a:moveTo>
                <a:cubicBezTo>
                  <a:pt x="308" y="0"/>
                  <a:pt x="269" y="15"/>
                  <a:pt x="239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60" y="218"/>
                  <a:pt x="6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13" y="770"/>
                </a:cubicBezTo>
                <a:cubicBezTo>
                  <a:pt x="369" y="770"/>
                  <a:pt x="432" y="755"/>
                  <a:pt x="492" y="725"/>
                </a:cubicBezTo>
                <a:cubicBezTo>
                  <a:pt x="611" y="591"/>
                  <a:pt x="611" y="531"/>
                  <a:pt x="611" y="412"/>
                </a:cubicBezTo>
                <a:lnTo>
                  <a:pt x="611" y="293"/>
                </a:lnTo>
                <a:cubicBezTo>
                  <a:pt x="611" y="218"/>
                  <a:pt x="551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5" name="Google Shape;3935;p26"/>
          <p:cNvSpPr/>
          <p:nvPr/>
        </p:nvSpPr>
        <p:spPr>
          <a:xfrm>
            <a:off x="7906732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3" y="0"/>
                </a:moveTo>
                <a:cubicBezTo>
                  <a:pt x="269" y="0"/>
                  <a:pt x="224" y="19"/>
                  <a:pt x="194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4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4" y="646"/>
                  <a:pt x="463" y="617"/>
                  <a:pt x="507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6" name="Google Shape;3936;p26"/>
          <p:cNvSpPr/>
          <p:nvPr/>
        </p:nvSpPr>
        <p:spPr>
          <a:xfrm>
            <a:off x="3421649" y="694566"/>
            <a:ext cx="21400" cy="31476"/>
          </a:xfrm>
          <a:custGeom>
            <a:avLst/>
            <a:gdLst/>
            <a:ahLst/>
            <a:cxnLst/>
            <a:rect l="l" t="t" r="r" b="b"/>
            <a:pathLst>
              <a:path w="686" h="1009" extrusionOk="0">
                <a:moveTo>
                  <a:pt x="435" y="1"/>
                </a:moveTo>
                <a:cubicBezTo>
                  <a:pt x="402" y="1"/>
                  <a:pt x="363" y="15"/>
                  <a:pt x="313" y="40"/>
                </a:cubicBezTo>
                <a:cubicBezTo>
                  <a:pt x="239" y="99"/>
                  <a:pt x="179" y="159"/>
                  <a:pt x="120" y="219"/>
                </a:cubicBezTo>
                <a:cubicBezTo>
                  <a:pt x="60" y="278"/>
                  <a:pt x="60" y="412"/>
                  <a:pt x="60" y="472"/>
                </a:cubicBezTo>
                <a:cubicBezTo>
                  <a:pt x="0" y="651"/>
                  <a:pt x="60" y="844"/>
                  <a:pt x="179" y="964"/>
                </a:cubicBezTo>
                <a:cubicBezTo>
                  <a:pt x="246" y="993"/>
                  <a:pt x="295" y="1008"/>
                  <a:pt x="334" y="1008"/>
                </a:cubicBezTo>
                <a:cubicBezTo>
                  <a:pt x="373" y="1008"/>
                  <a:pt x="403" y="993"/>
                  <a:pt x="432" y="964"/>
                </a:cubicBezTo>
                <a:cubicBezTo>
                  <a:pt x="552" y="844"/>
                  <a:pt x="611" y="651"/>
                  <a:pt x="611" y="531"/>
                </a:cubicBezTo>
                <a:cubicBezTo>
                  <a:pt x="686" y="472"/>
                  <a:pt x="686" y="412"/>
                  <a:pt x="611" y="353"/>
                </a:cubicBezTo>
                <a:lnTo>
                  <a:pt x="611" y="99"/>
                </a:lnTo>
                <a:lnTo>
                  <a:pt x="552" y="99"/>
                </a:lnTo>
                <a:cubicBezTo>
                  <a:pt x="517" y="30"/>
                  <a:pt x="482" y="1"/>
                  <a:pt x="4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7" name="Google Shape;3937;p26"/>
          <p:cNvSpPr/>
          <p:nvPr/>
        </p:nvSpPr>
        <p:spPr>
          <a:xfrm>
            <a:off x="3462077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77" y="0"/>
                </a:moveTo>
                <a:cubicBezTo>
                  <a:pt x="342" y="0"/>
                  <a:pt x="303" y="15"/>
                  <a:pt x="254" y="40"/>
                </a:cubicBezTo>
                <a:cubicBezTo>
                  <a:pt x="194" y="159"/>
                  <a:pt x="135" y="218"/>
                  <a:pt x="135" y="278"/>
                </a:cubicBezTo>
                <a:cubicBezTo>
                  <a:pt x="60" y="412"/>
                  <a:pt x="60" y="472"/>
                  <a:pt x="60" y="591"/>
                </a:cubicBezTo>
                <a:cubicBezTo>
                  <a:pt x="1" y="784"/>
                  <a:pt x="60" y="963"/>
                  <a:pt x="194" y="1157"/>
                </a:cubicBezTo>
                <a:lnTo>
                  <a:pt x="254" y="1217"/>
                </a:lnTo>
                <a:cubicBezTo>
                  <a:pt x="313" y="1217"/>
                  <a:pt x="433" y="1217"/>
                  <a:pt x="507" y="1157"/>
                </a:cubicBezTo>
                <a:cubicBezTo>
                  <a:pt x="626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626" y="218"/>
                  <a:pt x="567" y="99"/>
                </a:cubicBezTo>
                <a:lnTo>
                  <a:pt x="507" y="99"/>
                </a:lnTo>
                <a:cubicBezTo>
                  <a:pt x="463" y="29"/>
                  <a:pt x="425" y="0"/>
                  <a:pt x="37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8" name="Google Shape;3938;p26"/>
          <p:cNvSpPr/>
          <p:nvPr/>
        </p:nvSpPr>
        <p:spPr>
          <a:xfrm>
            <a:off x="3516450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71" y="0"/>
                </a:moveTo>
                <a:cubicBezTo>
                  <a:pt x="215" y="0"/>
                  <a:pt x="155" y="29"/>
                  <a:pt x="120" y="99"/>
                </a:cubicBezTo>
                <a:cubicBezTo>
                  <a:pt x="60" y="159"/>
                  <a:pt x="60" y="293"/>
                  <a:pt x="1" y="352"/>
                </a:cubicBezTo>
                <a:lnTo>
                  <a:pt x="1" y="591"/>
                </a:lnTo>
                <a:cubicBezTo>
                  <a:pt x="1" y="784"/>
                  <a:pt x="1" y="963"/>
                  <a:pt x="179" y="1157"/>
                </a:cubicBezTo>
                <a:cubicBezTo>
                  <a:pt x="246" y="1187"/>
                  <a:pt x="295" y="1201"/>
                  <a:pt x="334" y="1201"/>
                </a:cubicBezTo>
                <a:cubicBezTo>
                  <a:pt x="373" y="1201"/>
                  <a:pt x="403" y="1187"/>
                  <a:pt x="433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3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9" name="Google Shape;3939;p26"/>
          <p:cNvSpPr/>
          <p:nvPr/>
        </p:nvSpPr>
        <p:spPr>
          <a:xfrm>
            <a:off x="3512738" y="802844"/>
            <a:ext cx="19091" cy="31944"/>
          </a:xfrm>
          <a:custGeom>
            <a:avLst/>
            <a:gdLst/>
            <a:ahLst/>
            <a:cxnLst/>
            <a:rect l="l" t="t" r="r" b="b"/>
            <a:pathLst>
              <a:path w="612" h="1024" extrusionOk="0">
                <a:moveTo>
                  <a:pt x="341" y="1"/>
                </a:moveTo>
                <a:cubicBezTo>
                  <a:pt x="301" y="1"/>
                  <a:pt x="263" y="15"/>
                  <a:pt x="239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9" y="1008"/>
                  <a:pt x="287" y="1023"/>
                  <a:pt x="328" y="1023"/>
                </a:cubicBezTo>
                <a:cubicBezTo>
                  <a:pt x="369" y="1023"/>
                  <a:pt x="403" y="1008"/>
                  <a:pt x="432" y="979"/>
                </a:cubicBezTo>
                <a:cubicBezTo>
                  <a:pt x="552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2" y="293"/>
                  <a:pt x="552" y="159"/>
                  <a:pt x="492" y="100"/>
                </a:cubicBezTo>
                <a:cubicBezTo>
                  <a:pt x="457" y="30"/>
                  <a:pt x="397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0" name="Google Shape;3940;p26"/>
          <p:cNvSpPr/>
          <p:nvPr/>
        </p:nvSpPr>
        <p:spPr>
          <a:xfrm>
            <a:off x="3564771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4" y="1"/>
                  <a:pt x="195" y="1"/>
                  <a:pt x="120" y="75"/>
                </a:cubicBezTo>
                <a:cubicBezTo>
                  <a:pt x="61" y="195"/>
                  <a:pt x="61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5" y="1491"/>
                  <a:pt x="195" y="1491"/>
                  <a:pt x="254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67" y="1252"/>
                  <a:pt x="567" y="999"/>
                  <a:pt x="627" y="746"/>
                </a:cubicBezTo>
                <a:cubicBezTo>
                  <a:pt x="627" y="686"/>
                  <a:pt x="567" y="567"/>
                  <a:pt x="567" y="448"/>
                </a:cubicBezTo>
                <a:cubicBezTo>
                  <a:pt x="567" y="314"/>
                  <a:pt x="493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1" name="Google Shape;3941;p26"/>
          <p:cNvSpPr/>
          <p:nvPr/>
        </p:nvSpPr>
        <p:spPr>
          <a:xfrm>
            <a:off x="3613124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314" y="1"/>
                </a:moveTo>
                <a:cubicBezTo>
                  <a:pt x="265" y="1"/>
                  <a:pt x="230" y="33"/>
                  <a:pt x="194" y="113"/>
                </a:cubicBezTo>
                <a:cubicBezTo>
                  <a:pt x="134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34" y="1231"/>
                </a:lnTo>
                <a:cubicBezTo>
                  <a:pt x="164" y="1260"/>
                  <a:pt x="209" y="1275"/>
                  <a:pt x="254" y="1275"/>
                </a:cubicBezTo>
                <a:cubicBezTo>
                  <a:pt x="298" y="1275"/>
                  <a:pt x="343" y="1260"/>
                  <a:pt x="373" y="1231"/>
                </a:cubicBezTo>
                <a:cubicBezTo>
                  <a:pt x="507" y="1037"/>
                  <a:pt x="566" y="858"/>
                  <a:pt x="626" y="664"/>
                </a:cubicBezTo>
                <a:cubicBezTo>
                  <a:pt x="626" y="545"/>
                  <a:pt x="626" y="486"/>
                  <a:pt x="566" y="352"/>
                </a:cubicBezTo>
                <a:cubicBezTo>
                  <a:pt x="566" y="292"/>
                  <a:pt x="507" y="173"/>
                  <a:pt x="432" y="113"/>
                </a:cubicBezTo>
                <a:lnTo>
                  <a:pt x="432" y="39"/>
                </a:lnTo>
                <a:cubicBezTo>
                  <a:pt x="385" y="15"/>
                  <a:pt x="346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2" name="Google Shape;3942;p26"/>
          <p:cNvSpPr/>
          <p:nvPr/>
        </p:nvSpPr>
        <p:spPr>
          <a:xfrm>
            <a:off x="3632621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9" y="1"/>
                  <a:pt x="289" y="8"/>
                  <a:pt x="254" y="25"/>
                </a:cubicBezTo>
                <a:cubicBezTo>
                  <a:pt x="180" y="159"/>
                  <a:pt x="120" y="219"/>
                  <a:pt x="120" y="338"/>
                </a:cubicBezTo>
                <a:cubicBezTo>
                  <a:pt x="61" y="398"/>
                  <a:pt x="61" y="532"/>
                  <a:pt x="1" y="651"/>
                </a:cubicBezTo>
                <a:cubicBezTo>
                  <a:pt x="1" y="830"/>
                  <a:pt x="61" y="1023"/>
                  <a:pt x="180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3" y="1202"/>
                </a:cubicBezTo>
                <a:lnTo>
                  <a:pt x="493" y="1143"/>
                </a:lnTo>
                <a:cubicBezTo>
                  <a:pt x="627" y="964"/>
                  <a:pt x="627" y="830"/>
                  <a:pt x="627" y="651"/>
                </a:cubicBezTo>
                <a:lnTo>
                  <a:pt x="627" y="398"/>
                </a:lnTo>
                <a:cubicBezTo>
                  <a:pt x="627" y="338"/>
                  <a:pt x="627" y="219"/>
                  <a:pt x="552" y="159"/>
                </a:cubicBezTo>
                <a:lnTo>
                  <a:pt x="493" y="85"/>
                </a:lnTo>
                <a:cubicBezTo>
                  <a:pt x="450" y="43"/>
                  <a:pt x="408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3" name="Google Shape;3943;p26"/>
          <p:cNvSpPr/>
          <p:nvPr/>
        </p:nvSpPr>
        <p:spPr>
          <a:xfrm>
            <a:off x="3570823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20" y="75"/>
                  <a:pt x="60" y="135"/>
                  <a:pt x="1" y="195"/>
                </a:cubicBezTo>
                <a:lnTo>
                  <a:pt x="1" y="373"/>
                </a:lnTo>
                <a:cubicBezTo>
                  <a:pt x="1" y="507"/>
                  <a:pt x="1" y="627"/>
                  <a:pt x="120" y="746"/>
                </a:cubicBezTo>
                <a:cubicBezTo>
                  <a:pt x="179" y="783"/>
                  <a:pt x="224" y="802"/>
                  <a:pt x="271" y="802"/>
                </a:cubicBezTo>
                <a:cubicBezTo>
                  <a:pt x="317" y="802"/>
                  <a:pt x="366" y="783"/>
                  <a:pt x="433" y="746"/>
                </a:cubicBezTo>
                <a:lnTo>
                  <a:pt x="433" y="686"/>
                </a:lnTo>
                <a:cubicBezTo>
                  <a:pt x="552" y="627"/>
                  <a:pt x="552" y="507"/>
                  <a:pt x="552" y="448"/>
                </a:cubicBezTo>
                <a:lnTo>
                  <a:pt x="552" y="254"/>
                </a:lnTo>
                <a:cubicBezTo>
                  <a:pt x="552" y="195"/>
                  <a:pt x="492" y="135"/>
                  <a:pt x="433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4" name="Google Shape;3944;p26"/>
          <p:cNvSpPr/>
          <p:nvPr/>
        </p:nvSpPr>
        <p:spPr>
          <a:xfrm>
            <a:off x="3460206" y="837533"/>
            <a:ext cx="17719" cy="20495"/>
          </a:xfrm>
          <a:custGeom>
            <a:avLst/>
            <a:gdLst/>
            <a:ahLst/>
            <a:cxnLst/>
            <a:rect l="l" t="t" r="r" b="b"/>
            <a:pathLst>
              <a:path w="568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1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20" y="611"/>
                </a:cubicBezTo>
                <a:cubicBezTo>
                  <a:pt x="187" y="641"/>
                  <a:pt x="250" y="656"/>
                  <a:pt x="304" y="656"/>
                </a:cubicBezTo>
                <a:cubicBezTo>
                  <a:pt x="359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3" y="105"/>
                  <a:pt x="433" y="105"/>
                  <a:pt x="373" y="45"/>
                </a:cubicBezTo>
                <a:cubicBezTo>
                  <a:pt x="344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5" name="Google Shape;3945;p26"/>
          <p:cNvSpPr/>
          <p:nvPr/>
        </p:nvSpPr>
        <p:spPr>
          <a:xfrm>
            <a:off x="912115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415" y="1"/>
                </a:moveTo>
                <a:cubicBezTo>
                  <a:pt x="375" y="1"/>
                  <a:pt x="338" y="15"/>
                  <a:pt x="313" y="40"/>
                </a:cubicBezTo>
                <a:cubicBezTo>
                  <a:pt x="254" y="99"/>
                  <a:pt x="194" y="159"/>
                  <a:pt x="135" y="219"/>
                </a:cubicBezTo>
                <a:cubicBezTo>
                  <a:pt x="75" y="278"/>
                  <a:pt x="75" y="412"/>
                  <a:pt x="75" y="472"/>
                </a:cubicBezTo>
                <a:cubicBezTo>
                  <a:pt x="0" y="651"/>
                  <a:pt x="75" y="844"/>
                  <a:pt x="194" y="964"/>
                </a:cubicBezTo>
                <a:cubicBezTo>
                  <a:pt x="224" y="993"/>
                  <a:pt x="269" y="1008"/>
                  <a:pt x="315" y="1008"/>
                </a:cubicBezTo>
                <a:cubicBezTo>
                  <a:pt x="362" y="1008"/>
                  <a:pt x="410" y="993"/>
                  <a:pt x="447" y="964"/>
                </a:cubicBezTo>
                <a:cubicBezTo>
                  <a:pt x="567" y="844"/>
                  <a:pt x="626" y="651"/>
                  <a:pt x="626" y="531"/>
                </a:cubicBezTo>
                <a:lnTo>
                  <a:pt x="626" y="353"/>
                </a:lnTo>
                <a:cubicBezTo>
                  <a:pt x="626" y="278"/>
                  <a:pt x="626" y="219"/>
                  <a:pt x="567" y="99"/>
                </a:cubicBezTo>
                <a:cubicBezTo>
                  <a:pt x="532" y="30"/>
                  <a:pt x="471" y="1"/>
                  <a:pt x="4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6" name="Google Shape;3946;p26"/>
          <p:cNvSpPr/>
          <p:nvPr/>
        </p:nvSpPr>
        <p:spPr>
          <a:xfrm>
            <a:off x="953011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50" y="0"/>
                </a:moveTo>
                <a:cubicBezTo>
                  <a:pt x="313" y="0"/>
                  <a:pt x="278" y="15"/>
                  <a:pt x="254" y="40"/>
                </a:cubicBezTo>
                <a:cubicBezTo>
                  <a:pt x="179" y="159"/>
                  <a:pt x="120" y="218"/>
                  <a:pt x="60" y="278"/>
                </a:cubicBezTo>
                <a:cubicBezTo>
                  <a:pt x="60" y="412"/>
                  <a:pt x="60" y="472"/>
                  <a:pt x="0" y="591"/>
                </a:cubicBezTo>
                <a:cubicBezTo>
                  <a:pt x="0" y="784"/>
                  <a:pt x="60" y="963"/>
                  <a:pt x="179" y="1157"/>
                </a:cubicBezTo>
                <a:lnTo>
                  <a:pt x="254" y="1217"/>
                </a:lnTo>
                <a:cubicBezTo>
                  <a:pt x="313" y="1217"/>
                  <a:pt x="432" y="1217"/>
                  <a:pt x="492" y="1157"/>
                </a:cubicBezTo>
                <a:cubicBezTo>
                  <a:pt x="552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552" y="218"/>
                  <a:pt x="552" y="99"/>
                </a:cubicBezTo>
                <a:lnTo>
                  <a:pt x="492" y="99"/>
                </a:lnTo>
                <a:cubicBezTo>
                  <a:pt x="457" y="29"/>
                  <a:pt x="402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7" name="Google Shape;3947;p26"/>
          <p:cNvSpPr/>
          <p:nvPr/>
        </p:nvSpPr>
        <p:spPr>
          <a:xfrm>
            <a:off x="1007384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65" y="0"/>
                </a:moveTo>
                <a:cubicBezTo>
                  <a:pt x="210" y="0"/>
                  <a:pt x="155" y="29"/>
                  <a:pt x="120" y="99"/>
                </a:cubicBezTo>
                <a:cubicBezTo>
                  <a:pt x="60" y="159"/>
                  <a:pt x="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20" y="1157"/>
                </a:cubicBezTo>
                <a:lnTo>
                  <a:pt x="179" y="1157"/>
                </a:lnTo>
                <a:cubicBezTo>
                  <a:pt x="209" y="1187"/>
                  <a:pt x="257" y="1201"/>
                  <a:pt x="306" y="1201"/>
                </a:cubicBezTo>
                <a:cubicBezTo>
                  <a:pt x="354" y="1201"/>
                  <a:pt x="403" y="1187"/>
                  <a:pt x="432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2" y="15"/>
                  <a:pt x="304" y="0"/>
                  <a:pt x="2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8" name="Google Shape;3948;p26"/>
          <p:cNvSpPr/>
          <p:nvPr/>
        </p:nvSpPr>
        <p:spPr>
          <a:xfrm>
            <a:off x="1046180" y="749688"/>
            <a:ext cx="17251" cy="48851"/>
          </a:xfrm>
          <a:custGeom>
            <a:avLst/>
            <a:gdLst/>
            <a:ahLst/>
            <a:cxnLst/>
            <a:rect l="l" t="t" r="r" b="b"/>
            <a:pathLst>
              <a:path w="553" h="1566" extrusionOk="0">
                <a:moveTo>
                  <a:pt x="373" y="1"/>
                </a:moveTo>
                <a:cubicBezTo>
                  <a:pt x="314" y="1"/>
                  <a:pt x="180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20" y="1491"/>
                  <a:pt x="180" y="1491"/>
                  <a:pt x="180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52" y="1252"/>
                  <a:pt x="552" y="999"/>
                  <a:pt x="552" y="746"/>
                </a:cubicBezTo>
                <a:lnTo>
                  <a:pt x="552" y="448"/>
                </a:lnTo>
                <a:cubicBezTo>
                  <a:pt x="492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9" name="Google Shape;3949;p26"/>
          <p:cNvSpPr/>
          <p:nvPr/>
        </p:nvSpPr>
        <p:spPr>
          <a:xfrm>
            <a:off x="1104058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292" y="1"/>
                </a:moveTo>
                <a:cubicBezTo>
                  <a:pt x="227" y="1"/>
                  <a:pt x="179" y="33"/>
                  <a:pt x="179" y="113"/>
                </a:cubicBezTo>
                <a:cubicBezTo>
                  <a:pt x="60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19" y="1231"/>
                </a:lnTo>
                <a:cubicBezTo>
                  <a:pt x="149" y="1260"/>
                  <a:pt x="198" y="1275"/>
                  <a:pt x="246" y="1275"/>
                </a:cubicBezTo>
                <a:cubicBezTo>
                  <a:pt x="294" y="1275"/>
                  <a:pt x="343" y="1260"/>
                  <a:pt x="373" y="1231"/>
                </a:cubicBezTo>
                <a:cubicBezTo>
                  <a:pt x="492" y="1037"/>
                  <a:pt x="551" y="858"/>
                  <a:pt x="551" y="664"/>
                </a:cubicBezTo>
                <a:cubicBezTo>
                  <a:pt x="551" y="545"/>
                  <a:pt x="626" y="486"/>
                  <a:pt x="551" y="352"/>
                </a:cubicBezTo>
                <a:cubicBezTo>
                  <a:pt x="551" y="292"/>
                  <a:pt x="492" y="173"/>
                  <a:pt x="432" y="113"/>
                </a:cubicBezTo>
                <a:lnTo>
                  <a:pt x="432" y="39"/>
                </a:lnTo>
                <a:cubicBezTo>
                  <a:pt x="385" y="15"/>
                  <a:pt x="334" y="1"/>
                  <a:pt x="29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0" name="Google Shape;3950;p26"/>
          <p:cNvSpPr/>
          <p:nvPr/>
        </p:nvSpPr>
        <p:spPr>
          <a:xfrm>
            <a:off x="1114029" y="770308"/>
            <a:ext cx="19091" cy="39836"/>
          </a:xfrm>
          <a:custGeom>
            <a:avLst/>
            <a:gdLst/>
            <a:ahLst/>
            <a:cxnLst/>
            <a:rect l="l" t="t" r="r" b="b"/>
            <a:pathLst>
              <a:path w="612" h="1277" extrusionOk="0">
                <a:moveTo>
                  <a:pt x="307" y="1"/>
                </a:moveTo>
                <a:cubicBezTo>
                  <a:pt x="281" y="1"/>
                  <a:pt x="257" y="8"/>
                  <a:pt x="239" y="25"/>
                </a:cubicBezTo>
                <a:cubicBezTo>
                  <a:pt x="180" y="159"/>
                  <a:pt x="120" y="219"/>
                  <a:pt x="60" y="338"/>
                </a:cubicBezTo>
                <a:cubicBezTo>
                  <a:pt x="60" y="398"/>
                  <a:pt x="1" y="532"/>
                  <a:pt x="1" y="651"/>
                </a:cubicBezTo>
                <a:cubicBezTo>
                  <a:pt x="1" y="830"/>
                  <a:pt x="60" y="1023"/>
                  <a:pt x="180" y="1202"/>
                </a:cubicBezTo>
                <a:lnTo>
                  <a:pt x="239" y="1277"/>
                </a:lnTo>
                <a:cubicBezTo>
                  <a:pt x="299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552" y="964"/>
                  <a:pt x="612" y="830"/>
                  <a:pt x="612" y="651"/>
                </a:cubicBezTo>
                <a:lnTo>
                  <a:pt x="612" y="398"/>
                </a:lnTo>
                <a:cubicBezTo>
                  <a:pt x="612" y="338"/>
                  <a:pt x="552" y="219"/>
                  <a:pt x="552" y="159"/>
                </a:cubicBezTo>
                <a:lnTo>
                  <a:pt x="492" y="85"/>
                </a:lnTo>
                <a:cubicBezTo>
                  <a:pt x="450" y="43"/>
                  <a:pt x="371" y="1"/>
                  <a:pt x="30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1" name="Google Shape;3951;p26"/>
          <p:cNvSpPr/>
          <p:nvPr/>
        </p:nvSpPr>
        <p:spPr>
          <a:xfrm>
            <a:off x="949299" y="837533"/>
            <a:ext cx="19091" cy="20495"/>
          </a:xfrm>
          <a:custGeom>
            <a:avLst/>
            <a:gdLst/>
            <a:ahLst/>
            <a:cxnLst/>
            <a:rect l="l" t="t" r="r" b="b"/>
            <a:pathLst>
              <a:path w="612" h="657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19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39" y="641"/>
                  <a:pt x="302" y="656"/>
                  <a:pt x="358" y="656"/>
                </a:cubicBezTo>
                <a:cubicBezTo>
                  <a:pt x="414" y="656"/>
                  <a:pt x="462" y="641"/>
                  <a:pt x="492" y="611"/>
                </a:cubicBezTo>
                <a:cubicBezTo>
                  <a:pt x="611" y="477"/>
                  <a:pt x="611" y="418"/>
                  <a:pt x="611" y="299"/>
                </a:cubicBezTo>
                <a:cubicBezTo>
                  <a:pt x="611" y="299"/>
                  <a:pt x="611" y="239"/>
                  <a:pt x="551" y="164"/>
                </a:cubicBezTo>
                <a:cubicBezTo>
                  <a:pt x="551" y="105"/>
                  <a:pt x="492" y="105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2" name="Google Shape;3952;p26"/>
          <p:cNvSpPr/>
          <p:nvPr/>
        </p:nvSpPr>
        <p:spPr>
          <a:xfrm>
            <a:off x="1535765" y="694566"/>
            <a:ext cx="21431" cy="31476"/>
          </a:xfrm>
          <a:custGeom>
            <a:avLst/>
            <a:gdLst/>
            <a:ahLst/>
            <a:cxnLst/>
            <a:rect l="l" t="t" r="r" b="b"/>
            <a:pathLst>
              <a:path w="687" h="1009" extrusionOk="0">
                <a:moveTo>
                  <a:pt x="411" y="1"/>
                </a:moveTo>
                <a:cubicBezTo>
                  <a:pt x="373" y="1"/>
                  <a:pt x="339" y="15"/>
                  <a:pt x="314" y="40"/>
                </a:cubicBezTo>
                <a:lnTo>
                  <a:pt x="120" y="219"/>
                </a:lnTo>
                <a:cubicBezTo>
                  <a:pt x="61" y="278"/>
                  <a:pt x="61" y="412"/>
                  <a:pt x="61" y="472"/>
                </a:cubicBezTo>
                <a:cubicBezTo>
                  <a:pt x="1" y="651"/>
                  <a:pt x="61" y="844"/>
                  <a:pt x="195" y="964"/>
                </a:cubicBezTo>
                <a:cubicBezTo>
                  <a:pt x="224" y="993"/>
                  <a:pt x="269" y="1008"/>
                  <a:pt x="314" y="1008"/>
                </a:cubicBezTo>
                <a:cubicBezTo>
                  <a:pt x="359" y="1008"/>
                  <a:pt x="403" y="993"/>
                  <a:pt x="433" y="964"/>
                </a:cubicBezTo>
                <a:cubicBezTo>
                  <a:pt x="567" y="844"/>
                  <a:pt x="627" y="651"/>
                  <a:pt x="627" y="531"/>
                </a:cubicBezTo>
                <a:cubicBezTo>
                  <a:pt x="627" y="472"/>
                  <a:pt x="686" y="412"/>
                  <a:pt x="627" y="353"/>
                </a:cubicBezTo>
                <a:cubicBezTo>
                  <a:pt x="627" y="278"/>
                  <a:pt x="627" y="219"/>
                  <a:pt x="567" y="99"/>
                </a:cubicBezTo>
                <a:cubicBezTo>
                  <a:pt x="523" y="30"/>
                  <a:pt x="464" y="1"/>
                  <a:pt x="4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3" name="Google Shape;3953;p26"/>
          <p:cNvSpPr/>
          <p:nvPr/>
        </p:nvSpPr>
        <p:spPr>
          <a:xfrm>
            <a:off x="1576662" y="741047"/>
            <a:ext cx="19091" cy="37964"/>
          </a:xfrm>
          <a:custGeom>
            <a:avLst/>
            <a:gdLst/>
            <a:ahLst/>
            <a:cxnLst/>
            <a:rect l="l" t="t" r="r" b="b"/>
            <a:pathLst>
              <a:path w="612" h="1217" extrusionOk="0">
                <a:moveTo>
                  <a:pt x="341" y="0"/>
                </a:moveTo>
                <a:cubicBezTo>
                  <a:pt x="301" y="0"/>
                  <a:pt x="264" y="15"/>
                  <a:pt x="239" y="40"/>
                </a:cubicBezTo>
                <a:cubicBezTo>
                  <a:pt x="180" y="159"/>
                  <a:pt x="120" y="218"/>
                  <a:pt x="120" y="278"/>
                </a:cubicBezTo>
                <a:cubicBezTo>
                  <a:pt x="61" y="412"/>
                  <a:pt x="61" y="472"/>
                  <a:pt x="1" y="591"/>
                </a:cubicBezTo>
                <a:cubicBezTo>
                  <a:pt x="1" y="784"/>
                  <a:pt x="61" y="963"/>
                  <a:pt x="180" y="1157"/>
                </a:cubicBezTo>
                <a:lnTo>
                  <a:pt x="239" y="1217"/>
                </a:lnTo>
                <a:cubicBezTo>
                  <a:pt x="299" y="1217"/>
                  <a:pt x="433" y="1217"/>
                  <a:pt x="493" y="1157"/>
                </a:cubicBezTo>
                <a:cubicBezTo>
                  <a:pt x="552" y="963"/>
                  <a:pt x="612" y="784"/>
                  <a:pt x="612" y="650"/>
                </a:cubicBezTo>
                <a:lnTo>
                  <a:pt x="612" y="412"/>
                </a:lnTo>
                <a:cubicBezTo>
                  <a:pt x="612" y="278"/>
                  <a:pt x="612" y="218"/>
                  <a:pt x="552" y="99"/>
                </a:cubicBezTo>
                <a:lnTo>
                  <a:pt x="493" y="99"/>
                </a:lnTo>
                <a:cubicBezTo>
                  <a:pt x="458" y="29"/>
                  <a:pt x="397" y="0"/>
                  <a:pt x="34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4" name="Google Shape;3954;p26"/>
          <p:cNvSpPr/>
          <p:nvPr/>
        </p:nvSpPr>
        <p:spPr>
          <a:xfrm>
            <a:off x="1630598" y="696438"/>
            <a:ext cx="17688" cy="37496"/>
          </a:xfrm>
          <a:custGeom>
            <a:avLst/>
            <a:gdLst/>
            <a:ahLst/>
            <a:cxnLst/>
            <a:rect l="l" t="t" r="r" b="b"/>
            <a:pathLst>
              <a:path w="567" h="1202" extrusionOk="0">
                <a:moveTo>
                  <a:pt x="276" y="0"/>
                </a:moveTo>
                <a:cubicBezTo>
                  <a:pt x="224" y="0"/>
                  <a:pt x="169" y="29"/>
                  <a:pt x="134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34" y="1157"/>
                </a:cubicBezTo>
                <a:lnTo>
                  <a:pt x="194" y="1157"/>
                </a:lnTo>
                <a:cubicBezTo>
                  <a:pt x="224" y="1187"/>
                  <a:pt x="268" y="1201"/>
                  <a:pt x="313" y="1201"/>
                </a:cubicBezTo>
                <a:cubicBezTo>
                  <a:pt x="358" y="1201"/>
                  <a:pt x="402" y="1187"/>
                  <a:pt x="432" y="1157"/>
                </a:cubicBezTo>
                <a:cubicBezTo>
                  <a:pt x="566" y="963"/>
                  <a:pt x="566" y="784"/>
                  <a:pt x="566" y="591"/>
                </a:cubicBezTo>
                <a:lnTo>
                  <a:pt x="566" y="352"/>
                </a:lnTo>
                <a:cubicBezTo>
                  <a:pt x="507" y="218"/>
                  <a:pt x="507" y="159"/>
                  <a:pt x="432" y="99"/>
                </a:cubicBezTo>
                <a:lnTo>
                  <a:pt x="373" y="39"/>
                </a:lnTo>
                <a:cubicBezTo>
                  <a:pt x="348" y="15"/>
                  <a:pt x="313" y="0"/>
                  <a:pt x="27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5" name="Google Shape;3955;p26"/>
          <p:cNvSpPr/>
          <p:nvPr/>
        </p:nvSpPr>
        <p:spPr>
          <a:xfrm>
            <a:off x="1626855" y="802844"/>
            <a:ext cx="19559" cy="31944"/>
          </a:xfrm>
          <a:custGeom>
            <a:avLst/>
            <a:gdLst/>
            <a:ahLst/>
            <a:cxnLst/>
            <a:rect l="l" t="t" r="r" b="b"/>
            <a:pathLst>
              <a:path w="627" h="1024" extrusionOk="0">
                <a:moveTo>
                  <a:pt x="335" y="1"/>
                </a:moveTo>
                <a:cubicBezTo>
                  <a:pt x="288" y="1"/>
                  <a:pt x="235" y="15"/>
                  <a:pt x="180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1" y="353"/>
                  <a:pt x="1" y="412"/>
                  <a:pt x="1" y="472"/>
                </a:cubicBezTo>
                <a:cubicBezTo>
                  <a:pt x="1" y="666"/>
                  <a:pt x="60" y="844"/>
                  <a:pt x="180" y="979"/>
                </a:cubicBezTo>
                <a:cubicBezTo>
                  <a:pt x="217" y="1008"/>
                  <a:pt x="265" y="1023"/>
                  <a:pt x="312" y="1023"/>
                </a:cubicBezTo>
                <a:cubicBezTo>
                  <a:pt x="358" y="1023"/>
                  <a:pt x="403" y="1008"/>
                  <a:pt x="433" y="979"/>
                </a:cubicBezTo>
                <a:cubicBezTo>
                  <a:pt x="552" y="785"/>
                  <a:pt x="627" y="666"/>
                  <a:pt x="627" y="532"/>
                </a:cubicBezTo>
                <a:cubicBezTo>
                  <a:pt x="627" y="472"/>
                  <a:pt x="627" y="412"/>
                  <a:pt x="552" y="353"/>
                </a:cubicBezTo>
                <a:cubicBezTo>
                  <a:pt x="552" y="293"/>
                  <a:pt x="552" y="159"/>
                  <a:pt x="493" y="100"/>
                </a:cubicBezTo>
                <a:cubicBezTo>
                  <a:pt x="458" y="30"/>
                  <a:pt x="402" y="1"/>
                  <a:pt x="3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6" name="Google Shape;3956;p26"/>
          <p:cNvSpPr/>
          <p:nvPr/>
        </p:nvSpPr>
        <p:spPr>
          <a:xfrm>
            <a:off x="1678919" y="749688"/>
            <a:ext cx="17688" cy="48851"/>
          </a:xfrm>
          <a:custGeom>
            <a:avLst/>
            <a:gdLst/>
            <a:ahLst/>
            <a:cxnLst/>
            <a:rect l="l" t="t" r="r" b="b"/>
            <a:pathLst>
              <a:path w="567" h="1566" extrusionOk="0">
                <a:moveTo>
                  <a:pt x="373" y="1"/>
                </a:moveTo>
                <a:cubicBezTo>
                  <a:pt x="313" y="1"/>
                  <a:pt x="194" y="1"/>
                  <a:pt x="135" y="75"/>
                </a:cubicBezTo>
                <a:cubicBezTo>
                  <a:pt x="75" y="195"/>
                  <a:pt x="75" y="314"/>
                  <a:pt x="0" y="448"/>
                </a:cubicBezTo>
                <a:lnTo>
                  <a:pt x="0" y="746"/>
                </a:lnTo>
                <a:cubicBezTo>
                  <a:pt x="0" y="999"/>
                  <a:pt x="0" y="1252"/>
                  <a:pt x="135" y="1491"/>
                </a:cubicBezTo>
                <a:cubicBezTo>
                  <a:pt x="194" y="1491"/>
                  <a:pt x="194" y="1491"/>
                  <a:pt x="194" y="1565"/>
                </a:cubicBezTo>
                <a:cubicBezTo>
                  <a:pt x="313" y="1565"/>
                  <a:pt x="373" y="1565"/>
                  <a:pt x="447" y="1431"/>
                </a:cubicBezTo>
                <a:cubicBezTo>
                  <a:pt x="567" y="1252"/>
                  <a:pt x="567" y="999"/>
                  <a:pt x="567" y="746"/>
                </a:cubicBezTo>
                <a:lnTo>
                  <a:pt x="567" y="448"/>
                </a:lnTo>
                <a:cubicBezTo>
                  <a:pt x="507" y="314"/>
                  <a:pt x="507" y="195"/>
                  <a:pt x="447" y="75"/>
                </a:cubicBezTo>
                <a:cubicBezTo>
                  <a:pt x="447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7" name="Google Shape;3957;p26"/>
          <p:cNvSpPr/>
          <p:nvPr/>
        </p:nvSpPr>
        <p:spPr>
          <a:xfrm>
            <a:off x="1727708" y="690417"/>
            <a:ext cx="19091" cy="39805"/>
          </a:xfrm>
          <a:custGeom>
            <a:avLst/>
            <a:gdLst/>
            <a:ahLst/>
            <a:cxnLst/>
            <a:rect l="l" t="t" r="r" b="b"/>
            <a:pathLst>
              <a:path w="612" h="1276" extrusionOk="0">
                <a:moveTo>
                  <a:pt x="303" y="1"/>
                </a:moveTo>
                <a:cubicBezTo>
                  <a:pt x="251" y="1"/>
                  <a:pt x="215" y="33"/>
                  <a:pt x="179" y="113"/>
                </a:cubicBezTo>
                <a:cubicBezTo>
                  <a:pt x="120" y="173"/>
                  <a:pt x="60" y="292"/>
                  <a:pt x="60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0" y="1156"/>
                </a:cubicBezTo>
                <a:lnTo>
                  <a:pt x="120" y="1231"/>
                </a:lnTo>
                <a:cubicBezTo>
                  <a:pt x="150" y="1260"/>
                  <a:pt x="194" y="1275"/>
                  <a:pt x="241" y="1275"/>
                </a:cubicBezTo>
                <a:cubicBezTo>
                  <a:pt x="287" y="1275"/>
                  <a:pt x="336" y="1260"/>
                  <a:pt x="373" y="1231"/>
                </a:cubicBezTo>
                <a:cubicBezTo>
                  <a:pt x="492" y="1037"/>
                  <a:pt x="552" y="858"/>
                  <a:pt x="552" y="664"/>
                </a:cubicBezTo>
                <a:cubicBezTo>
                  <a:pt x="611" y="545"/>
                  <a:pt x="611" y="486"/>
                  <a:pt x="552" y="352"/>
                </a:cubicBezTo>
                <a:cubicBezTo>
                  <a:pt x="552" y="292"/>
                  <a:pt x="492" y="173"/>
                  <a:pt x="433" y="113"/>
                </a:cubicBezTo>
                <a:lnTo>
                  <a:pt x="433" y="39"/>
                </a:lnTo>
                <a:cubicBezTo>
                  <a:pt x="379" y="15"/>
                  <a:pt x="337" y="1"/>
                  <a:pt x="30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8" name="Google Shape;3958;p26"/>
          <p:cNvSpPr/>
          <p:nvPr/>
        </p:nvSpPr>
        <p:spPr>
          <a:xfrm>
            <a:off x="1746768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8" y="1"/>
                  <a:pt x="289" y="8"/>
                  <a:pt x="254" y="25"/>
                </a:cubicBezTo>
                <a:cubicBezTo>
                  <a:pt x="194" y="159"/>
                  <a:pt x="135" y="219"/>
                  <a:pt x="60" y="338"/>
                </a:cubicBezTo>
                <a:cubicBezTo>
                  <a:pt x="60" y="398"/>
                  <a:pt x="0" y="532"/>
                  <a:pt x="0" y="651"/>
                </a:cubicBezTo>
                <a:cubicBezTo>
                  <a:pt x="0" y="830"/>
                  <a:pt x="60" y="1023"/>
                  <a:pt x="194" y="1202"/>
                </a:cubicBezTo>
                <a:lnTo>
                  <a:pt x="254" y="1277"/>
                </a:lnTo>
                <a:cubicBezTo>
                  <a:pt x="313" y="1277"/>
                  <a:pt x="433" y="1277"/>
                  <a:pt x="507" y="1202"/>
                </a:cubicBezTo>
                <a:lnTo>
                  <a:pt x="507" y="1143"/>
                </a:lnTo>
                <a:cubicBezTo>
                  <a:pt x="567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67" y="159"/>
                </a:cubicBezTo>
                <a:lnTo>
                  <a:pt x="507" y="85"/>
                </a:lnTo>
                <a:cubicBezTo>
                  <a:pt x="454" y="43"/>
                  <a:pt x="409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9" name="Google Shape;3959;p26"/>
          <p:cNvSpPr/>
          <p:nvPr/>
        </p:nvSpPr>
        <p:spPr>
          <a:xfrm>
            <a:off x="1683099" y="854253"/>
            <a:ext cx="19091" cy="25018"/>
          </a:xfrm>
          <a:custGeom>
            <a:avLst/>
            <a:gdLst/>
            <a:ahLst/>
            <a:cxnLst/>
            <a:rect l="l" t="t" r="r" b="b"/>
            <a:pathLst>
              <a:path w="612" h="802" extrusionOk="0">
                <a:moveTo>
                  <a:pt x="239" y="1"/>
                </a:moveTo>
                <a:cubicBezTo>
                  <a:pt x="120" y="75"/>
                  <a:pt x="120" y="135"/>
                  <a:pt x="60" y="195"/>
                </a:cubicBezTo>
                <a:cubicBezTo>
                  <a:pt x="60" y="254"/>
                  <a:pt x="60" y="314"/>
                  <a:pt x="1" y="373"/>
                </a:cubicBezTo>
                <a:cubicBezTo>
                  <a:pt x="1" y="507"/>
                  <a:pt x="60" y="627"/>
                  <a:pt x="179" y="746"/>
                </a:cubicBezTo>
                <a:cubicBezTo>
                  <a:pt x="209" y="783"/>
                  <a:pt x="257" y="802"/>
                  <a:pt x="313" y="802"/>
                </a:cubicBezTo>
                <a:cubicBezTo>
                  <a:pt x="369" y="802"/>
                  <a:pt x="433" y="783"/>
                  <a:pt x="492" y="746"/>
                </a:cubicBezTo>
                <a:lnTo>
                  <a:pt x="492" y="686"/>
                </a:lnTo>
                <a:cubicBezTo>
                  <a:pt x="611" y="627"/>
                  <a:pt x="611" y="507"/>
                  <a:pt x="611" y="448"/>
                </a:cubicBezTo>
                <a:lnTo>
                  <a:pt x="611" y="254"/>
                </a:lnTo>
                <a:cubicBezTo>
                  <a:pt x="552" y="195"/>
                  <a:pt x="552" y="135"/>
                  <a:pt x="492" y="75"/>
                </a:cubicBezTo>
                <a:cubicBezTo>
                  <a:pt x="433" y="1"/>
                  <a:pt x="313" y="1"/>
                  <a:pt x="23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0" name="Google Shape;3960;p26"/>
          <p:cNvSpPr/>
          <p:nvPr/>
        </p:nvSpPr>
        <p:spPr>
          <a:xfrm>
            <a:off x="1572482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4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05"/>
                  <a:pt x="60" y="164"/>
                  <a:pt x="60" y="239"/>
                </a:cubicBezTo>
                <a:cubicBezTo>
                  <a:pt x="1" y="299"/>
                  <a:pt x="1" y="299"/>
                  <a:pt x="1" y="358"/>
                </a:cubicBezTo>
                <a:cubicBezTo>
                  <a:pt x="60" y="418"/>
                  <a:pt x="60" y="537"/>
                  <a:pt x="195" y="611"/>
                </a:cubicBezTo>
                <a:cubicBezTo>
                  <a:pt x="254" y="641"/>
                  <a:pt x="314" y="656"/>
                  <a:pt x="368" y="656"/>
                </a:cubicBezTo>
                <a:cubicBezTo>
                  <a:pt x="422" y="656"/>
                  <a:pt x="470" y="641"/>
                  <a:pt x="507" y="611"/>
                </a:cubicBezTo>
                <a:cubicBezTo>
                  <a:pt x="627" y="477"/>
                  <a:pt x="627" y="418"/>
                  <a:pt x="627" y="299"/>
                </a:cubicBezTo>
                <a:cubicBezTo>
                  <a:pt x="627" y="299"/>
                  <a:pt x="627" y="239"/>
                  <a:pt x="567" y="164"/>
                </a:cubicBezTo>
                <a:cubicBezTo>
                  <a:pt x="567" y="105"/>
                  <a:pt x="507" y="105"/>
                  <a:pt x="433" y="45"/>
                </a:cubicBezTo>
                <a:cubicBezTo>
                  <a:pt x="403" y="15"/>
                  <a:pt x="358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1" name="Google Shape;3961;p26"/>
          <p:cNvSpPr/>
          <p:nvPr/>
        </p:nvSpPr>
        <p:spPr>
          <a:xfrm>
            <a:off x="2178497" y="694566"/>
            <a:ext cx="21400" cy="31476"/>
          </a:xfrm>
          <a:custGeom>
            <a:avLst/>
            <a:gdLst/>
            <a:ahLst/>
            <a:cxnLst/>
            <a:rect l="l" t="t" r="r" b="b"/>
            <a:pathLst>
              <a:path w="686" h="1009" extrusionOk="0">
                <a:moveTo>
                  <a:pt x="435" y="1"/>
                </a:moveTo>
                <a:cubicBezTo>
                  <a:pt x="402" y="1"/>
                  <a:pt x="363" y="15"/>
                  <a:pt x="313" y="40"/>
                </a:cubicBezTo>
                <a:cubicBezTo>
                  <a:pt x="239" y="99"/>
                  <a:pt x="179" y="159"/>
                  <a:pt x="120" y="219"/>
                </a:cubicBezTo>
                <a:cubicBezTo>
                  <a:pt x="60" y="278"/>
                  <a:pt x="60" y="412"/>
                  <a:pt x="60" y="472"/>
                </a:cubicBezTo>
                <a:cubicBezTo>
                  <a:pt x="1" y="651"/>
                  <a:pt x="60" y="844"/>
                  <a:pt x="179" y="964"/>
                </a:cubicBezTo>
                <a:cubicBezTo>
                  <a:pt x="209" y="993"/>
                  <a:pt x="257" y="1008"/>
                  <a:pt x="306" y="1008"/>
                </a:cubicBezTo>
                <a:cubicBezTo>
                  <a:pt x="354" y="1008"/>
                  <a:pt x="403" y="993"/>
                  <a:pt x="433" y="964"/>
                </a:cubicBezTo>
                <a:cubicBezTo>
                  <a:pt x="552" y="844"/>
                  <a:pt x="611" y="651"/>
                  <a:pt x="611" y="531"/>
                </a:cubicBezTo>
                <a:cubicBezTo>
                  <a:pt x="611" y="472"/>
                  <a:pt x="686" y="412"/>
                  <a:pt x="611" y="353"/>
                </a:cubicBezTo>
                <a:cubicBezTo>
                  <a:pt x="611" y="278"/>
                  <a:pt x="611" y="219"/>
                  <a:pt x="552" y="99"/>
                </a:cubicBezTo>
                <a:cubicBezTo>
                  <a:pt x="517" y="30"/>
                  <a:pt x="482" y="1"/>
                  <a:pt x="4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2" name="Google Shape;3962;p26"/>
          <p:cNvSpPr/>
          <p:nvPr/>
        </p:nvSpPr>
        <p:spPr>
          <a:xfrm>
            <a:off x="2218925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77" y="0"/>
                </a:moveTo>
                <a:cubicBezTo>
                  <a:pt x="342" y="0"/>
                  <a:pt x="303" y="15"/>
                  <a:pt x="254" y="40"/>
                </a:cubicBezTo>
                <a:cubicBezTo>
                  <a:pt x="194" y="159"/>
                  <a:pt x="135" y="218"/>
                  <a:pt x="135" y="278"/>
                </a:cubicBezTo>
                <a:cubicBezTo>
                  <a:pt x="60" y="412"/>
                  <a:pt x="60" y="472"/>
                  <a:pt x="60" y="591"/>
                </a:cubicBezTo>
                <a:cubicBezTo>
                  <a:pt x="1" y="784"/>
                  <a:pt x="60" y="963"/>
                  <a:pt x="194" y="1157"/>
                </a:cubicBezTo>
                <a:lnTo>
                  <a:pt x="254" y="1217"/>
                </a:lnTo>
                <a:cubicBezTo>
                  <a:pt x="313" y="1217"/>
                  <a:pt x="433" y="1217"/>
                  <a:pt x="507" y="1157"/>
                </a:cubicBezTo>
                <a:cubicBezTo>
                  <a:pt x="567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626" y="218"/>
                  <a:pt x="567" y="99"/>
                </a:cubicBezTo>
                <a:lnTo>
                  <a:pt x="507" y="99"/>
                </a:lnTo>
                <a:cubicBezTo>
                  <a:pt x="463" y="29"/>
                  <a:pt x="425" y="0"/>
                  <a:pt x="37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3" name="Google Shape;3963;p26"/>
          <p:cNvSpPr/>
          <p:nvPr/>
        </p:nvSpPr>
        <p:spPr>
          <a:xfrm>
            <a:off x="2273298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71" y="0"/>
                </a:moveTo>
                <a:cubicBezTo>
                  <a:pt x="215" y="0"/>
                  <a:pt x="155" y="29"/>
                  <a:pt x="120" y="99"/>
                </a:cubicBezTo>
                <a:cubicBezTo>
                  <a:pt x="60" y="159"/>
                  <a:pt x="60" y="293"/>
                  <a:pt x="1" y="352"/>
                </a:cubicBezTo>
                <a:lnTo>
                  <a:pt x="1" y="591"/>
                </a:lnTo>
                <a:cubicBezTo>
                  <a:pt x="1" y="784"/>
                  <a:pt x="1" y="963"/>
                  <a:pt x="120" y="1157"/>
                </a:cubicBezTo>
                <a:lnTo>
                  <a:pt x="179" y="1157"/>
                </a:lnTo>
                <a:cubicBezTo>
                  <a:pt x="217" y="1187"/>
                  <a:pt x="265" y="1201"/>
                  <a:pt x="312" y="1201"/>
                </a:cubicBezTo>
                <a:cubicBezTo>
                  <a:pt x="358" y="1201"/>
                  <a:pt x="403" y="1187"/>
                  <a:pt x="433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3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4" name="Google Shape;3964;p26"/>
          <p:cNvSpPr/>
          <p:nvPr/>
        </p:nvSpPr>
        <p:spPr>
          <a:xfrm>
            <a:off x="2269586" y="802844"/>
            <a:ext cx="19091" cy="31944"/>
          </a:xfrm>
          <a:custGeom>
            <a:avLst/>
            <a:gdLst/>
            <a:ahLst/>
            <a:cxnLst/>
            <a:rect l="l" t="t" r="r" b="b"/>
            <a:pathLst>
              <a:path w="612" h="1024" extrusionOk="0">
                <a:moveTo>
                  <a:pt x="341" y="1"/>
                </a:moveTo>
                <a:cubicBezTo>
                  <a:pt x="301" y="1"/>
                  <a:pt x="263" y="15"/>
                  <a:pt x="239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09" y="1008"/>
                  <a:pt x="257" y="1023"/>
                  <a:pt x="306" y="1023"/>
                </a:cubicBezTo>
                <a:cubicBezTo>
                  <a:pt x="354" y="1023"/>
                  <a:pt x="403" y="1008"/>
                  <a:pt x="432" y="979"/>
                </a:cubicBezTo>
                <a:cubicBezTo>
                  <a:pt x="552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2" y="293"/>
                  <a:pt x="552" y="159"/>
                  <a:pt x="492" y="100"/>
                </a:cubicBezTo>
                <a:cubicBezTo>
                  <a:pt x="457" y="30"/>
                  <a:pt x="397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5" name="Google Shape;3965;p26"/>
          <p:cNvSpPr/>
          <p:nvPr/>
        </p:nvSpPr>
        <p:spPr>
          <a:xfrm>
            <a:off x="2321619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4" y="1"/>
                  <a:pt x="195" y="1"/>
                  <a:pt x="120" y="75"/>
                </a:cubicBezTo>
                <a:cubicBezTo>
                  <a:pt x="61" y="195"/>
                  <a:pt x="61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5" y="1491"/>
                  <a:pt x="195" y="1491"/>
                  <a:pt x="195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67" y="1252"/>
                  <a:pt x="567" y="999"/>
                  <a:pt x="627" y="746"/>
                </a:cubicBezTo>
                <a:cubicBezTo>
                  <a:pt x="567" y="686"/>
                  <a:pt x="567" y="567"/>
                  <a:pt x="567" y="448"/>
                </a:cubicBezTo>
                <a:cubicBezTo>
                  <a:pt x="567" y="314"/>
                  <a:pt x="493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6" name="Google Shape;3966;p26"/>
          <p:cNvSpPr/>
          <p:nvPr/>
        </p:nvSpPr>
        <p:spPr>
          <a:xfrm>
            <a:off x="2369972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314" y="1"/>
                </a:moveTo>
                <a:cubicBezTo>
                  <a:pt x="265" y="1"/>
                  <a:pt x="230" y="33"/>
                  <a:pt x="194" y="113"/>
                </a:cubicBezTo>
                <a:cubicBezTo>
                  <a:pt x="134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34" y="1231"/>
                </a:lnTo>
                <a:cubicBezTo>
                  <a:pt x="164" y="1260"/>
                  <a:pt x="209" y="1275"/>
                  <a:pt x="254" y="1275"/>
                </a:cubicBezTo>
                <a:cubicBezTo>
                  <a:pt x="298" y="1275"/>
                  <a:pt x="343" y="1260"/>
                  <a:pt x="373" y="1231"/>
                </a:cubicBezTo>
                <a:cubicBezTo>
                  <a:pt x="507" y="1037"/>
                  <a:pt x="566" y="858"/>
                  <a:pt x="626" y="664"/>
                </a:cubicBezTo>
                <a:cubicBezTo>
                  <a:pt x="626" y="545"/>
                  <a:pt x="626" y="486"/>
                  <a:pt x="566" y="352"/>
                </a:cubicBezTo>
                <a:cubicBezTo>
                  <a:pt x="566" y="292"/>
                  <a:pt x="507" y="173"/>
                  <a:pt x="432" y="113"/>
                </a:cubicBezTo>
                <a:lnTo>
                  <a:pt x="432" y="39"/>
                </a:lnTo>
                <a:cubicBezTo>
                  <a:pt x="385" y="15"/>
                  <a:pt x="347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7" name="Google Shape;3967;p26"/>
          <p:cNvSpPr/>
          <p:nvPr/>
        </p:nvSpPr>
        <p:spPr>
          <a:xfrm>
            <a:off x="2389469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9" y="1"/>
                  <a:pt x="289" y="8"/>
                  <a:pt x="254" y="25"/>
                </a:cubicBezTo>
                <a:cubicBezTo>
                  <a:pt x="180" y="159"/>
                  <a:pt x="120" y="219"/>
                  <a:pt x="61" y="338"/>
                </a:cubicBezTo>
                <a:cubicBezTo>
                  <a:pt x="61" y="398"/>
                  <a:pt x="61" y="532"/>
                  <a:pt x="1" y="651"/>
                </a:cubicBezTo>
                <a:cubicBezTo>
                  <a:pt x="1" y="830"/>
                  <a:pt x="61" y="1023"/>
                  <a:pt x="180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3" y="1202"/>
                </a:cubicBezTo>
                <a:lnTo>
                  <a:pt x="493" y="1143"/>
                </a:lnTo>
                <a:cubicBezTo>
                  <a:pt x="552" y="964"/>
                  <a:pt x="627" y="830"/>
                  <a:pt x="627" y="651"/>
                </a:cubicBezTo>
                <a:lnTo>
                  <a:pt x="627" y="398"/>
                </a:lnTo>
                <a:cubicBezTo>
                  <a:pt x="627" y="338"/>
                  <a:pt x="627" y="219"/>
                  <a:pt x="552" y="159"/>
                </a:cubicBezTo>
                <a:lnTo>
                  <a:pt x="493" y="85"/>
                </a:lnTo>
                <a:cubicBezTo>
                  <a:pt x="450" y="43"/>
                  <a:pt x="408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8" name="Google Shape;3968;p26"/>
          <p:cNvSpPr/>
          <p:nvPr/>
        </p:nvSpPr>
        <p:spPr>
          <a:xfrm>
            <a:off x="2325363" y="854253"/>
            <a:ext cx="19528" cy="25018"/>
          </a:xfrm>
          <a:custGeom>
            <a:avLst/>
            <a:gdLst/>
            <a:ahLst/>
            <a:cxnLst/>
            <a:rect l="l" t="t" r="r" b="b"/>
            <a:pathLst>
              <a:path w="626" h="802" extrusionOk="0">
                <a:moveTo>
                  <a:pt x="253" y="1"/>
                </a:moveTo>
                <a:cubicBezTo>
                  <a:pt x="194" y="75"/>
                  <a:pt x="134" y="135"/>
                  <a:pt x="75" y="195"/>
                </a:cubicBezTo>
                <a:cubicBezTo>
                  <a:pt x="75" y="254"/>
                  <a:pt x="75" y="314"/>
                  <a:pt x="0" y="373"/>
                </a:cubicBezTo>
                <a:cubicBezTo>
                  <a:pt x="0" y="507"/>
                  <a:pt x="75" y="627"/>
                  <a:pt x="194" y="746"/>
                </a:cubicBezTo>
                <a:cubicBezTo>
                  <a:pt x="224" y="783"/>
                  <a:pt x="268" y="802"/>
                  <a:pt x="322" y="802"/>
                </a:cubicBezTo>
                <a:cubicBezTo>
                  <a:pt x="376" y="802"/>
                  <a:pt x="440" y="783"/>
                  <a:pt x="507" y="746"/>
                </a:cubicBezTo>
                <a:lnTo>
                  <a:pt x="507" y="686"/>
                </a:lnTo>
                <a:cubicBezTo>
                  <a:pt x="626" y="627"/>
                  <a:pt x="626" y="507"/>
                  <a:pt x="626" y="448"/>
                </a:cubicBezTo>
                <a:lnTo>
                  <a:pt x="626" y="254"/>
                </a:lnTo>
                <a:cubicBezTo>
                  <a:pt x="626" y="195"/>
                  <a:pt x="566" y="135"/>
                  <a:pt x="507" y="75"/>
                </a:cubicBezTo>
                <a:cubicBezTo>
                  <a:pt x="447" y="1"/>
                  <a:pt x="313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9" name="Google Shape;3969;p26"/>
          <p:cNvSpPr/>
          <p:nvPr/>
        </p:nvSpPr>
        <p:spPr>
          <a:xfrm>
            <a:off x="2215213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1" y="1"/>
                </a:moveTo>
                <a:cubicBezTo>
                  <a:pt x="265" y="1"/>
                  <a:pt x="216" y="15"/>
                  <a:pt x="179" y="45"/>
                </a:cubicBezTo>
                <a:cubicBezTo>
                  <a:pt x="120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46" y="641"/>
                  <a:pt x="310" y="656"/>
                  <a:pt x="364" y="656"/>
                </a:cubicBezTo>
                <a:cubicBezTo>
                  <a:pt x="418" y="656"/>
                  <a:pt x="462" y="641"/>
                  <a:pt x="492" y="611"/>
                </a:cubicBezTo>
                <a:cubicBezTo>
                  <a:pt x="626" y="477"/>
                  <a:pt x="626" y="418"/>
                  <a:pt x="626" y="299"/>
                </a:cubicBezTo>
                <a:cubicBezTo>
                  <a:pt x="626" y="299"/>
                  <a:pt x="626" y="239"/>
                  <a:pt x="552" y="164"/>
                </a:cubicBezTo>
                <a:cubicBezTo>
                  <a:pt x="552" y="105"/>
                  <a:pt x="492" y="105"/>
                  <a:pt x="432" y="45"/>
                </a:cubicBezTo>
                <a:cubicBezTo>
                  <a:pt x="403" y="15"/>
                  <a:pt x="358" y="1"/>
                  <a:pt x="3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70" name="Google Shape;3970;p26"/>
          <p:cNvSpPr/>
          <p:nvPr/>
        </p:nvSpPr>
        <p:spPr>
          <a:xfrm>
            <a:off x="2807731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376" y="1"/>
                </a:moveTo>
                <a:cubicBezTo>
                  <a:pt x="343" y="1"/>
                  <a:pt x="303" y="15"/>
                  <a:pt x="254" y="40"/>
                </a:cubicBezTo>
                <a:cubicBezTo>
                  <a:pt x="180" y="99"/>
                  <a:pt x="120" y="159"/>
                  <a:pt x="60" y="219"/>
                </a:cubicBezTo>
                <a:cubicBezTo>
                  <a:pt x="1" y="278"/>
                  <a:pt x="1" y="412"/>
                  <a:pt x="1" y="472"/>
                </a:cubicBezTo>
                <a:cubicBezTo>
                  <a:pt x="1" y="651"/>
                  <a:pt x="1" y="844"/>
                  <a:pt x="120" y="964"/>
                </a:cubicBezTo>
                <a:cubicBezTo>
                  <a:pt x="187" y="993"/>
                  <a:pt x="235" y="1008"/>
                  <a:pt x="275" y="1008"/>
                </a:cubicBezTo>
                <a:cubicBezTo>
                  <a:pt x="314" y="1008"/>
                  <a:pt x="343" y="993"/>
                  <a:pt x="373" y="964"/>
                </a:cubicBezTo>
                <a:lnTo>
                  <a:pt x="433" y="964"/>
                </a:lnTo>
                <a:cubicBezTo>
                  <a:pt x="492" y="844"/>
                  <a:pt x="552" y="651"/>
                  <a:pt x="552" y="531"/>
                </a:cubicBezTo>
                <a:cubicBezTo>
                  <a:pt x="626" y="472"/>
                  <a:pt x="626" y="412"/>
                  <a:pt x="626" y="353"/>
                </a:cubicBezTo>
                <a:cubicBezTo>
                  <a:pt x="552" y="278"/>
                  <a:pt x="552" y="219"/>
                  <a:pt x="552" y="99"/>
                </a:cubicBezTo>
                <a:lnTo>
                  <a:pt x="492" y="99"/>
                </a:lnTo>
                <a:cubicBezTo>
                  <a:pt x="458" y="30"/>
                  <a:pt x="423" y="1"/>
                  <a:pt x="37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71" name="Google Shape;3971;p26"/>
          <p:cNvSpPr/>
          <p:nvPr/>
        </p:nvSpPr>
        <p:spPr>
          <a:xfrm>
            <a:off x="2848160" y="741047"/>
            <a:ext cx="17688" cy="37964"/>
          </a:xfrm>
          <a:custGeom>
            <a:avLst/>
            <a:gdLst/>
            <a:ahLst/>
            <a:cxnLst/>
            <a:rect l="l" t="t" r="r" b="b"/>
            <a:pathLst>
              <a:path w="567" h="1217" extrusionOk="0">
                <a:moveTo>
                  <a:pt x="317" y="0"/>
                </a:moveTo>
                <a:cubicBezTo>
                  <a:pt x="283" y="0"/>
                  <a:pt x="244" y="15"/>
                  <a:pt x="195" y="40"/>
                </a:cubicBezTo>
                <a:cubicBezTo>
                  <a:pt x="135" y="159"/>
                  <a:pt x="75" y="218"/>
                  <a:pt x="75" y="278"/>
                </a:cubicBezTo>
                <a:cubicBezTo>
                  <a:pt x="1" y="412"/>
                  <a:pt x="1" y="472"/>
                  <a:pt x="1" y="591"/>
                </a:cubicBezTo>
                <a:cubicBezTo>
                  <a:pt x="1" y="784"/>
                  <a:pt x="1" y="963"/>
                  <a:pt x="135" y="1157"/>
                </a:cubicBezTo>
                <a:lnTo>
                  <a:pt x="195" y="1217"/>
                </a:lnTo>
                <a:cubicBezTo>
                  <a:pt x="254" y="1217"/>
                  <a:pt x="373" y="1217"/>
                  <a:pt x="448" y="1157"/>
                </a:cubicBezTo>
                <a:cubicBezTo>
                  <a:pt x="567" y="963"/>
                  <a:pt x="567" y="784"/>
                  <a:pt x="567" y="650"/>
                </a:cubicBezTo>
                <a:lnTo>
                  <a:pt x="567" y="412"/>
                </a:lnTo>
                <a:cubicBezTo>
                  <a:pt x="567" y="278"/>
                  <a:pt x="567" y="218"/>
                  <a:pt x="507" y="99"/>
                </a:cubicBezTo>
                <a:lnTo>
                  <a:pt x="448" y="99"/>
                </a:lnTo>
                <a:cubicBezTo>
                  <a:pt x="404" y="29"/>
                  <a:pt x="366" y="0"/>
                  <a:pt x="31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72" name="Google Shape;3972;p26"/>
          <p:cNvSpPr/>
          <p:nvPr/>
        </p:nvSpPr>
        <p:spPr>
          <a:xfrm>
            <a:off x="2900692" y="696438"/>
            <a:ext cx="19528" cy="37496"/>
          </a:xfrm>
          <a:custGeom>
            <a:avLst/>
            <a:gdLst/>
            <a:ahLst/>
            <a:cxnLst/>
            <a:rect l="l" t="t" r="r" b="b"/>
            <a:pathLst>
              <a:path w="626" h="1202" extrusionOk="0">
                <a:moveTo>
                  <a:pt x="271" y="0"/>
                </a:moveTo>
                <a:cubicBezTo>
                  <a:pt x="215" y="0"/>
                  <a:pt x="154" y="29"/>
                  <a:pt x="119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60" y="963"/>
                  <a:pt x="179" y="1157"/>
                </a:cubicBezTo>
                <a:cubicBezTo>
                  <a:pt x="246" y="1187"/>
                  <a:pt x="295" y="1201"/>
                  <a:pt x="334" y="1201"/>
                </a:cubicBezTo>
                <a:cubicBezTo>
                  <a:pt x="373" y="1201"/>
                  <a:pt x="403" y="1187"/>
                  <a:pt x="432" y="1157"/>
                </a:cubicBezTo>
                <a:cubicBezTo>
                  <a:pt x="552" y="963"/>
                  <a:pt x="552" y="784"/>
                  <a:pt x="626" y="591"/>
                </a:cubicBezTo>
                <a:cubicBezTo>
                  <a:pt x="552" y="531"/>
                  <a:pt x="552" y="412"/>
                  <a:pt x="552" y="352"/>
                </a:cubicBez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73" name="Google Shape;3973;p26"/>
          <p:cNvSpPr/>
          <p:nvPr/>
        </p:nvSpPr>
        <p:spPr>
          <a:xfrm>
            <a:off x="2896980" y="802844"/>
            <a:ext cx="19060" cy="31944"/>
          </a:xfrm>
          <a:custGeom>
            <a:avLst/>
            <a:gdLst/>
            <a:ahLst/>
            <a:cxnLst/>
            <a:rect l="l" t="t" r="r" b="b"/>
            <a:pathLst>
              <a:path w="611" h="1024" extrusionOk="0">
                <a:moveTo>
                  <a:pt x="340" y="1"/>
                </a:moveTo>
                <a:cubicBezTo>
                  <a:pt x="301" y="1"/>
                  <a:pt x="263" y="15"/>
                  <a:pt x="238" y="40"/>
                </a:cubicBezTo>
                <a:cubicBezTo>
                  <a:pt x="119" y="100"/>
                  <a:pt x="119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8" y="1008"/>
                  <a:pt x="287" y="1023"/>
                  <a:pt x="328" y="1023"/>
                </a:cubicBezTo>
                <a:cubicBezTo>
                  <a:pt x="369" y="1023"/>
                  <a:pt x="402" y="1008"/>
                  <a:pt x="432" y="979"/>
                </a:cubicBezTo>
                <a:cubicBezTo>
                  <a:pt x="551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1" y="293"/>
                  <a:pt x="551" y="159"/>
                  <a:pt x="492" y="100"/>
                </a:cubicBezTo>
                <a:cubicBezTo>
                  <a:pt x="457" y="30"/>
                  <a:pt x="396" y="1"/>
                  <a:pt x="340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74" name="Google Shape;3974;p26"/>
          <p:cNvSpPr/>
          <p:nvPr/>
        </p:nvSpPr>
        <p:spPr>
          <a:xfrm>
            <a:off x="2949013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3" y="1"/>
                  <a:pt x="194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4" y="1491"/>
                  <a:pt x="194" y="1491"/>
                  <a:pt x="254" y="1565"/>
                </a:cubicBezTo>
                <a:cubicBezTo>
                  <a:pt x="313" y="1565"/>
                  <a:pt x="373" y="1565"/>
                  <a:pt x="433" y="1431"/>
                </a:cubicBezTo>
                <a:cubicBezTo>
                  <a:pt x="567" y="1252"/>
                  <a:pt x="626" y="999"/>
                  <a:pt x="626" y="746"/>
                </a:cubicBezTo>
                <a:cubicBezTo>
                  <a:pt x="626" y="686"/>
                  <a:pt x="567" y="567"/>
                  <a:pt x="567" y="448"/>
                </a:cubicBezTo>
                <a:cubicBezTo>
                  <a:pt x="567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75" name="Google Shape;3975;p26"/>
          <p:cNvSpPr/>
          <p:nvPr/>
        </p:nvSpPr>
        <p:spPr>
          <a:xfrm>
            <a:off x="2997334" y="690417"/>
            <a:ext cx="19559" cy="39805"/>
          </a:xfrm>
          <a:custGeom>
            <a:avLst/>
            <a:gdLst/>
            <a:ahLst/>
            <a:cxnLst/>
            <a:rect l="l" t="t" r="r" b="b"/>
            <a:pathLst>
              <a:path w="627" h="1276" extrusionOk="0">
                <a:moveTo>
                  <a:pt x="315" y="1"/>
                </a:moveTo>
                <a:cubicBezTo>
                  <a:pt x="266" y="1"/>
                  <a:pt x="230" y="33"/>
                  <a:pt x="195" y="113"/>
                </a:cubicBezTo>
                <a:cubicBezTo>
                  <a:pt x="135" y="173"/>
                  <a:pt x="61" y="292"/>
                  <a:pt x="61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1" y="1156"/>
                </a:cubicBezTo>
                <a:lnTo>
                  <a:pt x="135" y="1231"/>
                </a:lnTo>
                <a:cubicBezTo>
                  <a:pt x="165" y="1260"/>
                  <a:pt x="210" y="1275"/>
                  <a:pt x="254" y="1275"/>
                </a:cubicBezTo>
                <a:cubicBezTo>
                  <a:pt x="299" y="1275"/>
                  <a:pt x="344" y="1260"/>
                  <a:pt x="373" y="1231"/>
                </a:cubicBezTo>
                <a:cubicBezTo>
                  <a:pt x="508" y="1037"/>
                  <a:pt x="567" y="858"/>
                  <a:pt x="627" y="664"/>
                </a:cubicBezTo>
                <a:cubicBezTo>
                  <a:pt x="627" y="545"/>
                  <a:pt x="627" y="486"/>
                  <a:pt x="567" y="352"/>
                </a:cubicBezTo>
                <a:cubicBezTo>
                  <a:pt x="567" y="292"/>
                  <a:pt x="508" y="173"/>
                  <a:pt x="433" y="113"/>
                </a:cubicBezTo>
                <a:lnTo>
                  <a:pt x="433" y="39"/>
                </a:lnTo>
                <a:cubicBezTo>
                  <a:pt x="385" y="15"/>
                  <a:pt x="347" y="1"/>
                  <a:pt x="3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76" name="Google Shape;3976;p26"/>
          <p:cNvSpPr/>
          <p:nvPr/>
        </p:nvSpPr>
        <p:spPr>
          <a:xfrm>
            <a:off x="3016862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66" y="1"/>
                </a:moveTo>
                <a:cubicBezTo>
                  <a:pt x="348" y="1"/>
                  <a:pt x="331" y="8"/>
                  <a:pt x="314" y="25"/>
                </a:cubicBezTo>
                <a:cubicBezTo>
                  <a:pt x="179" y="159"/>
                  <a:pt x="120" y="219"/>
                  <a:pt x="120" y="338"/>
                </a:cubicBezTo>
                <a:cubicBezTo>
                  <a:pt x="60" y="398"/>
                  <a:pt x="60" y="532"/>
                  <a:pt x="60" y="651"/>
                </a:cubicBezTo>
                <a:cubicBezTo>
                  <a:pt x="1" y="830"/>
                  <a:pt x="60" y="1023"/>
                  <a:pt x="179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626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52" y="159"/>
                </a:cubicBezTo>
                <a:lnTo>
                  <a:pt x="492" y="85"/>
                </a:lnTo>
                <a:cubicBezTo>
                  <a:pt x="450" y="43"/>
                  <a:pt x="408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77" name="Google Shape;3977;p26"/>
          <p:cNvSpPr/>
          <p:nvPr/>
        </p:nvSpPr>
        <p:spPr>
          <a:xfrm>
            <a:off x="2955065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19" y="75"/>
                  <a:pt x="60" y="135"/>
                  <a:pt x="0" y="195"/>
                </a:cubicBezTo>
                <a:lnTo>
                  <a:pt x="0" y="373"/>
                </a:lnTo>
                <a:cubicBezTo>
                  <a:pt x="0" y="507"/>
                  <a:pt x="0" y="627"/>
                  <a:pt x="119" y="746"/>
                </a:cubicBezTo>
                <a:cubicBezTo>
                  <a:pt x="179" y="783"/>
                  <a:pt x="242" y="802"/>
                  <a:pt x="298" y="802"/>
                </a:cubicBezTo>
                <a:cubicBezTo>
                  <a:pt x="354" y="802"/>
                  <a:pt x="403" y="783"/>
                  <a:pt x="432" y="746"/>
                </a:cubicBezTo>
                <a:lnTo>
                  <a:pt x="432" y="686"/>
                </a:lnTo>
                <a:cubicBezTo>
                  <a:pt x="552" y="627"/>
                  <a:pt x="552" y="507"/>
                  <a:pt x="552" y="448"/>
                </a:cubicBezTo>
                <a:lnTo>
                  <a:pt x="552" y="254"/>
                </a:lnTo>
                <a:cubicBezTo>
                  <a:pt x="552" y="195"/>
                  <a:pt x="492" y="135"/>
                  <a:pt x="432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78" name="Google Shape;3978;p26"/>
          <p:cNvSpPr/>
          <p:nvPr/>
        </p:nvSpPr>
        <p:spPr>
          <a:xfrm>
            <a:off x="2844448" y="837533"/>
            <a:ext cx="17688" cy="20495"/>
          </a:xfrm>
          <a:custGeom>
            <a:avLst/>
            <a:gdLst/>
            <a:ahLst/>
            <a:cxnLst/>
            <a:rect l="l" t="t" r="r" b="b"/>
            <a:pathLst>
              <a:path w="567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0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20" y="611"/>
                </a:cubicBezTo>
                <a:cubicBezTo>
                  <a:pt x="187" y="641"/>
                  <a:pt x="250" y="656"/>
                  <a:pt x="304" y="656"/>
                </a:cubicBezTo>
                <a:cubicBezTo>
                  <a:pt x="358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2" y="105"/>
                  <a:pt x="492" y="105"/>
                  <a:pt x="373" y="45"/>
                </a:cubicBezTo>
                <a:cubicBezTo>
                  <a:pt x="343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79" name="Google Shape;3979;p26"/>
          <p:cNvSpPr/>
          <p:nvPr/>
        </p:nvSpPr>
        <p:spPr>
          <a:xfrm>
            <a:off x="4050883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394" y="1"/>
                </a:moveTo>
                <a:cubicBezTo>
                  <a:pt x="353" y="1"/>
                  <a:pt x="303" y="15"/>
                  <a:pt x="254" y="40"/>
                </a:cubicBezTo>
                <a:cubicBezTo>
                  <a:pt x="180" y="99"/>
                  <a:pt x="120" y="159"/>
                  <a:pt x="60" y="219"/>
                </a:cubicBezTo>
                <a:cubicBezTo>
                  <a:pt x="1" y="278"/>
                  <a:pt x="1" y="412"/>
                  <a:pt x="1" y="472"/>
                </a:cubicBezTo>
                <a:cubicBezTo>
                  <a:pt x="1" y="651"/>
                  <a:pt x="1" y="844"/>
                  <a:pt x="120" y="964"/>
                </a:cubicBezTo>
                <a:cubicBezTo>
                  <a:pt x="187" y="993"/>
                  <a:pt x="235" y="1008"/>
                  <a:pt x="274" y="1008"/>
                </a:cubicBezTo>
                <a:cubicBezTo>
                  <a:pt x="314" y="1008"/>
                  <a:pt x="343" y="993"/>
                  <a:pt x="373" y="964"/>
                </a:cubicBezTo>
                <a:lnTo>
                  <a:pt x="433" y="964"/>
                </a:lnTo>
                <a:cubicBezTo>
                  <a:pt x="492" y="844"/>
                  <a:pt x="552" y="651"/>
                  <a:pt x="552" y="531"/>
                </a:cubicBezTo>
                <a:cubicBezTo>
                  <a:pt x="626" y="472"/>
                  <a:pt x="626" y="412"/>
                  <a:pt x="626" y="353"/>
                </a:cubicBezTo>
                <a:cubicBezTo>
                  <a:pt x="552" y="278"/>
                  <a:pt x="552" y="219"/>
                  <a:pt x="552" y="99"/>
                </a:cubicBezTo>
                <a:lnTo>
                  <a:pt x="492" y="99"/>
                </a:lnTo>
                <a:cubicBezTo>
                  <a:pt x="492" y="30"/>
                  <a:pt x="451" y="1"/>
                  <a:pt x="39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0" name="Google Shape;3980;p26"/>
          <p:cNvSpPr/>
          <p:nvPr/>
        </p:nvSpPr>
        <p:spPr>
          <a:xfrm>
            <a:off x="4091312" y="741047"/>
            <a:ext cx="17688" cy="37964"/>
          </a:xfrm>
          <a:custGeom>
            <a:avLst/>
            <a:gdLst/>
            <a:ahLst/>
            <a:cxnLst/>
            <a:rect l="l" t="t" r="r" b="b"/>
            <a:pathLst>
              <a:path w="567" h="1217" extrusionOk="0">
                <a:moveTo>
                  <a:pt x="321" y="0"/>
                </a:moveTo>
                <a:cubicBezTo>
                  <a:pt x="283" y="0"/>
                  <a:pt x="244" y="15"/>
                  <a:pt x="195" y="40"/>
                </a:cubicBezTo>
                <a:cubicBezTo>
                  <a:pt x="135" y="159"/>
                  <a:pt x="75" y="218"/>
                  <a:pt x="75" y="278"/>
                </a:cubicBezTo>
                <a:cubicBezTo>
                  <a:pt x="1" y="412"/>
                  <a:pt x="1" y="472"/>
                  <a:pt x="1" y="591"/>
                </a:cubicBezTo>
                <a:cubicBezTo>
                  <a:pt x="1" y="784"/>
                  <a:pt x="1" y="963"/>
                  <a:pt x="135" y="1157"/>
                </a:cubicBezTo>
                <a:lnTo>
                  <a:pt x="195" y="1217"/>
                </a:lnTo>
                <a:cubicBezTo>
                  <a:pt x="254" y="1217"/>
                  <a:pt x="373" y="1217"/>
                  <a:pt x="448" y="1157"/>
                </a:cubicBezTo>
                <a:cubicBezTo>
                  <a:pt x="567" y="963"/>
                  <a:pt x="567" y="784"/>
                  <a:pt x="567" y="650"/>
                </a:cubicBezTo>
                <a:lnTo>
                  <a:pt x="567" y="412"/>
                </a:lnTo>
                <a:cubicBezTo>
                  <a:pt x="567" y="278"/>
                  <a:pt x="567" y="218"/>
                  <a:pt x="507" y="99"/>
                </a:cubicBezTo>
                <a:cubicBezTo>
                  <a:pt x="429" y="29"/>
                  <a:pt x="376" y="0"/>
                  <a:pt x="32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1" name="Google Shape;3981;p26"/>
          <p:cNvSpPr/>
          <p:nvPr/>
        </p:nvSpPr>
        <p:spPr>
          <a:xfrm>
            <a:off x="4143844" y="696438"/>
            <a:ext cx="19528" cy="37496"/>
          </a:xfrm>
          <a:custGeom>
            <a:avLst/>
            <a:gdLst/>
            <a:ahLst/>
            <a:cxnLst/>
            <a:rect l="l" t="t" r="r" b="b"/>
            <a:pathLst>
              <a:path w="626" h="1202" extrusionOk="0">
                <a:moveTo>
                  <a:pt x="271" y="0"/>
                </a:moveTo>
                <a:cubicBezTo>
                  <a:pt x="215" y="0"/>
                  <a:pt x="154" y="29"/>
                  <a:pt x="119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60" y="963"/>
                  <a:pt x="179" y="1157"/>
                </a:cubicBezTo>
                <a:cubicBezTo>
                  <a:pt x="246" y="1187"/>
                  <a:pt x="294" y="1201"/>
                  <a:pt x="334" y="1201"/>
                </a:cubicBezTo>
                <a:cubicBezTo>
                  <a:pt x="373" y="1201"/>
                  <a:pt x="403" y="1187"/>
                  <a:pt x="432" y="1157"/>
                </a:cubicBezTo>
                <a:cubicBezTo>
                  <a:pt x="551" y="963"/>
                  <a:pt x="626" y="784"/>
                  <a:pt x="626" y="591"/>
                </a:cubicBezTo>
                <a:cubicBezTo>
                  <a:pt x="626" y="531"/>
                  <a:pt x="551" y="412"/>
                  <a:pt x="551" y="352"/>
                </a:cubicBez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2" name="Google Shape;3982;p26"/>
          <p:cNvSpPr/>
          <p:nvPr/>
        </p:nvSpPr>
        <p:spPr>
          <a:xfrm>
            <a:off x="4140132" y="802844"/>
            <a:ext cx="19060" cy="31944"/>
          </a:xfrm>
          <a:custGeom>
            <a:avLst/>
            <a:gdLst/>
            <a:ahLst/>
            <a:cxnLst/>
            <a:rect l="l" t="t" r="r" b="b"/>
            <a:pathLst>
              <a:path w="611" h="1024" extrusionOk="0">
                <a:moveTo>
                  <a:pt x="340" y="1"/>
                </a:moveTo>
                <a:cubicBezTo>
                  <a:pt x="301" y="1"/>
                  <a:pt x="263" y="15"/>
                  <a:pt x="238" y="40"/>
                </a:cubicBezTo>
                <a:cubicBezTo>
                  <a:pt x="119" y="100"/>
                  <a:pt x="119" y="159"/>
                  <a:pt x="60" y="293"/>
                </a:cubicBezTo>
                <a:cubicBezTo>
                  <a:pt x="6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8" y="1008"/>
                  <a:pt x="287" y="1023"/>
                  <a:pt x="328" y="1023"/>
                </a:cubicBezTo>
                <a:cubicBezTo>
                  <a:pt x="369" y="1023"/>
                  <a:pt x="402" y="1008"/>
                  <a:pt x="432" y="979"/>
                </a:cubicBezTo>
                <a:lnTo>
                  <a:pt x="492" y="979"/>
                </a:lnTo>
                <a:cubicBezTo>
                  <a:pt x="551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1" y="293"/>
                  <a:pt x="551" y="159"/>
                  <a:pt x="492" y="100"/>
                </a:cubicBezTo>
                <a:cubicBezTo>
                  <a:pt x="457" y="30"/>
                  <a:pt x="396" y="1"/>
                  <a:pt x="340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3" name="Google Shape;3983;p26"/>
          <p:cNvSpPr/>
          <p:nvPr/>
        </p:nvSpPr>
        <p:spPr>
          <a:xfrm>
            <a:off x="4192165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3" y="1"/>
                  <a:pt x="194" y="1"/>
                  <a:pt x="120" y="75"/>
                </a:cubicBezTo>
                <a:cubicBezTo>
                  <a:pt x="60" y="195"/>
                  <a:pt x="60" y="314"/>
                  <a:pt x="60" y="448"/>
                </a:cubicBezTo>
                <a:cubicBezTo>
                  <a:pt x="1" y="567"/>
                  <a:pt x="1" y="686"/>
                  <a:pt x="1" y="746"/>
                </a:cubicBezTo>
                <a:cubicBezTo>
                  <a:pt x="1" y="999"/>
                  <a:pt x="60" y="1252"/>
                  <a:pt x="194" y="1491"/>
                </a:cubicBezTo>
                <a:lnTo>
                  <a:pt x="254" y="1565"/>
                </a:lnTo>
                <a:cubicBezTo>
                  <a:pt x="313" y="1565"/>
                  <a:pt x="373" y="1565"/>
                  <a:pt x="433" y="1431"/>
                </a:cubicBezTo>
                <a:cubicBezTo>
                  <a:pt x="567" y="1252"/>
                  <a:pt x="626" y="999"/>
                  <a:pt x="626" y="746"/>
                </a:cubicBezTo>
                <a:cubicBezTo>
                  <a:pt x="626" y="686"/>
                  <a:pt x="626" y="567"/>
                  <a:pt x="567" y="448"/>
                </a:cubicBezTo>
                <a:cubicBezTo>
                  <a:pt x="567" y="314"/>
                  <a:pt x="492" y="195"/>
                  <a:pt x="433" y="75"/>
                </a:cubicBezTo>
                <a:lnTo>
                  <a:pt x="37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4" name="Google Shape;3984;p26"/>
          <p:cNvSpPr/>
          <p:nvPr/>
        </p:nvSpPr>
        <p:spPr>
          <a:xfrm>
            <a:off x="4240486" y="690417"/>
            <a:ext cx="19559" cy="39805"/>
          </a:xfrm>
          <a:custGeom>
            <a:avLst/>
            <a:gdLst/>
            <a:ahLst/>
            <a:cxnLst/>
            <a:rect l="l" t="t" r="r" b="b"/>
            <a:pathLst>
              <a:path w="627" h="1276" extrusionOk="0">
                <a:moveTo>
                  <a:pt x="341" y="1"/>
                </a:moveTo>
                <a:cubicBezTo>
                  <a:pt x="288" y="1"/>
                  <a:pt x="230" y="33"/>
                  <a:pt x="195" y="113"/>
                </a:cubicBezTo>
                <a:cubicBezTo>
                  <a:pt x="135" y="173"/>
                  <a:pt x="61" y="292"/>
                  <a:pt x="61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1" y="1156"/>
                </a:cubicBezTo>
                <a:lnTo>
                  <a:pt x="135" y="1231"/>
                </a:lnTo>
                <a:cubicBezTo>
                  <a:pt x="165" y="1260"/>
                  <a:pt x="210" y="1275"/>
                  <a:pt x="254" y="1275"/>
                </a:cubicBezTo>
                <a:cubicBezTo>
                  <a:pt x="299" y="1275"/>
                  <a:pt x="344" y="1260"/>
                  <a:pt x="373" y="1231"/>
                </a:cubicBezTo>
                <a:cubicBezTo>
                  <a:pt x="507" y="1037"/>
                  <a:pt x="567" y="858"/>
                  <a:pt x="627" y="664"/>
                </a:cubicBezTo>
                <a:cubicBezTo>
                  <a:pt x="627" y="545"/>
                  <a:pt x="627" y="486"/>
                  <a:pt x="567" y="352"/>
                </a:cubicBezTo>
                <a:cubicBezTo>
                  <a:pt x="567" y="292"/>
                  <a:pt x="567" y="173"/>
                  <a:pt x="433" y="113"/>
                </a:cubicBezTo>
                <a:lnTo>
                  <a:pt x="433" y="39"/>
                </a:lnTo>
                <a:cubicBezTo>
                  <a:pt x="409" y="15"/>
                  <a:pt x="376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5" name="Google Shape;3985;p26"/>
          <p:cNvSpPr/>
          <p:nvPr/>
        </p:nvSpPr>
        <p:spPr>
          <a:xfrm>
            <a:off x="4260014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78" y="1"/>
                </a:moveTo>
                <a:cubicBezTo>
                  <a:pt x="354" y="1"/>
                  <a:pt x="331" y="8"/>
                  <a:pt x="314" y="25"/>
                </a:cubicBezTo>
                <a:cubicBezTo>
                  <a:pt x="179" y="159"/>
                  <a:pt x="120" y="219"/>
                  <a:pt x="120" y="338"/>
                </a:cubicBezTo>
                <a:cubicBezTo>
                  <a:pt x="60" y="398"/>
                  <a:pt x="60" y="532"/>
                  <a:pt x="60" y="651"/>
                </a:cubicBezTo>
                <a:cubicBezTo>
                  <a:pt x="1" y="830"/>
                  <a:pt x="60" y="1023"/>
                  <a:pt x="179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626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52" y="159"/>
                </a:cubicBezTo>
                <a:lnTo>
                  <a:pt x="552" y="85"/>
                </a:lnTo>
                <a:cubicBezTo>
                  <a:pt x="510" y="43"/>
                  <a:pt x="438" y="1"/>
                  <a:pt x="37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6" name="Google Shape;3986;p26"/>
          <p:cNvSpPr/>
          <p:nvPr/>
        </p:nvSpPr>
        <p:spPr>
          <a:xfrm>
            <a:off x="4198217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19" y="75"/>
                  <a:pt x="60" y="135"/>
                  <a:pt x="0" y="195"/>
                </a:cubicBezTo>
                <a:lnTo>
                  <a:pt x="0" y="373"/>
                </a:lnTo>
                <a:cubicBezTo>
                  <a:pt x="0" y="507"/>
                  <a:pt x="0" y="627"/>
                  <a:pt x="119" y="746"/>
                </a:cubicBezTo>
                <a:cubicBezTo>
                  <a:pt x="179" y="783"/>
                  <a:pt x="242" y="802"/>
                  <a:pt x="298" y="802"/>
                </a:cubicBezTo>
                <a:cubicBezTo>
                  <a:pt x="354" y="802"/>
                  <a:pt x="403" y="783"/>
                  <a:pt x="432" y="746"/>
                </a:cubicBezTo>
                <a:lnTo>
                  <a:pt x="432" y="686"/>
                </a:lnTo>
                <a:cubicBezTo>
                  <a:pt x="551" y="627"/>
                  <a:pt x="551" y="507"/>
                  <a:pt x="551" y="448"/>
                </a:cubicBezTo>
                <a:lnTo>
                  <a:pt x="551" y="254"/>
                </a:lnTo>
                <a:cubicBezTo>
                  <a:pt x="551" y="195"/>
                  <a:pt x="492" y="135"/>
                  <a:pt x="432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7" name="Google Shape;3987;p26"/>
          <p:cNvSpPr/>
          <p:nvPr/>
        </p:nvSpPr>
        <p:spPr>
          <a:xfrm>
            <a:off x="4087600" y="837533"/>
            <a:ext cx="17688" cy="20495"/>
          </a:xfrm>
          <a:custGeom>
            <a:avLst/>
            <a:gdLst/>
            <a:ahLst/>
            <a:cxnLst/>
            <a:rect l="l" t="t" r="r" b="b"/>
            <a:pathLst>
              <a:path w="567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0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94" y="611"/>
                </a:cubicBezTo>
                <a:cubicBezTo>
                  <a:pt x="224" y="641"/>
                  <a:pt x="269" y="656"/>
                  <a:pt x="314" y="656"/>
                </a:cubicBezTo>
                <a:cubicBezTo>
                  <a:pt x="358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2" y="105"/>
                  <a:pt x="492" y="105"/>
                  <a:pt x="373" y="45"/>
                </a:cubicBezTo>
                <a:cubicBezTo>
                  <a:pt x="343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8" name="Google Shape;3988;p26"/>
          <p:cNvSpPr/>
          <p:nvPr/>
        </p:nvSpPr>
        <p:spPr>
          <a:xfrm>
            <a:off x="334903" y="316443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9" name="Google Shape;3989;p26"/>
          <p:cNvSpPr/>
          <p:nvPr/>
        </p:nvSpPr>
        <p:spPr>
          <a:xfrm>
            <a:off x="334903" y="2926475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10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10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0" name="Google Shape;3990;p26"/>
          <p:cNvSpPr/>
          <p:nvPr/>
        </p:nvSpPr>
        <p:spPr>
          <a:xfrm>
            <a:off x="334903" y="268808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1" name="Google Shape;3991;p26"/>
          <p:cNvSpPr/>
          <p:nvPr/>
        </p:nvSpPr>
        <p:spPr>
          <a:xfrm>
            <a:off x="334903" y="3881042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2" name="Google Shape;3992;p26"/>
          <p:cNvSpPr/>
          <p:nvPr/>
        </p:nvSpPr>
        <p:spPr>
          <a:xfrm>
            <a:off x="334903" y="364261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3" name="Google Shape;3993;p26"/>
          <p:cNvSpPr/>
          <p:nvPr/>
        </p:nvSpPr>
        <p:spPr>
          <a:xfrm>
            <a:off x="334903" y="3402823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69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69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4" name="Google Shape;3994;p26"/>
          <p:cNvSpPr/>
          <p:nvPr/>
        </p:nvSpPr>
        <p:spPr>
          <a:xfrm>
            <a:off x="334903" y="4595314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5" name="Google Shape;3995;p26"/>
          <p:cNvSpPr/>
          <p:nvPr/>
        </p:nvSpPr>
        <p:spPr>
          <a:xfrm>
            <a:off x="334903" y="4357390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6" name="Google Shape;3996;p26"/>
          <p:cNvSpPr/>
          <p:nvPr/>
        </p:nvSpPr>
        <p:spPr>
          <a:xfrm>
            <a:off x="334903" y="4118966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7" name="Google Shape;3997;p26"/>
          <p:cNvSpPr/>
          <p:nvPr/>
        </p:nvSpPr>
        <p:spPr>
          <a:xfrm>
            <a:off x="334903" y="125904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1"/>
                </a:moveTo>
                <a:cubicBezTo>
                  <a:pt x="9803" y="1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8" name="Google Shape;3998;p26"/>
          <p:cNvSpPr/>
          <p:nvPr/>
        </p:nvSpPr>
        <p:spPr>
          <a:xfrm>
            <a:off x="334903" y="1021116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548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9" name="Google Shape;3999;p26"/>
          <p:cNvSpPr/>
          <p:nvPr/>
        </p:nvSpPr>
        <p:spPr>
          <a:xfrm>
            <a:off x="334903" y="782692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0" name="Google Shape;4000;p26"/>
          <p:cNvSpPr/>
          <p:nvPr/>
        </p:nvSpPr>
        <p:spPr>
          <a:xfrm>
            <a:off x="334903" y="1975651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1" name="Google Shape;4001;p26"/>
          <p:cNvSpPr/>
          <p:nvPr/>
        </p:nvSpPr>
        <p:spPr>
          <a:xfrm>
            <a:off x="334903" y="1737259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2" name="Google Shape;4002;p26"/>
          <p:cNvSpPr/>
          <p:nvPr/>
        </p:nvSpPr>
        <p:spPr>
          <a:xfrm>
            <a:off x="334903" y="1497463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69"/>
                </a:cubicBezTo>
                <a:cubicBezTo>
                  <a:pt x="10429" y="2547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7"/>
                  <a:pt x="1" y="166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3" name="Google Shape;4003;p26"/>
          <p:cNvSpPr/>
          <p:nvPr/>
        </p:nvSpPr>
        <p:spPr>
          <a:xfrm>
            <a:off x="334903" y="268992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4" name="Google Shape;4004;p26"/>
          <p:cNvSpPr/>
          <p:nvPr/>
        </p:nvSpPr>
        <p:spPr>
          <a:xfrm>
            <a:off x="334903" y="245199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5" name="Google Shape;4005;p26"/>
          <p:cNvSpPr/>
          <p:nvPr/>
        </p:nvSpPr>
        <p:spPr>
          <a:xfrm>
            <a:off x="334903" y="2213607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6" name="Google Shape;4006;p26"/>
          <p:cNvSpPr/>
          <p:nvPr/>
        </p:nvSpPr>
        <p:spPr>
          <a:xfrm>
            <a:off x="495075" y="646175"/>
            <a:ext cx="8153847" cy="4261144"/>
          </a:xfrm>
          <a:custGeom>
            <a:avLst/>
            <a:gdLst/>
            <a:ahLst/>
            <a:cxnLst/>
            <a:rect l="l" t="t" r="r" b="b"/>
            <a:pathLst>
              <a:path w="254987" h="136313" extrusionOk="0">
                <a:moveTo>
                  <a:pt x="0" y="1"/>
                </a:moveTo>
                <a:lnTo>
                  <a:pt x="0" y="136313"/>
                </a:lnTo>
                <a:lnTo>
                  <a:pt x="254987" y="136313"/>
                </a:lnTo>
                <a:lnTo>
                  <a:pt x="254987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7" name="Google Shape;4007;p26"/>
          <p:cNvSpPr/>
          <p:nvPr/>
        </p:nvSpPr>
        <p:spPr>
          <a:xfrm>
            <a:off x="617468" y="819409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5"/>
                  <a:pt x="3114" y="3978"/>
                  <a:pt x="1997" y="3978"/>
                </a:cubicBezTo>
                <a:cubicBezTo>
                  <a:pt x="880" y="3978"/>
                  <a:pt x="1" y="3055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8" name="Google Shape;4008;p26"/>
          <p:cNvSpPr/>
          <p:nvPr/>
        </p:nvSpPr>
        <p:spPr>
          <a:xfrm>
            <a:off x="617468" y="105967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40"/>
                  <a:pt x="3114" y="3978"/>
                  <a:pt x="1997" y="3978"/>
                </a:cubicBezTo>
                <a:cubicBezTo>
                  <a:pt x="880" y="3978"/>
                  <a:pt x="1" y="3040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9" name="Google Shape;4009;p26"/>
          <p:cNvSpPr/>
          <p:nvPr/>
        </p:nvSpPr>
        <p:spPr>
          <a:xfrm>
            <a:off x="617468" y="1295756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0" name="Google Shape;4010;p26"/>
          <p:cNvSpPr/>
          <p:nvPr/>
        </p:nvSpPr>
        <p:spPr>
          <a:xfrm>
            <a:off x="617468" y="153602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1" name="Google Shape;4011;p26"/>
          <p:cNvSpPr/>
          <p:nvPr/>
        </p:nvSpPr>
        <p:spPr>
          <a:xfrm>
            <a:off x="617468" y="176839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2" name="Google Shape;4012;p26"/>
          <p:cNvSpPr/>
          <p:nvPr/>
        </p:nvSpPr>
        <p:spPr>
          <a:xfrm>
            <a:off x="617468" y="2008656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2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2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3" name="Google Shape;4013;p26"/>
          <p:cNvSpPr/>
          <p:nvPr/>
        </p:nvSpPr>
        <p:spPr>
          <a:xfrm>
            <a:off x="617468" y="224658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4" name="Google Shape;4014;p26"/>
          <p:cNvSpPr/>
          <p:nvPr/>
        </p:nvSpPr>
        <p:spPr>
          <a:xfrm>
            <a:off x="617468" y="248684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5" name="Google Shape;4015;p26"/>
          <p:cNvSpPr/>
          <p:nvPr/>
        </p:nvSpPr>
        <p:spPr>
          <a:xfrm>
            <a:off x="617468" y="2727108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99"/>
                  <a:pt x="3114" y="3964"/>
                  <a:pt x="1997" y="3964"/>
                </a:cubicBezTo>
                <a:cubicBezTo>
                  <a:pt x="880" y="3964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6" name="Google Shape;4016;p26"/>
          <p:cNvSpPr/>
          <p:nvPr/>
        </p:nvSpPr>
        <p:spPr>
          <a:xfrm>
            <a:off x="617468" y="296690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9"/>
                  <a:pt x="1997" y="3979"/>
                </a:cubicBezTo>
                <a:cubicBezTo>
                  <a:pt x="880" y="3979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7" name="Google Shape;4017;p26"/>
          <p:cNvSpPr/>
          <p:nvPr/>
        </p:nvSpPr>
        <p:spPr>
          <a:xfrm>
            <a:off x="617468" y="3205327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39"/>
                  <a:pt x="3114" y="3963"/>
                  <a:pt x="1997" y="3963"/>
                </a:cubicBezTo>
                <a:cubicBezTo>
                  <a:pt x="880" y="3963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8" name="Google Shape;4018;p26"/>
          <p:cNvSpPr/>
          <p:nvPr/>
        </p:nvSpPr>
        <p:spPr>
          <a:xfrm>
            <a:off x="617468" y="344512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7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9" name="Google Shape;4019;p26"/>
          <p:cNvSpPr/>
          <p:nvPr/>
        </p:nvSpPr>
        <p:spPr>
          <a:xfrm>
            <a:off x="617468" y="3677495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6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20" name="Google Shape;4020;p26"/>
          <p:cNvSpPr/>
          <p:nvPr/>
        </p:nvSpPr>
        <p:spPr>
          <a:xfrm>
            <a:off x="617468" y="3917758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39"/>
                  <a:pt x="3114" y="3978"/>
                  <a:pt x="1997" y="3978"/>
                </a:cubicBezTo>
                <a:cubicBezTo>
                  <a:pt x="880" y="3978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21" name="Google Shape;4021;p26"/>
          <p:cNvSpPr/>
          <p:nvPr/>
        </p:nvSpPr>
        <p:spPr>
          <a:xfrm>
            <a:off x="617468" y="415384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6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22" name="Google Shape;4022;p26"/>
          <p:cNvSpPr/>
          <p:nvPr/>
        </p:nvSpPr>
        <p:spPr>
          <a:xfrm>
            <a:off x="617468" y="4394106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1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1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23" name="Google Shape;4023;p26"/>
          <p:cNvSpPr/>
          <p:nvPr/>
        </p:nvSpPr>
        <p:spPr>
          <a:xfrm>
            <a:off x="617468" y="4634370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1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1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24" name="Google Shape;4024;p26"/>
          <p:cNvSpPr/>
          <p:nvPr/>
        </p:nvSpPr>
        <p:spPr>
          <a:xfrm>
            <a:off x="307951" y="1307361"/>
            <a:ext cx="410401" cy="102756"/>
          </a:xfrm>
          <a:custGeom>
            <a:avLst/>
            <a:gdLst/>
            <a:ahLst/>
            <a:cxnLst/>
            <a:rect l="l" t="t" r="r" b="b"/>
            <a:pathLst>
              <a:path w="13156" h="3294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25" name="Google Shape;4025;p26"/>
          <p:cNvSpPr/>
          <p:nvPr/>
        </p:nvSpPr>
        <p:spPr>
          <a:xfrm>
            <a:off x="307951" y="106943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26" name="Google Shape;4026;p26"/>
          <p:cNvSpPr/>
          <p:nvPr/>
        </p:nvSpPr>
        <p:spPr>
          <a:xfrm>
            <a:off x="307951" y="831044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24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24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27" name="Google Shape;4027;p26"/>
          <p:cNvSpPr/>
          <p:nvPr/>
        </p:nvSpPr>
        <p:spPr>
          <a:xfrm>
            <a:off x="307951" y="2023972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28" name="Google Shape;4028;p26"/>
          <p:cNvSpPr/>
          <p:nvPr/>
        </p:nvSpPr>
        <p:spPr>
          <a:xfrm>
            <a:off x="307951" y="1786048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671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1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29" name="Google Shape;4029;p26"/>
          <p:cNvSpPr/>
          <p:nvPr/>
        </p:nvSpPr>
        <p:spPr>
          <a:xfrm>
            <a:off x="307951" y="154762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30" name="Google Shape;4030;p26"/>
          <p:cNvSpPr/>
          <p:nvPr/>
        </p:nvSpPr>
        <p:spPr>
          <a:xfrm>
            <a:off x="307951" y="273874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3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53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31" name="Google Shape;4031;p26"/>
          <p:cNvSpPr/>
          <p:nvPr/>
        </p:nvSpPr>
        <p:spPr>
          <a:xfrm>
            <a:off x="307951" y="2500320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48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548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32" name="Google Shape;4032;p26"/>
          <p:cNvSpPr/>
          <p:nvPr/>
        </p:nvSpPr>
        <p:spPr>
          <a:xfrm>
            <a:off x="307951" y="2262396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33" name="Google Shape;4033;p26"/>
          <p:cNvSpPr/>
          <p:nvPr/>
        </p:nvSpPr>
        <p:spPr>
          <a:xfrm>
            <a:off x="307951" y="3212751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34" name="Google Shape;4034;p26"/>
          <p:cNvSpPr/>
          <p:nvPr/>
        </p:nvSpPr>
        <p:spPr>
          <a:xfrm>
            <a:off x="307951" y="297482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35" name="Google Shape;4035;p26"/>
          <p:cNvSpPr/>
          <p:nvPr/>
        </p:nvSpPr>
        <p:spPr>
          <a:xfrm>
            <a:off x="307951" y="3929363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8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36" name="Google Shape;4036;p26"/>
          <p:cNvSpPr/>
          <p:nvPr/>
        </p:nvSpPr>
        <p:spPr>
          <a:xfrm>
            <a:off x="307951" y="3691439"/>
            <a:ext cx="410401" cy="100386"/>
          </a:xfrm>
          <a:custGeom>
            <a:avLst/>
            <a:gdLst/>
            <a:ahLst/>
            <a:cxnLst/>
            <a:rect l="l" t="t" r="r" b="b"/>
            <a:pathLst>
              <a:path w="13156" h="3218" extrusionOk="0">
                <a:moveTo>
                  <a:pt x="11412" y="0"/>
                </a:moveTo>
                <a:cubicBezTo>
                  <a:pt x="12411" y="0"/>
                  <a:pt x="13155" y="670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0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37" name="Google Shape;4037;p26"/>
          <p:cNvSpPr/>
          <p:nvPr/>
        </p:nvSpPr>
        <p:spPr>
          <a:xfrm>
            <a:off x="307951" y="345301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38" name="Google Shape;4038;p26"/>
          <p:cNvSpPr/>
          <p:nvPr/>
        </p:nvSpPr>
        <p:spPr>
          <a:xfrm>
            <a:off x="307951" y="464410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33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533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39" name="Google Shape;4039;p26"/>
          <p:cNvSpPr/>
          <p:nvPr/>
        </p:nvSpPr>
        <p:spPr>
          <a:xfrm>
            <a:off x="307951" y="4405711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4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548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40" name="Google Shape;4040;p26"/>
          <p:cNvSpPr/>
          <p:nvPr/>
        </p:nvSpPr>
        <p:spPr>
          <a:xfrm>
            <a:off x="307951" y="4167755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474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474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41" name="Google Shape;4041;p26"/>
          <p:cNvSpPr txBox="1">
            <a:spLocks noGrp="1"/>
          </p:cNvSpPr>
          <p:nvPr>
            <p:ph type="title"/>
          </p:nvPr>
        </p:nvSpPr>
        <p:spPr>
          <a:xfrm>
            <a:off x="955575" y="849425"/>
            <a:ext cx="7388400" cy="549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600" b="1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4042" name="Google Shape;4042;p26"/>
          <p:cNvGrpSpPr/>
          <p:nvPr/>
        </p:nvGrpSpPr>
        <p:grpSpPr>
          <a:xfrm rot="-5400000">
            <a:off x="7556834" y="3910519"/>
            <a:ext cx="350390" cy="1470478"/>
            <a:chOff x="8180472" y="1441194"/>
            <a:chExt cx="350390" cy="1470478"/>
          </a:xfrm>
        </p:grpSpPr>
        <p:sp>
          <p:nvSpPr>
            <p:cNvPr id="4043" name="Google Shape;4043;p26"/>
            <p:cNvSpPr/>
            <p:nvPr/>
          </p:nvSpPr>
          <p:spPr>
            <a:xfrm>
              <a:off x="8218121" y="1441194"/>
              <a:ext cx="232476" cy="203480"/>
            </a:xfrm>
            <a:custGeom>
              <a:avLst/>
              <a:gdLst/>
              <a:ahLst/>
              <a:cxnLst/>
              <a:rect l="l" t="t" r="r" b="b"/>
              <a:pathLst>
                <a:path w="12844" h="11242" extrusionOk="0">
                  <a:moveTo>
                    <a:pt x="4732" y="1"/>
                  </a:moveTo>
                  <a:cubicBezTo>
                    <a:pt x="4305" y="1"/>
                    <a:pt x="3751" y="152"/>
                    <a:pt x="3033" y="550"/>
                  </a:cubicBezTo>
                  <a:cubicBezTo>
                    <a:pt x="1" y="2329"/>
                    <a:pt x="1379" y="10249"/>
                    <a:pt x="2106" y="10976"/>
                  </a:cubicBezTo>
                  <a:cubicBezTo>
                    <a:pt x="2250" y="11149"/>
                    <a:pt x="2690" y="11242"/>
                    <a:pt x="3310" y="11242"/>
                  </a:cubicBezTo>
                  <a:cubicBezTo>
                    <a:pt x="5392" y="11242"/>
                    <a:pt x="9498" y="10189"/>
                    <a:pt x="11179" y="7543"/>
                  </a:cubicBezTo>
                  <a:cubicBezTo>
                    <a:pt x="12843" y="4808"/>
                    <a:pt x="11484" y="584"/>
                    <a:pt x="8673" y="584"/>
                  </a:cubicBezTo>
                  <a:cubicBezTo>
                    <a:pt x="7929" y="584"/>
                    <a:pt x="7084" y="880"/>
                    <a:pt x="6166" y="1578"/>
                  </a:cubicBezTo>
                  <a:cubicBezTo>
                    <a:pt x="6166" y="1578"/>
                    <a:pt x="6108" y="1"/>
                    <a:pt x="47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4" name="Google Shape;4044;p26"/>
            <p:cNvSpPr/>
            <p:nvPr/>
          </p:nvSpPr>
          <p:spPr>
            <a:xfrm>
              <a:off x="8180472" y="1493740"/>
              <a:ext cx="183281" cy="193760"/>
            </a:xfrm>
            <a:custGeom>
              <a:avLst/>
              <a:gdLst/>
              <a:ahLst/>
              <a:cxnLst/>
              <a:rect l="l" t="t" r="r" b="b"/>
              <a:pathLst>
                <a:path w="10126" h="10705" extrusionOk="0">
                  <a:moveTo>
                    <a:pt x="9938" y="1"/>
                  </a:moveTo>
                  <a:cubicBezTo>
                    <a:pt x="9874" y="1"/>
                    <a:pt x="9825" y="83"/>
                    <a:pt x="9825" y="153"/>
                  </a:cubicBezTo>
                  <a:cubicBezTo>
                    <a:pt x="9599" y="680"/>
                    <a:pt x="9299" y="1306"/>
                    <a:pt x="9098" y="1807"/>
                  </a:cubicBezTo>
                  <a:cubicBezTo>
                    <a:pt x="8873" y="2033"/>
                    <a:pt x="8772" y="2334"/>
                    <a:pt x="8672" y="2660"/>
                  </a:cubicBezTo>
                  <a:lnTo>
                    <a:pt x="8146" y="3386"/>
                  </a:lnTo>
                  <a:cubicBezTo>
                    <a:pt x="7519" y="4439"/>
                    <a:pt x="6893" y="5366"/>
                    <a:pt x="6066" y="6193"/>
                  </a:cubicBezTo>
                  <a:cubicBezTo>
                    <a:pt x="5639" y="6720"/>
                    <a:pt x="5213" y="7046"/>
                    <a:pt x="4812" y="7447"/>
                  </a:cubicBezTo>
                  <a:cubicBezTo>
                    <a:pt x="4286" y="7873"/>
                    <a:pt x="3860" y="8299"/>
                    <a:pt x="3334" y="8599"/>
                  </a:cubicBezTo>
                  <a:cubicBezTo>
                    <a:pt x="2406" y="9326"/>
                    <a:pt x="1253" y="9752"/>
                    <a:pt x="101" y="10279"/>
                  </a:cubicBezTo>
                  <a:cubicBezTo>
                    <a:pt x="0" y="10279"/>
                    <a:pt x="0" y="10379"/>
                    <a:pt x="0" y="10479"/>
                  </a:cubicBezTo>
                  <a:cubicBezTo>
                    <a:pt x="101" y="10579"/>
                    <a:pt x="201" y="10705"/>
                    <a:pt x="326" y="10705"/>
                  </a:cubicBezTo>
                  <a:cubicBezTo>
                    <a:pt x="527" y="10579"/>
                    <a:pt x="827" y="10479"/>
                    <a:pt x="1153" y="10379"/>
                  </a:cubicBezTo>
                  <a:cubicBezTo>
                    <a:pt x="1454" y="10279"/>
                    <a:pt x="1780" y="10178"/>
                    <a:pt x="2081" y="10078"/>
                  </a:cubicBezTo>
                  <a:lnTo>
                    <a:pt x="2933" y="9652"/>
                  </a:lnTo>
                  <a:cubicBezTo>
                    <a:pt x="3233" y="9552"/>
                    <a:pt x="3459" y="9326"/>
                    <a:pt x="3760" y="9226"/>
                  </a:cubicBezTo>
                  <a:cubicBezTo>
                    <a:pt x="4286" y="8925"/>
                    <a:pt x="4812" y="8499"/>
                    <a:pt x="5339" y="8073"/>
                  </a:cubicBezTo>
                  <a:cubicBezTo>
                    <a:pt x="5740" y="7672"/>
                    <a:pt x="6266" y="7246"/>
                    <a:pt x="6692" y="6820"/>
                  </a:cubicBezTo>
                  <a:cubicBezTo>
                    <a:pt x="7519" y="5893"/>
                    <a:pt x="8246" y="4840"/>
                    <a:pt x="8873" y="3687"/>
                  </a:cubicBezTo>
                  <a:cubicBezTo>
                    <a:pt x="9399" y="2660"/>
                    <a:pt x="9925" y="1507"/>
                    <a:pt x="10126" y="254"/>
                  </a:cubicBezTo>
                  <a:cubicBezTo>
                    <a:pt x="10126" y="153"/>
                    <a:pt x="10126" y="53"/>
                    <a:pt x="10025" y="53"/>
                  </a:cubicBezTo>
                  <a:cubicBezTo>
                    <a:pt x="9995" y="16"/>
                    <a:pt x="9965" y="1"/>
                    <a:pt x="9938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5" name="Google Shape;4045;p26"/>
            <p:cNvSpPr/>
            <p:nvPr/>
          </p:nvSpPr>
          <p:spPr>
            <a:xfrm>
              <a:off x="8256150" y="1780623"/>
              <a:ext cx="274712" cy="634218"/>
            </a:xfrm>
            <a:custGeom>
              <a:avLst/>
              <a:gdLst/>
              <a:ahLst/>
              <a:cxnLst/>
              <a:rect l="l" t="t" r="r" b="b"/>
              <a:pathLst>
                <a:path w="12758" h="29454" extrusionOk="0">
                  <a:moveTo>
                    <a:pt x="4169" y="1"/>
                  </a:moveTo>
                  <a:cubicBezTo>
                    <a:pt x="3919" y="1"/>
                    <a:pt x="4691" y="2871"/>
                    <a:pt x="3660" y="5644"/>
                  </a:cubicBezTo>
                  <a:cubicBezTo>
                    <a:pt x="2632" y="8351"/>
                    <a:pt x="1" y="12311"/>
                    <a:pt x="953" y="15243"/>
                  </a:cubicBezTo>
                  <a:cubicBezTo>
                    <a:pt x="2006" y="18175"/>
                    <a:pt x="2733" y="18902"/>
                    <a:pt x="2507" y="19729"/>
                  </a:cubicBezTo>
                  <a:cubicBezTo>
                    <a:pt x="2306" y="20682"/>
                    <a:pt x="327" y="22035"/>
                    <a:pt x="527" y="24642"/>
                  </a:cubicBezTo>
                  <a:cubicBezTo>
                    <a:pt x="753" y="27248"/>
                    <a:pt x="4813" y="29454"/>
                    <a:pt x="4813" y="29454"/>
                  </a:cubicBezTo>
                  <a:cubicBezTo>
                    <a:pt x="6893" y="28401"/>
                    <a:pt x="10452" y="23689"/>
                    <a:pt x="10352" y="21083"/>
                  </a:cubicBezTo>
                  <a:cubicBezTo>
                    <a:pt x="10352" y="18476"/>
                    <a:pt x="8146" y="16396"/>
                    <a:pt x="8672" y="14717"/>
                  </a:cubicBezTo>
                  <a:cubicBezTo>
                    <a:pt x="9199" y="13163"/>
                    <a:pt x="12758" y="8977"/>
                    <a:pt x="11705" y="6045"/>
                  </a:cubicBezTo>
                  <a:cubicBezTo>
                    <a:pt x="10778" y="3138"/>
                    <a:pt x="5239" y="406"/>
                    <a:pt x="4186" y="5"/>
                  </a:cubicBezTo>
                  <a:cubicBezTo>
                    <a:pt x="4180" y="2"/>
                    <a:pt x="4174" y="1"/>
                    <a:pt x="416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6" name="Google Shape;4046;p26"/>
            <p:cNvSpPr/>
            <p:nvPr/>
          </p:nvSpPr>
          <p:spPr>
            <a:xfrm>
              <a:off x="8310111" y="1819985"/>
              <a:ext cx="101483" cy="692421"/>
            </a:xfrm>
            <a:custGeom>
              <a:avLst/>
              <a:gdLst/>
              <a:ahLst/>
              <a:cxnLst/>
              <a:rect l="l" t="t" r="r" b="b"/>
              <a:pathLst>
                <a:path w="4713" h="32157" extrusionOk="0">
                  <a:moveTo>
                    <a:pt x="2833" y="1"/>
                  </a:moveTo>
                  <a:cubicBezTo>
                    <a:pt x="2800" y="1"/>
                    <a:pt x="2766" y="15"/>
                    <a:pt x="2733" y="57"/>
                  </a:cubicBezTo>
                  <a:cubicBezTo>
                    <a:pt x="2633" y="157"/>
                    <a:pt x="2633" y="257"/>
                    <a:pt x="2733" y="357"/>
                  </a:cubicBezTo>
                  <a:cubicBezTo>
                    <a:pt x="3134" y="884"/>
                    <a:pt x="3460" y="1510"/>
                    <a:pt x="3660" y="2137"/>
                  </a:cubicBezTo>
                  <a:cubicBezTo>
                    <a:pt x="3886" y="2763"/>
                    <a:pt x="3986" y="3390"/>
                    <a:pt x="3986" y="4117"/>
                  </a:cubicBezTo>
                  <a:cubicBezTo>
                    <a:pt x="4086" y="4743"/>
                    <a:pt x="3986" y="5370"/>
                    <a:pt x="3886" y="6097"/>
                  </a:cubicBezTo>
                  <a:cubicBezTo>
                    <a:pt x="3760" y="6723"/>
                    <a:pt x="3560" y="7450"/>
                    <a:pt x="3359" y="8077"/>
                  </a:cubicBezTo>
                  <a:cubicBezTo>
                    <a:pt x="3034" y="9455"/>
                    <a:pt x="2633" y="10708"/>
                    <a:pt x="2307" y="12062"/>
                  </a:cubicBezTo>
                  <a:cubicBezTo>
                    <a:pt x="2106" y="12788"/>
                    <a:pt x="2006" y="13515"/>
                    <a:pt x="2006" y="14242"/>
                  </a:cubicBezTo>
                  <a:cubicBezTo>
                    <a:pt x="2006" y="14969"/>
                    <a:pt x="2106" y="15721"/>
                    <a:pt x="2407" y="16448"/>
                  </a:cubicBezTo>
                  <a:lnTo>
                    <a:pt x="2833" y="17375"/>
                  </a:lnTo>
                  <a:cubicBezTo>
                    <a:pt x="2933" y="17701"/>
                    <a:pt x="3034" y="18001"/>
                    <a:pt x="3134" y="18327"/>
                  </a:cubicBezTo>
                  <a:cubicBezTo>
                    <a:pt x="3359" y="18954"/>
                    <a:pt x="3460" y="19681"/>
                    <a:pt x="3560" y="20307"/>
                  </a:cubicBezTo>
                  <a:cubicBezTo>
                    <a:pt x="3660" y="21661"/>
                    <a:pt x="3560" y="23014"/>
                    <a:pt x="3359" y="24367"/>
                  </a:cubicBezTo>
                  <a:cubicBezTo>
                    <a:pt x="3034" y="25746"/>
                    <a:pt x="2633" y="26999"/>
                    <a:pt x="2106" y="28252"/>
                  </a:cubicBezTo>
                  <a:cubicBezTo>
                    <a:pt x="1580" y="29505"/>
                    <a:pt x="853" y="30758"/>
                    <a:pt x="1" y="31786"/>
                  </a:cubicBezTo>
                  <a:cubicBezTo>
                    <a:pt x="1" y="31886"/>
                    <a:pt x="1" y="32012"/>
                    <a:pt x="126" y="32112"/>
                  </a:cubicBezTo>
                  <a:cubicBezTo>
                    <a:pt x="160" y="32145"/>
                    <a:pt x="193" y="32156"/>
                    <a:pt x="223" y="32156"/>
                  </a:cubicBezTo>
                  <a:cubicBezTo>
                    <a:pt x="282" y="32156"/>
                    <a:pt x="327" y="32112"/>
                    <a:pt x="327" y="32112"/>
                  </a:cubicBezTo>
                  <a:cubicBezTo>
                    <a:pt x="2106" y="29906"/>
                    <a:pt x="3460" y="27300"/>
                    <a:pt x="4086" y="24493"/>
                  </a:cubicBezTo>
                  <a:cubicBezTo>
                    <a:pt x="4387" y="23114"/>
                    <a:pt x="4387" y="21661"/>
                    <a:pt x="4287" y="20207"/>
                  </a:cubicBezTo>
                  <a:cubicBezTo>
                    <a:pt x="4186" y="19580"/>
                    <a:pt x="4086" y="18854"/>
                    <a:pt x="3886" y="18102"/>
                  </a:cubicBezTo>
                  <a:cubicBezTo>
                    <a:pt x="3760" y="17801"/>
                    <a:pt x="3660" y="17475"/>
                    <a:pt x="3560" y="17074"/>
                  </a:cubicBezTo>
                  <a:lnTo>
                    <a:pt x="3134" y="16122"/>
                  </a:lnTo>
                  <a:cubicBezTo>
                    <a:pt x="2933" y="15495"/>
                    <a:pt x="2833" y="14869"/>
                    <a:pt x="2833" y="14242"/>
                  </a:cubicBezTo>
                  <a:cubicBezTo>
                    <a:pt x="2833" y="13616"/>
                    <a:pt x="2933" y="12889"/>
                    <a:pt x="3034" y="12262"/>
                  </a:cubicBezTo>
                  <a:cubicBezTo>
                    <a:pt x="3359" y="10909"/>
                    <a:pt x="3760" y="9656"/>
                    <a:pt x="4086" y="8302"/>
                  </a:cubicBezTo>
                  <a:cubicBezTo>
                    <a:pt x="4287" y="7575"/>
                    <a:pt x="4387" y="6949"/>
                    <a:pt x="4512" y="6197"/>
                  </a:cubicBezTo>
                  <a:cubicBezTo>
                    <a:pt x="4613" y="5470"/>
                    <a:pt x="4713" y="4743"/>
                    <a:pt x="4613" y="4016"/>
                  </a:cubicBezTo>
                  <a:cubicBezTo>
                    <a:pt x="4512" y="3290"/>
                    <a:pt x="4387" y="2663"/>
                    <a:pt x="4086" y="1936"/>
                  </a:cubicBezTo>
                  <a:cubicBezTo>
                    <a:pt x="3886" y="1310"/>
                    <a:pt x="3560" y="683"/>
                    <a:pt x="3034" y="57"/>
                  </a:cubicBezTo>
                  <a:cubicBezTo>
                    <a:pt x="2967" y="57"/>
                    <a:pt x="2900" y="1"/>
                    <a:pt x="2833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7" name="Google Shape;4047;p26"/>
            <p:cNvSpPr/>
            <p:nvPr/>
          </p:nvSpPr>
          <p:spPr>
            <a:xfrm>
              <a:off x="8364094" y="2531254"/>
              <a:ext cx="107942" cy="237094"/>
            </a:xfrm>
            <a:custGeom>
              <a:avLst/>
              <a:gdLst/>
              <a:ahLst/>
              <a:cxnLst/>
              <a:rect l="l" t="t" r="r" b="b"/>
              <a:pathLst>
                <a:path w="5013" h="11011" extrusionOk="0">
                  <a:moveTo>
                    <a:pt x="3295" y="1"/>
                  </a:moveTo>
                  <a:cubicBezTo>
                    <a:pt x="2151" y="1"/>
                    <a:pt x="1565" y="1005"/>
                    <a:pt x="1253" y="1987"/>
                  </a:cubicBezTo>
                  <a:cubicBezTo>
                    <a:pt x="627" y="3767"/>
                    <a:pt x="326" y="5646"/>
                    <a:pt x="226" y="7526"/>
                  </a:cubicBezTo>
                  <a:lnTo>
                    <a:pt x="226" y="7752"/>
                  </a:lnTo>
                  <a:cubicBezTo>
                    <a:pt x="126" y="8378"/>
                    <a:pt x="126" y="9005"/>
                    <a:pt x="126" y="9506"/>
                  </a:cubicBezTo>
                  <a:cubicBezTo>
                    <a:pt x="0" y="10032"/>
                    <a:pt x="226" y="10559"/>
                    <a:pt x="627" y="10884"/>
                  </a:cubicBezTo>
                  <a:cubicBezTo>
                    <a:pt x="752" y="10884"/>
                    <a:pt x="852" y="10985"/>
                    <a:pt x="953" y="10985"/>
                  </a:cubicBezTo>
                  <a:cubicBezTo>
                    <a:pt x="1005" y="11002"/>
                    <a:pt x="1065" y="11011"/>
                    <a:pt x="1129" y="11011"/>
                  </a:cubicBezTo>
                  <a:cubicBezTo>
                    <a:pt x="1425" y="11011"/>
                    <a:pt x="1797" y="10827"/>
                    <a:pt x="1880" y="10559"/>
                  </a:cubicBezTo>
                  <a:cubicBezTo>
                    <a:pt x="2406" y="10133"/>
                    <a:pt x="2732" y="9406"/>
                    <a:pt x="3033" y="8879"/>
                  </a:cubicBezTo>
                  <a:cubicBezTo>
                    <a:pt x="4186" y="6899"/>
                    <a:pt x="4812" y="4619"/>
                    <a:pt x="4913" y="2313"/>
                  </a:cubicBezTo>
                  <a:cubicBezTo>
                    <a:pt x="5013" y="1260"/>
                    <a:pt x="4712" y="107"/>
                    <a:pt x="3459" y="7"/>
                  </a:cubicBezTo>
                  <a:cubicBezTo>
                    <a:pt x="3403" y="3"/>
                    <a:pt x="3349" y="1"/>
                    <a:pt x="32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8" name="Google Shape;4048;p26"/>
            <p:cNvSpPr/>
            <p:nvPr/>
          </p:nvSpPr>
          <p:spPr>
            <a:xfrm>
              <a:off x="8292303" y="2821731"/>
              <a:ext cx="88003" cy="89941"/>
            </a:xfrm>
            <a:custGeom>
              <a:avLst/>
              <a:gdLst/>
              <a:ahLst/>
              <a:cxnLst/>
              <a:rect l="l" t="t" r="r" b="b"/>
              <a:pathLst>
                <a:path w="4087" h="4177" extrusionOk="0">
                  <a:moveTo>
                    <a:pt x="2833" y="1"/>
                  </a:moveTo>
                  <a:cubicBezTo>
                    <a:pt x="2507" y="1"/>
                    <a:pt x="2307" y="1"/>
                    <a:pt x="1981" y="101"/>
                  </a:cubicBezTo>
                  <a:cubicBezTo>
                    <a:pt x="1354" y="402"/>
                    <a:pt x="828" y="828"/>
                    <a:pt x="627" y="1555"/>
                  </a:cubicBezTo>
                  <a:cubicBezTo>
                    <a:pt x="1" y="2507"/>
                    <a:pt x="527" y="3660"/>
                    <a:pt x="1354" y="4061"/>
                  </a:cubicBezTo>
                  <a:cubicBezTo>
                    <a:pt x="1540" y="4141"/>
                    <a:pt x="1750" y="4177"/>
                    <a:pt x="1964" y="4177"/>
                  </a:cubicBezTo>
                  <a:cubicBezTo>
                    <a:pt x="2356" y="4177"/>
                    <a:pt x="2758" y="4055"/>
                    <a:pt x="3034" y="3861"/>
                  </a:cubicBezTo>
                  <a:cubicBezTo>
                    <a:pt x="3560" y="3535"/>
                    <a:pt x="3861" y="3034"/>
                    <a:pt x="4086" y="2507"/>
                  </a:cubicBezTo>
                  <a:lnTo>
                    <a:pt x="4086" y="1555"/>
                  </a:lnTo>
                  <a:cubicBezTo>
                    <a:pt x="4086" y="1354"/>
                    <a:pt x="3961" y="1029"/>
                    <a:pt x="3861" y="728"/>
                  </a:cubicBezTo>
                  <a:cubicBezTo>
                    <a:pt x="3861" y="527"/>
                    <a:pt x="3660" y="302"/>
                    <a:pt x="3460" y="101"/>
                  </a:cubicBezTo>
                  <a:cubicBezTo>
                    <a:pt x="3234" y="1"/>
                    <a:pt x="3034" y="1"/>
                    <a:pt x="28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9" name="Google Shape;4049;p26"/>
            <p:cNvSpPr/>
            <p:nvPr/>
          </p:nvSpPr>
          <p:spPr>
            <a:xfrm>
              <a:off x="8445035" y="2807175"/>
              <a:ext cx="43194" cy="52905"/>
            </a:xfrm>
            <a:custGeom>
              <a:avLst/>
              <a:gdLst/>
              <a:ahLst/>
              <a:cxnLst/>
              <a:rect l="l" t="t" r="r" b="b"/>
              <a:pathLst>
                <a:path w="2006" h="2457" extrusionOk="0">
                  <a:moveTo>
                    <a:pt x="1066" y="0"/>
                  </a:moveTo>
                  <a:cubicBezTo>
                    <a:pt x="872" y="0"/>
                    <a:pt x="690" y="50"/>
                    <a:pt x="527" y="151"/>
                  </a:cubicBezTo>
                  <a:cubicBezTo>
                    <a:pt x="226" y="451"/>
                    <a:pt x="1" y="777"/>
                    <a:pt x="1" y="1203"/>
                  </a:cubicBezTo>
                  <a:cubicBezTo>
                    <a:pt x="1" y="1504"/>
                    <a:pt x="1" y="1705"/>
                    <a:pt x="126" y="1930"/>
                  </a:cubicBezTo>
                  <a:cubicBezTo>
                    <a:pt x="226" y="1930"/>
                    <a:pt x="226" y="2030"/>
                    <a:pt x="327" y="2131"/>
                  </a:cubicBezTo>
                  <a:lnTo>
                    <a:pt x="427" y="2231"/>
                  </a:lnTo>
                  <a:cubicBezTo>
                    <a:pt x="427" y="2231"/>
                    <a:pt x="527" y="2331"/>
                    <a:pt x="627" y="2331"/>
                  </a:cubicBezTo>
                  <a:cubicBezTo>
                    <a:pt x="853" y="2456"/>
                    <a:pt x="953" y="2456"/>
                    <a:pt x="1254" y="2456"/>
                  </a:cubicBezTo>
                  <a:cubicBezTo>
                    <a:pt x="1379" y="2456"/>
                    <a:pt x="1580" y="2331"/>
                    <a:pt x="1680" y="2231"/>
                  </a:cubicBezTo>
                  <a:cubicBezTo>
                    <a:pt x="1880" y="2030"/>
                    <a:pt x="1880" y="1705"/>
                    <a:pt x="2006" y="1504"/>
                  </a:cubicBezTo>
                  <a:cubicBezTo>
                    <a:pt x="2006" y="1203"/>
                    <a:pt x="1880" y="978"/>
                    <a:pt x="1680" y="777"/>
                  </a:cubicBezTo>
                  <a:cubicBezTo>
                    <a:pt x="1780" y="777"/>
                    <a:pt x="1780" y="677"/>
                    <a:pt x="1880" y="677"/>
                  </a:cubicBezTo>
                  <a:cubicBezTo>
                    <a:pt x="1880" y="451"/>
                    <a:pt x="1780" y="251"/>
                    <a:pt x="1680" y="151"/>
                  </a:cubicBezTo>
                  <a:cubicBezTo>
                    <a:pt x="1467" y="50"/>
                    <a:pt x="1260" y="0"/>
                    <a:pt x="10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050" name="Google Shape;4050;p26"/>
          <p:cNvGrpSpPr/>
          <p:nvPr/>
        </p:nvGrpSpPr>
        <p:grpSpPr>
          <a:xfrm rot="5400000" flipH="1">
            <a:off x="1384634" y="3910519"/>
            <a:ext cx="350390" cy="1470478"/>
            <a:chOff x="8180472" y="1441194"/>
            <a:chExt cx="350390" cy="1470478"/>
          </a:xfrm>
        </p:grpSpPr>
        <p:sp>
          <p:nvSpPr>
            <p:cNvPr id="4051" name="Google Shape;4051;p26"/>
            <p:cNvSpPr/>
            <p:nvPr/>
          </p:nvSpPr>
          <p:spPr>
            <a:xfrm>
              <a:off x="8218121" y="1441194"/>
              <a:ext cx="232476" cy="203480"/>
            </a:xfrm>
            <a:custGeom>
              <a:avLst/>
              <a:gdLst/>
              <a:ahLst/>
              <a:cxnLst/>
              <a:rect l="l" t="t" r="r" b="b"/>
              <a:pathLst>
                <a:path w="12844" h="11242" extrusionOk="0">
                  <a:moveTo>
                    <a:pt x="4732" y="1"/>
                  </a:moveTo>
                  <a:cubicBezTo>
                    <a:pt x="4305" y="1"/>
                    <a:pt x="3751" y="152"/>
                    <a:pt x="3033" y="550"/>
                  </a:cubicBezTo>
                  <a:cubicBezTo>
                    <a:pt x="1" y="2329"/>
                    <a:pt x="1379" y="10249"/>
                    <a:pt x="2106" y="10976"/>
                  </a:cubicBezTo>
                  <a:cubicBezTo>
                    <a:pt x="2250" y="11149"/>
                    <a:pt x="2690" y="11242"/>
                    <a:pt x="3310" y="11242"/>
                  </a:cubicBezTo>
                  <a:cubicBezTo>
                    <a:pt x="5392" y="11242"/>
                    <a:pt x="9498" y="10189"/>
                    <a:pt x="11179" y="7543"/>
                  </a:cubicBezTo>
                  <a:cubicBezTo>
                    <a:pt x="12843" y="4808"/>
                    <a:pt x="11484" y="584"/>
                    <a:pt x="8673" y="584"/>
                  </a:cubicBezTo>
                  <a:cubicBezTo>
                    <a:pt x="7929" y="584"/>
                    <a:pt x="7084" y="880"/>
                    <a:pt x="6166" y="1578"/>
                  </a:cubicBezTo>
                  <a:cubicBezTo>
                    <a:pt x="6166" y="1578"/>
                    <a:pt x="6108" y="1"/>
                    <a:pt x="47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2" name="Google Shape;4052;p26"/>
            <p:cNvSpPr/>
            <p:nvPr/>
          </p:nvSpPr>
          <p:spPr>
            <a:xfrm>
              <a:off x="8180472" y="1493740"/>
              <a:ext cx="183281" cy="193760"/>
            </a:xfrm>
            <a:custGeom>
              <a:avLst/>
              <a:gdLst/>
              <a:ahLst/>
              <a:cxnLst/>
              <a:rect l="l" t="t" r="r" b="b"/>
              <a:pathLst>
                <a:path w="10126" h="10705" extrusionOk="0">
                  <a:moveTo>
                    <a:pt x="9938" y="1"/>
                  </a:moveTo>
                  <a:cubicBezTo>
                    <a:pt x="9874" y="1"/>
                    <a:pt x="9825" y="83"/>
                    <a:pt x="9825" y="153"/>
                  </a:cubicBezTo>
                  <a:cubicBezTo>
                    <a:pt x="9599" y="680"/>
                    <a:pt x="9299" y="1306"/>
                    <a:pt x="9098" y="1807"/>
                  </a:cubicBezTo>
                  <a:cubicBezTo>
                    <a:pt x="8873" y="2033"/>
                    <a:pt x="8772" y="2334"/>
                    <a:pt x="8672" y="2660"/>
                  </a:cubicBezTo>
                  <a:lnTo>
                    <a:pt x="8146" y="3386"/>
                  </a:lnTo>
                  <a:cubicBezTo>
                    <a:pt x="7519" y="4439"/>
                    <a:pt x="6893" y="5366"/>
                    <a:pt x="6066" y="6193"/>
                  </a:cubicBezTo>
                  <a:cubicBezTo>
                    <a:pt x="5639" y="6720"/>
                    <a:pt x="5213" y="7046"/>
                    <a:pt x="4812" y="7447"/>
                  </a:cubicBezTo>
                  <a:cubicBezTo>
                    <a:pt x="4286" y="7873"/>
                    <a:pt x="3860" y="8299"/>
                    <a:pt x="3334" y="8599"/>
                  </a:cubicBezTo>
                  <a:cubicBezTo>
                    <a:pt x="2406" y="9326"/>
                    <a:pt x="1253" y="9752"/>
                    <a:pt x="101" y="10279"/>
                  </a:cubicBezTo>
                  <a:cubicBezTo>
                    <a:pt x="0" y="10279"/>
                    <a:pt x="0" y="10379"/>
                    <a:pt x="0" y="10479"/>
                  </a:cubicBezTo>
                  <a:cubicBezTo>
                    <a:pt x="101" y="10579"/>
                    <a:pt x="201" y="10705"/>
                    <a:pt x="326" y="10705"/>
                  </a:cubicBezTo>
                  <a:cubicBezTo>
                    <a:pt x="527" y="10579"/>
                    <a:pt x="827" y="10479"/>
                    <a:pt x="1153" y="10379"/>
                  </a:cubicBezTo>
                  <a:cubicBezTo>
                    <a:pt x="1454" y="10279"/>
                    <a:pt x="1780" y="10178"/>
                    <a:pt x="2081" y="10078"/>
                  </a:cubicBezTo>
                  <a:lnTo>
                    <a:pt x="2933" y="9652"/>
                  </a:lnTo>
                  <a:cubicBezTo>
                    <a:pt x="3233" y="9552"/>
                    <a:pt x="3459" y="9326"/>
                    <a:pt x="3760" y="9226"/>
                  </a:cubicBezTo>
                  <a:cubicBezTo>
                    <a:pt x="4286" y="8925"/>
                    <a:pt x="4812" y="8499"/>
                    <a:pt x="5339" y="8073"/>
                  </a:cubicBezTo>
                  <a:cubicBezTo>
                    <a:pt x="5740" y="7672"/>
                    <a:pt x="6266" y="7246"/>
                    <a:pt x="6692" y="6820"/>
                  </a:cubicBezTo>
                  <a:cubicBezTo>
                    <a:pt x="7519" y="5893"/>
                    <a:pt x="8246" y="4840"/>
                    <a:pt x="8873" y="3687"/>
                  </a:cubicBezTo>
                  <a:cubicBezTo>
                    <a:pt x="9399" y="2660"/>
                    <a:pt x="9925" y="1507"/>
                    <a:pt x="10126" y="254"/>
                  </a:cubicBezTo>
                  <a:cubicBezTo>
                    <a:pt x="10126" y="153"/>
                    <a:pt x="10126" y="53"/>
                    <a:pt x="10025" y="53"/>
                  </a:cubicBezTo>
                  <a:cubicBezTo>
                    <a:pt x="9995" y="16"/>
                    <a:pt x="9965" y="1"/>
                    <a:pt x="9938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3" name="Google Shape;4053;p26"/>
            <p:cNvSpPr/>
            <p:nvPr/>
          </p:nvSpPr>
          <p:spPr>
            <a:xfrm>
              <a:off x="8256150" y="1780623"/>
              <a:ext cx="274712" cy="634218"/>
            </a:xfrm>
            <a:custGeom>
              <a:avLst/>
              <a:gdLst/>
              <a:ahLst/>
              <a:cxnLst/>
              <a:rect l="l" t="t" r="r" b="b"/>
              <a:pathLst>
                <a:path w="12758" h="29454" extrusionOk="0">
                  <a:moveTo>
                    <a:pt x="4169" y="1"/>
                  </a:moveTo>
                  <a:cubicBezTo>
                    <a:pt x="3919" y="1"/>
                    <a:pt x="4691" y="2871"/>
                    <a:pt x="3660" y="5644"/>
                  </a:cubicBezTo>
                  <a:cubicBezTo>
                    <a:pt x="2632" y="8351"/>
                    <a:pt x="1" y="12311"/>
                    <a:pt x="953" y="15243"/>
                  </a:cubicBezTo>
                  <a:cubicBezTo>
                    <a:pt x="2006" y="18175"/>
                    <a:pt x="2733" y="18902"/>
                    <a:pt x="2507" y="19729"/>
                  </a:cubicBezTo>
                  <a:cubicBezTo>
                    <a:pt x="2306" y="20682"/>
                    <a:pt x="327" y="22035"/>
                    <a:pt x="527" y="24642"/>
                  </a:cubicBezTo>
                  <a:cubicBezTo>
                    <a:pt x="753" y="27248"/>
                    <a:pt x="4813" y="29454"/>
                    <a:pt x="4813" y="29454"/>
                  </a:cubicBezTo>
                  <a:cubicBezTo>
                    <a:pt x="6893" y="28401"/>
                    <a:pt x="10452" y="23689"/>
                    <a:pt x="10352" y="21083"/>
                  </a:cubicBezTo>
                  <a:cubicBezTo>
                    <a:pt x="10352" y="18476"/>
                    <a:pt x="8146" y="16396"/>
                    <a:pt x="8672" y="14717"/>
                  </a:cubicBezTo>
                  <a:cubicBezTo>
                    <a:pt x="9199" y="13163"/>
                    <a:pt x="12758" y="8977"/>
                    <a:pt x="11705" y="6045"/>
                  </a:cubicBezTo>
                  <a:cubicBezTo>
                    <a:pt x="10778" y="3138"/>
                    <a:pt x="5239" y="406"/>
                    <a:pt x="4186" y="5"/>
                  </a:cubicBezTo>
                  <a:cubicBezTo>
                    <a:pt x="4180" y="2"/>
                    <a:pt x="4174" y="1"/>
                    <a:pt x="416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4" name="Google Shape;4054;p26"/>
            <p:cNvSpPr/>
            <p:nvPr/>
          </p:nvSpPr>
          <p:spPr>
            <a:xfrm>
              <a:off x="8310111" y="1819985"/>
              <a:ext cx="101483" cy="692421"/>
            </a:xfrm>
            <a:custGeom>
              <a:avLst/>
              <a:gdLst/>
              <a:ahLst/>
              <a:cxnLst/>
              <a:rect l="l" t="t" r="r" b="b"/>
              <a:pathLst>
                <a:path w="4713" h="32157" extrusionOk="0">
                  <a:moveTo>
                    <a:pt x="2833" y="1"/>
                  </a:moveTo>
                  <a:cubicBezTo>
                    <a:pt x="2800" y="1"/>
                    <a:pt x="2766" y="15"/>
                    <a:pt x="2733" y="57"/>
                  </a:cubicBezTo>
                  <a:cubicBezTo>
                    <a:pt x="2633" y="157"/>
                    <a:pt x="2633" y="257"/>
                    <a:pt x="2733" y="357"/>
                  </a:cubicBezTo>
                  <a:cubicBezTo>
                    <a:pt x="3134" y="884"/>
                    <a:pt x="3460" y="1510"/>
                    <a:pt x="3660" y="2137"/>
                  </a:cubicBezTo>
                  <a:cubicBezTo>
                    <a:pt x="3886" y="2763"/>
                    <a:pt x="3986" y="3390"/>
                    <a:pt x="3986" y="4117"/>
                  </a:cubicBezTo>
                  <a:cubicBezTo>
                    <a:pt x="4086" y="4743"/>
                    <a:pt x="3986" y="5370"/>
                    <a:pt x="3886" y="6097"/>
                  </a:cubicBezTo>
                  <a:cubicBezTo>
                    <a:pt x="3760" y="6723"/>
                    <a:pt x="3560" y="7450"/>
                    <a:pt x="3359" y="8077"/>
                  </a:cubicBezTo>
                  <a:cubicBezTo>
                    <a:pt x="3034" y="9455"/>
                    <a:pt x="2633" y="10708"/>
                    <a:pt x="2307" y="12062"/>
                  </a:cubicBezTo>
                  <a:cubicBezTo>
                    <a:pt x="2106" y="12788"/>
                    <a:pt x="2006" y="13515"/>
                    <a:pt x="2006" y="14242"/>
                  </a:cubicBezTo>
                  <a:cubicBezTo>
                    <a:pt x="2006" y="14969"/>
                    <a:pt x="2106" y="15721"/>
                    <a:pt x="2407" y="16448"/>
                  </a:cubicBezTo>
                  <a:lnTo>
                    <a:pt x="2833" y="17375"/>
                  </a:lnTo>
                  <a:cubicBezTo>
                    <a:pt x="2933" y="17701"/>
                    <a:pt x="3034" y="18001"/>
                    <a:pt x="3134" y="18327"/>
                  </a:cubicBezTo>
                  <a:cubicBezTo>
                    <a:pt x="3359" y="18954"/>
                    <a:pt x="3460" y="19681"/>
                    <a:pt x="3560" y="20307"/>
                  </a:cubicBezTo>
                  <a:cubicBezTo>
                    <a:pt x="3660" y="21661"/>
                    <a:pt x="3560" y="23014"/>
                    <a:pt x="3359" y="24367"/>
                  </a:cubicBezTo>
                  <a:cubicBezTo>
                    <a:pt x="3034" y="25746"/>
                    <a:pt x="2633" y="26999"/>
                    <a:pt x="2106" y="28252"/>
                  </a:cubicBezTo>
                  <a:cubicBezTo>
                    <a:pt x="1580" y="29505"/>
                    <a:pt x="853" y="30758"/>
                    <a:pt x="1" y="31786"/>
                  </a:cubicBezTo>
                  <a:cubicBezTo>
                    <a:pt x="1" y="31886"/>
                    <a:pt x="1" y="32012"/>
                    <a:pt x="126" y="32112"/>
                  </a:cubicBezTo>
                  <a:cubicBezTo>
                    <a:pt x="160" y="32145"/>
                    <a:pt x="193" y="32156"/>
                    <a:pt x="223" y="32156"/>
                  </a:cubicBezTo>
                  <a:cubicBezTo>
                    <a:pt x="282" y="32156"/>
                    <a:pt x="327" y="32112"/>
                    <a:pt x="327" y="32112"/>
                  </a:cubicBezTo>
                  <a:cubicBezTo>
                    <a:pt x="2106" y="29906"/>
                    <a:pt x="3460" y="27300"/>
                    <a:pt x="4086" y="24493"/>
                  </a:cubicBezTo>
                  <a:cubicBezTo>
                    <a:pt x="4387" y="23114"/>
                    <a:pt x="4387" y="21661"/>
                    <a:pt x="4287" y="20207"/>
                  </a:cubicBezTo>
                  <a:cubicBezTo>
                    <a:pt x="4186" y="19580"/>
                    <a:pt x="4086" y="18854"/>
                    <a:pt x="3886" y="18102"/>
                  </a:cubicBezTo>
                  <a:cubicBezTo>
                    <a:pt x="3760" y="17801"/>
                    <a:pt x="3660" y="17475"/>
                    <a:pt x="3560" y="17074"/>
                  </a:cubicBezTo>
                  <a:lnTo>
                    <a:pt x="3134" y="16122"/>
                  </a:lnTo>
                  <a:cubicBezTo>
                    <a:pt x="2933" y="15495"/>
                    <a:pt x="2833" y="14869"/>
                    <a:pt x="2833" y="14242"/>
                  </a:cubicBezTo>
                  <a:cubicBezTo>
                    <a:pt x="2833" y="13616"/>
                    <a:pt x="2933" y="12889"/>
                    <a:pt x="3034" y="12262"/>
                  </a:cubicBezTo>
                  <a:cubicBezTo>
                    <a:pt x="3359" y="10909"/>
                    <a:pt x="3760" y="9656"/>
                    <a:pt x="4086" y="8302"/>
                  </a:cubicBezTo>
                  <a:cubicBezTo>
                    <a:pt x="4287" y="7575"/>
                    <a:pt x="4387" y="6949"/>
                    <a:pt x="4512" y="6197"/>
                  </a:cubicBezTo>
                  <a:cubicBezTo>
                    <a:pt x="4613" y="5470"/>
                    <a:pt x="4713" y="4743"/>
                    <a:pt x="4613" y="4016"/>
                  </a:cubicBezTo>
                  <a:cubicBezTo>
                    <a:pt x="4512" y="3290"/>
                    <a:pt x="4387" y="2663"/>
                    <a:pt x="4086" y="1936"/>
                  </a:cubicBezTo>
                  <a:cubicBezTo>
                    <a:pt x="3886" y="1310"/>
                    <a:pt x="3560" y="683"/>
                    <a:pt x="3034" y="57"/>
                  </a:cubicBezTo>
                  <a:cubicBezTo>
                    <a:pt x="2967" y="57"/>
                    <a:pt x="2900" y="1"/>
                    <a:pt x="2833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5" name="Google Shape;4055;p26"/>
            <p:cNvSpPr/>
            <p:nvPr/>
          </p:nvSpPr>
          <p:spPr>
            <a:xfrm>
              <a:off x="8364094" y="2531254"/>
              <a:ext cx="107942" cy="237094"/>
            </a:xfrm>
            <a:custGeom>
              <a:avLst/>
              <a:gdLst/>
              <a:ahLst/>
              <a:cxnLst/>
              <a:rect l="l" t="t" r="r" b="b"/>
              <a:pathLst>
                <a:path w="5013" h="11011" extrusionOk="0">
                  <a:moveTo>
                    <a:pt x="3295" y="1"/>
                  </a:moveTo>
                  <a:cubicBezTo>
                    <a:pt x="2151" y="1"/>
                    <a:pt x="1565" y="1005"/>
                    <a:pt x="1253" y="1987"/>
                  </a:cubicBezTo>
                  <a:cubicBezTo>
                    <a:pt x="627" y="3767"/>
                    <a:pt x="326" y="5646"/>
                    <a:pt x="226" y="7526"/>
                  </a:cubicBezTo>
                  <a:lnTo>
                    <a:pt x="226" y="7752"/>
                  </a:lnTo>
                  <a:cubicBezTo>
                    <a:pt x="126" y="8378"/>
                    <a:pt x="126" y="9005"/>
                    <a:pt x="126" y="9506"/>
                  </a:cubicBezTo>
                  <a:cubicBezTo>
                    <a:pt x="0" y="10032"/>
                    <a:pt x="226" y="10559"/>
                    <a:pt x="627" y="10884"/>
                  </a:cubicBezTo>
                  <a:cubicBezTo>
                    <a:pt x="752" y="10884"/>
                    <a:pt x="852" y="10985"/>
                    <a:pt x="953" y="10985"/>
                  </a:cubicBezTo>
                  <a:cubicBezTo>
                    <a:pt x="1005" y="11002"/>
                    <a:pt x="1065" y="11011"/>
                    <a:pt x="1129" y="11011"/>
                  </a:cubicBezTo>
                  <a:cubicBezTo>
                    <a:pt x="1425" y="11011"/>
                    <a:pt x="1797" y="10827"/>
                    <a:pt x="1880" y="10559"/>
                  </a:cubicBezTo>
                  <a:cubicBezTo>
                    <a:pt x="2406" y="10133"/>
                    <a:pt x="2732" y="9406"/>
                    <a:pt x="3033" y="8879"/>
                  </a:cubicBezTo>
                  <a:cubicBezTo>
                    <a:pt x="4186" y="6899"/>
                    <a:pt x="4812" y="4619"/>
                    <a:pt x="4913" y="2313"/>
                  </a:cubicBezTo>
                  <a:cubicBezTo>
                    <a:pt x="5013" y="1260"/>
                    <a:pt x="4712" y="107"/>
                    <a:pt x="3459" y="7"/>
                  </a:cubicBezTo>
                  <a:cubicBezTo>
                    <a:pt x="3403" y="3"/>
                    <a:pt x="3349" y="1"/>
                    <a:pt x="32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6" name="Google Shape;4056;p26"/>
            <p:cNvSpPr/>
            <p:nvPr/>
          </p:nvSpPr>
          <p:spPr>
            <a:xfrm>
              <a:off x="8292303" y="2821731"/>
              <a:ext cx="88003" cy="89941"/>
            </a:xfrm>
            <a:custGeom>
              <a:avLst/>
              <a:gdLst/>
              <a:ahLst/>
              <a:cxnLst/>
              <a:rect l="l" t="t" r="r" b="b"/>
              <a:pathLst>
                <a:path w="4087" h="4177" extrusionOk="0">
                  <a:moveTo>
                    <a:pt x="2833" y="1"/>
                  </a:moveTo>
                  <a:cubicBezTo>
                    <a:pt x="2507" y="1"/>
                    <a:pt x="2307" y="1"/>
                    <a:pt x="1981" y="101"/>
                  </a:cubicBezTo>
                  <a:cubicBezTo>
                    <a:pt x="1354" y="402"/>
                    <a:pt x="828" y="828"/>
                    <a:pt x="627" y="1555"/>
                  </a:cubicBezTo>
                  <a:cubicBezTo>
                    <a:pt x="1" y="2507"/>
                    <a:pt x="527" y="3660"/>
                    <a:pt x="1354" y="4061"/>
                  </a:cubicBezTo>
                  <a:cubicBezTo>
                    <a:pt x="1540" y="4141"/>
                    <a:pt x="1750" y="4177"/>
                    <a:pt x="1964" y="4177"/>
                  </a:cubicBezTo>
                  <a:cubicBezTo>
                    <a:pt x="2356" y="4177"/>
                    <a:pt x="2758" y="4055"/>
                    <a:pt x="3034" y="3861"/>
                  </a:cubicBezTo>
                  <a:cubicBezTo>
                    <a:pt x="3560" y="3535"/>
                    <a:pt x="3861" y="3034"/>
                    <a:pt x="4086" y="2507"/>
                  </a:cubicBezTo>
                  <a:lnTo>
                    <a:pt x="4086" y="1555"/>
                  </a:lnTo>
                  <a:cubicBezTo>
                    <a:pt x="4086" y="1354"/>
                    <a:pt x="3961" y="1029"/>
                    <a:pt x="3861" y="728"/>
                  </a:cubicBezTo>
                  <a:cubicBezTo>
                    <a:pt x="3861" y="527"/>
                    <a:pt x="3660" y="302"/>
                    <a:pt x="3460" y="101"/>
                  </a:cubicBezTo>
                  <a:cubicBezTo>
                    <a:pt x="3234" y="1"/>
                    <a:pt x="3034" y="1"/>
                    <a:pt x="28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7" name="Google Shape;4057;p26"/>
            <p:cNvSpPr/>
            <p:nvPr/>
          </p:nvSpPr>
          <p:spPr>
            <a:xfrm>
              <a:off x="8445035" y="2807175"/>
              <a:ext cx="43194" cy="52905"/>
            </a:xfrm>
            <a:custGeom>
              <a:avLst/>
              <a:gdLst/>
              <a:ahLst/>
              <a:cxnLst/>
              <a:rect l="l" t="t" r="r" b="b"/>
              <a:pathLst>
                <a:path w="2006" h="2457" extrusionOk="0">
                  <a:moveTo>
                    <a:pt x="1066" y="0"/>
                  </a:moveTo>
                  <a:cubicBezTo>
                    <a:pt x="872" y="0"/>
                    <a:pt x="690" y="50"/>
                    <a:pt x="527" y="151"/>
                  </a:cubicBezTo>
                  <a:cubicBezTo>
                    <a:pt x="226" y="451"/>
                    <a:pt x="1" y="777"/>
                    <a:pt x="1" y="1203"/>
                  </a:cubicBezTo>
                  <a:cubicBezTo>
                    <a:pt x="1" y="1504"/>
                    <a:pt x="1" y="1705"/>
                    <a:pt x="126" y="1930"/>
                  </a:cubicBezTo>
                  <a:cubicBezTo>
                    <a:pt x="226" y="1930"/>
                    <a:pt x="226" y="2030"/>
                    <a:pt x="327" y="2131"/>
                  </a:cubicBezTo>
                  <a:lnTo>
                    <a:pt x="427" y="2231"/>
                  </a:lnTo>
                  <a:cubicBezTo>
                    <a:pt x="427" y="2231"/>
                    <a:pt x="527" y="2331"/>
                    <a:pt x="627" y="2331"/>
                  </a:cubicBezTo>
                  <a:cubicBezTo>
                    <a:pt x="853" y="2456"/>
                    <a:pt x="953" y="2456"/>
                    <a:pt x="1254" y="2456"/>
                  </a:cubicBezTo>
                  <a:cubicBezTo>
                    <a:pt x="1379" y="2456"/>
                    <a:pt x="1580" y="2331"/>
                    <a:pt x="1680" y="2231"/>
                  </a:cubicBezTo>
                  <a:cubicBezTo>
                    <a:pt x="1880" y="2030"/>
                    <a:pt x="1880" y="1705"/>
                    <a:pt x="2006" y="1504"/>
                  </a:cubicBezTo>
                  <a:cubicBezTo>
                    <a:pt x="2006" y="1203"/>
                    <a:pt x="1880" y="978"/>
                    <a:pt x="1680" y="777"/>
                  </a:cubicBezTo>
                  <a:cubicBezTo>
                    <a:pt x="1780" y="777"/>
                    <a:pt x="1780" y="677"/>
                    <a:pt x="1880" y="677"/>
                  </a:cubicBezTo>
                  <a:cubicBezTo>
                    <a:pt x="1880" y="451"/>
                    <a:pt x="1780" y="251"/>
                    <a:pt x="1680" y="151"/>
                  </a:cubicBezTo>
                  <a:cubicBezTo>
                    <a:pt x="1467" y="50"/>
                    <a:pt x="1260" y="0"/>
                    <a:pt x="10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9">
    <p:spTree>
      <p:nvGrpSpPr>
        <p:cNvPr id="1" name="Shape 45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39" name="Google Shape;4539;p29"/>
          <p:cNvGrpSpPr/>
          <p:nvPr/>
        </p:nvGrpSpPr>
        <p:grpSpPr>
          <a:xfrm>
            <a:off x="307951" y="646175"/>
            <a:ext cx="8340971" cy="4261144"/>
            <a:chOff x="307951" y="646175"/>
            <a:chExt cx="8340971" cy="4261144"/>
          </a:xfrm>
        </p:grpSpPr>
        <p:sp>
          <p:nvSpPr>
            <p:cNvPr id="4540" name="Google Shape;4540;p29"/>
            <p:cNvSpPr/>
            <p:nvPr/>
          </p:nvSpPr>
          <p:spPr>
            <a:xfrm>
              <a:off x="7242621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79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254" y="85"/>
                    <a:pt x="195" y="144"/>
                    <a:pt x="120" y="219"/>
                  </a:cubicBezTo>
                  <a:cubicBezTo>
                    <a:pt x="61" y="338"/>
                    <a:pt x="61" y="397"/>
                    <a:pt x="61" y="457"/>
                  </a:cubicBezTo>
                  <a:cubicBezTo>
                    <a:pt x="1" y="651"/>
                    <a:pt x="61" y="830"/>
                    <a:pt x="195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3" y="1062"/>
                    <a:pt x="398" y="1033"/>
                    <a:pt x="433" y="964"/>
                  </a:cubicBezTo>
                  <a:cubicBezTo>
                    <a:pt x="567" y="830"/>
                    <a:pt x="627" y="710"/>
                    <a:pt x="627" y="591"/>
                  </a:cubicBezTo>
                  <a:lnTo>
                    <a:pt x="627" y="397"/>
                  </a:lnTo>
                  <a:cubicBezTo>
                    <a:pt x="627" y="278"/>
                    <a:pt x="627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39" y="0"/>
                    <a:pt x="379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1" name="Google Shape;4541;p29"/>
            <p:cNvSpPr/>
            <p:nvPr/>
          </p:nvSpPr>
          <p:spPr>
            <a:xfrm>
              <a:off x="7283518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8" y="1"/>
                    <a:pt x="269" y="16"/>
                    <a:pt x="239" y="45"/>
                  </a:cubicBezTo>
                  <a:cubicBezTo>
                    <a:pt x="180" y="105"/>
                    <a:pt x="120" y="239"/>
                    <a:pt x="61" y="299"/>
                  </a:cubicBezTo>
                  <a:cubicBezTo>
                    <a:pt x="61" y="358"/>
                    <a:pt x="61" y="477"/>
                    <a:pt x="1" y="552"/>
                  </a:cubicBezTo>
                  <a:cubicBezTo>
                    <a:pt x="1" y="790"/>
                    <a:pt x="61" y="984"/>
                    <a:pt x="180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8" y="1173"/>
                    <a:pt x="493" y="1103"/>
                  </a:cubicBezTo>
                  <a:cubicBezTo>
                    <a:pt x="552" y="924"/>
                    <a:pt x="612" y="790"/>
                    <a:pt x="612" y="611"/>
                  </a:cubicBezTo>
                  <a:lnTo>
                    <a:pt x="612" y="358"/>
                  </a:lnTo>
                  <a:cubicBezTo>
                    <a:pt x="612" y="299"/>
                    <a:pt x="552" y="179"/>
                    <a:pt x="552" y="105"/>
                  </a:cubicBezTo>
                  <a:lnTo>
                    <a:pt x="493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2" name="Google Shape;4542;p29"/>
            <p:cNvSpPr/>
            <p:nvPr/>
          </p:nvSpPr>
          <p:spPr>
            <a:xfrm>
              <a:off x="7337454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3" y="1"/>
                  </a:moveTo>
                  <a:cubicBezTo>
                    <a:pt x="209" y="1"/>
                    <a:pt x="164" y="15"/>
                    <a:pt x="134" y="45"/>
                  </a:cubicBezTo>
                  <a:cubicBezTo>
                    <a:pt x="60" y="179"/>
                    <a:pt x="0" y="239"/>
                    <a:pt x="0" y="358"/>
                  </a:cubicBezTo>
                  <a:lnTo>
                    <a:pt x="0" y="611"/>
                  </a:lnTo>
                  <a:cubicBezTo>
                    <a:pt x="0" y="790"/>
                    <a:pt x="0" y="924"/>
                    <a:pt x="134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0" y="1194"/>
                  </a:cubicBezTo>
                  <a:cubicBezTo>
                    <a:pt x="319" y="1194"/>
                    <a:pt x="390" y="1145"/>
                    <a:pt x="432" y="1103"/>
                  </a:cubicBezTo>
                  <a:cubicBezTo>
                    <a:pt x="566" y="924"/>
                    <a:pt x="566" y="731"/>
                    <a:pt x="566" y="611"/>
                  </a:cubicBezTo>
                  <a:lnTo>
                    <a:pt x="566" y="298"/>
                  </a:lnTo>
                  <a:cubicBezTo>
                    <a:pt x="507" y="239"/>
                    <a:pt x="507" y="179"/>
                    <a:pt x="432" y="45"/>
                  </a:cubicBezTo>
                  <a:lnTo>
                    <a:pt x="373" y="45"/>
                  </a:lnTo>
                  <a:cubicBezTo>
                    <a:pt x="343" y="15"/>
                    <a:pt x="298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3" name="Google Shape;4543;p29"/>
            <p:cNvSpPr/>
            <p:nvPr/>
          </p:nvSpPr>
          <p:spPr>
            <a:xfrm>
              <a:off x="7333711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7" y="19"/>
                    <a:pt x="180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80" y="921"/>
                  </a:cubicBezTo>
                  <a:lnTo>
                    <a:pt x="180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7" y="489"/>
                  </a:cubicBezTo>
                  <a:cubicBezTo>
                    <a:pt x="627" y="429"/>
                    <a:pt x="627" y="355"/>
                    <a:pt x="552" y="295"/>
                  </a:cubicBezTo>
                  <a:cubicBezTo>
                    <a:pt x="552" y="235"/>
                    <a:pt x="552" y="176"/>
                    <a:pt x="493" y="116"/>
                  </a:cubicBezTo>
                  <a:lnTo>
                    <a:pt x="493" y="57"/>
                  </a:lnTo>
                  <a:cubicBezTo>
                    <a:pt x="463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4" name="Google Shape;4544;p29"/>
            <p:cNvSpPr/>
            <p:nvPr/>
          </p:nvSpPr>
          <p:spPr>
            <a:xfrm>
              <a:off x="7385775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9" y="1"/>
                    <a:pt x="177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lnTo>
                    <a:pt x="194" y="1515"/>
                  </a:ln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5" y="1498"/>
                    <a:pt x="447" y="1456"/>
                  </a:cubicBezTo>
                  <a:cubicBezTo>
                    <a:pt x="567" y="1203"/>
                    <a:pt x="567" y="1024"/>
                    <a:pt x="567" y="771"/>
                  </a:cubicBezTo>
                  <a:lnTo>
                    <a:pt x="567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5" name="Google Shape;4545;p29"/>
            <p:cNvSpPr/>
            <p:nvPr/>
          </p:nvSpPr>
          <p:spPr>
            <a:xfrm>
              <a:off x="7434564" y="695034"/>
              <a:ext cx="17220" cy="40772"/>
            </a:xfrm>
            <a:custGeom>
              <a:avLst/>
              <a:gdLst/>
              <a:ahLst/>
              <a:cxnLst/>
              <a:rect l="l" t="t" r="r" b="b"/>
              <a:pathLst>
                <a:path w="552" h="1307" extrusionOk="0">
                  <a:moveTo>
                    <a:pt x="300" y="0"/>
                  </a:moveTo>
                  <a:cubicBezTo>
                    <a:pt x="239" y="0"/>
                    <a:pt x="179" y="42"/>
                    <a:pt x="179" y="84"/>
                  </a:cubicBezTo>
                  <a:lnTo>
                    <a:pt x="120" y="84"/>
                  </a:lnTo>
                  <a:cubicBezTo>
                    <a:pt x="60" y="204"/>
                    <a:pt x="60" y="263"/>
                    <a:pt x="1" y="338"/>
                  </a:cubicBezTo>
                  <a:lnTo>
                    <a:pt x="1" y="636"/>
                  </a:lnTo>
                  <a:cubicBezTo>
                    <a:pt x="1" y="829"/>
                    <a:pt x="1" y="949"/>
                    <a:pt x="60" y="1202"/>
                  </a:cubicBezTo>
                  <a:lnTo>
                    <a:pt x="120" y="1261"/>
                  </a:lnTo>
                  <a:cubicBezTo>
                    <a:pt x="150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lnTo>
                    <a:pt x="552" y="397"/>
                  </a:lnTo>
                  <a:cubicBezTo>
                    <a:pt x="552" y="263"/>
                    <a:pt x="492" y="204"/>
                    <a:pt x="433" y="84"/>
                  </a:cubicBezTo>
                  <a:lnTo>
                    <a:pt x="373" y="25"/>
                  </a:lnTo>
                  <a:cubicBezTo>
                    <a:pt x="351" y="7"/>
                    <a:pt x="326" y="0"/>
                    <a:pt x="30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6" name="Google Shape;4546;p29"/>
            <p:cNvSpPr/>
            <p:nvPr/>
          </p:nvSpPr>
          <p:spPr>
            <a:xfrm>
              <a:off x="7453624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5" y="0"/>
                  </a:moveTo>
                  <a:cubicBezTo>
                    <a:pt x="328" y="0"/>
                    <a:pt x="284" y="15"/>
                    <a:pt x="254" y="45"/>
                  </a:cubicBezTo>
                  <a:cubicBezTo>
                    <a:pt x="194" y="105"/>
                    <a:pt x="135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7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7" y="224"/>
                    <a:pt x="567" y="105"/>
                  </a:cubicBezTo>
                  <a:lnTo>
                    <a:pt x="507" y="45"/>
                  </a:lnTo>
                  <a:cubicBezTo>
                    <a:pt x="470" y="15"/>
                    <a:pt x="421" y="0"/>
                    <a:pt x="37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7" name="Google Shape;4547;p29"/>
            <p:cNvSpPr/>
            <p:nvPr/>
          </p:nvSpPr>
          <p:spPr>
            <a:xfrm>
              <a:off x="7389955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70" y="15"/>
                    <a:pt x="239" y="40"/>
                  </a:cubicBezTo>
                  <a:cubicBezTo>
                    <a:pt x="120" y="99"/>
                    <a:pt x="120" y="99"/>
                    <a:pt x="60" y="159"/>
                  </a:cubicBezTo>
                  <a:cubicBezTo>
                    <a:pt x="60" y="218"/>
                    <a:pt x="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06" y="770"/>
                  </a:cubicBezTo>
                  <a:cubicBezTo>
                    <a:pt x="354" y="770"/>
                    <a:pt x="403" y="755"/>
                    <a:pt x="433" y="725"/>
                  </a:cubicBezTo>
                  <a:lnTo>
                    <a:pt x="492" y="725"/>
                  </a:lnTo>
                  <a:cubicBezTo>
                    <a:pt x="552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2" y="218"/>
                    <a:pt x="552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8" name="Google Shape;4548;p29"/>
            <p:cNvSpPr/>
            <p:nvPr/>
          </p:nvSpPr>
          <p:spPr>
            <a:xfrm>
              <a:off x="7279338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4" y="0"/>
                  </a:moveTo>
                  <a:cubicBezTo>
                    <a:pt x="269" y="0"/>
                    <a:pt x="224" y="19"/>
                    <a:pt x="195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5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5" y="646"/>
                    <a:pt x="464" y="617"/>
                    <a:pt x="507" y="548"/>
                  </a:cubicBezTo>
                  <a:cubicBezTo>
                    <a:pt x="627" y="488"/>
                    <a:pt x="627" y="354"/>
                    <a:pt x="627" y="294"/>
                  </a:cubicBezTo>
                  <a:cubicBezTo>
                    <a:pt x="627" y="235"/>
                    <a:pt x="627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9" name="Google Shape;4549;p29"/>
            <p:cNvSpPr/>
            <p:nvPr/>
          </p:nvSpPr>
          <p:spPr>
            <a:xfrm>
              <a:off x="4676405" y="698746"/>
              <a:ext cx="19091" cy="33160"/>
            </a:xfrm>
            <a:custGeom>
              <a:avLst/>
              <a:gdLst/>
              <a:ahLst/>
              <a:cxnLst/>
              <a:rect l="l" t="t" r="r" b="b"/>
              <a:pathLst>
                <a:path w="612" h="1063" extrusionOk="0">
                  <a:moveTo>
                    <a:pt x="378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180" y="85"/>
                    <a:pt x="180" y="144"/>
                    <a:pt x="120" y="219"/>
                  </a:cubicBezTo>
                  <a:cubicBezTo>
                    <a:pt x="60" y="338"/>
                    <a:pt x="60" y="397"/>
                    <a:pt x="1" y="457"/>
                  </a:cubicBezTo>
                  <a:cubicBezTo>
                    <a:pt x="1" y="651"/>
                    <a:pt x="1" y="830"/>
                    <a:pt x="120" y="1023"/>
                  </a:cubicBezTo>
                  <a:lnTo>
                    <a:pt x="180" y="1023"/>
                  </a:lnTo>
                  <a:cubicBezTo>
                    <a:pt x="204" y="1048"/>
                    <a:pt x="242" y="1062"/>
                    <a:pt x="281" y="1062"/>
                  </a:cubicBezTo>
                  <a:cubicBezTo>
                    <a:pt x="338" y="1062"/>
                    <a:pt x="398" y="1033"/>
                    <a:pt x="433" y="964"/>
                  </a:cubicBezTo>
                  <a:cubicBezTo>
                    <a:pt x="552" y="830"/>
                    <a:pt x="612" y="710"/>
                    <a:pt x="612" y="591"/>
                  </a:cubicBezTo>
                  <a:lnTo>
                    <a:pt x="612" y="397"/>
                  </a:lnTo>
                  <a:cubicBezTo>
                    <a:pt x="612" y="278"/>
                    <a:pt x="612" y="219"/>
                    <a:pt x="552" y="144"/>
                  </a:cubicBezTo>
                  <a:lnTo>
                    <a:pt x="552" y="85"/>
                  </a:lnTo>
                  <a:cubicBezTo>
                    <a:pt x="510" y="42"/>
                    <a:pt x="438" y="0"/>
                    <a:pt x="37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0" name="Google Shape;4550;p29"/>
            <p:cNvSpPr/>
            <p:nvPr/>
          </p:nvSpPr>
          <p:spPr>
            <a:xfrm>
              <a:off x="4716834" y="746444"/>
              <a:ext cx="19559" cy="37496"/>
            </a:xfrm>
            <a:custGeom>
              <a:avLst/>
              <a:gdLst/>
              <a:ahLst/>
              <a:cxnLst/>
              <a:rect l="l" t="t" r="r" b="b"/>
              <a:pathLst>
                <a:path w="627" h="1202" extrusionOk="0">
                  <a:moveTo>
                    <a:pt x="375" y="1"/>
                  </a:moveTo>
                  <a:cubicBezTo>
                    <a:pt x="329" y="1"/>
                    <a:pt x="284" y="16"/>
                    <a:pt x="254" y="45"/>
                  </a:cubicBezTo>
                  <a:cubicBezTo>
                    <a:pt x="195" y="105"/>
                    <a:pt x="135" y="239"/>
                    <a:pt x="61" y="299"/>
                  </a:cubicBezTo>
                  <a:cubicBezTo>
                    <a:pt x="61" y="358"/>
                    <a:pt x="1" y="477"/>
                    <a:pt x="1" y="552"/>
                  </a:cubicBezTo>
                  <a:cubicBezTo>
                    <a:pt x="1" y="790"/>
                    <a:pt x="61" y="984"/>
                    <a:pt x="195" y="1103"/>
                  </a:cubicBezTo>
                  <a:lnTo>
                    <a:pt x="254" y="1163"/>
                  </a:lnTo>
                  <a:cubicBezTo>
                    <a:pt x="279" y="1187"/>
                    <a:pt x="314" y="1202"/>
                    <a:pt x="346" y="1202"/>
                  </a:cubicBezTo>
                  <a:cubicBezTo>
                    <a:pt x="392" y="1202"/>
                    <a:pt x="433" y="1173"/>
                    <a:pt x="433" y="1103"/>
                  </a:cubicBezTo>
                  <a:cubicBezTo>
                    <a:pt x="567" y="924"/>
                    <a:pt x="627" y="790"/>
                    <a:pt x="627" y="611"/>
                  </a:cubicBezTo>
                  <a:lnTo>
                    <a:pt x="627" y="358"/>
                  </a:lnTo>
                  <a:cubicBezTo>
                    <a:pt x="627" y="299"/>
                    <a:pt x="567" y="179"/>
                    <a:pt x="567" y="105"/>
                  </a:cubicBezTo>
                  <a:lnTo>
                    <a:pt x="507" y="105"/>
                  </a:lnTo>
                  <a:lnTo>
                    <a:pt x="507" y="45"/>
                  </a:lnTo>
                  <a:cubicBezTo>
                    <a:pt x="470" y="16"/>
                    <a:pt x="422" y="1"/>
                    <a:pt x="37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1" name="Google Shape;4551;p29"/>
            <p:cNvSpPr/>
            <p:nvPr/>
          </p:nvSpPr>
          <p:spPr>
            <a:xfrm>
              <a:off x="4769366" y="701835"/>
              <a:ext cx="19091" cy="37247"/>
            </a:xfrm>
            <a:custGeom>
              <a:avLst/>
              <a:gdLst/>
              <a:ahLst/>
              <a:cxnLst/>
              <a:rect l="l" t="t" r="r" b="b"/>
              <a:pathLst>
                <a:path w="612" h="1194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20" y="179"/>
                    <a:pt x="60" y="239"/>
                    <a:pt x="60" y="358"/>
                  </a:cubicBezTo>
                  <a:cubicBezTo>
                    <a:pt x="0" y="418"/>
                    <a:pt x="0" y="492"/>
                    <a:pt x="0" y="611"/>
                  </a:cubicBezTo>
                  <a:cubicBezTo>
                    <a:pt x="60" y="790"/>
                    <a:pt x="60" y="924"/>
                    <a:pt x="179" y="1103"/>
                  </a:cubicBezTo>
                  <a:lnTo>
                    <a:pt x="239" y="1163"/>
                  </a:lnTo>
                  <a:cubicBezTo>
                    <a:pt x="261" y="1185"/>
                    <a:pt x="287" y="1194"/>
                    <a:pt x="315" y="1194"/>
                  </a:cubicBezTo>
                  <a:cubicBezTo>
                    <a:pt x="379" y="1194"/>
                    <a:pt x="450" y="1145"/>
                    <a:pt x="492" y="1103"/>
                  </a:cubicBezTo>
                  <a:cubicBezTo>
                    <a:pt x="611" y="924"/>
                    <a:pt x="611" y="731"/>
                    <a:pt x="611" y="611"/>
                  </a:cubicBezTo>
                  <a:cubicBezTo>
                    <a:pt x="611" y="492"/>
                    <a:pt x="611" y="418"/>
                    <a:pt x="552" y="298"/>
                  </a:cubicBezTo>
                  <a:cubicBezTo>
                    <a:pt x="552" y="239"/>
                    <a:pt x="492" y="179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2" name="Google Shape;4552;p29"/>
            <p:cNvSpPr/>
            <p:nvPr/>
          </p:nvSpPr>
          <p:spPr>
            <a:xfrm>
              <a:off x="4767495" y="808366"/>
              <a:ext cx="19091" cy="31351"/>
            </a:xfrm>
            <a:custGeom>
              <a:avLst/>
              <a:gdLst/>
              <a:ahLst/>
              <a:cxnLst/>
              <a:rect l="l" t="t" r="r" b="b"/>
              <a:pathLst>
                <a:path w="612" h="1005" extrusionOk="0">
                  <a:moveTo>
                    <a:pt x="358" y="1"/>
                  </a:moveTo>
                  <a:cubicBezTo>
                    <a:pt x="302" y="1"/>
                    <a:pt x="239" y="19"/>
                    <a:pt x="180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20" y="921"/>
                  </a:cubicBezTo>
                  <a:lnTo>
                    <a:pt x="180" y="980"/>
                  </a:lnTo>
                  <a:cubicBezTo>
                    <a:pt x="197" y="998"/>
                    <a:pt x="221" y="1005"/>
                    <a:pt x="247" y="1005"/>
                  </a:cubicBezTo>
                  <a:cubicBezTo>
                    <a:pt x="311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552" y="489"/>
                  </a:cubicBezTo>
                  <a:cubicBezTo>
                    <a:pt x="612" y="429"/>
                    <a:pt x="612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3" y="19"/>
                    <a:pt x="414" y="1"/>
                    <a:pt x="35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3" name="Google Shape;4553;p29"/>
            <p:cNvSpPr/>
            <p:nvPr/>
          </p:nvSpPr>
          <p:spPr>
            <a:xfrm>
              <a:off x="4817687" y="754960"/>
              <a:ext cx="19559" cy="48071"/>
            </a:xfrm>
            <a:custGeom>
              <a:avLst/>
              <a:gdLst/>
              <a:ahLst/>
              <a:cxnLst/>
              <a:rect l="l" t="t" r="r" b="b"/>
              <a:pathLst>
                <a:path w="627" h="1541" extrusionOk="0">
                  <a:moveTo>
                    <a:pt x="341" y="1"/>
                  </a:moveTo>
                  <a:cubicBezTo>
                    <a:pt x="277" y="1"/>
                    <a:pt x="232" y="43"/>
                    <a:pt x="179" y="85"/>
                  </a:cubicBezTo>
                  <a:cubicBezTo>
                    <a:pt x="120" y="204"/>
                    <a:pt x="60" y="338"/>
                    <a:pt x="60" y="398"/>
                  </a:cubicBezTo>
                  <a:cubicBezTo>
                    <a:pt x="60" y="517"/>
                    <a:pt x="60" y="651"/>
                    <a:pt x="1" y="771"/>
                  </a:cubicBezTo>
                  <a:cubicBezTo>
                    <a:pt x="60" y="1024"/>
                    <a:pt x="60" y="1203"/>
                    <a:pt x="179" y="1456"/>
                  </a:cubicBezTo>
                  <a:lnTo>
                    <a:pt x="254" y="1515"/>
                  </a:lnTo>
                  <a:cubicBezTo>
                    <a:pt x="271" y="1533"/>
                    <a:pt x="294" y="1540"/>
                    <a:pt x="319" y="1540"/>
                  </a:cubicBezTo>
                  <a:cubicBezTo>
                    <a:pt x="378" y="1540"/>
                    <a:pt x="450" y="1498"/>
                    <a:pt x="492" y="1456"/>
                  </a:cubicBezTo>
                  <a:cubicBezTo>
                    <a:pt x="626" y="1203"/>
                    <a:pt x="626" y="1024"/>
                    <a:pt x="626" y="771"/>
                  </a:cubicBezTo>
                  <a:lnTo>
                    <a:pt x="626" y="398"/>
                  </a:lnTo>
                  <a:cubicBezTo>
                    <a:pt x="552" y="338"/>
                    <a:pt x="552" y="204"/>
                    <a:pt x="492" y="85"/>
                  </a:cubicBezTo>
                  <a:cubicBezTo>
                    <a:pt x="433" y="85"/>
                    <a:pt x="433" y="26"/>
                    <a:pt x="433" y="26"/>
                  </a:cubicBezTo>
                  <a:cubicBezTo>
                    <a:pt x="398" y="8"/>
                    <a:pt x="368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4" name="Google Shape;4554;p29"/>
            <p:cNvSpPr/>
            <p:nvPr/>
          </p:nvSpPr>
          <p:spPr>
            <a:xfrm>
              <a:off x="4866040" y="695034"/>
              <a:ext cx="19528" cy="40772"/>
            </a:xfrm>
            <a:custGeom>
              <a:avLst/>
              <a:gdLst/>
              <a:ahLst/>
              <a:cxnLst/>
              <a:rect l="l" t="t" r="r" b="b"/>
              <a:pathLst>
                <a:path w="626" h="1307" extrusionOk="0">
                  <a:moveTo>
                    <a:pt x="367" y="0"/>
                  </a:moveTo>
                  <a:cubicBezTo>
                    <a:pt x="308" y="0"/>
                    <a:pt x="236" y="42"/>
                    <a:pt x="194" y="84"/>
                  </a:cubicBezTo>
                  <a:cubicBezTo>
                    <a:pt x="119" y="204"/>
                    <a:pt x="119" y="263"/>
                    <a:pt x="60" y="338"/>
                  </a:cubicBezTo>
                  <a:lnTo>
                    <a:pt x="60" y="636"/>
                  </a:lnTo>
                  <a:cubicBezTo>
                    <a:pt x="0" y="829"/>
                    <a:pt x="0" y="949"/>
                    <a:pt x="119" y="1202"/>
                  </a:cubicBezTo>
                  <a:lnTo>
                    <a:pt x="194" y="1261"/>
                  </a:lnTo>
                  <a:cubicBezTo>
                    <a:pt x="224" y="1291"/>
                    <a:pt x="253" y="1306"/>
                    <a:pt x="283" y="1306"/>
                  </a:cubicBezTo>
                  <a:cubicBezTo>
                    <a:pt x="313" y="1306"/>
                    <a:pt x="343" y="1291"/>
                    <a:pt x="373" y="1261"/>
                  </a:cubicBezTo>
                  <a:cubicBezTo>
                    <a:pt x="566" y="1083"/>
                    <a:pt x="626" y="889"/>
                    <a:pt x="626" y="710"/>
                  </a:cubicBezTo>
                  <a:lnTo>
                    <a:pt x="626" y="397"/>
                  </a:lnTo>
                  <a:cubicBezTo>
                    <a:pt x="626" y="263"/>
                    <a:pt x="566" y="204"/>
                    <a:pt x="492" y="84"/>
                  </a:cubicBezTo>
                  <a:lnTo>
                    <a:pt x="432" y="25"/>
                  </a:lnTo>
                  <a:cubicBezTo>
                    <a:pt x="415" y="7"/>
                    <a:pt x="392" y="0"/>
                    <a:pt x="36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5" name="Google Shape;4555;p29"/>
            <p:cNvSpPr/>
            <p:nvPr/>
          </p:nvSpPr>
          <p:spPr>
            <a:xfrm>
              <a:off x="4887408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3" y="0"/>
                  </a:moveTo>
                  <a:cubicBezTo>
                    <a:pt x="328" y="0"/>
                    <a:pt x="283" y="15"/>
                    <a:pt x="254" y="45"/>
                  </a:cubicBezTo>
                  <a:cubicBezTo>
                    <a:pt x="179" y="105"/>
                    <a:pt x="120" y="224"/>
                    <a:pt x="60" y="283"/>
                  </a:cubicBezTo>
                  <a:cubicBezTo>
                    <a:pt x="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79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8" y="1247"/>
                  </a:cubicBezTo>
                  <a:cubicBezTo>
                    <a:pt x="378" y="1247"/>
                    <a:pt x="450" y="1204"/>
                    <a:pt x="492" y="1162"/>
                  </a:cubicBezTo>
                  <a:cubicBezTo>
                    <a:pt x="552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552" y="283"/>
                    <a:pt x="552" y="224"/>
                    <a:pt x="552" y="105"/>
                  </a:cubicBezTo>
                  <a:lnTo>
                    <a:pt x="492" y="45"/>
                  </a:lnTo>
                  <a:cubicBezTo>
                    <a:pt x="462" y="15"/>
                    <a:pt x="417" y="0"/>
                    <a:pt x="37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6" name="Google Shape;4556;p29"/>
            <p:cNvSpPr/>
            <p:nvPr/>
          </p:nvSpPr>
          <p:spPr>
            <a:xfrm>
              <a:off x="4823271" y="859089"/>
              <a:ext cx="19559" cy="24020"/>
            </a:xfrm>
            <a:custGeom>
              <a:avLst/>
              <a:gdLst/>
              <a:ahLst/>
              <a:cxnLst/>
              <a:rect l="l" t="t" r="r" b="b"/>
              <a:pathLst>
                <a:path w="627" h="770" extrusionOk="0">
                  <a:moveTo>
                    <a:pt x="344" y="0"/>
                  </a:moveTo>
                  <a:cubicBezTo>
                    <a:pt x="295" y="0"/>
                    <a:pt x="244" y="15"/>
                    <a:pt x="194" y="40"/>
                  </a:cubicBezTo>
                  <a:cubicBezTo>
                    <a:pt x="135" y="99"/>
                    <a:pt x="135" y="99"/>
                    <a:pt x="75" y="159"/>
                  </a:cubicBezTo>
                  <a:cubicBezTo>
                    <a:pt x="0" y="218"/>
                    <a:pt x="0" y="293"/>
                    <a:pt x="0" y="352"/>
                  </a:cubicBezTo>
                  <a:cubicBezTo>
                    <a:pt x="0" y="531"/>
                    <a:pt x="75" y="665"/>
                    <a:pt x="194" y="725"/>
                  </a:cubicBezTo>
                  <a:cubicBezTo>
                    <a:pt x="224" y="755"/>
                    <a:pt x="269" y="770"/>
                    <a:pt x="315" y="770"/>
                  </a:cubicBezTo>
                  <a:cubicBezTo>
                    <a:pt x="362" y="770"/>
                    <a:pt x="410" y="755"/>
                    <a:pt x="447" y="725"/>
                  </a:cubicBezTo>
                  <a:cubicBezTo>
                    <a:pt x="567" y="591"/>
                    <a:pt x="626" y="531"/>
                    <a:pt x="626" y="412"/>
                  </a:cubicBezTo>
                  <a:lnTo>
                    <a:pt x="626" y="293"/>
                  </a:lnTo>
                  <a:cubicBezTo>
                    <a:pt x="567" y="218"/>
                    <a:pt x="567" y="159"/>
                    <a:pt x="507" y="99"/>
                  </a:cubicBezTo>
                  <a:cubicBezTo>
                    <a:pt x="472" y="29"/>
                    <a:pt x="412" y="0"/>
                    <a:pt x="34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7" name="Google Shape;4557;p29"/>
            <p:cNvSpPr/>
            <p:nvPr/>
          </p:nvSpPr>
          <p:spPr>
            <a:xfrm>
              <a:off x="4713122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04" y="0"/>
                  </a:moveTo>
                  <a:cubicBezTo>
                    <a:pt x="250" y="0"/>
                    <a:pt x="187" y="19"/>
                    <a:pt x="120" y="56"/>
                  </a:cubicBezTo>
                  <a:cubicBezTo>
                    <a:pt x="60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1" y="428"/>
                    <a:pt x="60" y="488"/>
                    <a:pt x="180" y="607"/>
                  </a:cubicBezTo>
                  <a:cubicBezTo>
                    <a:pt x="210" y="632"/>
                    <a:pt x="249" y="646"/>
                    <a:pt x="292" y="646"/>
                  </a:cubicBezTo>
                  <a:cubicBezTo>
                    <a:pt x="353" y="646"/>
                    <a:pt x="423" y="617"/>
                    <a:pt x="492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52" y="175"/>
                  </a:cubicBezTo>
                  <a:cubicBezTo>
                    <a:pt x="552" y="116"/>
                    <a:pt x="492" y="56"/>
                    <a:pt x="433" y="56"/>
                  </a:cubicBezTo>
                  <a:cubicBezTo>
                    <a:pt x="403" y="19"/>
                    <a:pt x="358" y="0"/>
                    <a:pt x="30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8" name="Google Shape;4558;p29"/>
            <p:cNvSpPr/>
            <p:nvPr/>
          </p:nvSpPr>
          <p:spPr>
            <a:xfrm>
              <a:off x="5299619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81" y="0"/>
                  </a:moveTo>
                  <a:cubicBezTo>
                    <a:pt x="355" y="0"/>
                    <a:pt x="331" y="8"/>
                    <a:pt x="313" y="25"/>
                  </a:cubicBezTo>
                  <a:cubicBezTo>
                    <a:pt x="194" y="85"/>
                    <a:pt x="194" y="144"/>
                    <a:pt x="135" y="219"/>
                  </a:cubicBezTo>
                  <a:cubicBezTo>
                    <a:pt x="75" y="338"/>
                    <a:pt x="75" y="397"/>
                    <a:pt x="0" y="457"/>
                  </a:cubicBezTo>
                  <a:cubicBezTo>
                    <a:pt x="0" y="651"/>
                    <a:pt x="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5" y="1062"/>
                    <a:pt x="404" y="1033"/>
                    <a:pt x="447" y="964"/>
                  </a:cubicBezTo>
                  <a:cubicBezTo>
                    <a:pt x="567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24" y="42"/>
                    <a:pt x="445" y="0"/>
                    <a:pt x="38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9" name="Google Shape;4559;p29"/>
            <p:cNvSpPr/>
            <p:nvPr/>
          </p:nvSpPr>
          <p:spPr>
            <a:xfrm>
              <a:off x="5340516" y="746444"/>
              <a:ext cx="19559" cy="37496"/>
            </a:xfrm>
            <a:custGeom>
              <a:avLst/>
              <a:gdLst/>
              <a:ahLst/>
              <a:cxnLst/>
              <a:rect l="l" t="t" r="r" b="b"/>
              <a:pathLst>
                <a:path w="627" h="1202" extrusionOk="0">
                  <a:moveTo>
                    <a:pt x="373" y="1"/>
                  </a:moveTo>
                  <a:cubicBezTo>
                    <a:pt x="328" y="1"/>
                    <a:pt x="284" y="16"/>
                    <a:pt x="254" y="45"/>
                  </a:cubicBezTo>
                  <a:cubicBezTo>
                    <a:pt x="179" y="105"/>
                    <a:pt x="120" y="239"/>
                    <a:pt x="60" y="299"/>
                  </a:cubicBezTo>
                  <a:cubicBezTo>
                    <a:pt x="60" y="358"/>
                    <a:pt x="0" y="477"/>
                    <a:pt x="0" y="552"/>
                  </a:cubicBezTo>
                  <a:cubicBezTo>
                    <a:pt x="0" y="790"/>
                    <a:pt x="60" y="984"/>
                    <a:pt x="179" y="1103"/>
                  </a:cubicBezTo>
                  <a:lnTo>
                    <a:pt x="254" y="1163"/>
                  </a:lnTo>
                  <a:cubicBezTo>
                    <a:pt x="278" y="1187"/>
                    <a:pt x="313" y="1202"/>
                    <a:pt x="346" y="1202"/>
                  </a:cubicBezTo>
                  <a:cubicBezTo>
                    <a:pt x="392" y="1202"/>
                    <a:pt x="433" y="1173"/>
                    <a:pt x="433" y="1103"/>
                  </a:cubicBezTo>
                  <a:cubicBezTo>
                    <a:pt x="552" y="924"/>
                    <a:pt x="626" y="790"/>
                    <a:pt x="626" y="611"/>
                  </a:cubicBezTo>
                  <a:lnTo>
                    <a:pt x="626" y="358"/>
                  </a:lnTo>
                  <a:cubicBezTo>
                    <a:pt x="626" y="299"/>
                    <a:pt x="552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0" name="Google Shape;4560;p29"/>
            <p:cNvSpPr/>
            <p:nvPr/>
          </p:nvSpPr>
          <p:spPr>
            <a:xfrm>
              <a:off x="5392549" y="701835"/>
              <a:ext cx="19559" cy="37247"/>
            </a:xfrm>
            <a:custGeom>
              <a:avLst/>
              <a:gdLst/>
              <a:ahLst/>
              <a:cxnLst/>
              <a:rect l="l" t="t" r="r" b="b"/>
              <a:pathLst>
                <a:path w="627" h="1194" extrusionOk="0">
                  <a:moveTo>
                    <a:pt x="316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79"/>
                    <a:pt x="75" y="239"/>
                    <a:pt x="75" y="358"/>
                  </a:cubicBezTo>
                  <a:cubicBezTo>
                    <a:pt x="75" y="418"/>
                    <a:pt x="1" y="492"/>
                    <a:pt x="1" y="611"/>
                  </a:cubicBezTo>
                  <a:cubicBezTo>
                    <a:pt x="75" y="790"/>
                    <a:pt x="75" y="924"/>
                    <a:pt x="195" y="1103"/>
                  </a:cubicBezTo>
                  <a:lnTo>
                    <a:pt x="254" y="1163"/>
                  </a:lnTo>
                  <a:cubicBezTo>
                    <a:pt x="272" y="1185"/>
                    <a:pt x="297" y="1194"/>
                    <a:pt x="324" y="1194"/>
                  </a:cubicBezTo>
                  <a:cubicBezTo>
                    <a:pt x="387" y="1194"/>
                    <a:pt x="466" y="1145"/>
                    <a:pt x="508" y="1103"/>
                  </a:cubicBezTo>
                  <a:cubicBezTo>
                    <a:pt x="627" y="924"/>
                    <a:pt x="627" y="731"/>
                    <a:pt x="627" y="611"/>
                  </a:cubicBezTo>
                  <a:lnTo>
                    <a:pt x="627" y="298"/>
                  </a:lnTo>
                  <a:cubicBezTo>
                    <a:pt x="567" y="239"/>
                    <a:pt x="567" y="179"/>
                    <a:pt x="448" y="45"/>
                  </a:cubicBezTo>
                  <a:cubicBezTo>
                    <a:pt x="411" y="15"/>
                    <a:pt x="362" y="1"/>
                    <a:pt x="31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1" name="Google Shape;4561;p29"/>
            <p:cNvSpPr/>
            <p:nvPr/>
          </p:nvSpPr>
          <p:spPr>
            <a:xfrm>
              <a:off x="5390708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7" y="1"/>
                  </a:moveTo>
                  <a:cubicBezTo>
                    <a:pt x="313" y="1"/>
                    <a:pt x="254" y="19"/>
                    <a:pt x="194" y="57"/>
                  </a:cubicBezTo>
                  <a:cubicBezTo>
                    <a:pt x="134" y="116"/>
                    <a:pt x="60" y="176"/>
                    <a:pt x="60" y="235"/>
                  </a:cubicBezTo>
                  <a:cubicBezTo>
                    <a:pt x="0" y="295"/>
                    <a:pt x="0" y="429"/>
                    <a:pt x="0" y="489"/>
                  </a:cubicBezTo>
                  <a:cubicBezTo>
                    <a:pt x="0" y="608"/>
                    <a:pt x="0" y="802"/>
                    <a:pt x="134" y="921"/>
                  </a:cubicBezTo>
                  <a:lnTo>
                    <a:pt x="194" y="980"/>
                  </a:lnTo>
                  <a:cubicBezTo>
                    <a:pt x="212" y="998"/>
                    <a:pt x="234" y="1005"/>
                    <a:pt x="259" y="1005"/>
                  </a:cubicBezTo>
                  <a:cubicBezTo>
                    <a:pt x="318" y="1005"/>
                    <a:pt x="390" y="963"/>
                    <a:pt x="432" y="921"/>
                  </a:cubicBezTo>
                  <a:cubicBezTo>
                    <a:pt x="567" y="802"/>
                    <a:pt x="567" y="667"/>
                    <a:pt x="626" y="489"/>
                  </a:cubicBezTo>
                  <a:cubicBezTo>
                    <a:pt x="626" y="429"/>
                    <a:pt x="626" y="355"/>
                    <a:pt x="567" y="295"/>
                  </a:cubicBezTo>
                  <a:cubicBezTo>
                    <a:pt x="567" y="235"/>
                    <a:pt x="567" y="176"/>
                    <a:pt x="507" y="116"/>
                  </a:cubicBezTo>
                  <a:lnTo>
                    <a:pt x="507" y="57"/>
                  </a:lnTo>
                  <a:cubicBezTo>
                    <a:pt x="470" y="19"/>
                    <a:pt x="421" y="1"/>
                    <a:pt x="36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2" name="Google Shape;4562;p29"/>
            <p:cNvSpPr/>
            <p:nvPr/>
          </p:nvSpPr>
          <p:spPr>
            <a:xfrm>
              <a:off x="5443210" y="754960"/>
              <a:ext cx="17251" cy="48071"/>
            </a:xfrm>
            <a:custGeom>
              <a:avLst/>
              <a:gdLst/>
              <a:ahLst/>
              <a:cxnLst/>
              <a:rect l="l" t="t" r="r" b="b"/>
              <a:pathLst>
                <a:path w="553" h="1541" extrusionOk="0">
                  <a:moveTo>
                    <a:pt x="273" y="1"/>
                  </a:moveTo>
                  <a:cubicBezTo>
                    <a:pt x="204" y="1"/>
                    <a:pt x="162" y="43"/>
                    <a:pt x="120" y="85"/>
                  </a:cubicBezTo>
                  <a:cubicBezTo>
                    <a:pt x="60" y="204"/>
                    <a:pt x="1" y="338"/>
                    <a:pt x="1" y="398"/>
                  </a:cubicBezTo>
                  <a:lnTo>
                    <a:pt x="1" y="771"/>
                  </a:lnTo>
                  <a:cubicBezTo>
                    <a:pt x="1" y="1024"/>
                    <a:pt x="1" y="1203"/>
                    <a:pt x="120" y="1456"/>
                  </a:cubicBezTo>
                  <a:lnTo>
                    <a:pt x="180" y="1515"/>
                  </a:lnTo>
                  <a:cubicBezTo>
                    <a:pt x="197" y="1533"/>
                    <a:pt x="221" y="1540"/>
                    <a:pt x="247" y="1540"/>
                  </a:cubicBezTo>
                  <a:cubicBezTo>
                    <a:pt x="311" y="1540"/>
                    <a:pt x="391" y="1498"/>
                    <a:pt x="433" y="1456"/>
                  </a:cubicBezTo>
                  <a:cubicBezTo>
                    <a:pt x="552" y="1203"/>
                    <a:pt x="552" y="1024"/>
                    <a:pt x="552" y="771"/>
                  </a:cubicBezTo>
                  <a:lnTo>
                    <a:pt x="552" y="398"/>
                  </a:lnTo>
                  <a:cubicBezTo>
                    <a:pt x="492" y="338"/>
                    <a:pt x="492" y="204"/>
                    <a:pt x="433" y="85"/>
                  </a:cubicBezTo>
                  <a:cubicBezTo>
                    <a:pt x="373" y="85"/>
                    <a:pt x="373" y="26"/>
                    <a:pt x="373" y="26"/>
                  </a:cubicBezTo>
                  <a:cubicBezTo>
                    <a:pt x="334" y="8"/>
                    <a:pt x="301" y="1"/>
                    <a:pt x="2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3" name="Google Shape;4563;p29"/>
            <p:cNvSpPr/>
            <p:nvPr/>
          </p:nvSpPr>
          <p:spPr>
            <a:xfrm>
              <a:off x="5489690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65" y="0"/>
                  </a:moveTo>
                  <a:cubicBezTo>
                    <a:pt x="301" y="0"/>
                    <a:pt x="221" y="42"/>
                    <a:pt x="179" y="84"/>
                  </a:cubicBezTo>
                  <a:cubicBezTo>
                    <a:pt x="120" y="204"/>
                    <a:pt x="120" y="263"/>
                    <a:pt x="60" y="338"/>
                  </a:cubicBezTo>
                  <a:lnTo>
                    <a:pt x="60" y="636"/>
                  </a:lnTo>
                  <a:cubicBezTo>
                    <a:pt x="1" y="829"/>
                    <a:pt x="60" y="949"/>
                    <a:pt x="120" y="1202"/>
                  </a:cubicBezTo>
                  <a:lnTo>
                    <a:pt x="179" y="1261"/>
                  </a:lnTo>
                  <a:cubicBezTo>
                    <a:pt x="209" y="1291"/>
                    <a:pt x="243" y="1306"/>
                    <a:pt x="276" y="1306"/>
                  </a:cubicBezTo>
                  <a:cubicBezTo>
                    <a:pt x="310" y="1306"/>
                    <a:pt x="343" y="1291"/>
                    <a:pt x="373" y="1261"/>
                  </a:cubicBezTo>
                  <a:cubicBezTo>
                    <a:pt x="552" y="1083"/>
                    <a:pt x="611" y="889"/>
                    <a:pt x="611" y="710"/>
                  </a:cubicBezTo>
                  <a:lnTo>
                    <a:pt x="611" y="397"/>
                  </a:lnTo>
                  <a:cubicBezTo>
                    <a:pt x="611" y="263"/>
                    <a:pt x="552" y="204"/>
                    <a:pt x="492" y="84"/>
                  </a:cubicBezTo>
                  <a:lnTo>
                    <a:pt x="433" y="25"/>
                  </a:lnTo>
                  <a:cubicBezTo>
                    <a:pt x="415" y="7"/>
                    <a:pt x="391" y="0"/>
                    <a:pt x="36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4" name="Google Shape;4564;p29"/>
            <p:cNvSpPr/>
            <p:nvPr/>
          </p:nvSpPr>
          <p:spPr>
            <a:xfrm>
              <a:off x="5511059" y="775736"/>
              <a:ext cx="19091" cy="38900"/>
            </a:xfrm>
            <a:custGeom>
              <a:avLst/>
              <a:gdLst/>
              <a:ahLst/>
              <a:cxnLst/>
              <a:rect l="l" t="t" r="r" b="b"/>
              <a:pathLst>
                <a:path w="612" h="1247" extrusionOk="0">
                  <a:moveTo>
                    <a:pt x="366" y="0"/>
                  </a:moveTo>
                  <a:cubicBezTo>
                    <a:pt x="317" y="0"/>
                    <a:pt x="269" y="15"/>
                    <a:pt x="239" y="45"/>
                  </a:cubicBezTo>
                  <a:cubicBezTo>
                    <a:pt x="180" y="105"/>
                    <a:pt x="120" y="224"/>
                    <a:pt x="60" y="283"/>
                  </a:cubicBezTo>
                  <a:cubicBezTo>
                    <a:pt x="60" y="417"/>
                    <a:pt x="1" y="477"/>
                    <a:pt x="1" y="596"/>
                  </a:cubicBezTo>
                  <a:cubicBezTo>
                    <a:pt x="1" y="790"/>
                    <a:pt x="60" y="1028"/>
                    <a:pt x="180" y="1222"/>
                  </a:cubicBezTo>
                  <a:lnTo>
                    <a:pt x="239" y="1222"/>
                  </a:lnTo>
                  <a:cubicBezTo>
                    <a:pt x="257" y="1239"/>
                    <a:pt x="281" y="1247"/>
                    <a:pt x="307" y="1247"/>
                  </a:cubicBezTo>
                  <a:cubicBezTo>
                    <a:pt x="371" y="1247"/>
                    <a:pt x="450" y="1204"/>
                    <a:pt x="492" y="1162"/>
                  </a:cubicBezTo>
                  <a:cubicBezTo>
                    <a:pt x="552" y="969"/>
                    <a:pt x="612" y="790"/>
                    <a:pt x="612" y="656"/>
                  </a:cubicBezTo>
                  <a:lnTo>
                    <a:pt x="612" y="417"/>
                  </a:lnTo>
                  <a:cubicBezTo>
                    <a:pt x="612" y="283"/>
                    <a:pt x="552" y="224"/>
                    <a:pt x="552" y="105"/>
                  </a:cubicBezTo>
                  <a:lnTo>
                    <a:pt x="492" y="45"/>
                  </a:lnTo>
                  <a:cubicBezTo>
                    <a:pt x="463" y="15"/>
                    <a:pt x="414" y="0"/>
                    <a:pt x="36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5" name="Google Shape;4565;p29"/>
            <p:cNvSpPr/>
            <p:nvPr/>
          </p:nvSpPr>
          <p:spPr>
            <a:xfrm>
              <a:off x="5446953" y="859089"/>
              <a:ext cx="19528" cy="24020"/>
            </a:xfrm>
            <a:custGeom>
              <a:avLst/>
              <a:gdLst/>
              <a:ahLst/>
              <a:cxnLst/>
              <a:rect l="l" t="t" r="r" b="b"/>
              <a:pathLst>
                <a:path w="626" h="770" extrusionOk="0">
                  <a:moveTo>
                    <a:pt x="350" y="0"/>
                  </a:moveTo>
                  <a:cubicBezTo>
                    <a:pt x="313" y="0"/>
                    <a:pt x="278" y="15"/>
                    <a:pt x="253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0" y="218"/>
                    <a:pt x="0" y="293"/>
                    <a:pt x="0" y="352"/>
                  </a:cubicBezTo>
                  <a:cubicBezTo>
                    <a:pt x="0" y="531"/>
                    <a:pt x="60" y="665"/>
                    <a:pt x="194" y="725"/>
                  </a:cubicBezTo>
                  <a:cubicBezTo>
                    <a:pt x="223" y="755"/>
                    <a:pt x="268" y="770"/>
                    <a:pt x="313" y="770"/>
                  </a:cubicBezTo>
                  <a:cubicBezTo>
                    <a:pt x="358" y="770"/>
                    <a:pt x="402" y="755"/>
                    <a:pt x="432" y="725"/>
                  </a:cubicBezTo>
                  <a:lnTo>
                    <a:pt x="492" y="725"/>
                  </a:lnTo>
                  <a:cubicBezTo>
                    <a:pt x="566" y="591"/>
                    <a:pt x="626" y="531"/>
                    <a:pt x="626" y="412"/>
                  </a:cubicBezTo>
                  <a:lnTo>
                    <a:pt x="626" y="293"/>
                  </a:lnTo>
                  <a:cubicBezTo>
                    <a:pt x="566" y="218"/>
                    <a:pt x="566" y="159"/>
                    <a:pt x="492" y="99"/>
                  </a:cubicBezTo>
                  <a:cubicBezTo>
                    <a:pt x="457" y="29"/>
                    <a:pt x="401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6" name="Google Shape;4566;p29"/>
            <p:cNvSpPr/>
            <p:nvPr/>
          </p:nvSpPr>
          <p:spPr>
            <a:xfrm>
              <a:off x="5336803" y="843242"/>
              <a:ext cx="19091" cy="20183"/>
            </a:xfrm>
            <a:custGeom>
              <a:avLst/>
              <a:gdLst/>
              <a:ahLst/>
              <a:cxnLst/>
              <a:rect l="l" t="t" r="r" b="b"/>
              <a:pathLst>
                <a:path w="612" h="647" extrusionOk="0">
                  <a:moveTo>
                    <a:pt x="298" y="0"/>
                  </a:moveTo>
                  <a:cubicBezTo>
                    <a:pt x="242" y="0"/>
                    <a:pt x="179" y="19"/>
                    <a:pt x="119" y="56"/>
                  </a:cubicBezTo>
                  <a:cubicBezTo>
                    <a:pt x="60" y="116"/>
                    <a:pt x="60" y="116"/>
                    <a:pt x="60" y="175"/>
                  </a:cubicBezTo>
                  <a:cubicBezTo>
                    <a:pt x="0" y="235"/>
                    <a:pt x="0" y="294"/>
                    <a:pt x="0" y="354"/>
                  </a:cubicBezTo>
                  <a:cubicBezTo>
                    <a:pt x="0" y="428"/>
                    <a:pt x="60" y="488"/>
                    <a:pt x="179" y="607"/>
                  </a:cubicBezTo>
                  <a:cubicBezTo>
                    <a:pt x="228" y="632"/>
                    <a:pt x="270" y="646"/>
                    <a:pt x="311" y="646"/>
                  </a:cubicBezTo>
                  <a:cubicBezTo>
                    <a:pt x="368" y="646"/>
                    <a:pt x="422" y="617"/>
                    <a:pt x="492" y="548"/>
                  </a:cubicBezTo>
                  <a:cubicBezTo>
                    <a:pt x="611" y="488"/>
                    <a:pt x="611" y="354"/>
                    <a:pt x="611" y="294"/>
                  </a:cubicBezTo>
                  <a:cubicBezTo>
                    <a:pt x="611" y="235"/>
                    <a:pt x="611" y="175"/>
                    <a:pt x="552" y="175"/>
                  </a:cubicBezTo>
                  <a:cubicBezTo>
                    <a:pt x="552" y="116"/>
                    <a:pt x="492" y="56"/>
                    <a:pt x="432" y="56"/>
                  </a:cubicBezTo>
                  <a:cubicBezTo>
                    <a:pt x="403" y="19"/>
                    <a:pt x="354" y="0"/>
                    <a:pt x="29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7" name="Google Shape;4567;p29"/>
            <p:cNvSpPr/>
            <p:nvPr/>
          </p:nvSpPr>
          <p:spPr>
            <a:xfrm>
              <a:off x="5999501" y="698746"/>
              <a:ext cx="19528" cy="33160"/>
            </a:xfrm>
            <a:custGeom>
              <a:avLst/>
              <a:gdLst/>
              <a:ahLst/>
              <a:cxnLst/>
              <a:rect l="l" t="t" r="r" b="b"/>
              <a:pathLst>
                <a:path w="626" h="1063" extrusionOk="0">
                  <a:moveTo>
                    <a:pt x="378" y="0"/>
                  </a:moveTo>
                  <a:cubicBezTo>
                    <a:pt x="353" y="0"/>
                    <a:pt x="330" y="8"/>
                    <a:pt x="313" y="25"/>
                  </a:cubicBezTo>
                  <a:cubicBezTo>
                    <a:pt x="194" y="85"/>
                    <a:pt x="194" y="144"/>
                    <a:pt x="119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0" y="651"/>
                    <a:pt x="60" y="830"/>
                    <a:pt x="194" y="1023"/>
                  </a:cubicBezTo>
                  <a:cubicBezTo>
                    <a:pt x="218" y="1048"/>
                    <a:pt x="253" y="1062"/>
                    <a:pt x="290" y="1062"/>
                  </a:cubicBezTo>
                  <a:cubicBezTo>
                    <a:pt x="342" y="1062"/>
                    <a:pt x="397" y="1033"/>
                    <a:pt x="432" y="964"/>
                  </a:cubicBezTo>
                  <a:cubicBezTo>
                    <a:pt x="566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6" y="144"/>
                  </a:cubicBezTo>
                  <a:lnTo>
                    <a:pt x="566" y="85"/>
                  </a:lnTo>
                  <a:cubicBezTo>
                    <a:pt x="513" y="42"/>
                    <a:pt x="438" y="0"/>
                    <a:pt x="37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8" name="Google Shape;4568;p29"/>
            <p:cNvSpPr/>
            <p:nvPr/>
          </p:nvSpPr>
          <p:spPr>
            <a:xfrm>
              <a:off x="6040366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8" y="1"/>
                    <a:pt x="269" y="16"/>
                    <a:pt x="239" y="45"/>
                  </a:cubicBezTo>
                  <a:cubicBezTo>
                    <a:pt x="180" y="105"/>
                    <a:pt x="120" y="239"/>
                    <a:pt x="61" y="299"/>
                  </a:cubicBezTo>
                  <a:cubicBezTo>
                    <a:pt x="61" y="358"/>
                    <a:pt x="1" y="477"/>
                    <a:pt x="1" y="552"/>
                  </a:cubicBezTo>
                  <a:cubicBezTo>
                    <a:pt x="1" y="790"/>
                    <a:pt x="61" y="984"/>
                    <a:pt x="180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37" y="1202"/>
                  </a:cubicBezTo>
                  <a:cubicBezTo>
                    <a:pt x="387" y="1202"/>
                    <a:pt x="433" y="1173"/>
                    <a:pt x="433" y="1103"/>
                  </a:cubicBezTo>
                  <a:lnTo>
                    <a:pt x="493" y="1103"/>
                  </a:lnTo>
                  <a:cubicBezTo>
                    <a:pt x="552" y="924"/>
                    <a:pt x="612" y="790"/>
                    <a:pt x="612" y="611"/>
                  </a:cubicBezTo>
                  <a:lnTo>
                    <a:pt x="612" y="358"/>
                  </a:lnTo>
                  <a:cubicBezTo>
                    <a:pt x="612" y="299"/>
                    <a:pt x="552" y="179"/>
                    <a:pt x="552" y="105"/>
                  </a:cubicBezTo>
                  <a:lnTo>
                    <a:pt x="493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9" name="Google Shape;4569;p29"/>
            <p:cNvSpPr/>
            <p:nvPr/>
          </p:nvSpPr>
          <p:spPr>
            <a:xfrm>
              <a:off x="6094302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3" y="1"/>
                  </a:moveTo>
                  <a:cubicBezTo>
                    <a:pt x="209" y="1"/>
                    <a:pt x="164" y="15"/>
                    <a:pt x="134" y="45"/>
                  </a:cubicBezTo>
                  <a:cubicBezTo>
                    <a:pt x="60" y="179"/>
                    <a:pt x="0" y="239"/>
                    <a:pt x="0" y="358"/>
                  </a:cubicBezTo>
                  <a:lnTo>
                    <a:pt x="0" y="611"/>
                  </a:lnTo>
                  <a:cubicBezTo>
                    <a:pt x="0" y="790"/>
                    <a:pt x="0" y="924"/>
                    <a:pt x="134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0" y="1194"/>
                  </a:cubicBezTo>
                  <a:cubicBezTo>
                    <a:pt x="319" y="1194"/>
                    <a:pt x="390" y="1145"/>
                    <a:pt x="432" y="1103"/>
                  </a:cubicBezTo>
                  <a:cubicBezTo>
                    <a:pt x="566" y="924"/>
                    <a:pt x="566" y="731"/>
                    <a:pt x="566" y="611"/>
                  </a:cubicBezTo>
                  <a:lnTo>
                    <a:pt x="566" y="298"/>
                  </a:lnTo>
                  <a:cubicBezTo>
                    <a:pt x="507" y="239"/>
                    <a:pt x="507" y="179"/>
                    <a:pt x="432" y="45"/>
                  </a:cubicBezTo>
                  <a:lnTo>
                    <a:pt x="373" y="45"/>
                  </a:lnTo>
                  <a:cubicBezTo>
                    <a:pt x="343" y="15"/>
                    <a:pt x="298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0" name="Google Shape;4570;p29"/>
            <p:cNvSpPr/>
            <p:nvPr/>
          </p:nvSpPr>
          <p:spPr>
            <a:xfrm>
              <a:off x="6090559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7" y="19"/>
                    <a:pt x="180" y="57"/>
                  </a:cubicBezTo>
                  <a:cubicBezTo>
                    <a:pt x="120" y="116"/>
                    <a:pt x="61" y="176"/>
                    <a:pt x="61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80" y="921"/>
                  </a:cubicBezTo>
                  <a:lnTo>
                    <a:pt x="180" y="980"/>
                  </a:lnTo>
                  <a:cubicBezTo>
                    <a:pt x="202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7" y="489"/>
                  </a:cubicBezTo>
                  <a:cubicBezTo>
                    <a:pt x="627" y="429"/>
                    <a:pt x="627" y="355"/>
                    <a:pt x="552" y="295"/>
                  </a:cubicBezTo>
                  <a:cubicBezTo>
                    <a:pt x="552" y="235"/>
                    <a:pt x="552" y="176"/>
                    <a:pt x="493" y="116"/>
                  </a:cubicBezTo>
                  <a:lnTo>
                    <a:pt x="493" y="57"/>
                  </a:lnTo>
                  <a:cubicBezTo>
                    <a:pt x="463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1" name="Google Shape;4571;p29"/>
            <p:cNvSpPr/>
            <p:nvPr/>
          </p:nvSpPr>
          <p:spPr>
            <a:xfrm>
              <a:off x="6142623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282" y="1"/>
                  </a:moveTo>
                  <a:cubicBezTo>
                    <a:pt x="219" y="1"/>
                    <a:pt x="177" y="43"/>
                    <a:pt x="135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5" y="1456"/>
                  </a:cubicBezTo>
                  <a:lnTo>
                    <a:pt x="194" y="1515"/>
                  </a:ln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5" y="1498"/>
                    <a:pt x="447" y="1456"/>
                  </a:cubicBezTo>
                  <a:cubicBezTo>
                    <a:pt x="567" y="1203"/>
                    <a:pt x="567" y="1024"/>
                    <a:pt x="567" y="771"/>
                  </a:cubicBezTo>
                  <a:lnTo>
                    <a:pt x="567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38" y="8"/>
                    <a:pt x="308" y="1"/>
                    <a:pt x="28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2" name="Google Shape;4572;p29"/>
            <p:cNvSpPr/>
            <p:nvPr/>
          </p:nvSpPr>
          <p:spPr>
            <a:xfrm>
              <a:off x="6189104" y="695034"/>
              <a:ext cx="19528" cy="40772"/>
            </a:xfrm>
            <a:custGeom>
              <a:avLst/>
              <a:gdLst/>
              <a:ahLst/>
              <a:cxnLst/>
              <a:rect l="l" t="t" r="r" b="b"/>
              <a:pathLst>
                <a:path w="626" h="1307" extrusionOk="0">
                  <a:moveTo>
                    <a:pt x="373" y="0"/>
                  </a:moveTo>
                  <a:cubicBezTo>
                    <a:pt x="308" y="0"/>
                    <a:pt x="236" y="42"/>
                    <a:pt x="194" y="84"/>
                  </a:cubicBezTo>
                  <a:cubicBezTo>
                    <a:pt x="134" y="204"/>
                    <a:pt x="134" y="263"/>
                    <a:pt x="75" y="338"/>
                  </a:cubicBezTo>
                  <a:lnTo>
                    <a:pt x="75" y="636"/>
                  </a:lnTo>
                  <a:cubicBezTo>
                    <a:pt x="0" y="829"/>
                    <a:pt x="75" y="949"/>
                    <a:pt x="134" y="1202"/>
                  </a:cubicBezTo>
                  <a:lnTo>
                    <a:pt x="194" y="1261"/>
                  </a:lnTo>
                  <a:cubicBezTo>
                    <a:pt x="224" y="1291"/>
                    <a:pt x="253" y="1306"/>
                    <a:pt x="293" y="1306"/>
                  </a:cubicBezTo>
                  <a:cubicBezTo>
                    <a:pt x="332" y="1306"/>
                    <a:pt x="380" y="1291"/>
                    <a:pt x="447" y="1261"/>
                  </a:cubicBezTo>
                  <a:cubicBezTo>
                    <a:pt x="566" y="1083"/>
                    <a:pt x="626" y="889"/>
                    <a:pt x="626" y="710"/>
                  </a:cubicBezTo>
                  <a:lnTo>
                    <a:pt x="626" y="397"/>
                  </a:lnTo>
                  <a:cubicBezTo>
                    <a:pt x="626" y="263"/>
                    <a:pt x="566" y="204"/>
                    <a:pt x="507" y="84"/>
                  </a:cubicBezTo>
                  <a:lnTo>
                    <a:pt x="447" y="25"/>
                  </a:lnTo>
                  <a:cubicBezTo>
                    <a:pt x="425" y="7"/>
                    <a:pt x="400" y="0"/>
                    <a:pt x="37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3" name="Google Shape;4573;p29"/>
            <p:cNvSpPr/>
            <p:nvPr/>
          </p:nvSpPr>
          <p:spPr>
            <a:xfrm>
              <a:off x="6210472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5" y="0"/>
                  </a:moveTo>
                  <a:cubicBezTo>
                    <a:pt x="328" y="0"/>
                    <a:pt x="284" y="15"/>
                    <a:pt x="254" y="45"/>
                  </a:cubicBezTo>
                  <a:cubicBezTo>
                    <a:pt x="194" y="105"/>
                    <a:pt x="135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7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7" y="224"/>
                    <a:pt x="567" y="105"/>
                  </a:cubicBezTo>
                  <a:lnTo>
                    <a:pt x="507" y="45"/>
                  </a:lnTo>
                  <a:cubicBezTo>
                    <a:pt x="470" y="15"/>
                    <a:pt x="421" y="0"/>
                    <a:pt x="37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4" name="Google Shape;4574;p29"/>
            <p:cNvSpPr/>
            <p:nvPr/>
          </p:nvSpPr>
          <p:spPr>
            <a:xfrm>
              <a:off x="6146803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70" y="15"/>
                    <a:pt x="239" y="40"/>
                  </a:cubicBezTo>
                  <a:cubicBezTo>
                    <a:pt x="120" y="99"/>
                    <a:pt x="120" y="99"/>
                    <a:pt x="60" y="159"/>
                  </a:cubicBezTo>
                  <a:cubicBezTo>
                    <a:pt x="60" y="218"/>
                    <a:pt x="1" y="293"/>
                    <a:pt x="1" y="352"/>
                  </a:cubicBezTo>
                  <a:cubicBezTo>
                    <a:pt x="1" y="531"/>
                    <a:pt x="60" y="665"/>
                    <a:pt x="179" y="725"/>
                  </a:cubicBezTo>
                  <a:cubicBezTo>
                    <a:pt x="209" y="755"/>
                    <a:pt x="258" y="770"/>
                    <a:pt x="306" y="770"/>
                  </a:cubicBezTo>
                  <a:cubicBezTo>
                    <a:pt x="354" y="770"/>
                    <a:pt x="403" y="755"/>
                    <a:pt x="433" y="725"/>
                  </a:cubicBezTo>
                  <a:lnTo>
                    <a:pt x="492" y="725"/>
                  </a:lnTo>
                  <a:cubicBezTo>
                    <a:pt x="552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2" y="218"/>
                    <a:pt x="552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5" name="Google Shape;4575;p29"/>
            <p:cNvSpPr/>
            <p:nvPr/>
          </p:nvSpPr>
          <p:spPr>
            <a:xfrm>
              <a:off x="6036186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06" y="0"/>
                  </a:moveTo>
                  <a:cubicBezTo>
                    <a:pt x="254" y="0"/>
                    <a:pt x="195" y="19"/>
                    <a:pt x="135" y="56"/>
                  </a:cubicBezTo>
                  <a:cubicBezTo>
                    <a:pt x="61" y="116"/>
                    <a:pt x="61" y="116"/>
                    <a:pt x="61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1" y="428"/>
                    <a:pt x="61" y="488"/>
                    <a:pt x="195" y="607"/>
                  </a:cubicBezTo>
                  <a:cubicBezTo>
                    <a:pt x="244" y="632"/>
                    <a:pt x="283" y="646"/>
                    <a:pt x="322" y="646"/>
                  </a:cubicBezTo>
                  <a:cubicBezTo>
                    <a:pt x="376" y="646"/>
                    <a:pt x="429" y="617"/>
                    <a:pt x="507" y="548"/>
                  </a:cubicBezTo>
                  <a:cubicBezTo>
                    <a:pt x="627" y="488"/>
                    <a:pt x="627" y="354"/>
                    <a:pt x="627" y="294"/>
                  </a:cubicBezTo>
                  <a:cubicBezTo>
                    <a:pt x="627" y="235"/>
                    <a:pt x="627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0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6" name="Google Shape;4576;p29"/>
            <p:cNvSpPr/>
            <p:nvPr/>
          </p:nvSpPr>
          <p:spPr>
            <a:xfrm>
              <a:off x="6626863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79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39" y="0"/>
                    <a:pt x="379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7" name="Google Shape;4577;p29"/>
            <p:cNvSpPr/>
            <p:nvPr/>
          </p:nvSpPr>
          <p:spPr>
            <a:xfrm>
              <a:off x="6667760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6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8" name="Google Shape;4578;p29"/>
            <p:cNvSpPr/>
            <p:nvPr/>
          </p:nvSpPr>
          <p:spPr>
            <a:xfrm>
              <a:off x="6721665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1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9" name="Google Shape;4579;p29"/>
            <p:cNvSpPr/>
            <p:nvPr/>
          </p:nvSpPr>
          <p:spPr>
            <a:xfrm>
              <a:off x="6717953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6" y="19"/>
                    <a:pt x="179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0" name="Google Shape;4580;p29"/>
            <p:cNvSpPr/>
            <p:nvPr/>
          </p:nvSpPr>
          <p:spPr>
            <a:xfrm>
              <a:off x="6770017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1" name="Google Shape;4581;p29"/>
            <p:cNvSpPr/>
            <p:nvPr/>
          </p:nvSpPr>
          <p:spPr>
            <a:xfrm>
              <a:off x="6818806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21" y="0"/>
                  </a:moveTo>
                  <a:cubicBezTo>
                    <a:pt x="239" y="0"/>
                    <a:pt x="179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55" y="0"/>
                    <a:pt x="32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2" name="Google Shape;4582;p29"/>
            <p:cNvSpPr/>
            <p:nvPr/>
          </p:nvSpPr>
          <p:spPr>
            <a:xfrm>
              <a:off x="6837866" y="7757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74" y="0"/>
                  </a:moveTo>
                  <a:cubicBezTo>
                    <a:pt x="328" y="0"/>
                    <a:pt x="28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21" y="0"/>
                    <a:pt x="37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3" name="Google Shape;4583;p29"/>
            <p:cNvSpPr/>
            <p:nvPr/>
          </p:nvSpPr>
          <p:spPr>
            <a:xfrm>
              <a:off x="6774197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55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4" name="Google Shape;4584;p29"/>
            <p:cNvSpPr/>
            <p:nvPr/>
          </p:nvSpPr>
          <p:spPr>
            <a:xfrm>
              <a:off x="6663580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5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5" name="Google Shape;4585;p29"/>
            <p:cNvSpPr/>
            <p:nvPr/>
          </p:nvSpPr>
          <p:spPr>
            <a:xfrm>
              <a:off x="7870015" y="698746"/>
              <a:ext cx="21400" cy="33160"/>
            </a:xfrm>
            <a:custGeom>
              <a:avLst/>
              <a:gdLst/>
              <a:ahLst/>
              <a:cxnLst/>
              <a:rect l="l" t="t" r="r" b="b"/>
              <a:pathLst>
                <a:path w="686" h="1063" extrusionOk="0">
                  <a:moveTo>
                    <a:pt x="405" y="0"/>
                  </a:moveTo>
                  <a:cubicBezTo>
                    <a:pt x="378" y="0"/>
                    <a:pt x="348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cubicBezTo>
                    <a:pt x="626" y="517"/>
                    <a:pt x="686" y="457"/>
                    <a:pt x="626" y="397"/>
                  </a:cubicBez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69" y="0"/>
                    <a:pt x="40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6" name="Google Shape;4586;p29"/>
            <p:cNvSpPr/>
            <p:nvPr/>
          </p:nvSpPr>
          <p:spPr>
            <a:xfrm>
              <a:off x="7910912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12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7" name="Google Shape;4587;p29"/>
            <p:cNvSpPr/>
            <p:nvPr/>
          </p:nvSpPr>
          <p:spPr>
            <a:xfrm>
              <a:off x="7964817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60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8" name="Google Shape;4588;p29"/>
            <p:cNvSpPr/>
            <p:nvPr/>
          </p:nvSpPr>
          <p:spPr>
            <a:xfrm>
              <a:off x="7961105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73" y="1"/>
                  </a:moveTo>
                  <a:cubicBezTo>
                    <a:pt x="328" y="1"/>
                    <a:pt x="284" y="19"/>
                    <a:pt x="254" y="57"/>
                  </a:cubicBezTo>
                  <a:cubicBezTo>
                    <a:pt x="120" y="116"/>
                    <a:pt x="12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60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0" y="963"/>
                    <a:pt x="433" y="921"/>
                  </a:cubicBezTo>
                  <a:cubicBezTo>
                    <a:pt x="552" y="802"/>
                    <a:pt x="626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9" name="Google Shape;4589;p29"/>
            <p:cNvSpPr/>
            <p:nvPr/>
          </p:nvSpPr>
          <p:spPr>
            <a:xfrm>
              <a:off x="8013169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8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0" name="Google Shape;4590;p29"/>
            <p:cNvSpPr/>
            <p:nvPr/>
          </p:nvSpPr>
          <p:spPr>
            <a:xfrm>
              <a:off x="8061958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32" y="0"/>
                  </a:moveTo>
                  <a:cubicBezTo>
                    <a:pt x="263" y="0"/>
                    <a:pt x="221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60" y="0"/>
                    <a:pt x="332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1" name="Google Shape;4591;p29"/>
            <p:cNvSpPr/>
            <p:nvPr/>
          </p:nvSpPr>
          <p:spPr>
            <a:xfrm>
              <a:off x="8081018" y="7757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97" y="0"/>
                  </a:moveTo>
                  <a:cubicBezTo>
                    <a:pt x="358" y="0"/>
                    <a:pt x="31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8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62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36" y="0"/>
                    <a:pt x="39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2" name="Google Shape;4592;p29"/>
            <p:cNvSpPr/>
            <p:nvPr/>
          </p:nvSpPr>
          <p:spPr>
            <a:xfrm>
              <a:off x="8017349" y="859089"/>
              <a:ext cx="19060" cy="24020"/>
            </a:xfrm>
            <a:custGeom>
              <a:avLst/>
              <a:gdLst/>
              <a:ahLst/>
              <a:cxnLst/>
              <a:rect l="l" t="t" r="r" b="b"/>
              <a:pathLst>
                <a:path w="611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6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61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61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3" name="Google Shape;4593;p29"/>
            <p:cNvSpPr/>
            <p:nvPr/>
          </p:nvSpPr>
          <p:spPr>
            <a:xfrm>
              <a:off x="7906732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4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4" name="Google Shape;4594;p29"/>
            <p:cNvSpPr/>
            <p:nvPr/>
          </p:nvSpPr>
          <p:spPr>
            <a:xfrm>
              <a:off x="3421649" y="694566"/>
              <a:ext cx="21400" cy="31476"/>
            </a:xfrm>
            <a:custGeom>
              <a:avLst/>
              <a:gdLst/>
              <a:ahLst/>
              <a:cxnLst/>
              <a:rect l="l" t="t" r="r" b="b"/>
              <a:pathLst>
                <a:path w="686" h="1009" extrusionOk="0">
                  <a:moveTo>
                    <a:pt x="435" y="1"/>
                  </a:moveTo>
                  <a:cubicBezTo>
                    <a:pt x="402" y="1"/>
                    <a:pt x="363" y="15"/>
                    <a:pt x="313" y="40"/>
                  </a:cubicBezTo>
                  <a:cubicBezTo>
                    <a:pt x="239" y="99"/>
                    <a:pt x="179" y="159"/>
                    <a:pt x="120" y="219"/>
                  </a:cubicBezTo>
                  <a:cubicBezTo>
                    <a:pt x="60" y="278"/>
                    <a:pt x="60" y="412"/>
                    <a:pt x="60" y="472"/>
                  </a:cubicBezTo>
                  <a:cubicBezTo>
                    <a:pt x="0" y="651"/>
                    <a:pt x="60" y="844"/>
                    <a:pt x="179" y="964"/>
                  </a:cubicBezTo>
                  <a:cubicBezTo>
                    <a:pt x="246" y="993"/>
                    <a:pt x="295" y="1008"/>
                    <a:pt x="334" y="1008"/>
                  </a:cubicBezTo>
                  <a:cubicBezTo>
                    <a:pt x="373" y="1008"/>
                    <a:pt x="403" y="993"/>
                    <a:pt x="432" y="964"/>
                  </a:cubicBezTo>
                  <a:cubicBezTo>
                    <a:pt x="552" y="844"/>
                    <a:pt x="611" y="651"/>
                    <a:pt x="611" y="531"/>
                  </a:cubicBezTo>
                  <a:cubicBezTo>
                    <a:pt x="686" y="472"/>
                    <a:pt x="686" y="412"/>
                    <a:pt x="611" y="353"/>
                  </a:cubicBezTo>
                  <a:lnTo>
                    <a:pt x="611" y="99"/>
                  </a:lnTo>
                  <a:lnTo>
                    <a:pt x="552" y="99"/>
                  </a:lnTo>
                  <a:cubicBezTo>
                    <a:pt x="517" y="30"/>
                    <a:pt x="482" y="1"/>
                    <a:pt x="4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5" name="Google Shape;4595;p29"/>
            <p:cNvSpPr/>
            <p:nvPr/>
          </p:nvSpPr>
          <p:spPr>
            <a:xfrm>
              <a:off x="3462077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77" y="0"/>
                  </a:moveTo>
                  <a:cubicBezTo>
                    <a:pt x="342" y="0"/>
                    <a:pt x="303" y="15"/>
                    <a:pt x="254" y="40"/>
                  </a:cubicBezTo>
                  <a:cubicBezTo>
                    <a:pt x="194" y="159"/>
                    <a:pt x="135" y="218"/>
                    <a:pt x="135" y="278"/>
                  </a:cubicBezTo>
                  <a:cubicBezTo>
                    <a:pt x="60" y="412"/>
                    <a:pt x="60" y="472"/>
                    <a:pt x="60" y="591"/>
                  </a:cubicBezTo>
                  <a:cubicBezTo>
                    <a:pt x="1" y="784"/>
                    <a:pt x="60" y="963"/>
                    <a:pt x="194" y="1157"/>
                  </a:cubicBezTo>
                  <a:lnTo>
                    <a:pt x="254" y="1217"/>
                  </a:lnTo>
                  <a:cubicBezTo>
                    <a:pt x="313" y="1217"/>
                    <a:pt x="433" y="1217"/>
                    <a:pt x="507" y="1157"/>
                  </a:cubicBezTo>
                  <a:cubicBezTo>
                    <a:pt x="626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626" y="218"/>
                    <a:pt x="567" y="99"/>
                  </a:cubicBezTo>
                  <a:lnTo>
                    <a:pt x="507" y="99"/>
                  </a:lnTo>
                  <a:cubicBezTo>
                    <a:pt x="463" y="29"/>
                    <a:pt x="425" y="0"/>
                    <a:pt x="37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6" name="Google Shape;4596;p29"/>
            <p:cNvSpPr/>
            <p:nvPr/>
          </p:nvSpPr>
          <p:spPr>
            <a:xfrm>
              <a:off x="3516450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71" y="0"/>
                  </a:moveTo>
                  <a:cubicBezTo>
                    <a:pt x="215" y="0"/>
                    <a:pt x="155" y="29"/>
                    <a:pt x="120" y="99"/>
                  </a:cubicBezTo>
                  <a:cubicBezTo>
                    <a:pt x="60" y="159"/>
                    <a:pt x="60" y="293"/>
                    <a:pt x="1" y="352"/>
                  </a:cubicBezTo>
                  <a:lnTo>
                    <a:pt x="1" y="591"/>
                  </a:lnTo>
                  <a:cubicBezTo>
                    <a:pt x="1" y="784"/>
                    <a:pt x="1" y="963"/>
                    <a:pt x="179" y="1157"/>
                  </a:cubicBezTo>
                  <a:cubicBezTo>
                    <a:pt x="246" y="1187"/>
                    <a:pt x="295" y="1201"/>
                    <a:pt x="334" y="1201"/>
                  </a:cubicBezTo>
                  <a:cubicBezTo>
                    <a:pt x="373" y="1201"/>
                    <a:pt x="403" y="1187"/>
                    <a:pt x="433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3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7" name="Google Shape;4597;p29"/>
            <p:cNvSpPr/>
            <p:nvPr/>
          </p:nvSpPr>
          <p:spPr>
            <a:xfrm>
              <a:off x="3512738" y="802844"/>
              <a:ext cx="19091" cy="31944"/>
            </a:xfrm>
            <a:custGeom>
              <a:avLst/>
              <a:gdLst/>
              <a:ahLst/>
              <a:cxnLst/>
              <a:rect l="l" t="t" r="r" b="b"/>
              <a:pathLst>
                <a:path w="612" h="1024" extrusionOk="0">
                  <a:moveTo>
                    <a:pt x="341" y="1"/>
                  </a:moveTo>
                  <a:cubicBezTo>
                    <a:pt x="301" y="1"/>
                    <a:pt x="263" y="15"/>
                    <a:pt x="239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9" y="1008"/>
                    <a:pt x="287" y="1023"/>
                    <a:pt x="328" y="1023"/>
                  </a:cubicBezTo>
                  <a:cubicBezTo>
                    <a:pt x="369" y="1023"/>
                    <a:pt x="403" y="1008"/>
                    <a:pt x="432" y="979"/>
                  </a:cubicBezTo>
                  <a:cubicBezTo>
                    <a:pt x="552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2" y="293"/>
                    <a:pt x="552" y="159"/>
                    <a:pt x="492" y="100"/>
                  </a:cubicBezTo>
                  <a:cubicBezTo>
                    <a:pt x="457" y="30"/>
                    <a:pt x="397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8" name="Google Shape;4598;p29"/>
            <p:cNvSpPr/>
            <p:nvPr/>
          </p:nvSpPr>
          <p:spPr>
            <a:xfrm>
              <a:off x="3564771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4" y="1"/>
                    <a:pt x="195" y="1"/>
                    <a:pt x="120" y="75"/>
                  </a:cubicBezTo>
                  <a:cubicBezTo>
                    <a:pt x="61" y="195"/>
                    <a:pt x="61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5" y="1491"/>
                    <a:pt x="195" y="1491"/>
                    <a:pt x="254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67" y="1252"/>
                    <a:pt x="567" y="999"/>
                    <a:pt x="627" y="746"/>
                  </a:cubicBezTo>
                  <a:cubicBezTo>
                    <a:pt x="627" y="686"/>
                    <a:pt x="567" y="567"/>
                    <a:pt x="567" y="448"/>
                  </a:cubicBezTo>
                  <a:cubicBezTo>
                    <a:pt x="567" y="314"/>
                    <a:pt x="493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9" name="Google Shape;4599;p29"/>
            <p:cNvSpPr/>
            <p:nvPr/>
          </p:nvSpPr>
          <p:spPr>
            <a:xfrm>
              <a:off x="3613124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314" y="1"/>
                  </a:moveTo>
                  <a:cubicBezTo>
                    <a:pt x="265" y="1"/>
                    <a:pt x="230" y="33"/>
                    <a:pt x="194" y="113"/>
                  </a:cubicBezTo>
                  <a:cubicBezTo>
                    <a:pt x="134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34" y="1231"/>
                  </a:lnTo>
                  <a:cubicBezTo>
                    <a:pt x="164" y="1260"/>
                    <a:pt x="209" y="1275"/>
                    <a:pt x="254" y="1275"/>
                  </a:cubicBezTo>
                  <a:cubicBezTo>
                    <a:pt x="298" y="1275"/>
                    <a:pt x="343" y="1260"/>
                    <a:pt x="373" y="1231"/>
                  </a:cubicBezTo>
                  <a:cubicBezTo>
                    <a:pt x="507" y="1037"/>
                    <a:pt x="566" y="858"/>
                    <a:pt x="626" y="664"/>
                  </a:cubicBezTo>
                  <a:cubicBezTo>
                    <a:pt x="626" y="545"/>
                    <a:pt x="626" y="486"/>
                    <a:pt x="566" y="352"/>
                  </a:cubicBezTo>
                  <a:cubicBezTo>
                    <a:pt x="566" y="292"/>
                    <a:pt x="507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46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0" name="Google Shape;4600;p29"/>
            <p:cNvSpPr/>
            <p:nvPr/>
          </p:nvSpPr>
          <p:spPr>
            <a:xfrm>
              <a:off x="3632621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9" y="1"/>
                    <a:pt x="289" y="8"/>
                    <a:pt x="254" y="25"/>
                  </a:cubicBezTo>
                  <a:cubicBezTo>
                    <a:pt x="180" y="159"/>
                    <a:pt x="120" y="219"/>
                    <a:pt x="120" y="338"/>
                  </a:cubicBezTo>
                  <a:cubicBezTo>
                    <a:pt x="61" y="398"/>
                    <a:pt x="61" y="532"/>
                    <a:pt x="1" y="651"/>
                  </a:cubicBezTo>
                  <a:cubicBezTo>
                    <a:pt x="1" y="830"/>
                    <a:pt x="61" y="1023"/>
                    <a:pt x="180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3" y="1202"/>
                  </a:cubicBezTo>
                  <a:lnTo>
                    <a:pt x="493" y="1143"/>
                  </a:lnTo>
                  <a:cubicBezTo>
                    <a:pt x="627" y="964"/>
                    <a:pt x="627" y="830"/>
                    <a:pt x="627" y="651"/>
                  </a:cubicBezTo>
                  <a:lnTo>
                    <a:pt x="627" y="398"/>
                  </a:lnTo>
                  <a:cubicBezTo>
                    <a:pt x="627" y="338"/>
                    <a:pt x="627" y="219"/>
                    <a:pt x="552" y="159"/>
                  </a:cubicBezTo>
                  <a:lnTo>
                    <a:pt x="493" y="85"/>
                  </a:lnTo>
                  <a:cubicBezTo>
                    <a:pt x="450" y="43"/>
                    <a:pt x="408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1" name="Google Shape;4601;p29"/>
            <p:cNvSpPr/>
            <p:nvPr/>
          </p:nvSpPr>
          <p:spPr>
            <a:xfrm>
              <a:off x="3570823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20" y="75"/>
                    <a:pt x="60" y="135"/>
                    <a:pt x="1" y="195"/>
                  </a:cubicBezTo>
                  <a:lnTo>
                    <a:pt x="1" y="373"/>
                  </a:lnTo>
                  <a:cubicBezTo>
                    <a:pt x="1" y="507"/>
                    <a:pt x="1" y="627"/>
                    <a:pt x="120" y="746"/>
                  </a:cubicBezTo>
                  <a:cubicBezTo>
                    <a:pt x="179" y="783"/>
                    <a:pt x="224" y="802"/>
                    <a:pt x="271" y="802"/>
                  </a:cubicBezTo>
                  <a:cubicBezTo>
                    <a:pt x="317" y="802"/>
                    <a:pt x="366" y="783"/>
                    <a:pt x="433" y="746"/>
                  </a:cubicBezTo>
                  <a:lnTo>
                    <a:pt x="433" y="686"/>
                  </a:lnTo>
                  <a:cubicBezTo>
                    <a:pt x="552" y="627"/>
                    <a:pt x="552" y="507"/>
                    <a:pt x="552" y="448"/>
                  </a:cubicBezTo>
                  <a:lnTo>
                    <a:pt x="552" y="254"/>
                  </a:lnTo>
                  <a:cubicBezTo>
                    <a:pt x="552" y="195"/>
                    <a:pt x="492" y="135"/>
                    <a:pt x="433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2" name="Google Shape;4602;p29"/>
            <p:cNvSpPr/>
            <p:nvPr/>
          </p:nvSpPr>
          <p:spPr>
            <a:xfrm>
              <a:off x="3460206" y="837533"/>
              <a:ext cx="17719" cy="20495"/>
            </a:xfrm>
            <a:custGeom>
              <a:avLst/>
              <a:gdLst/>
              <a:ahLst/>
              <a:cxnLst/>
              <a:rect l="l" t="t" r="r" b="b"/>
              <a:pathLst>
                <a:path w="568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1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20" y="611"/>
                  </a:cubicBezTo>
                  <a:cubicBezTo>
                    <a:pt x="187" y="641"/>
                    <a:pt x="250" y="656"/>
                    <a:pt x="304" y="656"/>
                  </a:cubicBezTo>
                  <a:cubicBezTo>
                    <a:pt x="359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3" y="105"/>
                    <a:pt x="433" y="105"/>
                    <a:pt x="373" y="45"/>
                  </a:cubicBezTo>
                  <a:cubicBezTo>
                    <a:pt x="344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3" name="Google Shape;4603;p29"/>
            <p:cNvSpPr/>
            <p:nvPr/>
          </p:nvSpPr>
          <p:spPr>
            <a:xfrm>
              <a:off x="912115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415" y="1"/>
                  </a:moveTo>
                  <a:cubicBezTo>
                    <a:pt x="375" y="1"/>
                    <a:pt x="338" y="15"/>
                    <a:pt x="313" y="40"/>
                  </a:cubicBezTo>
                  <a:cubicBezTo>
                    <a:pt x="254" y="99"/>
                    <a:pt x="194" y="159"/>
                    <a:pt x="135" y="219"/>
                  </a:cubicBezTo>
                  <a:cubicBezTo>
                    <a:pt x="75" y="278"/>
                    <a:pt x="75" y="412"/>
                    <a:pt x="75" y="472"/>
                  </a:cubicBezTo>
                  <a:cubicBezTo>
                    <a:pt x="0" y="651"/>
                    <a:pt x="75" y="844"/>
                    <a:pt x="194" y="964"/>
                  </a:cubicBezTo>
                  <a:cubicBezTo>
                    <a:pt x="224" y="993"/>
                    <a:pt x="269" y="1008"/>
                    <a:pt x="315" y="1008"/>
                  </a:cubicBezTo>
                  <a:cubicBezTo>
                    <a:pt x="362" y="1008"/>
                    <a:pt x="410" y="993"/>
                    <a:pt x="447" y="964"/>
                  </a:cubicBezTo>
                  <a:cubicBezTo>
                    <a:pt x="567" y="844"/>
                    <a:pt x="626" y="651"/>
                    <a:pt x="626" y="531"/>
                  </a:cubicBezTo>
                  <a:lnTo>
                    <a:pt x="626" y="353"/>
                  </a:lnTo>
                  <a:cubicBezTo>
                    <a:pt x="626" y="278"/>
                    <a:pt x="626" y="219"/>
                    <a:pt x="567" y="99"/>
                  </a:cubicBezTo>
                  <a:cubicBezTo>
                    <a:pt x="532" y="30"/>
                    <a:pt x="471" y="1"/>
                    <a:pt x="41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4" name="Google Shape;4604;p29"/>
            <p:cNvSpPr/>
            <p:nvPr/>
          </p:nvSpPr>
          <p:spPr>
            <a:xfrm>
              <a:off x="953011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50" y="0"/>
                  </a:moveTo>
                  <a:cubicBezTo>
                    <a:pt x="313" y="0"/>
                    <a:pt x="278" y="15"/>
                    <a:pt x="254" y="40"/>
                  </a:cubicBezTo>
                  <a:cubicBezTo>
                    <a:pt x="179" y="159"/>
                    <a:pt x="120" y="218"/>
                    <a:pt x="60" y="278"/>
                  </a:cubicBezTo>
                  <a:cubicBezTo>
                    <a:pt x="60" y="412"/>
                    <a:pt x="60" y="472"/>
                    <a:pt x="0" y="591"/>
                  </a:cubicBezTo>
                  <a:cubicBezTo>
                    <a:pt x="0" y="784"/>
                    <a:pt x="60" y="963"/>
                    <a:pt x="179" y="1157"/>
                  </a:cubicBezTo>
                  <a:lnTo>
                    <a:pt x="254" y="1217"/>
                  </a:lnTo>
                  <a:cubicBezTo>
                    <a:pt x="313" y="1217"/>
                    <a:pt x="432" y="1217"/>
                    <a:pt x="492" y="1157"/>
                  </a:cubicBezTo>
                  <a:cubicBezTo>
                    <a:pt x="552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552" y="218"/>
                    <a:pt x="552" y="99"/>
                  </a:cubicBezTo>
                  <a:lnTo>
                    <a:pt x="492" y="99"/>
                  </a:lnTo>
                  <a:cubicBezTo>
                    <a:pt x="457" y="29"/>
                    <a:pt x="402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5" name="Google Shape;4605;p29"/>
            <p:cNvSpPr/>
            <p:nvPr/>
          </p:nvSpPr>
          <p:spPr>
            <a:xfrm>
              <a:off x="1007384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65" y="0"/>
                  </a:moveTo>
                  <a:cubicBezTo>
                    <a:pt x="210" y="0"/>
                    <a:pt x="155" y="29"/>
                    <a:pt x="120" y="99"/>
                  </a:cubicBezTo>
                  <a:cubicBezTo>
                    <a:pt x="60" y="159"/>
                    <a:pt x="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0" y="963"/>
                    <a:pt x="120" y="1157"/>
                  </a:cubicBezTo>
                  <a:lnTo>
                    <a:pt x="179" y="1157"/>
                  </a:lnTo>
                  <a:cubicBezTo>
                    <a:pt x="209" y="1187"/>
                    <a:pt x="257" y="1201"/>
                    <a:pt x="306" y="1201"/>
                  </a:cubicBezTo>
                  <a:cubicBezTo>
                    <a:pt x="354" y="1201"/>
                    <a:pt x="403" y="1187"/>
                    <a:pt x="432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2" y="15"/>
                    <a:pt x="304" y="0"/>
                    <a:pt x="26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6" name="Google Shape;4606;p29"/>
            <p:cNvSpPr/>
            <p:nvPr/>
          </p:nvSpPr>
          <p:spPr>
            <a:xfrm>
              <a:off x="1046180" y="749688"/>
              <a:ext cx="17251" cy="48851"/>
            </a:xfrm>
            <a:custGeom>
              <a:avLst/>
              <a:gdLst/>
              <a:ahLst/>
              <a:cxnLst/>
              <a:rect l="l" t="t" r="r" b="b"/>
              <a:pathLst>
                <a:path w="553" h="1566" extrusionOk="0">
                  <a:moveTo>
                    <a:pt x="373" y="1"/>
                  </a:moveTo>
                  <a:cubicBezTo>
                    <a:pt x="314" y="1"/>
                    <a:pt x="180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20" y="1491"/>
                    <a:pt x="180" y="1491"/>
                    <a:pt x="180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52" y="1252"/>
                    <a:pt x="552" y="999"/>
                    <a:pt x="552" y="746"/>
                  </a:cubicBezTo>
                  <a:lnTo>
                    <a:pt x="552" y="448"/>
                  </a:lnTo>
                  <a:cubicBezTo>
                    <a:pt x="492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7" name="Google Shape;4607;p29"/>
            <p:cNvSpPr/>
            <p:nvPr/>
          </p:nvSpPr>
          <p:spPr>
            <a:xfrm>
              <a:off x="1104058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292" y="1"/>
                  </a:moveTo>
                  <a:cubicBezTo>
                    <a:pt x="227" y="1"/>
                    <a:pt x="179" y="33"/>
                    <a:pt x="179" y="113"/>
                  </a:cubicBezTo>
                  <a:cubicBezTo>
                    <a:pt x="60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19" y="1231"/>
                  </a:lnTo>
                  <a:cubicBezTo>
                    <a:pt x="149" y="1260"/>
                    <a:pt x="198" y="1275"/>
                    <a:pt x="246" y="1275"/>
                  </a:cubicBezTo>
                  <a:cubicBezTo>
                    <a:pt x="294" y="1275"/>
                    <a:pt x="343" y="1260"/>
                    <a:pt x="373" y="1231"/>
                  </a:cubicBezTo>
                  <a:cubicBezTo>
                    <a:pt x="492" y="1037"/>
                    <a:pt x="551" y="858"/>
                    <a:pt x="551" y="664"/>
                  </a:cubicBezTo>
                  <a:cubicBezTo>
                    <a:pt x="551" y="545"/>
                    <a:pt x="626" y="486"/>
                    <a:pt x="551" y="352"/>
                  </a:cubicBezTo>
                  <a:cubicBezTo>
                    <a:pt x="551" y="292"/>
                    <a:pt x="492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34" y="1"/>
                    <a:pt x="29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8" name="Google Shape;4608;p29"/>
            <p:cNvSpPr/>
            <p:nvPr/>
          </p:nvSpPr>
          <p:spPr>
            <a:xfrm>
              <a:off x="1114029" y="770308"/>
              <a:ext cx="19091" cy="39836"/>
            </a:xfrm>
            <a:custGeom>
              <a:avLst/>
              <a:gdLst/>
              <a:ahLst/>
              <a:cxnLst/>
              <a:rect l="l" t="t" r="r" b="b"/>
              <a:pathLst>
                <a:path w="612" h="1277" extrusionOk="0">
                  <a:moveTo>
                    <a:pt x="307" y="1"/>
                  </a:moveTo>
                  <a:cubicBezTo>
                    <a:pt x="281" y="1"/>
                    <a:pt x="257" y="8"/>
                    <a:pt x="239" y="25"/>
                  </a:cubicBezTo>
                  <a:cubicBezTo>
                    <a:pt x="180" y="159"/>
                    <a:pt x="120" y="219"/>
                    <a:pt x="60" y="338"/>
                  </a:cubicBezTo>
                  <a:cubicBezTo>
                    <a:pt x="60" y="398"/>
                    <a:pt x="1" y="532"/>
                    <a:pt x="1" y="651"/>
                  </a:cubicBezTo>
                  <a:cubicBezTo>
                    <a:pt x="1" y="830"/>
                    <a:pt x="60" y="1023"/>
                    <a:pt x="180" y="1202"/>
                  </a:cubicBezTo>
                  <a:lnTo>
                    <a:pt x="239" y="1277"/>
                  </a:lnTo>
                  <a:cubicBezTo>
                    <a:pt x="299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552" y="964"/>
                    <a:pt x="612" y="830"/>
                    <a:pt x="612" y="651"/>
                  </a:cubicBezTo>
                  <a:lnTo>
                    <a:pt x="612" y="398"/>
                  </a:lnTo>
                  <a:cubicBezTo>
                    <a:pt x="612" y="338"/>
                    <a:pt x="552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371" y="1"/>
                    <a:pt x="30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9" name="Google Shape;4609;p29"/>
            <p:cNvSpPr/>
            <p:nvPr/>
          </p:nvSpPr>
          <p:spPr>
            <a:xfrm>
              <a:off x="949299" y="837533"/>
              <a:ext cx="19091" cy="20495"/>
            </a:xfrm>
            <a:custGeom>
              <a:avLst/>
              <a:gdLst/>
              <a:ahLst/>
              <a:cxnLst/>
              <a:rect l="l" t="t" r="r" b="b"/>
              <a:pathLst>
                <a:path w="612" h="657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19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39" y="641"/>
                    <a:pt x="302" y="656"/>
                    <a:pt x="358" y="656"/>
                  </a:cubicBezTo>
                  <a:cubicBezTo>
                    <a:pt x="414" y="656"/>
                    <a:pt x="462" y="641"/>
                    <a:pt x="492" y="611"/>
                  </a:cubicBezTo>
                  <a:cubicBezTo>
                    <a:pt x="611" y="477"/>
                    <a:pt x="611" y="418"/>
                    <a:pt x="611" y="299"/>
                  </a:cubicBezTo>
                  <a:cubicBezTo>
                    <a:pt x="611" y="299"/>
                    <a:pt x="611" y="239"/>
                    <a:pt x="551" y="164"/>
                  </a:cubicBezTo>
                  <a:cubicBezTo>
                    <a:pt x="551" y="105"/>
                    <a:pt x="492" y="105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0" name="Google Shape;4610;p29"/>
            <p:cNvSpPr/>
            <p:nvPr/>
          </p:nvSpPr>
          <p:spPr>
            <a:xfrm>
              <a:off x="1535765" y="694566"/>
              <a:ext cx="21431" cy="31476"/>
            </a:xfrm>
            <a:custGeom>
              <a:avLst/>
              <a:gdLst/>
              <a:ahLst/>
              <a:cxnLst/>
              <a:rect l="l" t="t" r="r" b="b"/>
              <a:pathLst>
                <a:path w="687" h="1009" extrusionOk="0">
                  <a:moveTo>
                    <a:pt x="411" y="1"/>
                  </a:moveTo>
                  <a:cubicBezTo>
                    <a:pt x="373" y="1"/>
                    <a:pt x="339" y="15"/>
                    <a:pt x="314" y="40"/>
                  </a:cubicBezTo>
                  <a:lnTo>
                    <a:pt x="120" y="219"/>
                  </a:lnTo>
                  <a:cubicBezTo>
                    <a:pt x="61" y="278"/>
                    <a:pt x="61" y="412"/>
                    <a:pt x="61" y="472"/>
                  </a:cubicBezTo>
                  <a:cubicBezTo>
                    <a:pt x="1" y="651"/>
                    <a:pt x="61" y="844"/>
                    <a:pt x="195" y="964"/>
                  </a:cubicBezTo>
                  <a:cubicBezTo>
                    <a:pt x="224" y="993"/>
                    <a:pt x="269" y="1008"/>
                    <a:pt x="314" y="1008"/>
                  </a:cubicBezTo>
                  <a:cubicBezTo>
                    <a:pt x="359" y="1008"/>
                    <a:pt x="403" y="993"/>
                    <a:pt x="433" y="964"/>
                  </a:cubicBezTo>
                  <a:cubicBezTo>
                    <a:pt x="567" y="844"/>
                    <a:pt x="627" y="651"/>
                    <a:pt x="627" y="531"/>
                  </a:cubicBezTo>
                  <a:cubicBezTo>
                    <a:pt x="627" y="472"/>
                    <a:pt x="686" y="412"/>
                    <a:pt x="627" y="353"/>
                  </a:cubicBezTo>
                  <a:cubicBezTo>
                    <a:pt x="627" y="278"/>
                    <a:pt x="627" y="219"/>
                    <a:pt x="567" y="99"/>
                  </a:cubicBezTo>
                  <a:cubicBezTo>
                    <a:pt x="523" y="30"/>
                    <a:pt x="464" y="1"/>
                    <a:pt x="41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1" name="Google Shape;4611;p29"/>
            <p:cNvSpPr/>
            <p:nvPr/>
          </p:nvSpPr>
          <p:spPr>
            <a:xfrm>
              <a:off x="1576662" y="741047"/>
              <a:ext cx="19091" cy="37964"/>
            </a:xfrm>
            <a:custGeom>
              <a:avLst/>
              <a:gdLst/>
              <a:ahLst/>
              <a:cxnLst/>
              <a:rect l="l" t="t" r="r" b="b"/>
              <a:pathLst>
                <a:path w="612" h="1217" extrusionOk="0">
                  <a:moveTo>
                    <a:pt x="341" y="0"/>
                  </a:moveTo>
                  <a:cubicBezTo>
                    <a:pt x="301" y="0"/>
                    <a:pt x="264" y="15"/>
                    <a:pt x="239" y="40"/>
                  </a:cubicBezTo>
                  <a:cubicBezTo>
                    <a:pt x="180" y="159"/>
                    <a:pt x="120" y="218"/>
                    <a:pt x="120" y="278"/>
                  </a:cubicBezTo>
                  <a:cubicBezTo>
                    <a:pt x="61" y="412"/>
                    <a:pt x="61" y="472"/>
                    <a:pt x="1" y="591"/>
                  </a:cubicBezTo>
                  <a:cubicBezTo>
                    <a:pt x="1" y="784"/>
                    <a:pt x="61" y="963"/>
                    <a:pt x="180" y="1157"/>
                  </a:cubicBezTo>
                  <a:lnTo>
                    <a:pt x="239" y="1217"/>
                  </a:lnTo>
                  <a:cubicBezTo>
                    <a:pt x="299" y="1217"/>
                    <a:pt x="433" y="1217"/>
                    <a:pt x="493" y="1157"/>
                  </a:cubicBezTo>
                  <a:cubicBezTo>
                    <a:pt x="552" y="963"/>
                    <a:pt x="612" y="784"/>
                    <a:pt x="612" y="650"/>
                  </a:cubicBezTo>
                  <a:lnTo>
                    <a:pt x="612" y="412"/>
                  </a:lnTo>
                  <a:cubicBezTo>
                    <a:pt x="612" y="278"/>
                    <a:pt x="612" y="218"/>
                    <a:pt x="552" y="99"/>
                  </a:cubicBezTo>
                  <a:lnTo>
                    <a:pt x="493" y="99"/>
                  </a:lnTo>
                  <a:cubicBezTo>
                    <a:pt x="458" y="29"/>
                    <a:pt x="397" y="0"/>
                    <a:pt x="34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2" name="Google Shape;4612;p29"/>
            <p:cNvSpPr/>
            <p:nvPr/>
          </p:nvSpPr>
          <p:spPr>
            <a:xfrm>
              <a:off x="1630598" y="696438"/>
              <a:ext cx="17688" cy="37496"/>
            </a:xfrm>
            <a:custGeom>
              <a:avLst/>
              <a:gdLst/>
              <a:ahLst/>
              <a:cxnLst/>
              <a:rect l="l" t="t" r="r" b="b"/>
              <a:pathLst>
                <a:path w="567" h="1202" extrusionOk="0">
                  <a:moveTo>
                    <a:pt x="276" y="0"/>
                  </a:moveTo>
                  <a:cubicBezTo>
                    <a:pt x="224" y="0"/>
                    <a:pt x="169" y="29"/>
                    <a:pt x="134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0" y="963"/>
                    <a:pt x="134" y="1157"/>
                  </a:cubicBezTo>
                  <a:lnTo>
                    <a:pt x="194" y="1157"/>
                  </a:lnTo>
                  <a:cubicBezTo>
                    <a:pt x="224" y="1187"/>
                    <a:pt x="268" y="1201"/>
                    <a:pt x="313" y="1201"/>
                  </a:cubicBezTo>
                  <a:cubicBezTo>
                    <a:pt x="358" y="1201"/>
                    <a:pt x="402" y="1187"/>
                    <a:pt x="432" y="1157"/>
                  </a:cubicBezTo>
                  <a:cubicBezTo>
                    <a:pt x="566" y="963"/>
                    <a:pt x="566" y="784"/>
                    <a:pt x="566" y="591"/>
                  </a:cubicBezTo>
                  <a:lnTo>
                    <a:pt x="566" y="352"/>
                  </a:lnTo>
                  <a:cubicBezTo>
                    <a:pt x="507" y="218"/>
                    <a:pt x="507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3" y="0"/>
                    <a:pt x="27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3" name="Google Shape;4613;p29"/>
            <p:cNvSpPr/>
            <p:nvPr/>
          </p:nvSpPr>
          <p:spPr>
            <a:xfrm>
              <a:off x="1626855" y="802844"/>
              <a:ext cx="19559" cy="31944"/>
            </a:xfrm>
            <a:custGeom>
              <a:avLst/>
              <a:gdLst/>
              <a:ahLst/>
              <a:cxnLst/>
              <a:rect l="l" t="t" r="r" b="b"/>
              <a:pathLst>
                <a:path w="627" h="1024" extrusionOk="0">
                  <a:moveTo>
                    <a:pt x="335" y="1"/>
                  </a:moveTo>
                  <a:cubicBezTo>
                    <a:pt x="288" y="1"/>
                    <a:pt x="235" y="15"/>
                    <a:pt x="180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1" y="353"/>
                    <a:pt x="1" y="412"/>
                    <a:pt x="1" y="472"/>
                  </a:cubicBezTo>
                  <a:cubicBezTo>
                    <a:pt x="1" y="666"/>
                    <a:pt x="60" y="844"/>
                    <a:pt x="180" y="979"/>
                  </a:cubicBezTo>
                  <a:cubicBezTo>
                    <a:pt x="217" y="1008"/>
                    <a:pt x="265" y="1023"/>
                    <a:pt x="312" y="1023"/>
                  </a:cubicBezTo>
                  <a:cubicBezTo>
                    <a:pt x="358" y="1023"/>
                    <a:pt x="403" y="1008"/>
                    <a:pt x="433" y="979"/>
                  </a:cubicBezTo>
                  <a:cubicBezTo>
                    <a:pt x="552" y="785"/>
                    <a:pt x="627" y="666"/>
                    <a:pt x="627" y="532"/>
                  </a:cubicBezTo>
                  <a:cubicBezTo>
                    <a:pt x="627" y="472"/>
                    <a:pt x="627" y="412"/>
                    <a:pt x="552" y="353"/>
                  </a:cubicBezTo>
                  <a:cubicBezTo>
                    <a:pt x="552" y="293"/>
                    <a:pt x="552" y="159"/>
                    <a:pt x="493" y="100"/>
                  </a:cubicBezTo>
                  <a:cubicBezTo>
                    <a:pt x="458" y="30"/>
                    <a:pt x="402" y="1"/>
                    <a:pt x="3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4" name="Google Shape;4614;p29"/>
            <p:cNvSpPr/>
            <p:nvPr/>
          </p:nvSpPr>
          <p:spPr>
            <a:xfrm>
              <a:off x="1678919" y="749688"/>
              <a:ext cx="17688" cy="48851"/>
            </a:xfrm>
            <a:custGeom>
              <a:avLst/>
              <a:gdLst/>
              <a:ahLst/>
              <a:cxnLst/>
              <a:rect l="l" t="t" r="r" b="b"/>
              <a:pathLst>
                <a:path w="567" h="1566" extrusionOk="0">
                  <a:moveTo>
                    <a:pt x="373" y="1"/>
                  </a:moveTo>
                  <a:cubicBezTo>
                    <a:pt x="313" y="1"/>
                    <a:pt x="194" y="1"/>
                    <a:pt x="135" y="75"/>
                  </a:cubicBezTo>
                  <a:cubicBezTo>
                    <a:pt x="75" y="195"/>
                    <a:pt x="75" y="314"/>
                    <a:pt x="0" y="448"/>
                  </a:cubicBezTo>
                  <a:lnTo>
                    <a:pt x="0" y="746"/>
                  </a:lnTo>
                  <a:cubicBezTo>
                    <a:pt x="0" y="999"/>
                    <a:pt x="0" y="1252"/>
                    <a:pt x="135" y="1491"/>
                  </a:cubicBezTo>
                  <a:cubicBezTo>
                    <a:pt x="194" y="1491"/>
                    <a:pt x="194" y="1491"/>
                    <a:pt x="194" y="1565"/>
                  </a:cubicBezTo>
                  <a:cubicBezTo>
                    <a:pt x="313" y="1565"/>
                    <a:pt x="373" y="1565"/>
                    <a:pt x="447" y="1431"/>
                  </a:cubicBezTo>
                  <a:cubicBezTo>
                    <a:pt x="567" y="1252"/>
                    <a:pt x="567" y="999"/>
                    <a:pt x="567" y="746"/>
                  </a:cubicBezTo>
                  <a:lnTo>
                    <a:pt x="567" y="448"/>
                  </a:lnTo>
                  <a:cubicBezTo>
                    <a:pt x="507" y="314"/>
                    <a:pt x="507" y="195"/>
                    <a:pt x="447" y="75"/>
                  </a:cubicBezTo>
                  <a:cubicBezTo>
                    <a:pt x="447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5" name="Google Shape;4615;p29"/>
            <p:cNvSpPr/>
            <p:nvPr/>
          </p:nvSpPr>
          <p:spPr>
            <a:xfrm>
              <a:off x="1727708" y="690417"/>
              <a:ext cx="19091" cy="39805"/>
            </a:xfrm>
            <a:custGeom>
              <a:avLst/>
              <a:gdLst/>
              <a:ahLst/>
              <a:cxnLst/>
              <a:rect l="l" t="t" r="r" b="b"/>
              <a:pathLst>
                <a:path w="612" h="1276" extrusionOk="0">
                  <a:moveTo>
                    <a:pt x="303" y="1"/>
                  </a:moveTo>
                  <a:cubicBezTo>
                    <a:pt x="251" y="1"/>
                    <a:pt x="215" y="33"/>
                    <a:pt x="179" y="113"/>
                  </a:cubicBezTo>
                  <a:cubicBezTo>
                    <a:pt x="120" y="173"/>
                    <a:pt x="60" y="292"/>
                    <a:pt x="60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0" y="1156"/>
                  </a:cubicBezTo>
                  <a:lnTo>
                    <a:pt x="120" y="1231"/>
                  </a:lnTo>
                  <a:cubicBezTo>
                    <a:pt x="150" y="1260"/>
                    <a:pt x="194" y="1275"/>
                    <a:pt x="241" y="1275"/>
                  </a:cubicBezTo>
                  <a:cubicBezTo>
                    <a:pt x="287" y="1275"/>
                    <a:pt x="336" y="1260"/>
                    <a:pt x="373" y="1231"/>
                  </a:cubicBezTo>
                  <a:cubicBezTo>
                    <a:pt x="492" y="1037"/>
                    <a:pt x="552" y="858"/>
                    <a:pt x="552" y="664"/>
                  </a:cubicBezTo>
                  <a:cubicBezTo>
                    <a:pt x="611" y="545"/>
                    <a:pt x="611" y="486"/>
                    <a:pt x="552" y="352"/>
                  </a:cubicBezTo>
                  <a:cubicBezTo>
                    <a:pt x="552" y="292"/>
                    <a:pt x="492" y="173"/>
                    <a:pt x="433" y="113"/>
                  </a:cubicBezTo>
                  <a:lnTo>
                    <a:pt x="433" y="39"/>
                  </a:lnTo>
                  <a:cubicBezTo>
                    <a:pt x="379" y="15"/>
                    <a:pt x="337" y="1"/>
                    <a:pt x="30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6" name="Google Shape;4616;p29"/>
            <p:cNvSpPr/>
            <p:nvPr/>
          </p:nvSpPr>
          <p:spPr>
            <a:xfrm>
              <a:off x="1746768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8" y="1"/>
                    <a:pt x="289" y="8"/>
                    <a:pt x="254" y="25"/>
                  </a:cubicBezTo>
                  <a:cubicBezTo>
                    <a:pt x="194" y="159"/>
                    <a:pt x="135" y="219"/>
                    <a:pt x="60" y="338"/>
                  </a:cubicBezTo>
                  <a:cubicBezTo>
                    <a:pt x="60" y="398"/>
                    <a:pt x="0" y="532"/>
                    <a:pt x="0" y="651"/>
                  </a:cubicBezTo>
                  <a:cubicBezTo>
                    <a:pt x="0" y="830"/>
                    <a:pt x="60" y="1023"/>
                    <a:pt x="194" y="1202"/>
                  </a:cubicBezTo>
                  <a:lnTo>
                    <a:pt x="254" y="1277"/>
                  </a:lnTo>
                  <a:cubicBezTo>
                    <a:pt x="313" y="1277"/>
                    <a:pt x="433" y="1277"/>
                    <a:pt x="507" y="1202"/>
                  </a:cubicBezTo>
                  <a:lnTo>
                    <a:pt x="507" y="1143"/>
                  </a:lnTo>
                  <a:cubicBezTo>
                    <a:pt x="567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67" y="159"/>
                  </a:cubicBezTo>
                  <a:lnTo>
                    <a:pt x="507" y="85"/>
                  </a:lnTo>
                  <a:cubicBezTo>
                    <a:pt x="454" y="43"/>
                    <a:pt x="409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7" name="Google Shape;4617;p29"/>
            <p:cNvSpPr/>
            <p:nvPr/>
          </p:nvSpPr>
          <p:spPr>
            <a:xfrm>
              <a:off x="1683099" y="854253"/>
              <a:ext cx="19091" cy="25018"/>
            </a:xfrm>
            <a:custGeom>
              <a:avLst/>
              <a:gdLst/>
              <a:ahLst/>
              <a:cxnLst/>
              <a:rect l="l" t="t" r="r" b="b"/>
              <a:pathLst>
                <a:path w="612" h="802" extrusionOk="0">
                  <a:moveTo>
                    <a:pt x="239" y="1"/>
                  </a:moveTo>
                  <a:cubicBezTo>
                    <a:pt x="120" y="75"/>
                    <a:pt x="120" y="135"/>
                    <a:pt x="60" y="195"/>
                  </a:cubicBezTo>
                  <a:cubicBezTo>
                    <a:pt x="60" y="254"/>
                    <a:pt x="60" y="314"/>
                    <a:pt x="1" y="373"/>
                  </a:cubicBezTo>
                  <a:cubicBezTo>
                    <a:pt x="1" y="507"/>
                    <a:pt x="60" y="627"/>
                    <a:pt x="179" y="746"/>
                  </a:cubicBezTo>
                  <a:cubicBezTo>
                    <a:pt x="209" y="783"/>
                    <a:pt x="257" y="802"/>
                    <a:pt x="313" y="802"/>
                  </a:cubicBezTo>
                  <a:cubicBezTo>
                    <a:pt x="369" y="802"/>
                    <a:pt x="433" y="783"/>
                    <a:pt x="492" y="746"/>
                  </a:cubicBezTo>
                  <a:lnTo>
                    <a:pt x="492" y="686"/>
                  </a:lnTo>
                  <a:cubicBezTo>
                    <a:pt x="611" y="627"/>
                    <a:pt x="611" y="507"/>
                    <a:pt x="611" y="448"/>
                  </a:cubicBezTo>
                  <a:lnTo>
                    <a:pt x="611" y="254"/>
                  </a:lnTo>
                  <a:cubicBezTo>
                    <a:pt x="552" y="195"/>
                    <a:pt x="552" y="135"/>
                    <a:pt x="492" y="75"/>
                  </a:cubicBezTo>
                  <a:cubicBezTo>
                    <a:pt x="433" y="1"/>
                    <a:pt x="313" y="1"/>
                    <a:pt x="23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8" name="Google Shape;4618;p29"/>
            <p:cNvSpPr/>
            <p:nvPr/>
          </p:nvSpPr>
          <p:spPr>
            <a:xfrm>
              <a:off x="1572482" y="837533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4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05"/>
                    <a:pt x="60" y="164"/>
                    <a:pt x="60" y="239"/>
                  </a:cubicBezTo>
                  <a:cubicBezTo>
                    <a:pt x="1" y="299"/>
                    <a:pt x="1" y="299"/>
                    <a:pt x="1" y="358"/>
                  </a:cubicBezTo>
                  <a:cubicBezTo>
                    <a:pt x="60" y="418"/>
                    <a:pt x="60" y="537"/>
                    <a:pt x="195" y="611"/>
                  </a:cubicBezTo>
                  <a:cubicBezTo>
                    <a:pt x="254" y="641"/>
                    <a:pt x="314" y="656"/>
                    <a:pt x="368" y="656"/>
                  </a:cubicBezTo>
                  <a:cubicBezTo>
                    <a:pt x="422" y="656"/>
                    <a:pt x="470" y="641"/>
                    <a:pt x="507" y="611"/>
                  </a:cubicBezTo>
                  <a:cubicBezTo>
                    <a:pt x="627" y="477"/>
                    <a:pt x="627" y="418"/>
                    <a:pt x="627" y="299"/>
                  </a:cubicBezTo>
                  <a:cubicBezTo>
                    <a:pt x="627" y="299"/>
                    <a:pt x="627" y="239"/>
                    <a:pt x="567" y="164"/>
                  </a:cubicBezTo>
                  <a:cubicBezTo>
                    <a:pt x="567" y="105"/>
                    <a:pt x="507" y="105"/>
                    <a:pt x="433" y="45"/>
                  </a:cubicBezTo>
                  <a:cubicBezTo>
                    <a:pt x="403" y="15"/>
                    <a:pt x="358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9" name="Google Shape;4619;p29"/>
            <p:cNvSpPr/>
            <p:nvPr/>
          </p:nvSpPr>
          <p:spPr>
            <a:xfrm>
              <a:off x="2178497" y="694566"/>
              <a:ext cx="21400" cy="31476"/>
            </a:xfrm>
            <a:custGeom>
              <a:avLst/>
              <a:gdLst/>
              <a:ahLst/>
              <a:cxnLst/>
              <a:rect l="l" t="t" r="r" b="b"/>
              <a:pathLst>
                <a:path w="686" h="1009" extrusionOk="0">
                  <a:moveTo>
                    <a:pt x="435" y="1"/>
                  </a:moveTo>
                  <a:cubicBezTo>
                    <a:pt x="402" y="1"/>
                    <a:pt x="363" y="15"/>
                    <a:pt x="313" y="40"/>
                  </a:cubicBezTo>
                  <a:cubicBezTo>
                    <a:pt x="239" y="99"/>
                    <a:pt x="179" y="159"/>
                    <a:pt x="120" y="219"/>
                  </a:cubicBezTo>
                  <a:cubicBezTo>
                    <a:pt x="60" y="278"/>
                    <a:pt x="60" y="412"/>
                    <a:pt x="60" y="472"/>
                  </a:cubicBezTo>
                  <a:cubicBezTo>
                    <a:pt x="1" y="651"/>
                    <a:pt x="60" y="844"/>
                    <a:pt x="179" y="964"/>
                  </a:cubicBezTo>
                  <a:cubicBezTo>
                    <a:pt x="209" y="993"/>
                    <a:pt x="257" y="1008"/>
                    <a:pt x="306" y="1008"/>
                  </a:cubicBezTo>
                  <a:cubicBezTo>
                    <a:pt x="354" y="1008"/>
                    <a:pt x="403" y="993"/>
                    <a:pt x="433" y="964"/>
                  </a:cubicBezTo>
                  <a:cubicBezTo>
                    <a:pt x="552" y="844"/>
                    <a:pt x="611" y="651"/>
                    <a:pt x="611" y="531"/>
                  </a:cubicBezTo>
                  <a:cubicBezTo>
                    <a:pt x="611" y="472"/>
                    <a:pt x="686" y="412"/>
                    <a:pt x="611" y="353"/>
                  </a:cubicBezTo>
                  <a:cubicBezTo>
                    <a:pt x="611" y="278"/>
                    <a:pt x="611" y="219"/>
                    <a:pt x="552" y="99"/>
                  </a:cubicBezTo>
                  <a:cubicBezTo>
                    <a:pt x="517" y="30"/>
                    <a:pt x="482" y="1"/>
                    <a:pt x="4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0" name="Google Shape;4620;p29"/>
            <p:cNvSpPr/>
            <p:nvPr/>
          </p:nvSpPr>
          <p:spPr>
            <a:xfrm>
              <a:off x="2218925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77" y="0"/>
                  </a:moveTo>
                  <a:cubicBezTo>
                    <a:pt x="342" y="0"/>
                    <a:pt x="303" y="15"/>
                    <a:pt x="254" y="40"/>
                  </a:cubicBezTo>
                  <a:cubicBezTo>
                    <a:pt x="194" y="159"/>
                    <a:pt x="135" y="218"/>
                    <a:pt x="135" y="278"/>
                  </a:cubicBezTo>
                  <a:cubicBezTo>
                    <a:pt x="60" y="412"/>
                    <a:pt x="60" y="472"/>
                    <a:pt x="60" y="591"/>
                  </a:cubicBezTo>
                  <a:cubicBezTo>
                    <a:pt x="1" y="784"/>
                    <a:pt x="60" y="963"/>
                    <a:pt x="194" y="1157"/>
                  </a:cubicBezTo>
                  <a:lnTo>
                    <a:pt x="254" y="1217"/>
                  </a:lnTo>
                  <a:cubicBezTo>
                    <a:pt x="313" y="1217"/>
                    <a:pt x="433" y="1217"/>
                    <a:pt x="507" y="1157"/>
                  </a:cubicBezTo>
                  <a:cubicBezTo>
                    <a:pt x="567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626" y="218"/>
                    <a:pt x="567" y="99"/>
                  </a:cubicBezTo>
                  <a:lnTo>
                    <a:pt x="507" y="99"/>
                  </a:lnTo>
                  <a:cubicBezTo>
                    <a:pt x="463" y="29"/>
                    <a:pt x="425" y="0"/>
                    <a:pt x="37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1" name="Google Shape;4621;p29"/>
            <p:cNvSpPr/>
            <p:nvPr/>
          </p:nvSpPr>
          <p:spPr>
            <a:xfrm>
              <a:off x="2273298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71" y="0"/>
                  </a:moveTo>
                  <a:cubicBezTo>
                    <a:pt x="215" y="0"/>
                    <a:pt x="155" y="29"/>
                    <a:pt x="120" y="99"/>
                  </a:cubicBezTo>
                  <a:cubicBezTo>
                    <a:pt x="60" y="159"/>
                    <a:pt x="60" y="293"/>
                    <a:pt x="1" y="352"/>
                  </a:cubicBezTo>
                  <a:lnTo>
                    <a:pt x="1" y="591"/>
                  </a:lnTo>
                  <a:cubicBezTo>
                    <a:pt x="1" y="784"/>
                    <a:pt x="1" y="963"/>
                    <a:pt x="120" y="1157"/>
                  </a:cubicBezTo>
                  <a:lnTo>
                    <a:pt x="179" y="1157"/>
                  </a:lnTo>
                  <a:cubicBezTo>
                    <a:pt x="217" y="1187"/>
                    <a:pt x="265" y="1201"/>
                    <a:pt x="312" y="1201"/>
                  </a:cubicBezTo>
                  <a:cubicBezTo>
                    <a:pt x="358" y="1201"/>
                    <a:pt x="403" y="1187"/>
                    <a:pt x="433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3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2" name="Google Shape;4622;p29"/>
            <p:cNvSpPr/>
            <p:nvPr/>
          </p:nvSpPr>
          <p:spPr>
            <a:xfrm>
              <a:off x="2269586" y="802844"/>
              <a:ext cx="19091" cy="31944"/>
            </a:xfrm>
            <a:custGeom>
              <a:avLst/>
              <a:gdLst/>
              <a:ahLst/>
              <a:cxnLst/>
              <a:rect l="l" t="t" r="r" b="b"/>
              <a:pathLst>
                <a:path w="612" h="1024" extrusionOk="0">
                  <a:moveTo>
                    <a:pt x="341" y="1"/>
                  </a:moveTo>
                  <a:cubicBezTo>
                    <a:pt x="301" y="1"/>
                    <a:pt x="263" y="15"/>
                    <a:pt x="239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09" y="1008"/>
                    <a:pt x="257" y="1023"/>
                    <a:pt x="306" y="1023"/>
                  </a:cubicBezTo>
                  <a:cubicBezTo>
                    <a:pt x="354" y="1023"/>
                    <a:pt x="403" y="1008"/>
                    <a:pt x="432" y="979"/>
                  </a:cubicBezTo>
                  <a:cubicBezTo>
                    <a:pt x="552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2" y="293"/>
                    <a:pt x="552" y="159"/>
                    <a:pt x="492" y="100"/>
                  </a:cubicBezTo>
                  <a:cubicBezTo>
                    <a:pt x="457" y="30"/>
                    <a:pt x="397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3" name="Google Shape;4623;p29"/>
            <p:cNvSpPr/>
            <p:nvPr/>
          </p:nvSpPr>
          <p:spPr>
            <a:xfrm>
              <a:off x="2321619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4" y="1"/>
                    <a:pt x="195" y="1"/>
                    <a:pt x="120" y="75"/>
                  </a:cubicBezTo>
                  <a:cubicBezTo>
                    <a:pt x="61" y="195"/>
                    <a:pt x="61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5" y="1491"/>
                    <a:pt x="195" y="1491"/>
                    <a:pt x="195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67" y="1252"/>
                    <a:pt x="567" y="999"/>
                    <a:pt x="627" y="746"/>
                  </a:cubicBezTo>
                  <a:cubicBezTo>
                    <a:pt x="567" y="686"/>
                    <a:pt x="567" y="567"/>
                    <a:pt x="567" y="448"/>
                  </a:cubicBezTo>
                  <a:cubicBezTo>
                    <a:pt x="567" y="314"/>
                    <a:pt x="493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4" name="Google Shape;4624;p29"/>
            <p:cNvSpPr/>
            <p:nvPr/>
          </p:nvSpPr>
          <p:spPr>
            <a:xfrm>
              <a:off x="2369972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314" y="1"/>
                  </a:moveTo>
                  <a:cubicBezTo>
                    <a:pt x="265" y="1"/>
                    <a:pt x="230" y="33"/>
                    <a:pt x="194" y="113"/>
                  </a:cubicBezTo>
                  <a:cubicBezTo>
                    <a:pt x="134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34" y="1231"/>
                  </a:lnTo>
                  <a:cubicBezTo>
                    <a:pt x="164" y="1260"/>
                    <a:pt x="209" y="1275"/>
                    <a:pt x="254" y="1275"/>
                  </a:cubicBezTo>
                  <a:cubicBezTo>
                    <a:pt x="298" y="1275"/>
                    <a:pt x="343" y="1260"/>
                    <a:pt x="373" y="1231"/>
                  </a:cubicBezTo>
                  <a:cubicBezTo>
                    <a:pt x="507" y="1037"/>
                    <a:pt x="566" y="858"/>
                    <a:pt x="626" y="664"/>
                  </a:cubicBezTo>
                  <a:cubicBezTo>
                    <a:pt x="626" y="545"/>
                    <a:pt x="626" y="486"/>
                    <a:pt x="566" y="352"/>
                  </a:cubicBezTo>
                  <a:cubicBezTo>
                    <a:pt x="566" y="292"/>
                    <a:pt x="507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47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5" name="Google Shape;4625;p29"/>
            <p:cNvSpPr/>
            <p:nvPr/>
          </p:nvSpPr>
          <p:spPr>
            <a:xfrm>
              <a:off x="2389469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9" y="1"/>
                    <a:pt x="289" y="8"/>
                    <a:pt x="254" y="25"/>
                  </a:cubicBezTo>
                  <a:cubicBezTo>
                    <a:pt x="180" y="159"/>
                    <a:pt x="120" y="219"/>
                    <a:pt x="61" y="338"/>
                  </a:cubicBezTo>
                  <a:cubicBezTo>
                    <a:pt x="61" y="398"/>
                    <a:pt x="61" y="532"/>
                    <a:pt x="1" y="651"/>
                  </a:cubicBezTo>
                  <a:cubicBezTo>
                    <a:pt x="1" y="830"/>
                    <a:pt x="61" y="1023"/>
                    <a:pt x="180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3" y="1202"/>
                  </a:cubicBezTo>
                  <a:lnTo>
                    <a:pt x="493" y="1143"/>
                  </a:lnTo>
                  <a:cubicBezTo>
                    <a:pt x="552" y="964"/>
                    <a:pt x="627" y="830"/>
                    <a:pt x="627" y="651"/>
                  </a:cubicBezTo>
                  <a:lnTo>
                    <a:pt x="627" y="398"/>
                  </a:lnTo>
                  <a:cubicBezTo>
                    <a:pt x="627" y="338"/>
                    <a:pt x="627" y="219"/>
                    <a:pt x="552" y="159"/>
                  </a:cubicBezTo>
                  <a:lnTo>
                    <a:pt x="493" y="85"/>
                  </a:lnTo>
                  <a:cubicBezTo>
                    <a:pt x="450" y="43"/>
                    <a:pt x="408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6" name="Google Shape;4626;p29"/>
            <p:cNvSpPr/>
            <p:nvPr/>
          </p:nvSpPr>
          <p:spPr>
            <a:xfrm>
              <a:off x="2325363" y="854253"/>
              <a:ext cx="19528" cy="25018"/>
            </a:xfrm>
            <a:custGeom>
              <a:avLst/>
              <a:gdLst/>
              <a:ahLst/>
              <a:cxnLst/>
              <a:rect l="l" t="t" r="r" b="b"/>
              <a:pathLst>
                <a:path w="626" h="802" extrusionOk="0">
                  <a:moveTo>
                    <a:pt x="253" y="1"/>
                  </a:moveTo>
                  <a:cubicBezTo>
                    <a:pt x="194" y="75"/>
                    <a:pt x="134" y="135"/>
                    <a:pt x="75" y="195"/>
                  </a:cubicBezTo>
                  <a:cubicBezTo>
                    <a:pt x="75" y="254"/>
                    <a:pt x="75" y="314"/>
                    <a:pt x="0" y="373"/>
                  </a:cubicBezTo>
                  <a:cubicBezTo>
                    <a:pt x="0" y="507"/>
                    <a:pt x="75" y="627"/>
                    <a:pt x="194" y="746"/>
                  </a:cubicBezTo>
                  <a:cubicBezTo>
                    <a:pt x="224" y="783"/>
                    <a:pt x="268" y="802"/>
                    <a:pt x="322" y="802"/>
                  </a:cubicBezTo>
                  <a:cubicBezTo>
                    <a:pt x="376" y="802"/>
                    <a:pt x="440" y="783"/>
                    <a:pt x="507" y="746"/>
                  </a:cubicBezTo>
                  <a:lnTo>
                    <a:pt x="507" y="686"/>
                  </a:lnTo>
                  <a:cubicBezTo>
                    <a:pt x="626" y="627"/>
                    <a:pt x="626" y="507"/>
                    <a:pt x="626" y="448"/>
                  </a:cubicBezTo>
                  <a:lnTo>
                    <a:pt x="626" y="254"/>
                  </a:lnTo>
                  <a:cubicBezTo>
                    <a:pt x="626" y="195"/>
                    <a:pt x="566" y="135"/>
                    <a:pt x="507" y="75"/>
                  </a:cubicBezTo>
                  <a:cubicBezTo>
                    <a:pt x="447" y="1"/>
                    <a:pt x="313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7" name="Google Shape;4627;p29"/>
            <p:cNvSpPr/>
            <p:nvPr/>
          </p:nvSpPr>
          <p:spPr>
            <a:xfrm>
              <a:off x="2215213" y="837533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1" y="1"/>
                  </a:moveTo>
                  <a:cubicBezTo>
                    <a:pt x="265" y="1"/>
                    <a:pt x="216" y="15"/>
                    <a:pt x="179" y="45"/>
                  </a:cubicBezTo>
                  <a:cubicBezTo>
                    <a:pt x="120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46" y="641"/>
                    <a:pt x="310" y="656"/>
                    <a:pt x="364" y="656"/>
                  </a:cubicBezTo>
                  <a:cubicBezTo>
                    <a:pt x="418" y="656"/>
                    <a:pt x="462" y="641"/>
                    <a:pt x="492" y="611"/>
                  </a:cubicBezTo>
                  <a:cubicBezTo>
                    <a:pt x="626" y="477"/>
                    <a:pt x="626" y="418"/>
                    <a:pt x="626" y="299"/>
                  </a:cubicBezTo>
                  <a:cubicBezTo>
                    <a:pt x="626" y="299"/>
                    <a:pt x="626" y="239"/>
                    <a:pt x="552" y="164"/>
                  </a:cubicBezTo>
                  <a:cubicBezTo>
                    <a:pt x="552" y="105"/>
                    <a:pt x="492" y="105"/>
                    <a:pt x="432" y="45"/>
                  </a:cubicBezTo>
                  <a:cubicBezTo>
                    <a:pt x="403" y="15"/>
                    <a:pt x="358" y="1"/>
                    <a:pt x="31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8" name="Google Shape;4628;p29"/>
            <p:cNvSpPr/>
            <p:nvPr/>
          </p:nvSpPr>
          <p:spPr>
            <a:xfrm>
              <a:off x="2807731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376" y="1"/>
                  </a:moveTo>
                  <a:cubicBezTo>
                    <a:pt x="343" y="1"/>
                    <a:pt x="303" y="15"/>
                    <a:pt x="254" y="40"/>
                  </a:cubicBezTo>
                  <a:cubicBezTo>
                    <a:pt x="180" y="99"/>
                    <a:pt x="120" y="159"/>
                    <a:pt x="60" y="219"/>
                  </a:cubicBezTo>
                  <a:cubicBezTo>
                    <a:pt x="1" y="278"/>
                    <a:pt x="1" y="412"/>
                    <a:pt x="1" y="472"/>
                  </a:cubicBezTo>
                  <a:cubicBezTo>
                    <a:pt x="1" y="651"/>
                    <a:pt x="1" y="844"/>
                    <a:pt x="120" y="964"/>
                  </a:cubicBezTo>
                  <a:cubicBezTo>
                    <a:pt x="187" y="993"/>
                    <a:pt x="235" y="1008"/>
                    <a:pt x="275" y="1008"/>
                  </a:cubicBezTo>
                  <a:cubicBezTo>
                    <a:pt x="314" y="1008"/>
                    <a:pt x="343" y="993"/>
                    <a:pt x="373" y="964"/>
                  </a:cubicBezTo>
                  <a:lnTo>
                    <a:pt x="433" y="964"/>
                  </a:lnTo>
                  <a:cubicBezTo>
                    <a:pt x="492" y="844"/>
                    <a:pt x="552" y="651"/>
                    <a:pt x="552" y="531"/>
                  </a:cubicBezTo>
                  <a:cubicBezTo>
                    <a:pt x="626" y="472"/>
                    <a:pt x="626" y="412"/>
                    <a:pt x="626" y="353"/>
                  </a:cubicBezTo>
                  <a:cubicBezTo>
                    <a:pt x="552" y="278"/>
                    <a:pt x="552" y="219"/>
                    <a:pt x="552" y="99"/>
                  </a:cubicBezTo>
                  <a:lnTo>
                    <a:pt x="492" y="99"/>
                  </a:lnTo>
                  <a:cubicBezTo>
                    <a:pt x="458" y="30"/>
                    <a:pt x="423" y="1"/>
                    <a:pt x="37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9" name="Google Shape;4629;p29"/>
            <p:cNvSpPr/>
            <p:nvPr/>
          </p:nvSpPr>
          <p:spPr>
            <a:xfrm>
              <a:off x="2848160" y="741047"/>
              <a:ext cx="17688" cy="37964"/>
            </a:xfrm>
            <a:custGeom>
              <a:avLst/>
              <a:gdLst/>
              <a:ahLst/>
              <a:cxnLst/>
              <a:rect l="l" t="t" r="r" b="b"/>
              <a:pathLst>
                <a:path w="567" h="1217" extrusionOk="0">
                  <a:moveTo>
                    <a:pt x="317" y="0"/>
                  </a:moveTo>
                  <a:cubicBezTo>
                    <a:pt x="283" y="0"/>
                    <a:pt x="244" y="15"/>
                    <a:pt x="195" y="40"/>
                  </a:cubicBezTo>
                  <a:cubicBezTo>
                    <a:pt x="135" y="159"/>
                    <a:pt x="75" y="218"/>
                    <a:pt x="75" y="278"/>
                  </a:cubicBezTo>
                  <a:cubicBezTo>
                    <a:pt x="1" y="412"/>
                    <a:pt x="1" y="472"/>
                    <a:pt x="1" y="591"/>
                  </a:cubicBezTo>
                  <a:cubicBezTo>
                    <a:pt x="1" y="784"/>
                    <a:pt x="1" y="963"/>
                    <a:pt x="135" y="1157"/>
                  </a:cubicBezTo>
                  <a:lnTo>
                    <a:pt x="195" y="1217"/>
                  </a:lnTo>
                  <a:cubicBezTo>
                    <a:pt x="254" y="1217"/>
                    <a:pt x="373" y="1217"/>
                    <a:pt x="448" y="1157"/>
                  </a:cubicBezTo>
                  <a:cubicBezTo>
                    <a:pt x="567" y="963"/>
                    <a:pt x="567" y="784"/>
                    <a:pt x="567" y="650"/>
                  </a:cubicBezTo>
                  <a:lnTo>
                    <a:pt x="567" y="412"/>
                  </a:lnTo>
                  <a:cubicBezTo>
                    <a:pt x="567" y="278"/>
                    <a:pt x="567" y="218"/>
                    <a:pt x="507" y="99"/>
                  </a:cubicBezTo>
                  <a:lnTo>
                    <a:pt x="448" y="99"/>
                  </a:lnTo>
                  <a:cubicBezTo>
                    <a:pt x="404" y="29"/>
                    <a:pt x="366" y="0"/>
                    <a:pt x="31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0" name="Google Shape;4630;p29"/>
            <p:cNvSpPr/>
            <p:nvPr/>
          </p:nvSpPr>
          <p:spPr>
            <a:xfrm>
              <a:off x="2900692" y="696438"/>
              <a:ext cx="19528" cy="37496"/>
            </a:xfrm>
            <a:custGeom>
              <a:avLst/>
              <a:gdLst/>
              <a:ahLst/>
              <a:cxnLst/>
              <a:rect l="l" t="t" r="r" b="b"/>
              <a:pathLst>
                <a:path w="626" h="1202" extrusionOk="0">
                  <a:moveTo>
                    <a:pt x="271" y="0"/>
                  </a:moveTo>
                  <a:cubicBezTo>
                    <a:pt x="215" y="0"/>
                    <a:pt x="154" y="29"/>
                    <a:pt x="119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60" y="963"/>
                    <a:pt x="179" y="1157"/>
                  </a:cubicBezTo>
                  <a:cubicBezTo>
                    <a:pt x="246" y="1187"/>
                    <a:pt x="295" y="1201"/>
                    <a:pt x="334" y="1201"/>
                  </a:cubicBezTo>
                  <a:cubicBezTo>
                    <a:pt x="373" y="1201"/>
                    <a:pt x="403" y="1187"/>
                    <a:pt x="432" y="1157"/>
                  </a:cubicBezTo>
                  <a:cubicBezTo>
                    <a:pt x="552" y="963"/>
                    <a:pt x="552" y="784"/>
                    <a:pt x="626" y="591"/>
                  </a:cubicBezTo>
                  <a:cubicBezTo>
                    <a:pt x="552" y="531"/>
                    <a:pt x="552" y="412"/>
                    <a:pt x="552" y="352"/>
                  </a:cubicBez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1" name="Google Shape;4631;p29"/>
            <p:cNvSpPr/>
            <p:nvPr/>
          </p:nvSpPr>
          <p:spPr>
            <a:xfrm>
              <a:off x="2896980" y="802844"/>
              <a:ext cx="19060" cy="31944"/>
            </a:xfrm>
            <a:custGeom>
              <a:avLst/>
              <a:gdLst/>
              <a:ahLst/>
              <a:cxnLst/>
              <a:rect l="l" t="t" r="r" b="b"/>
              <a:pathLst>
                <a:path w="611" h="1024" extrusionOk="0">
                  <a:moveTo>
                    <a:pt x="340" y="1"/>
                  </a:moveTo>
                  <a:cubicBezTo>
                    <a:pt x="301" y="1"/>
                    <a:pt x="263" y="15"/>
                    <a:pt x="238" y="40"/>
                  </a:cubicBezTo>
                  <a:cubicBezTo>
                    <a:pt x="119" y="100"/>
                    <a:pt x="119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8" y="1008"/>
                    <a:pt x="287" y="1023"/>
                    <a:pt x="328" y="1023"/>
                  </a:cubicBezTo>
                  <a:cubicBezTo>
                    <a:pt x="369" y="1023"/>
                    <a:pt x="402" y="1008"/>
                    <a:pt x="432" y="979"/>
                  </a:cubicBezTo>
                  <a:cubicBezTo>
                    <a:pt x="551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1" y="293"/>
                    <a:pt x="551" y="159"/>
                    <a:pt x="492" y="100"/>
                  </a:cubicBezTo>
                  <a:cubicBezTo>
                    <a:pt x="457" y="30"/>
                    <a:pt x="396" y="1"/>
                    <a:pt x="340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2" name="Google Shape;4632;p29"/>
            <p:cNvSpPr/>
            <p:nvPr/>
          </p:nvSpPr>
          <p:spPr>
            <a:xfrm>
              <a:off x="2949013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3" y="1"/>
                    <a:pt x="194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4" y="1491"/>
                    <a:pt x="194" y="1491"/>
                    <a:pt x="254" y="1565"/>
                  </a:cubicBezTo>
                  <a:cubicBezTo>
                    <a:pt x="313" y="1565"/>
                    <a:pt x="373" y="1565"/>
                    <a:pt x="433" y="1431"/>
                  </a:cubicBezTo>
                  <a:cubicBezTo>
                    <a:pt x="567" y="1252"/>
                    <a:pt x="626" y="999"/>
                    <a:pt x="626" y="746"/>
                  </a:cubicBezTo>
                  <a:cubicBezTo>
                    <a:pt x="626" y="686"/>
                    <a:pt x="567" y="567"/>
                    <a:pt x="567" y="448"/>
                  </a:cubicBezTo>
                  <a:cubicBezTo>
                    <a:pt x="567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3" name="Google Shape;4633;p29"/>
            <p:cNvSpPr/>
            <p:nvPr/>
          </p:nvSpPr>
          <p:spPr>
            <a:xfrm>
              <a:off x="2997334" y="690417"/>
              <a:ext cx="19559" cy="39805"/>
            </a:xfrm>
            <a:custGeom>
              <a:avLst/>
              <a:gdLst/>
              <a:ahLst/>
              <a:cxnLst/>
              <a:rect l="l" t="t" r="r" b="b"/>
              <a:pathLst>
                <a:path w="627" h="1276" extrusionOk="0">
                  <a:moveTo>
                    <a:pt x="315" y="1"/>
                  </a:moveTo>
                  <a:cubicBezTo>
                    <a:pt x="266" y="1"/>
                    <a:pt x="230" y="33"/>
                    <a:pt x="195" y="113"/>
                  </a:cubicBezTo>
                  <a:cubicBezTo>
                    <a:pt x="135" y="173"/>
                    <a:pt x="61" y="292"/>
                    <a:pt x="61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1" y="1156"/>
                  </a:cubicBezTo>
                  <a:lnTo>
                    <a:pt x="135" y="1231"/>
                  </a:lnTo>
                  <a:cubicBezTo>
                    <a:pt x="165" y="1260"/>
                    <a:pt x="210" y="1275"/>
                    <a:pt x="254" y="1275"/>
                  </a:cubicBezTo>
                  <a:cubicBezTo>
                    <a:pt x="299" y="1275"/>
                    <a:pt x="344" y="1260"/>
                    <a:pt x="373" y="1231"/>
                  </a:cubicBezTo>
                  <a:cubicBezTo>
                    <a:pt x="508" y="1037"/>
                    <a:pt x="567" y="858"/>
                    <a:pt x="627" y="664"/>
                  </a:cubicBezTo>
                  <a:cubicBezTo>
                    <a:pt x="627" y="545"/>
                    <a:pt x="627" y="486"/>
                    <a:pt x="567" y="352"/>
                  </a:cubicBezTo>
                  <a:cubicBezTo>
                    <a:pt x="567" y="292"/>
                    <a:pt x="508" y="173"/>
                    <a:pt x="433" y="113"/>
                  </a:cubicBezTo>
                  <a:lnTo>
                    <a:pt x="433" y="39"/>
                  </a:lnTo>
                  <a:cubicBezTo>
                    <a:pt x="385" y="15"/>
                    <a:pt x="347" y="1"/>
                    <a:pt x="31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4" name="Google Shape;4634;p29"/>
            <p:cNvSpPr/>
            <p:nvPr/>
          </p:nvSpPr>
          <p:spPr>
            <a:xfrm>
              <a:off x="3016862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66" y="1"/>
                  </a:moveTo>
                  <a:cubicBezTo>
                    <a:pt x="348" y="1"/>
                    <a:pt x="331" y="8"/>
                    <a:pt x="314" y="25"/>
                  </a:cubicBezTo>
                  <a:cubicBezTo>
                    <a:pt x="179" y="159"/>
                    <a:pt x="120" y="219"/>
                    <a:pt x="120" y="338"/>
                  </a:cubicBezTo>
                  <a:cubicBezTo>
                    <a:pt x="60" y="398"/>
                    <a:pt x="60" y="532"/>
                    <a:pt x="60" y="651"/>
                  </a:cubicBezTo>
                  <a:cubicBezTo>
                    <a:pt x="1" y="830"/>
                    <a:pt x="60" y="1023"/>
                    <a:pt x="179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626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408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5" name="Google Shape;4635;p29"/>
            <p:cNvSpPr/>
            <p:nvPr/>
          </p:nvSpPr>
          <p:spPr>
            <a:xfrm>
              <a:off x="2955065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19" y="75"/>
                    <a:pt x="60" y="135"/>
                    <a:pt x="0" y="195"/>
                  </a:cubicBezTo>
                  <a:lnTo>
                    <a:pt x="0" y="373"/>
                  </a:lnTo>
                  <a:cubicBezTo>
                    <a:pt x="0" y="507"/>
                    <a:pt x="0" y="627"/>
                    <a:pt x="119" y="746"/>
                  </a:cubicBezTo>
                  <a:cubicBezTo>
                    <a:pt x="179" y="783"/>
                    <a:pt x="242" y="802"/>
                    <a:pt x="298" y="802"/>
                  </a:cubicBezTo>
                  <a:cubicBezTo>
                    <a:pt x="354" y="802"/>
                    <a:pt x="403" y="783"/>
                    <a:pt x="432" y="746"/>
                  </a:cubicBezTo>
                  <a:lnTo>
                    <a:pt x="432" y="686"/>
                  </a:lnTo>
                  <a:cubicBezTo>
                    <a:pt x="552" y="627"/>
                    <a:pt x="552" y="507"/>
                    <a:pt x="552" y="448"/>
                  </a:cubicBezTo>
                  <a:lnTo>
                    <a:pt x="552" y="254"/>
                  </a:lnTo>
                  <a:cubicBezTo>
                    <a:pt x="552" y="195"/>
                    <a:pt x="492" y="135"/>
                    <a:pt x="432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6" name="Google Shape;4636;p29"/>
            <p:cNvSpPr/>
            <p:nvPr/>
          </p:nvSpPr>
          <p:spPr>
            <a:xfrm>
              <a:off x="2844448" y="837533"/>
              <a:ext cx="17688" cy="20495"/>
            </a:xfrm>
            <a:custGeom>
              <a:avLst/>
              <a:gdLst/>
              <a:ahLst/>
              <a:cxnLst/>
              <a:rect l="l" t="t" r="r" b="b"/>
              <a:pathLst>
                <a:path w="567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0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20" y="611"/>
                  </a:cubicBezTo>
                  <a:cubicBezTo>
                    <a:pt x="187" y="641"/>
                    <a:pt x="250" y="656"/>
                    <a:pt x="304" y="656"/>
                  </a:cubicBezTo>
                  <a:cubicBezTo>
                    <a:pt x="358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2" y="105"/>
                    <a:pt x="492" y="105"/>
                    <a:pt x="373" y="45"/>
                  </a:cubicBezTo>
                  <a:cubicBezTo>
                    <a:pt x="343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7" name="Google Shape;4637;p29"/>
            <p:cNvSpPr/>
            <p:nvPr/>
          </p:nvSpPr>
          <p:spPr>
            <a:xfrm>
              <a:off x="4050883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394" y="1"/>
                  </a:moveTo>
                  <a:cubicBezTo>
                    <a:pt x="353" y="1"/>
                    <a:pt x="303" y="15"/>
                    <a:pt x="254" y="40"/>
                  </a:cubicBezTo>
                  <a:cubicBezTo>
                    <a:pt x="180" y="99"/>
                    <a:pt x="120" y="159"/>
                    <a:pt x="60" y="219"/>
                  </a:cubicBezTo>
                  <a:cubicBezTo>
                    <a:pt x="1" y="278"/>
                    <a:pt x="1" y="412"/>
                    <a:pt x="1" y="472"/>
                  </a:cubicBezTo>
                  <a:cubicBezTo>
                    <a:pt x="1" y="651"/>
                    <a:pt x="1" y="844"/>
                    <a:pt x="120" y="964"/>
                  </a:cubicBezTo>
                  <a:cubicBezTo>
                    <a:pt x="187" y="993"/>
                    <a:pt x="235" y="1008"/>
                    <a:pt x="274" y="1008"/>
                  </a:cubicBezTo>
                  <a:cubicBezTo>
                    <a:pt x="314" y="1008"/>
                    <a:pt x="343" y="993"/>
                    <a:pt x="373" y="964"/>
                  </a:cubicBezTo>
                  <a:lnTo>
                    <a:pt x="433" y="964"/>
                  </a:lnTo>
                  <a:cubicBezTo>
                    <a:pt x="492" y="844"/>
                    <a:pt x="552" y="651"/>
                    <a:pt x="552" y="531"/>
                  </a:cubicBezTo>
                  <a:cubicBezTo>
                    <a:pt x="626" y="472"/>
                    <a:pt x="626" y="412"/>
                    <a:pt x="626" y="353"/>
                  </a:cubicBezTo>
                  <a:cubicBezTo>
                    <a:pt x="552" y="278"/>
                    <a:pt x="552" y="219"/>
                    <a:pt x="552" y="99"/>
                  </a:cubicBezTo>
                  <a:lnTo>
                    <a:pt x="492" y="99"/>
                  </a:lnTo>
                  <a:cubicBezTo>
                    <a:pt x="492" y="30"/>
                    <a:pt x="451" y="1"/>
                    <a:pt x="39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8" name="Google Shape;4638;p29"/>
            <p:cNvSpPr/>
            <p:nvPr/>
          </p:nvSpPr>
          <p:spPr>
            <a:xfrm>
              <a:off x="4091312" y="741047"/>
              <a:ext cx="17688" cy="37964"/>
            </a:xfrm>
            <a:custGeom>
              <a:avLst/>
              <a:gdLst/>
              <a:ahLst/>
              <a:cxnLst/>
              <a:rect l="l" t="t" r="r" b="b"/>
              <a:pathLst>
                <a:path w="567" h="1217" extrusionOk="0">
                  <a:moveTo>
                    <a:pt x="321" y="0"/>
                  </a:moveTo>
                  <a:cubicBezTo>
                    <a:pt x="283" y="0"/>
                    <a:pt x="244" y="15"/>
                    <a:pt x="195" y="40"/>
                  </a:cubicBezTo>
                  <a:cubicBezTo>
                    <a:pt x="135" y="159"/>
                    <a:pt x="75" y="218"/>
                    <a:pt x="75" y="278"/>
                  </a:cubicBezTo>
                  <a:cubicBezTo>
                    <a:pt x="1" y="412"/>
                    <a:pt x="1" y="472"/>
                    <a:pt x="1" y="591"/>
                  </a:cubicBezTo>
                  <a:cubicBezTo>
                    <a:pt x="1" y="784"/>
                    <a:pt x="1" y="963"/>
                    <a:pt x="135" y="1157"/>
                  </a:cubicBezTo>
                  <a:lnTo>
                    <a:pt x="195" y="1217"/>
                  </a:lnTo>
                  <a:cubicBezTo>
                    <a:pt x="254" y="1217"/>
                    <a:pt x="373" y="1217"/>
                    <a:pt x="448" y="1157"/>
                  </a:cubicBezTo>
                  <a:cubicBezTo>
                    <a:pt x="567" y="963"/>
                    <a:pt x="567" y="784"/>
                    <a:pt x="567" y="650"/>
                  </a:cubicBezTo>
                  <a:lnTo>
                    <a:pt x="567" y="412"/>
                  </a:lnTo>
                  <a:cubicBezTo>
                    <a:pt x="567" y="278"/>
                    <a:pt x="567" y="218"/>
                    <a:pt x="507" y="99"/>
                  </a:cubicBezTo>
                  <a:cubicBezTo>
                    <a:pt x="429" y="29"/>
                    <a:pt x="376" y="0"/>
                    <a:pt x="32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9" name="Google Shape;4639;p29"/>
            <p:cNvSpPr/>
            <p:nvPr/>
          </p:nvSpPr>
          <p:spPr>
            <a:xfrm>
              <a:off x="4143844" y="696438"/>
              <a:ext cx="19528" cy="37496"/>
            </a:xfrm>
            <a:custGeom>
              <a:avLst/>
              <a:gdLst/>
              <a:ahLst/>
              <a:cxnLst/>
              <a:rect l="l" t="t" r="r" b="b"/>
              <a:pathLst>
                <a:path w="626" h="1202" extrusionOk="0">
                  <a:moveTo>
                    <a:pt x="271" y="0"/>
                  </a:moveTo>
                  <a:cubicBezTo>
                    <a:pt x="215" y="0"/>
                    <a:pt x="154" y="29"/>
                    <a:pt x="119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60" y="963"/>
                    <a:pt x="179" y="1157"/>
                  </a:cubicBezTo>
                  <a:cubicBezTo>
                    <a:pt x="246" y="1187"/>
                    <a:pt x="294" y="1201"/>
                    <a:pt x="334" y="1201"/>
                  </a:cubicBezTo>
                  <a:cubicBezTo>
                    <a:pt x="373" y="1201"/>
                    <a:pt x="403" y="1187"/>
                    <a:pt x="432" y="1157"/>
                  </a:cubicBezTo>
                  <a:cubicBezTo>
                    <a:pt x="551" y="963"/>
                    <a:pt x="626" y="784"/>
                    <a:pt x="626" y="591"/>
                  </a:cubicBezTo>
                  <a:cubicBezTo>
                    <a:pt x="626" y="531"/>
                    <a:pt x="551" y="412"/>
                    <a:pt x="551" y="352"/>
                  </a:cubicBez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0" name="Google Shape;4640;p29"/>
            <p:cNvSpPr/>
            <p:nvPr/>
          </p:nvSpPr>
          <p:spPr>
            <a:xfrm>
              <a:off x="4140132" y="802844"/>
              <a:ext cx="19060" cy="31944"/>
            </a:xfrm>
            <a:custGeom>
              <a:avLst/>
              <a:gdLst/>
              <a:ahLst/>
              <a:cxnLst/>
              <a:rect l="l" t="t" r="r" b="b"/>
              <a:pathLst>
                <a:path w="611" h="1024" extrusionOk="0">
                  <a:moveTo>
                    <a:pt x="340" y="1"/>
                  </a:moveTo>
                  <a:cubicBezTo>
                    <a:pt x="301" y="1"/>
                    <a:pt x="263" y="15"/>
                    <a:pt x="238" y="40"/>
                  </a:cubicBezTo>
                  <a:cubicBezTo>
                    <a:pt x="119" y="100"/>
                    <a:pt x="119" y="159"/>
                    <a:pt x="60" y="293"/>
                  </a:cubicBezTo>
                  <a:cubicBezTo>
                    <a:pt x="6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8" y="1008"/>
                    <a:pt x="287" y="1023"/>
                    <a:pt x="328" y="1023"/>
                  </a:cubicBezTo>
                  <a:cubicBezTo>
                    <a:pt x="369" y="1023"/>
                    <a:pt x="402" y="1008"/>
                    <a:pt x="432" y="979"/>
                  </a:cubicBezTo>
                  <a:lnTo>
                    <a:pt x="492" y="979"/>
                  </a:lnTo>
                  <a:cubicBezTo>
                    <a:pt x="551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1" y="293"/>
                    <a:pt x="551" y="159"/>
                    <a:pt x="492" y="100"/>
                  </a:cubicBezTo>
                  <a:cubicBezTo>
                    <a:pt x="457" y="30"/>
                    <a:pt x="396" y="1"/>
                    <a:pt x="340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1" name="Google Shape;4641;p29"/>
            <p:cNvSpPr/>
            <p:nvPr/>
          </p:nvSpPr>
          <p:spPr>
            <a:xfrm>
              <a:off x="4192165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3" y="1"/>
                    <a:pt x="194" y="1"/>
                    <a:pt x="120" y="75"/>
                  </a:cubicBezTo>
                  <a:cubicBezTo>
                    <a:pt x="60" y="195"/>
                    <a:pt x="60" y="314"/>
                    <a:pt x="60" y="448"/>
                  </a:cubicBezTo>
                  <a:cubicBezTo>
                    <a:pt x="1" y="567"/>
                    <a:pt x="1" y="686"/>
                    <a:pt x="1" y="746"/>
                  </a:cubicBezTo>
                  <a:cubicBezTo>
                    <a:pt x="1" y="999"/>
                    <a:pt x="60" y="1252"/>
                    <a:pt x="194" y="1491"/>
                  </a:cubicBezTo>
                  <a:lnTo>
                    <a:pt x="254" y="1565"/>
                  </a:lnTo>
                  <a:cubicBezTo>
                    <a:pt x="313" y="1565"/>
                    <a:pt x="373" y="1565"/>
                    <a:pt x="433" y="1431"/>
                  </a:cubicBezTo>
                  <a:cubicBezTo>
                    <a:pt x="567" y="1252"/>
                    <a:pt x="626" y="999"/>
                    <a:pt x="626" y="746"/>
                  </a:cubicBezTo>
                  <a:cubicBezTo>
                    <a:pt x="626" y="686"/>
                    <a:pt x="626" y="567"/>
                    <a:pt x="567" y="448"/>
                  </a:cubicBezTo>
                  <a:cubicBezTo>
                    <a:pt x="567" y="314"/>
                    <a:pt x="492" y="195"/>
                    <a:pt x="433" y="75"/>
                  </a:cubicBezTo>
                  <a:lnTo>
                    <a:pt x="373" y="1"/>
                  </a:ln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2" name="Google Shape;4642;p29"/>
            <p:cNvSpPr/>
            <p:nvPr/>
          </p:nvSpPr>
          <p:spPr>
            <a:xfrm>
              <a:off x="4240486" y="690417"/>
              <a:ext cx="19559" cy="39805"/>
            </a:xfrm>
            <a:custGeom>
              <a:avLst/>
              <a:gdLst/>
              <a:ahLst/>
              <a:cxnLst/>
              <a:rect l="l" t="t" r="r" b="b"/>
              <a:pathLst>
                <a:path w="627" h="1276" extrusionOk="0">
                  <a:moveTo>
                    <a:pt x="341" y="1"/>
                  </a:moveTo>
                  <a:cubicBezTo>
                    <a:pt x="288" y="1"/>
                    <a:pt x="230" y="33"/>
                    <a:pt x="195" y="113"/>
                  </a:cubicBezTo>
                  <a:cubicBezTo>
                    <a:pt x="135" y="173"/>
                    <a:pt x="61" y="292"/>
                    <a:pt x="61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1" y="1156"/>
                  </a:cubicBezTo>
                  <a:lnTo>
                    <a:pt x="135" y="1231"/>
                  </a:lnTo>
                  <a:cubicBezTo>
                    <a:pt x="165" y="1260"/>
                    <a:pt x="210" y="1275"/>
                    <a:pt x="254" y="1275"/>
                  </a:cubicBezTo>
                  <a:cubicBezTo>
                    <a:pt x="299" y="1275"/>
                    <a:pt x="344" y="1260"/>
                    <a:pt x="373" y="1231"/>
                  </a:cubicBezTo>
                  <a:cubicBezTo>
                    <a:pt x="507" y="1037"/>
                    <a:pt x="567" y="858"/>
                    <a:pt x="627" y="664"/>
                  </a:cubicBezTo>
                  <a:cubicBezTo>
                    <a:pt x="627" y="545"/>
                    <a:pt x="627" y="486"/>
                    <a:pt x="567" y="352"/>
                  </a:cubicBezTo>
                  <a:cubicBezTo>
                    <a:pt x="567" y="292"/>
                    <a:pt x="567" y="173"/>
                    <a:pt x="433" y="113"/>
                  </a:cubicBezTo>
                  <a:lnTo>
                    <a:pt x="433" y="39"/>
                  </a:lnTo>
                  <a:cubicBezTo>
                    <a:pt x="409" y="15"/>
                    <a:pt x="376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3" name="Google Shape;4643;p29"/>
            <p:cNvSpPr/>
            <p:nvPr/>
          </p:nvSpPr>
          <p:spPr>
            <a:xfrm>
              <a:off x="4260014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78" y="1"/>
                  </a:moveTo>
                  <a:cubicBezTo>
                    <a:pt x="354" y="1"/>
                    <a:pt x="331" y="8"/>
                    <a:pt x="314" y="25"/>
                  </a:cubicBezTo>
                  <a:cubicBezTo>
                    <a:pt x="179" y="159"/>
                    <a:pt x="120" y="219"/>
                    <a:pt x="120" y="338"/>
                  </a:cubicBezTo>
                  <a:cubicBezTo>
                    <a:pt x="60" y="398"/>
                    <a:pt x="60" y="532"/>
                    <a:pt x="60" y="651"/>
                  </a:cubicBezTo>
                  <a:cubicBezTo>
                    <a:pt x="1" y="830"/>
                    <a:pt x="60" y="1023"/>
                    <a:pt x="179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626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52" y="159"/>
                  </a:cubicBezTo>
                  <a:lnTo>
                    <a:pt x="552" y="85"/>
                  </a:lnTo>
                  <a:cubicBezTo>
                    <a:pt x="510" y="43"/>
                    <a:pt x="438" y="1"/>
                    <a:pt x="37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4" name="Google Shape;4644;p29"/>
            <p:cNvSpPr/>
            <p:nvPr/>
          </p:nvSpPr>
          <p:spPr>
            <a:xfrm>
              <a:off x="4198217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19" y="75"/>
                    <a:pt x="60" y="135"/>
                    <a:pt x="0" y="195"/>
                  </a:cubicBezTo>
                  <a:lnTo>
                    <a:pt x="0" y="373"/>
                  </a:lnTo>
                  <a:cubicBezTo>
                    <a:pt x="0" y="507"/>
                    <a:pt x="0" y="627"/>
                    <a:pt x="119" y="746"/>
                  </a:cubicBezTo>
                  <a:cubicBezTo>
                    <a:pt x="179" y="783"/>
                    <a:pt x="242" y="802"/>
                    <a:pt x="298" y="802"/>
                  </a:cubicBezTo>
                  <a:cubicBezTo>
                    <a:pt x="354" y="802"/>
                    <a:pt x="403" y="783"/>
                    <a:pt x="432" y="746"/>
                  </a:cubicBezTo>
                  <a:lnTo>
                    <a:pt x="432" y="686"/>
                  </a:lnTo>
                  <a:cubicBezTo>
                    <a:pt x="551" y="627"/>
                    <a:pt x="551" y="507"/>
                    <a:pt x="551" y="448"/>
                  </a:cubicBezTo>
                  <a:lnTo>
                    <a:pt x="551" y="254"/>
                  </a:lnTo>
                  <a:cubicBezTo>
                    <a:pt x="551" y="195"/>
                    <a:pt x="492" y="135"/>
                    <a:pt x="432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5" name="Google Shape;4645;p29"/>
            <p:cNvSpPr/>
            <p:nvPr/>
          </p:nvSpPr>
          <p:spPr>
            <a:xfrm>
              <a:off x="4087600" y="837533"/>
              <a:ext cx="17688" cy="20495"/>
            </a:xfrm>
            <a:custGeom>
              <a:avLst/>
              <a:gdLst/>
              <a:ahLst/>
              <a:cxnLst/>
              <a:rect l="l" t="t" r="r" b="b"/>
              <a:pathLst>
                <a:path w="567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0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94" y="611"/>
                  </a:cubicBezTo>
                  <a:cubicBezTo>
                    <a:pt x="224" y="641"/>
                    <a:pt x="269" y="656"/>
                    <a:pt x="314" y="656"/>
                  </a:cubicBezTo>
                  <a:cubicBezTo>
                    <a:pt x="358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2" y="105"/>
                    <a:pt x="492" y="105"/>
                    <a:pt x="373" y="45"/>
                  </a:cubicBezTo>
                  <a:cubicBezTo>
                    <a:pt x="343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6" name="Google Shape;4646;p29"/>
            <p:cNvSpPr/>
            <p:nvPr/>
          </p:nvSpPr>
          <p:spPr>
            <a:xfrm>
              <a:off x="334903" y="3164430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84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84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7" name="Google Shape;4647;p29"/>
            <p:cNvSpPr/>
            <p:nvPr/>
          </p:nvSpPr>
          <p:spPr>
            <a:xfrm>
              <a:off x="334903" y="2926475"/>
              <a:ext cx="325364" cy="102756"/>
            </a:xfrm>
            <a:custGeom>
              <a:avLst/>
              <a:gdLst/>
              <a:ahLst/>
              <a:cxnLst/>
              <a:rect l="l" t="t" r="r" b="b"/>
              <a:pathLst>
                <a:path w="10430" h="329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10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10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8" name="Google Shape;4648;p29"/>
            <p:cNvSpPr/>
            <p:nvPr/>
          </p:nvSpPr>
          <p:spPr>
            <a:xfrm>
              <a:off x="334903" y="2688083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24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4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9" name="Google Shape;4649;p29"/>
            <p:cNvSpPr/>
            <p:nvPr/>
          </p:nvSpPr>
          <p:spPr>
            <a:xfrm>
              <a:off x="334903" y="3881042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6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686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0" name="Google Shape;4650;p29"/>
            <p:cNvSpPr/>
            <p:nvPr/>
          </p:nvSpPr>
          <p:spPr>
            <a:xfrm>
              <a:off x="334903" y="3642619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25"/>
                  </a:cubicBezTo>
                  <a:cubicBezTo>
                    <a:pt x="10429" y="2489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489"/>
                    <a:pt x="1" y="1625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1" name="Google Shape;4651;p29"/>
            <p:cNvSpPr/>
            <p:nvPr/>
          </p:nvSpPr>
          <p:spPr>
            <a:xfrm>
              <a:off x="334903" y="3402823"/>
              <a:ext cx="325364" cy="102756"/>
            </a:xfrm>
            <a:custGeom>
              <a:avLst/>
              <a:gdLst/>
              <a:ahLst/>
              <a:cxnLst/>
              <a:rect l="l" t="t" r="r" b="b"/>
              <a:pathLst>
                <a:path w="10430" h="329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69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69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2" name="Google Shape;4652;p29"/>
            <p:cNvSpPr/>
            <p:nvPr/>
          </p:nvSpPr>
          <p:spPr>
            <a:xfrm>
              <a:off x="334903" y="4595314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4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4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3" name="Google Shape;4653;p29"/>
            <p:cNvSpPr/>
            <p:nvPr/>
          </p:nvSpPr>
          <p:spPr>
            <a:xfrm>
              <a:off x="334903" y="4357390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4" name="Google Shape;4654;p29"/>
            <p:cNvSpPr/>
            <p:nvPr/>
          </p:nvSpPr>
          <p:spPr>
            <a:xfrm>
              <a:off x="334903" y="4118966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25"/>
                  </a:cubicBezTo>
                  <a:cubicBezTo>
                    <a:pt x="10429" y="2489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489"/>
                    <a:pt x="1" y="1625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5" name="Google Shape;4655;p29"/>
            <p:cNvSpPr/>
            <p:nvPr/>
          </p:nvSpPr>
          <p:spPr>
            <a:xfrm>
              <a:off x="334903" y="1259040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1"/>
                  </a:moveTo>
                  <a:cubicBezTo>
                    <a:pt x="9803" y="1"/>
                    <a:pt x="10429" y="745"/>
                    <a:pt x="10429" y="1684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84"/>
                  </a:cubicBezTo>
                  <a:cubicBezTo>
                    <a:pt x="1" y="745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6" name="Google Shape;4656;p29"/>
            <p:cNvSpPr/>
            <p:nvPr/>
          </p:nvSpPr>
          <p:spPr>
            <a:xfrm>
              <a:off x="334903" y="1021116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548"/>
                    <a:pt x="9803" y="3292"/>
                    <a:pt x="9059" y="3292"/>
                  </a:cubicBezTo>
                  <a:lnTo>
                    <a:pt x="1371" y="3292"/>
                  </a:lnTo>
                  <a:cubicBezTo>
                    <a:pt x="627" y="3292"/>
                    <a:pt x="1" y="254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7" name="Google Shape;4657;p29"/>
            <p:cNvSpPr/>
            <p:nvPr/>
          </p:nvSpPr>
          <p:spPr>
            <a:xfrm>
              <a:off x="334903" y="782692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5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5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8" name="Google Shape;4658;p29"/>
            <p:cNvSpPr/>
            <p:nvPr/>
          </p:nvSpPr>
          <p:spPr>
            <a:xfrm>
              <a:off x="334903" y="1975651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9" name="Google Shape;4659;p29"/>
            <p:cNvSpPr/>
            <p:nvPr/>
          </p:nvSpPr>
          <p:spPr>
            <a:xfrm>
              <a:off x="334903" y="1737259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5"/>
                    <a:pt x="10429" y="1624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24"/>
                  </a:cubicBezTo>
                  <a:cubicBezTo>
                    <a:pt x="1" y="68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0" name="Google Shape;4660;p29"/>
            <p:cNvSpPr/>
            <p:nvPr/>
          </p:nvSpPr>
          <p:spPr>
            <a:xfrm>
              <a:off x="334903" y="1497463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69"/>
                  </a:cubicBezTo>
                  <a:cubicBezTo>
                    <a:pt x="10429" y="2547"/>
                    <a:pt x="9803" y="3292"/>
                    <a:pt x="9059" y="3292"/>
                  </a:cubicBezTo>
                  <a:lnTo>
                    <a:pt x="1371" y="3292"/>
                  </a:lnTo>
                  <a:cubicBezTo>
                    <a:pt x="627" y="3292"/>
                    <a:pt x="1" y="2547"/>
                    <a:pt x="1" y="166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1" name="Google Shape;4661;p29"/>
            <p:cNvSpPr/>
            <p:nvPr/>
          </p:nvSpPr>
          <p:spPr>
            <a:xfrm>
              <a:off x="334903" y="2689923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5"/>
                  </a:cubicBezTo>
                  <a:cubicBezTo>
                    <a:pt x="10429" y="2548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548"/>
                    <a:pt x="1" y="1625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2" name="Google Shape;4662;p29"/>
            <p:cNvSpPr/>
            <p:nvPr/>
          </p:nvSpPr>
          <p:spPr>
            <a:xfrm>
              <a:off x="334903" y="2451999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3" name="Google Shape;4663;p29"/>
            <p:cNvSpPr/>
            <p:nvPr/>
          </p:nvSpPr>
          <p:spPr>
            <a:xfrm>
              <a:off x="334903" y="2213607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5"/>
                    <a:pt x="10429" y="1624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24"/>
                  </a:cubicBezTo>
                  <a:cubicBezTo>
                    <a:pt x="1" y="68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4" name="Google Shape;4664;p29"/>
            <p:cNvSpPr/>
            <p:nvPr/>
          </p:nvSpPr>
          <p:spPr>
            <a:xfrm>
              <a:off x="495075" y="646175"/>
              <a:ext cx="8153847" cy="4261144"/>
            </a:xfrm>
            <a:custGeom>
              <a:avLst/>
              <a:gdLst/>
              <a:ahLst/>
              <a:cxnLst/>
              <a:rect l="l" t="t" r="r" b="b"/>
              <a:pathLst>
                <a:path w="254987" h="136313" extrusionOk="0">
                  <a:moveTo>
                    <a:pt x="0" y="1"/>
                  </a:moveTo>
                  <a:lnTo>
                    <a:pt x="0" y="136313"/>
                  </a:lnTo>
                  <a:lnTo>
                    <a:pt x="254987" y="136313"/>
                  </a:lnTo>
                  <a:lnTo>
                    <a:pt x="25498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5" name="Google Shape;4665;p29"/>
            <p:cNvSpPr/>
            <p:nvPr/>
          </p:nvSpPr>
          <p:spPr>
            <a:xfrm>
              <a:off x="617468" y="819409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055"/>
                    <a:pt x="3114" y="3978"/>
                    <a:pt x="1997" y="3978"/>
                  </a:cubicBezTo>
                  <a:cubicBezTo>
                    <a:pt x="880" y="3978"/>
                    <a:pt x="1" y="3055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6" name="Google Shape;4666;p29"/>
            <p:cNvSpPr/>
            <p:nvPr/>
          </p:nvSpPr>
          <p:spPr>
            <a:xfrm>
              <a:off x="617468" y="1059673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40"/>
                    <a:pt x="3114" y="3978"/>
                    <a:pt x="1997" y="3978"/>
                  </a:cubicBezTo>
                  <a:cubicBezTo>
                    <a:pt x="880" y="3978"/>
                    <a:pt x="1" y="3040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7" name="Google Shape;4667;p29"/>
            <p:cNvSpPr/>
            <p:nvPr/>
          </p:nvSpPr>
          <p:spPr>
            <a:xfrm>
              <a:off x="617468" y="1295756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7"/>
                  </a:cubicBezTo>
                  <a:cubicBezTo>
                    <a:pt x="1" y="939"/>
                    <a:pt x="880" y="1"/>
                    <a:pt x="1997" y="1"/>
                  </a:cubicBezTo>
                  <a:cubicBezTo>
                    <a:pt x="3114" y="1"/>
                    <a:pt x="3978" y="939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8" name="Google Shape;4668;p29"/>
            <p:cNvSpPr/>
            <p:nvPr/>
          </p:nvSpPr>
          <p:spPr>
            <a:xfrm>
              <a:off x="617468" y="1536020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939"/>
                    <a:pt x="880" y="1"/>
                    <a:pt x="1997" y="1"/>
                  </a:cubicBezTo>
                  <a:cubicBezTo>
                    <a:pt x="3114" y="1"/>
                    <a:pt x="3978" y="939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9" name="Google Shape;4669;p29"/>
            <p:cNvSpPr/>
            <p:nvPr/>
          </p:nvSpPr>
          <p:spPr>
            <a:xfrm>
              <a:off x="617468" y="1768392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0" name="Google Shape;4670;p29"/>
            <p:cNvSpPr/>
            <p:nvPr/>
          </p:nvSpPr>
          <p:spPr>
            <a:xfrm>
              <a:off x="617468" y="2008656"/>
              <a:ext cx="124125" cy="123626"/>
            </a:xfrm>
            <a:custGeom>
              <a:avLst/>
              <a:gdLst/>
              <a:ahLst/>
              <a:cxnLst/>
              <a:rect l="l" t="t" r="r" b="b"/>
              <a:pathLst>
                <a:path w="3979" h="3963" extrusionOk="0">
                  <a:moveTo>
                    <a:pt x="3978" y="1982"/>
                  </a:moveTo>
                  <a:cubicBezTo>
                    <a:pt x="3978" y="3099"/>
                    <a:pt x="3114" y="3963"/>
                    <a:pt x="1997" y="3963"/>
                  </a:cubicBezTo>
                  <a:cubicBezTo>
                    <a:pt x="880" y="3963"/>
                    <a:pt x="1" y="3099"/>
                    <a:pt x="1" y="1982"/>
                  </a:cubicBezTo>
                  <a:cubicBezTo>
                    <a:pt x="1" y="924"/>
                    <a:pt x="880" y="0"/>
                    <a:pt x="1997" y="0"/>
                  </a:cubicBezTo>
                  <a:cubicBezTo>
                    <a:pt x="3114" y="0"/>
                    <a:pt x="3978" y="92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1" name="Google Shape;4671;p29"/>
            <p:cNvSpPr/>
            <p:nvPr/>
          </p:nvSpPr>
          <p:spPr>
            <a:xfrm>
              <a:off x="617468" y="2246580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2" name="Google Shape;4672;p29"/>
            <p:cNvSpPr/>
            <p:nvPr/>
          </p:nvSpPr>
          <p:spPr>
            <a:xfrm>
              <a:off x="617468" y="2486844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3" name="Google Shape;4673;p29"/>
            <p:cNvSpPr/>
            <p:nvPr/>
          </p:nvSpPr>
          <p:spPr>
            <a:xfrm>
              <a:off x="617468" y="2727108"/>
              <a:ext cx="124125" cy="123657"/>
            </a:xfrm>
            <a:custGeom>
              <a:avLst/>
              <a:gdLst/>
              <a:ahLst/>
              <a:cxnLst/>
              <a:rect l="l" t="t" r="r" b="b"/>
              <a:pathLst>
                <a:path w="3979" h="3964" extrusionOk="0">
                  <a:moveTo>
                    <a:pt x="3978" y="1982"/>
                  </a:moveTo>
                  <a:cubicBezTo>
                    <a:pt x="3978" y="3099"/>
                    <a:pt x="3114" y="3964"/>
                    <a:pt x="1997" y="3964"/>
                  </a:cubicBezTo>
                  <a:cubicBezTo>
                    <a:pt x="880" y="3964"/>
                    <a:pt x="1" y="3099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4" name="Google Shape;4674;p29"/>
            <p:cNvSpPr/>
            <p:nvPr/>
          </p:nvSpPr>
          <p:spPr>
            <a:xfrm>
              <a:off x="617468" y="2966904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9"/>
                    <a:pt x="1997" y="3979"/>
                  </a:cubicBezTo>
                  <a:cubicBezTo>
                    <a:pt x="880" y="3979"/>
                    <a:pt x="1" y="3114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5" name="Google Shape;4675;p29"/>
            <p:cNvSpPr/>
            <p:nvPr/>
          </p:nvSpPr>
          <p:spPr>
            <a:xfrm>
              <a:off x="617468" y="3205327"/>
              <a:ext cx="124125" cy="123657"/>
            </a:xfrm>
            <a:custGeom>
              <a:avLst/>
              <a:gdLst/>
              <a:ahLst/>
              <a:cxnLst/>
              <a:rect l="l" t="t" r="r" b="b"/>
              <a:pathLst>
                <a:path w="3979" h="3964" extrusionOk="0">
                  <a:moveTo>
                    <a:pt x="3978" y="1982"/>
                  </a:moveTo>
                  <a:cubicBezTo>
                    <a:pt x="3978" y="3039"/>
                    <a:pt x="3114" y="3963"/>
                    <a:pt x="1997" y="3963"/>
                  </a:cubicBezTo>
                  <a:cubicBezTo>
                    <a:pt x="880" y="3963"/>
                    <a:pt x="1" y="3039"/>
                    <a:pt x="1" y="1982"/>
                  </a:cubicBezTo>
                  <a:cubicBezTo>
                    <a:pt x="1" y="864"/>
                    <a:pt x="880" y="0"/>
                    <a:pt x="1997" y="0"/>
                  </a:cubicBezTo>
                  <a:cubicBezTo>
                    <a:pt x="3114" y="0"/>
                    <a:pt x="3978" y="86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6" name="Google Shape;4676;p29"/>
            <p:cNvSpPr/>
            <p:nvPr/>
          </p:nvSpPr>
          <p:spPr>
            <a:xfrm>
              <a:off x="617468" y="3445123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054"/>
                    <a:pt x="3114" y="3978"/>
                    <a:pt x="1997" y="3978"/>
                  </a:cubicBezTo>
                  <a:cubicBezTo>
                    <a:pt x="880" y="3978"/>
                    <a:pt x="1" y="3054"/>
                    <a:pt x="1" y="1997"/>
                  </a:cubicBezTo>
                  <a:cubicBezTo>
                    <a:pt x="1" y="879"/>
                    <a:pt x="880" y="0"/>
                    <a:pt x="1997" y="0"/>
                  </a:cubicBezTo>
                  <a:cubicBezTo>
                    <a:pt x="3114" y="0"/>
                    <a:pt x="3978" y="879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7" name="Google Shape;4677;p29"/>
            <p:cNvSpPr/>
            <p:nvPr/>
          </p:nvSpPr>
          <p:spPr>
            <a:xfrm>
              <a:off x="617468" y="3677495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96"/>
                  </a:moveTo>
                  <a:cubicBezTo>
                    <a:pt x="3978" y="3054"/>
                    <a:pt x="3114" y="3978"/>
                    <a:pt x="1997" y="3978"/>
                  </a:cubicBezTo>
                  <a:cubicBezTo>
                    <a:pt x="880" y="3978"/>
                    <a:pt x="1" y="3054"/>
                    <a:pt x="1" y="1996"/>
                  </a:cubicBezTo>
                  <a:cubicBezTo>
                    <a:pt x="1" y="879"/>
                    <a:pt x="880" y="0"/>
                    <a:pt x="1997" y="0"/>
                  </a:cubicBezTo>
                  <a:cubicBezTo>
                    <a:pt x="3114" y="0"/>
                    <a:pt x="3978" y="879"/>
                    <a:pt x="3978" y="199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8" name="Google Shape;4678;p29"/>
            <p:cNvSpPr/>
            <p:nvPr/>
          </p:nvSpPr>
          <p:spPr>
            <a:xfrm>
              <a:off x="617468" y="3917758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2"/>
                  </a:moveTo>
                  <a:cubicBezTo>
                    <a:pt x="3978" y="3039"/>
                    <a:pt x="3114" y="3978"/>
                    <a:pt x="1997" y="3978"/>
                  </a:cubicBezTo>
                  <a:cubicBezTo>
                    <a:pt x="880" y="3978"/>
                    <a:pt x="1" y="3039"/>
                    <a:pt x="1" y="1982"/>
                  </a:cubicBezTo>
                  <a:cubicBezTo>
                    <a:pt x="1" y="864"/>
                    <a:pt x="880" y="0"/>
                    <a:pt x="1997" y="0"/>
                  </a:cubicBezTo>
                  <a:cubicBezTo>
                    <a:pt x="3114" y="0"/>
                    <a:pt x="3978" y="86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9" name="Google Shape;4679;p29"/>
            <p:cNvSpPr/>
            <p:nvPr/>
          </p:nvSpPr>
          <p:spPr>
            <a:xfrm>
              <a:off x="617468" y="4153842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96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6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9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0" name="Google Shape;4680;p29"/>
            <p:cNvSpPr/>
            <p:nvPr/>
          </p:nvSpPr>
          <p:spPr>
            <a:xfrm>
              <a:off x="617468" y="4394106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1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1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8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1" name="Google Shape;4681;p29"/>
            <p:cNvSpPr/>
            <p:nvPr/>
          </p:nvSpPr>
          <p:spPr>
            <a:xfrm>
              <a:off x="617468" y="4634370"/>
              <a:ext cx="124125" cy="123626"/>
            </a:xfrm>
            <a:custGeom>
              <a:avLst/>
              <a:gdLst/>
              <a:ahLst/>
              <a:cxnLst/>
              <a:rect l="l" t="t" r="r" b="b"/>
              <a:pathLst>
                <a:path w="3979" h="3963" extrusionOk="0">
                  <a:moveTo>
                    <a:pt x="3978" y="1981"/>
                  </a:moveTo>
                  <a:cubicBezTo>
                    <a:pt x="3978" y="3099"/>
                    <a:pt x="3114" y="3963"/>
                    <a:pt x="1997" y="3963"/>
                  </a:cubicBezTo>
                  <a:cubicBezTo>
                    <a:pt x="880" y="3963"/>
                    <a:pt x="1" y="3099"/>
                    <a:pt x="1" y="1981"/>
                  </a:cubicBezTo>
                  <a:cubicBezTo>
                    <a:pt x="1" y="924"/>
                    <a:pt x="880" y="0"/>
                    <a:pt x="1997" y="0"/>
                  </a:cubicBezTo>
                  <a:cubicBezTo>
                    <a:pt x="3114" y="0"/>
                    <a:pt x="3978" y="924"/>
                    <a:pt x="3978" y="198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2" name="Google Shape;4682;p29"/>
            <p:cNvSpPr/>
            <p:nvPr/>
          </p:nvSpPr>
          <p:spPr>
            <a:xfrm>
              <a:off x="307951" y="1307361"/>
              <a:ext cx="410401" cy="102756"/>
            </a:xfrm>
            <a:custGeom>
              <a:avLst/>
              <a:gdLst/>
              <a:ahLst/>
              <a:cxnLst/>
              <a:rect l="l" t="t" r="r" b="b"/>
              <a:pathLst>
                <a:path w="13156" h="3294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84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84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3" name="Google Shape;4683;p29"/>
            <p:cNvSpPr/>
            <p:nvPr/>
          </p:nvSpPr>
          <p:spPr>
            <a:xfrm>
              <a:off x="307951" y="1069437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69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6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4" name="Google Shape;4684;p29"/>
            <p:cNvSpPr/>
            <p:nvPr/>
          </p:nvSpPr>
          <p:spPr>
            <a:xfrm>
              <a:off x="307951" y="831044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24"/>
                  </a:cubicBezTo>
                  <a:cubicBezTo>
                    <a:pt x="13155" y="2548"/>
                    <a:pt x="12411" y="3292"/>
                    <a:pt x="11412" y="3292"/>
                  </a:cubicBezTo>
                  <a:lnTo>
                    <a:pt x="1729" y="3292"/>
                  </a:lnTo>
                  <a:cubicBezTo>
                    <a:pt x="746" y="3292"/>
                    <a:pt x="1" y="2548"/>
                    <a:pt x="1" y="1624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5" name="Google Shape;4685;p29"/>
            <p:cNvSpPr/>
            <p:nvPr/>
          </p:nvSpPr>
          <p:spPr>
            <a:xfrm>
              <a:off x="307951" y="2023972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6" name="Google Shape;4686;p29"/>
            <p:cNvSpPr/>
            <p:nvPr/>
          </p:nvSpPr>
          <p:spPr>
            <a:xfrm>
              <a:off x="307951" y="1786048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671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671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7" name="Google Shape;4687;p29"/>
            <p:cNvSpPr/>
            <p:nvPr/>
          </p:nvSpPr>
          <p:spPr>
            <a:xfrm>
              <a:off x="307951" y="1547625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8" name="Google Shape;4688;p29"/>
            <p:cNvSpPr/>
            <p:nvPr/>
          </p:nvSpPr>
          <p:spPr>
            <a:xfrm>
              <a:off x="307951" y="2738743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53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533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9" name="Google Shape;4689;p29"/>
            <p:cNvSpPr/>
            <p:nvPr/>
          </p:nvSpPr>
          <p:spPr>
            <a:xfrm>
              <a:off x="307951" y="2500320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548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548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0" name="Google Shape;4690;p29"/>
            <p:cNvSpPr/>
            <p:nvPr/>
          </p:nvSpPr>
          <p:spPr>
            <a:xfrm>
              <a:off x="307951" y="2262396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1" name="Google Shape;4691;p29"/>
            <p:cNvSpPr/>
            <p:nvPr/>
          </p:nvSpPr>
          <p:spPr>
            <a:xfrm>
              <a:off x="307951" y="3212751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84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84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2" name="Google Shape;4692;p29"/>
            <p:cNvSpPr/>
            <p:nvPr/>
          </p:nvSpPr>
          <p:spPr>
            <a:xfrm>
              <a:off x="307951" y="2974827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69"/>
                  </a:cubicBezTo>
                  <a:cubicBezTo>
                    <a:pt x="13155" y="2548"/>
                    <a:pt x="12411" y="3292"/>
                    <a:pt x="11412" y="3292"/>
                  </a:cubicBezTo>
                  <a:lnTo>
                    <a:pt x="1729" y="3292"/>
                  </a:lnTo>
                  <a:cubicBezTo>
                    <a:pt x="746" y="3292"/>
                    <a:pt x="1" y="2548"/>
                    <a:pt x="1" y="166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3" name="Google Shape;4693;p29"/>
            <p:cNvSpPr/>
            <p:nvPr/>
          </p:nvSpPr>
          <p:spPr>
            <a:xfrm>
              <a:off x="307951" y="3929363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8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488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4" name="Google Shape;4694;p29"/>
            <p:cNvSpPr/>
            <p:nvPr/>
          </p:nvSpPr>
          <p:spPr>
            <a:xfrm>
              <a:off x="307951" y="3691439"/>
              <a:ext cx="410401" cy="100386"/>
            </a:xfrm>
            <a:custGeom>
              <a:avLst/>
              <a:gdLst/>
              <a:ahLst/>
              <a:cxnLst/>
              <a:rect l="l" t="t" r="r" b="b"/>
              <a:pathLst>
                <a:path w="13156" h="3218" extrusionOk="0">
                  <a:moveTo>
                    <a:pt x="11412" y="0"/>
                  </a:moveTo>
                  <a:cubicBezTo>
                    <a:pt x="12411" y="0"/>
                    <a:pt x="13155" y="670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670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5" name="Google Shape;4695;p29"/>
            <p:cNvSpPr/>
            <p:nvPr/>
          </p:nvSpPr>
          <p:spPr>
            <a:xfrm>
              <a:off x="307951" y="3453015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6" name="Google Shape;4696;p29"/>
            <p:cNvSpPr/>
            <p:nvPr/>
          </p:nvSpPr>
          <p:spPr>
            <a:xfrm>
              <a:off x="307951" y="4644103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533"/>
                    <a:pt x="12411" y="3219"/>
                    <a:pt x="11412" y="3219"/>
                  </a:cubicBezTo>
                  <a:lnTo>
                    <a:pt x="1729" y="3219"/>
                  </a:lnTo>
                  <a:cubicBezTo>
                    <a:pt x="746" y="3219"/>
                    <a:pt x="1" y="2533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7" name="Google Shape;4697;p29"/>
            <p:cNvSpPr/>
            <p:nvPr/>
          </p:nvSpPr>
          <p:spPr>
            <a:xfrm>
              <a:off x="307951" y="4405711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548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548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8" name="Google Shape;4698;p29"/>
            <p:cNvSpPr/>
            <p:nvPr/>
          </p:nvSpPr>
          <p:spPr>
            <a:xfrm>
              <a:off x="307951" y="4167755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474"/>
                    <a:pt x="12411" y="3219"/>
                    <a:pt x="11412" y="3219"/>
                  </a:cubicBezTo>
                  <a:lnTo>
                    <a:pt x="1729" y="3219"/>
                  </a:lnTo>
                  <a:cubicBezTo>
                    <a:pt x="746" y="3219"/>
                    <a:pt x="1" y="2474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699" name="Google Shape;4699;p29"/>
          <p:cNvGrpSpPr/>
          <p:nvPr/>
        </p:nvGrpSpPr>
        <p:grpSpPr>
          <a:xfrm flipH="1">
            <a:off x="6545213" y="3963358"/>
            <a:ext cx="2051956" cy="901695"/>
            <a:chOff x="-3033227" y="446810"/>
            <a:chExt cx="2846776" cy="1250964"/>
          </a:xfrm>
        </p:grpSpPr>
        <p:sp>
          <p:nvSpPr>
            <p:cNvPr id="4700" name="Google Shape;4700;p29"/>
            <p:cNvSpPr/>
            <p:nvPr/>
          </p:nvSpPr>
          <p:spPr>
            <a:xfrm flipH="1">
              <a:off x="-1174467" y="1199465"/>
              <a:ext cx="269119" cy="371002"/>
            </a:xfrm>
            <a:custGeom>
              <a:avLst/>
              <a:gdLst/>
              <a:ahLst/>
              <a:cxnLst/>
              <a:rect l="l" t="t" r="r" b="b"/>
              <a:pathLst>
                <a:path w="8627" h="11893" extrusionOk="0">
                  <a:moveTo>
                    <a:pt x="4457" y="0"/>
                  </a:moveTo>
                  <a:cubicBezTo>
                    <a:pt x="4268" y="0"/>
                    <a:pt x="4064" y="33"/>
                    <a:pt x="3844" y="108"/>
                  </a:cubicBezTo>
                  <a:cubicBezTo>
                    <a:pt x="2101" y="600"/>
                    <a:pt x="2727" y="4265"/>
                    <a:pt x="2414" y="4443"/>
                  </a:cubicBezTo>
                  <a:cubicBezTo>
                    <a:pt x="2390" y="4462"/>
                    <a:pt x="2363" y="4470"/>
                    <a:pt x="2333" y="4470"/>
                  </a:cubicBezTo>
                  <a:cubicBezTo>
                    <a:pt x="2155" y="4470"/>
                    <a:pt x="1891" y="4172"/>
                    <a:pt x="1525" y="4172"/>
                  </a:cubicBezTo>
                  <a:cubicBezTo>
                    <a:pt x="1334" y="4172"/>
                    <a:pt x="1114" y="4253"/>
                    <a:pt x="865" y="4503"/>
                  </a:cubicBezTo>
                  <a:cubicBezTo>
                    <a:pt x="1" y="5382"/>
                    <a:pt x="239" y="7304"/>
                    <a:pt x="1610" y="9345"/>
                  </a:cubicBezTo>
                  <a:cubicBezTo>
                    <a:pt x="2980" y="11460"/>
                    <a:pt x="5707" y="11892"/>
                    <a:pt x="5707" y="11892"/>
                  </a:cubicBezTo>
                  <a:cubicBezTo>
                    <a:pt x="5766" y="11088"/>
                    <a:pt x="6392" y="10030"/>
                    <a:pt x="7375" y="8540"/>
                  </a:cubicBezTo>
                  <a:cubicBezTo>
                    <a:pt x="7941" y="7736"/>
                    <a:pt x="8627" y="6067"/>
                    <a:pt x="8195" y="5248"/>
                  </a:cubicBezTo>
                  <a:cubicBezTo>
                    <a:pt x="8028" y="4926"/>
                    <a:pt x="7803" y="4827"/>
                    <a:pt x="7571" y="4827"/>
                  </a:cubicBezTo>
                  <a:cubicBezTo>
                    <a:pt x="7205" y="4827"/>
                    <a:pt x="6819" y="5072"/>
                    <a:pt x="6610" y="5072"/>
                  </a:cubicBezTo>
                  <a:cubicBezTo>
                    <a:pt x="6596" y="5072"/>
                    <a:pt x="6583" y="5071"/>
                    <a:pt x="6571" y="5069"/>
                  </a:cubicBezTo>
                  <a:cubicBezTo>
                    <a:pt x="6258" y="5069"/>
                    <a:pt x="6571" y="3013"/>
                    <a:pt x="6452" y="2149"/>
                  </a:cubicBezTo>
                  <a:cubicBezTo>
                    <a:pt x="6283" y="1451"/>
                    <a:pt x="5700" y="0"/>
                    <a:pt x="44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1" name="Google Shape;4701;p29"/>
            <p:cNvSpPr/>
            <p:nvPr/>
          </p:nvSpPr>
          <p:spPr>
            <a:xfrm flipH="1">
              <a:off x="-1180051" y="1357561"/>
              <a:ext cx="143185" cy="340213"/>
            </a:xfrm>
            <a:custGeom>
              <a:avLst/>
              <a:gdLst/>
              <a:ahLst/>
              <a:cxnLst/>
              <a:rect l="l" t="t" r="r" b="b"/>
              <a:pathLst>
                <a:path w="4590" h="10906" extrusionOk="0">
                  <a:moveTo>
                    <a:pt x="254" y="1"/>
                  </a:moveTo>
                  <a:cubicBezTo>
                    <a:pt x="180" y="1"/>
                    <a:pt x="120" y="61"/>
                    <a:pt x="120" y="120"/>
                  </a:cubicBezTo>
                  <a:cubicBezTo>
                    <a:pt x="1" y="1118"/>
                    <a:pt x="61" y="2116"/>
                    <a:pt x="254" y="3100"/>
                  </a:cubicBezTo>
                  <a:cubicBezTo>
                    <a:pt x="373" y="4098"/>
                    <a:pt x="627" y="5096"/>
                    <a:pt x="925" y="6020"/>
                  </a:cubicBezTo>
                  <a:lnTo>
                    <a:pt x="1237" y="6705"/>
                  </a:lnTo>
                  <a:cubicBezTo>
                    <a:pt x="1297" y="6958"/>
                    <a:pt x="1431" y="7196"/>
                    <a:pt x="1550" y="7390"/>
                  </a:cubicBezTo>
                  <a:cubicBezTo>
                    <a:pt x="1610" y="7628"/>
                    <a:pt x="1804" y="7822"/>
                    <a:pt x="1923" y="8075"/>
                  </a:cubicBezTo>
                  <a:cubicBezTo>
                    <a:pt x="2042" y="8254"/>
                    <a:pt x="2176" y="8507"/>
                    <a:pt x="2295" y="8686"/>
                  </a:cubicBezTo>
                  <a:cubicBezTo>
                    <a:pt x="2861" y="9565"/>
                    <a:pt x="3606" y="10236"/>
                    <a:pt x="4411" y="10861"/>
                  </a:cubicBezTo>
                  <a:cubicBezTo>
                    <a:pt x="4440" y="10891"/>
                    <a:pt x="4470" y="10906"/>
                    <a:pt x="4493" y="10906"/>
                  </a:cubicBezTo>
                  <a:cubicBezTo>
                    <a:pt x="4515" y="10906"/>
                    <a:pt x="4530" y="10891"/>
                    <a:pt x="4530" y="10861"/>
                  </a:cubicBezTo>
                  <a:cubicBezTo>
                    <a:pt x="4589" y="10802"/>
                    <a:pt x="4589" y="10742"/>
                    <a:pt x="4530" y="10682"/>
                  </a:cubicBezTo>
                  <a:lnTo>
                    <a:pt x="4038" y="10176"/>
                  </a:lnTo>
                  <a:cubicBezTo>
                    <a:pt x="3979" y="10057"/>
                    <a:pt x="3844" y="9997"/>
                    <a:pt x="3785" y="9938"/>
                  </a:cubicBezTo>
                  <a:lnTo>
                    <a:pt x="3532" y="9625"/>
                  </a:lnTo>
                  <a:cubicBezTo>
                    <a:pt x="3412" y="9431"/>
                    <a:pt x="3234" y="9252"/>
                    <a:pt x="3100" y="9059"/>
                  </a:cubicBezTo>
                  <a:lnTo>
                    <a:pt x="2668" y="8448"/>
                  </a:lnTo>
                  <a:cubicBezTo>
                    <a:pt x="2176" y="7628"/>
                    <a:pt x="1744" y="6764"/>
                    <a:pt x="1431" y="5841"/>
                  </a:cubicBezTo>
                  <a:cubicBezTo>
                    <a:pt x="1059" y="4962"/>
                    <a:pt x="805" y="3979"/>
                    <a:pt x="627" y="3040"/>
                  </a:cubicBezTo>
                  <a:cubicBezTo>
                    <a:pt x="552" y="2548"/>
                    <a:pt x="493" y="2042"/>
                    <a:pt x="433" y="1550"/>
                  </a:cubicBezTo>
                  <a:cubicBezTo>
                    <a:pt x="373" y="1118"/>
                    <a:pt x="373" y="627"/>
                    <a:pt x="314" y="120"/>
                  </a:cubicBezTo>
                  <a:cubicBezTo>
                    <a:pt x="314" y="61"/>
                    <a:pt x="314" y="1"/>
                    <a:pt x="254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702" name="Google Shape;4702;p29"/>
            <p:cNvGrpSpPr/>
            <p:nvPr/>
          </p:nvGrpSpPr>
          <p:grpSpPr>
            <a:xfrm flipH="1">
              <a:off x="-831033" y="1313889"/>
              <a:ext cx="644582" cy="275171"/>
              <a:chOff x="6010718" y="4529752"/>
              <a:chExt cx="644582" cy="275171"/>
            </a:xfrm>
          </p:grpSpPr>
          <p:sp>
            <p:nvSpPr>
              <p:cNvPr id="4703" name="Google Shape;4703;p29"/>
              <p:cNvSpPr/>
              <p:nvPr/>
            </p:nvSpPr>
            <p:spPr>
              <a:xfrm>
                <a:off x="6010718" y="4529752"/>
                <a:ext cx="544228" cy="275171"/>
              </a:xfrm>
              <a:custGeom>
                <a:avLst/>
                <a:gdLst/>
                <a:ahLst/>
                <a:cxnLst/>
                <a:rect l="l" t="t" r="r" b="b"/>
                <a:pathLst>
                  <a:path w="17446" h="8821" extrusionOk="0">
                    <a:moveTo>
                      <a:pt x="44" y="0"/>
                    </a:moveTo>
                    <a:cubicBezTo>
                      <a:pt x="15" y="0"/>
                      <a:pt x="0" y="11"/>
                      <a:pt x="0" y="36"/>
                    </a:cubicBezTo>
                    <a:cubicBezTo>
                      <a:pt x="0" y="781"/>
                      <a:pt x="372" y="4684"/>
                      <a:pt x="1862" y="5935"/>
                    </a:cubicBezTo>
                    <a:cubicBezTo>
                      <a:pt x="2417" y="6400"/>
                      <a:pt x="3197" y="6546"/>
                      <a:pt x="4019" y="6546"/>
                    </a:cubicBezTo>
                    <a:cubicBezTo>
                      <a:pt x="5435" y="6546"/>
                      <a:pt x="6979" y="6112"/>
                      <a:pt x="7733" y="6112"/>
                    </a:cubicBezTo>
                    <a:cubicBezTo>
                      <a:pt x="7764" y="6112"/>
                      <a:pt x="7793" y="6112"/>
                      <a:pt x="7821" y="6114"/>
                    </a:cubicBezTo>
                    <a:cubicBezTo>
                      <a:pt x="8939" y="6173"/>
                      <a:pt x="9624" y="7976"/>
                      <a:pt x="11173" y="8602"/>
                    </a:cubicBezTo>
                    <a:cubicBezTo>
                      <a:pt x="11517" y="8754"/>
                      <a:pt x="11963" y="8820"/>
                      <a:pt x="12460" y="8820"/>
                    </a:cubicBezTo>
                    <a:cubicBezTo>
                      <a:pt x="14201" y="8820"/>
                      <a:pt x="16576" y="8008"/>
                      <a:pt x="17445" y="7231"/>
                    </a:cubicBezTo>
                    <a:cubicBezTo>
                      <a:pt x="17445" y="7231"/>
                      <a:pt x="17073" y="4311"/>
                      <a:pt x="15583" y="3566"/>
                    </a:cubicBezTo>
                    <a:cubicBezTo>
                      <a:pt x="15134" y="3342"/>
                      <a:pt x="14701" y="3265"/>
                      <a:pt x="14298" y="3265"/>
                    </a:cubicBezTo>
                    <a:cubicBezTo>
                      <a:pt x="13421" y="3265"/>
                      <a:pt x="12690" y="3631"/>
                      <a:pt x="12251" y="3631"/>
                    </a:cubicBezTo>
                    <a:cubicBezTo>
                      <a:pt x="12223" y="3631"/>
                      <a:pt x="12197" y="3629"/>
                      <a:pt x="12171" y="3626"/>
                    </a:cubicBezTo>
                    <a:cubicBezTo>
                      <a:pt x="11605" y="3566"/>
                      <a:pt x="11352" y="2956"/>
                      <a:pt x="9862" y="1645"/>
                    </a:cubicBezTo>
                    <a:cubicBezTo>
                      <a:pt x="9101" y="1008"/>
                      <a:pt x="8008" y="846"/>
                      <a:pt x="6865" y="846"/>
                    </a:cubicBezTo>
                    <a:cubicBezTo>
                      <a:pt x="5684" y="846"/>
                      <a:pt x="4448" y="1019"/>
                      <a:pt x="3471" y="1019"/>
                    </a:cubicBezTo>
                    <a:cubicBezTo>
                      <a:pt x="1789" y="965"/>
                      <a:pt x="314" y="0"/>
                      <a:pt x="4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4" name="Google Shape;4704;p29"/>
              <p:cNvSpPr/>
              <p:nvPr/>
            </p:nvSpPr>
            <p:spPr>
              <a:xfrm>
                <a:off x="6035798" y="4564316"/>
                <a:ext cx="619502" cy="204202"/>
              </a:xfrm>
              <a:custGeom>
                <a:avLst/>
                <a:gdLst/>
                <a:ahLst/>
                <a:cxnLst/>
                <a:rect l="l" t="t" r="r" b="b"/>
                <a:pathLst>
                  <a:path w="19859" h="6546" extrusionOk="0">
                    <a:moveTo>
                      <a:pt x="157" y="0"/>
                    </a:moveTo>
                    <a:cubicBezTo>
                      <a:pt x="123" y="0"/>
                      <a:pt x="90" y="15"/>
                      <a:pt x="60" y="45"/>
                    </a:cubicBezTo>
                    <a:cubicBezTo>
                      <a:pt x="0" y="45"/>
                      <a:pt x="0" y="105"/>
                      <a:pt x="60" y="164"/>
                    </a:cubicBezTo>
                    <a:cubicBezTo>
                      <a:pt x="254" y="596"/>
                      <a:pt x="567" y="969"/>
                      <a:pt x="865" y="1281"/>
                    </a:cubicBezTo>
                    <a:cubicBezTo>
                      <a:pt x="1237" y="1594"/>
                      <a:pt x="1609" y="1848"/>
                      <a:pt x="2056" y="2026"/>
                    </a:cubicBezTo>
                    <a:cubicBezTo>
                      <a:pt x="2429" y="2220"/>
                      <a:pt x="2861" y="2399"/>
                      <a:pt x="3352" y="2458"/>
                    </a:cubicBezTo>
                    <a:cubicBezTo>
                      <a:pt x="3784" y="2592"/>
                      <a:pt x="4216" y="2652"/>
                      <a:pt x="4663" y="2712"/>
                    </a:cubicBezTo>
                    <a:cubicBezTo>
                      <a:pt x="5587" y="2831"/>
                      <a:pt x="6451" y="2831"/>
                      <a:pt x="7330" y="2965"/>
                    </a:cubicBezTo>
                    <a:cubicBezTo>
                      <a:pt x="7762" y="3084"/>
                      <a:pt x="8135" y="3144"/>
                      <a:pt x="8567" y="3337"/>
                    </a:cubicBezTo>
                    <a:cubicBezTo>
                      <a:pt x="8939" y="3457"/>
                      <a:pt x="9311" y="3710"/>
                      <a:pt x="9624" y="3948"/>
                    </a:cubicBezTo>
                    <a:lnTo>
                      <a:pt x="10116" y="4380"/>
                    </a:lnTo>
                    <a:cubicBezTo>
                      <a:pt x="10250" y="4574"/>
                      <a:pt x="10429" y="4693"/>
                      <a:pt x="10622" y="4887"/>
                    </a:cubicBezTo>
                    <a:cubicBezTo>
                      <a:pt x="10995" y="5125"/>
                      <a:pt x="11367" y="5378"/>
                      <a:pt x="11799" y="5572"/>
                    </a:cubicBezTo>
                    <a:cubicBezTo>
                      <a:pt x="12604" y="6004"/>
                      <a:pt x="13468" y="6242"/>
                      <a:pt x="14406" y="6436"/>
                    </a:cubicBezTo>
                    <a:cubicBezTo>
                      <a:pt x="14932" y="6510"/>
                      <a:pt x="15464" y="6546"/>
                      <a:pt x="15994" y="6546"/>
                    </a:cubicBezTo>
                    <a:cubicBezTo>
                      <a:pt x="17279" y="6546"/>
                      <a:pt x="18558" y="6335"/>
                      <a:pt x="19740" y="5944"/>
                    </a:cubicBezTo>
                    <a:cubicBezTo>
                      <a:pt x="19799" y="5944"/>
                      <a:pt x="19859" y="5870"/>
                      <a:pt x="19799" y="5810"/>
                    </a:cubicBezTo>
                    <a:cubicBezTo>
                      <a:pt x="19799" y="5768"/>
                      <a:pt x="19770" y="5726"/>
                      <a:pt x="19731" y="5726"/>
                    </a:cubicBezTo>
                    <a:cubicBezTo>
                      <a:pt x="19715" y="5726"/>
                      <a:pt x="19698" y="5733"/>
                      <a:pt x="19680" y="5751"/>
                    </a:cubicBezTo>
                    <a:cubicBezTo>
                      <a:pt x="18816" y="5944"/>
                      <a:pt x="17937" y="6064"/>
                      <a:pt x="17073" y="6123"/>
                    </a:cubicBezTo>
                    <a:cubicBezTo>
                      <a:pt x="16842" y="6139"/>
                      <a:pt x="16609" y="6147"/>
                      <a:pt x="16376" y="6147"/>
                    </a:cubicBezTo>
                    <a:cubicBezTo>
                      <a:pt x="15739" y="6147"/>
                      <a:pt x="15099" y="6091"/>
                      <a:pt x="14466" y="6004"/>
                    </a:cubicBezTo>
                    <a:cubicBezTo>
                      <a:pt x="13602" y="5810"/>
                      <a:pt x="12783" y="5572"/>
                      <a:pt x="11978" y="5125"/>
                    </a:cubicBezTo>
                    <a:cubicBezTo>
                      <a:pt x="11606" y="4946"/>
                      <a:pt x="11233" y="4753"/>
                      <a:pt x="10920" y="4455"/>
                    </a:cubicBezTo>
                    <a:cubicBezTo>
                      <a:pt x="10742" y="4321"/>
                      <a:pt x="10548" y="4201"/>
                      <a:pt x="10429" y="4082"/>
                    </a:cubicBezTo>
                    <a:lnTo>
                      <a:pt x="9937" y="3576"/>
                    </a:lnTo>
                    <a:cubicBezTo>
                      <a:pt x="9565" y="3263"/>
                      <a:pt x="9192" y="3024"/>
                      <a:pt x="8760" y="2831"/>
                    </a:cubicBezTo>
                    <a:cubicBezTo>
                      <a:pt x="8313" y="2712"/>
                      <a:pt x="7822" y="2592"/>
                      <a:pt x="7390" y="2518"/>
                    </a:cubicBezTo>
                    <a:cubicBezTo>
                      <a:pt x="6451" y="2399"/>
                      <a:pt x="5587" y="2339"/>
                      <a:pt x="4723" y="2280"/>
                    </a:cubicBezTo>
                    <a:cubicBezTo>
                      <a:pt x="4291" y="2220"/>
                      <a:pt x="3844" y="2146"/>
                      <a:pt x="3412" y="2086"/>
                    </a:cubicBezTo>
                    <a:cubicBezTo>
                      <a:pt x="2980" y="1967"/>
                      <a:pt x="2548" y="1907"/>
                      <a:pt x="2176" y="1714"/>
                    </a:cubicBezTo>
                    <a:cubicBezTo>
                      <a:pt x="1803" y="1535"/>
                      <a:pt x="1431" y="1281"/>
                      <a:pt x="1058" y="1028"/>
                    </a:cubicBezTo>
                    <a:cubicBezTo>
                      <a:pt x="745" y="790"/>
                      <a:pt x="433" y="417"/>
                      <a:pt x="254" y="105"/>
                    </a:cubicBezTo>
                    <a:lnTo>
                      <a:pt x="254" y="45"/>
                    </a:lnTo>
                    <a:cubicBezTo>
                      <a:pt x="224" y="15"/>
                      <a:pt x="190" y="0"/>
                      <a:pt x="157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705" name="Google Shape;4705;p29"/>
            <p:cNvSpPr/>
            <p:nvPr/>
          </p:nvSpPr>
          <p:spPr>
            <a:xfrm rot="1136767" flipH="1">
              <a:off x="-1378506" y="1352712"/>
              <a:ext cx="90619" cy="26775"/>
            </a:xfrm>
            <a:custGeom>
              <a:avLst/>
              <a:gdLst/>
              <a:ahLst/>
              <a:cxnLst/>
              <a:rect l="l" t="t" r="r" b="b"/>
              <a:pathLst>
                <a:path w="5713" h="1688" extrusionOk="0">
                  <a:moveTo>
                    <a:pt x="1590" y="1"/>
                  </a:moveTo>
                  <a:cubicBezTo>
                    <a:pt x="690" y="1"/>
                    <a:pt x="1" y="53"/>
                    <a:pt x="73" y="434"/>
                  </a:cubicBezTo>
                  <a:cubicBezTo>
                    <a:pt x="73" y="961"/>
                    <a:pt x="274" y="1161"/>
                    <a:pt x="700" y="1261"/>
                  </a:cubicBezTo>
                  <a:cubicBezTo>
                    <a:pt x="893" y="1261"/>
                    <a:pt x="1338" y="1200"/>
                    <a:pt x="1981" y="1200"/>
                  </a:cubicBezTo>
                  <a:cubicBezTo>
                    <a:pt x="2758" y="1200"/>
                    <a:pt x="3824" y="1290"/>
                    <a:pt x="5086" y="1687"/>
                  </a:cubicBezTo>
                  <a:lnTo>
                    <a:pt x="5186" y="1687"/>
                  </a:lnTo>
                  <a:cubicBezTo>
                    <a:pt x="5387" y="1487"/>
                    <a:pt x="5512" y="1261"/>
                    <a:pt x="5712" y="1161"/>
                  </a:cubicBezTo>
                  <a:cubicBezTo>
                    <a:pt x="5387" y="860"/>
                    <a:pt x="4259" y="108"/>
                    <a:pt x="2680" y="8"/>
                  </a:cubicBezTo>
                  <a:cubicBezTo>
                    <a:pt x="2306" y="8"/>
                    <a:pt x="1933" y="1"/>
                    <a:pt x="1590" y="1"/>
                  </a:cubicBezTo>
                  <a:close/>
                </a:path>
              </a:pathLst>
            </a:custGeom>
            <a:solidFill>
              <a:srgbClr val="7D34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6" name="Google Shape;4706;p29"/>
            <p:cNvSpPr/>
            <p:nvPr/>
          </p:nvSpPr>
          <p:spPr>
            <a:xfrm rot="1136767" flipH="1">
              <a:off x="-1571188" y="1323515"/>
              <a:ext cx="162203" cy="149640"/>
            </a:xfrm>
            <a:custGeom>
              <a:avLst/>
              <a:gdLst/>
              <a:ahLst/>
              <a:cxnLst/>
              <a:rect l="l" t="t" r="r" b="b"/>
              <a:pathLst>
                <a:path w="10226" h="9434" extrusionOk="0">
                  <a:moveTo>
                    <a:pt x="6266" y="0"/>
                  </a:moveTo>
                  <a:cubicBezTo>
                    <a:pt x="6266" y="1579"/>
                    <a:pt x="1153" y="6592"/>
                    <a:pt x="0" y="6893"/>
                  </a:cubicBezTo>
                  <a:lnTo>
                    <a:pt x="527" y="6893"/>
                  </a:lnTo>
                  <a:cubicBezTo>
                    <a:pt x="1695" y="8497"/>
                    <a:pt x="4015" y="9433"/>
                    <a:pt x="5850" y="9433"/>
                  </a:cubicBezTo>
                  <a:cubicBezTo>
                    <a:pt x="6654" y="9433"/>
                    <a:pt x="7364" y="9254"/>
                    <a:pt x="7845" y="8873"/>
                  </a:cubicBezTo>
                  <a:cubicBezTo>
                    <a:pt x="10226" y="6792"/>
                    <a:pt x="8146" y="953"/>
                    <a:pt x="6266" y="0"/>
                  </a:cubicBezTo>
                  <a:close/>
                </a:path>
              </a:pathLst>
            </a:custGeom>
            <a:solidFill>
              <a:srgbClr val="D986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7" name="Google Shape;4707;p29"/>
            <p:cNvSpPr/>
            <p:nvPr/>
          </p:nvSpPr>
          <p:spPr>
            <a:xfrm rot="1136767" flipH="1">
              <a:off x="-1498200" y="1302839"/>
              <a:ext cx="145913" cy="149958"/>
            </a:xfrm>
            <a:custGeom>
              <a:avLst/>
              <a:gdLst/>
              <a:ahLst/>
              <a:cxnLst/>
              <a:rect l="l" t="t" r="r" b="b"/>
              <a:pathLst>
                <a:path w="9199" h="9454" extrusionOk="0">
                  <a:moveTo>
                    <a:pt x="6164" y="0"/>
                  </a:moveTo>
                  <a:cubicBezTo>
                    <a:pt x="5664" y="0"/>
                    <a:pt x="5138" y="115"/>
                    <a:pt x="4612" y="381"/>
                  </a:cubicBezTo>
                  <a:cubicBezTo>
                    <a:pt x="3986" y="682"/>
                    <a:pt x="3033" y="1408"/>
                    <a:pt x="2206" y="2461"/>
                  </a:cubicBezTo>
                  <a:cubicBezTo>
                    <a:pt x="2006" y="2561"/>
                    <a:pt x="1881" y="2787"/>
                    <a:pt x="1680" y="2987"/>
                  </a:cubicBezTo>
                  <a:cubicBezTo>
                    <a:pt x="753" y="4341"/>
                    <a:pt x="1" y="5794"/>
                    <a:pt x="226" y="6947"/>
                  </a:cubicBezTo>
                  <a:cubicBezTo>
                    <a:pt x="527" y="9053"/>
                    <a:pt x="2106" y="9454"/>
                    <a:pt x="2733" y="9454"/>
                  </a:cubicBezTo>
                  <a:lnTo>
                    <a:pt x="2933" y="9454"/>
                  </a:lnTo>
                  <a:cubicBezTo>
                    <a:pt x="4086" y="9153"/>
                    <a:pt x="9199" y="4140"/>
                    <a:pt x="9199" y="2561"/>
                  </a:cubicBezTo>
                  <a:cubicBezTo>
                    <a:pt x="9199" y="1288"/>
                    <a:pt x="7833" y="0"/>
                    <a:pt x="6164" y="0"/>
                  </a:cubicBezTo>
                  <a:close/>
                </a:path>
              </a:pathLst>
            </a:custGeom>
            <a:solidFill>
              <a:srgbClr val="8C3A2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8" name="Google Shape;4708;p29"/>
            <p:cNvSpPr/>
            <p:nvPr/>
          </p:nvSpPr>
          <p:spPr>
            <a:xfrm rot="1136767" flipH="1">
              <a:off x="-1474354" y="1439787"/>
              <a:ext cx="9961" cy="10659"/>
            </a:xfrm>
            <a:custGeom>
              <a:avLst/>
              <a:gdLst/>
              <a:ahLst/>
              <a:cxnLst/>
              <a:rect l="l" t="t" r="r" b="b"/>
              <a:pathLst>
                <a:path w="628" h="672" extrusionOk="0">
                  <a:moveTo>
                    <a:pt x="134" y="1"/>
                  </a:moveTo>
                  <a:cubicBezTo>
                    <a:pt x="90" y="1"/>
                    <a:pt x="68" y="45"/>
                    <a:pt x="1" y="45"/>
                  </a:cubicBezTo>
                  <a:lnTo>
                    <a:pt x="1" y="246"/>
                  </a:lnTo>
                  <a:cubicBezTo>
                    <a:pt x="101" y="371"/>
                    <a:pt x="101" y="371"/>
                    <a:pt x="101" y="471"/>
                  </a:cubicBezTo>
                  <a:cubicBezTo>
                    <a:pt x="226" y="572"/>
                    <a:pt x="327" y="572"/>
                    <a:pt x="427" y="672"/>
                  </a:cubicBezTo>
                  <a:lnTo>
                    <a:pt x="427" y="572"/>
                  </a:lnTo>
                  <a:cubicBezTo>
                    <a:pt x="527" y="572"/>
                    <a:pt x="627" y="572"/>
                    <a:pt x="627" y="471"/>
                  </a:cubicBezTo>
                  <a:cubicBezTo>
                    <a:pt x="527" y="371"/>
                    <a:pt x="527" y="246"/>
                    <a:pt x="427" y="146"/>
                  </a:cubicBezTo>
                  <a:lnTo>
                    <a:pt x="327" y="45"/>
                  </a:lnTo>
                  <a:lnTo>
                    <a:pt x="226" y="45"/>
                  </a:lnTo>
                  <a:cubicBezTo>
                    <a:pt x="185" y="12"/>
                    <a:pt x="157" y="1"/>
                    <a:pt x="134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9" name="Google Shape;4709;p29"/>
            <p:cNvSpPr/>
            <p:nvPr/>
          </p:nvSpPr>
          <p:spPr>
            <a:xfrm rot="1136767" flipH="1">
              <a:off x="-1496956" y="1433145"/>
              <a:ext cx="11928" cy="11547"/>
            </a:xfrm>
            <a:custGeom>
              <a:avLst/>
              <a:gdLst/>
              <a:ahLst/>
              <a:cxnLst/>
              <a:rect l="l" t="t" r="r" b="b"/>
              <a:pathLst>
                <a:path w="752" h="728" extrusionOk="0">
                  <a:moveTo>
                    <a:pt x="226" y="0"/>
                  </a:moveTo>
                  <a:cubicBezTo>
                    <a:pt x="125" y="0"/>
                    <a:pt x="0" y="101"/>
                    <a:pt x="0" y="201"/>
                  </a:cubicBezTo>
                  <a:lnTo>
                    <a:pt x="125" y="326"/>
                  </a:lnTo>
                  <a:cubicBezTo>
                    <a:pt x="125" y="426"/>
                    <a:pt x="125" y="527"/>
                    <a:pt x="226" y="527"/>
                  </a:cubicBezTo>
                  <a:cubicBezTo>
                    <a:pt x="326" y="627"/>
                    <a:pt x="426" y="727"/>
                    <a:pt x="526" y="727"/>
                  </a:cubicBezTo>
                  <a:lnTo>
                    <a:pt x="627" y="727"/>
                  </a:lnTo>
                  <a:cubicBezTo>
                    <a:pt x="627" y="727"/>
                    <a:pt x="752" y="627"/>
                    <a:pt x="627" y="527"/>
                  </a:cubicBezTo>
                  <a:cubicBezTo>
                    <a:pt x="627" y="426"/>
                    <a:pt x="627" y="326"/>
                    <a:pt x="526" y="201"/>
                  </a:cubicBezTo>
                  <a:cubicBezTo>
                    <a:pt x="426" y="201"/>
                    <a:pt x="426" y="201"/>
                    <a:pt x="426" y="101"/>
                  </a:cubicBezTo>
                  <a:cubicBezTo>
                    <a:pt x="326" y="101"/>
                    <a:pt x="326" y="101"/>
                    <a:pt x="226" y="0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0" name="Google Shape;4710;p29"/>
            <p:cNvSpPr/>
            <p:nvPr/>
          </p:nvSpPr>
          <p:spPr>
            <a:xfrm rot="1136767" flipH="1">
              <a:off x="-1490714" y="1410793"/>
              <a:ext cx="11547" cy="9961"/>
            </a:xfrm>
            <a:custGeom>
              <a:avLst/>
              <a:gdLst/>
              <a:ahLst/>
              <a:cxnLst/>
              <a:rect l="l" t="t" r="r" b="b"/>
              <a:pathLst>
                <a:path w="728" h="628" extrusionOk="0">
                  <a:moveTo>
                    <a:pt x="101" y="1"/>
                  </a:moveTo>
                  <a:cubicBezTo>
                    <a:pt x="0" y="1"/>
                    <a:pt x="0" y="101"/>
                    <a:pt x="0" y="101"/>
                  </a:cubicBezTo>
                  <a:cubicBezTo>
                    <a:pt x="0" y="201"/>
                    <a:pt x="101" y="302"/>
                    <a:pt x="101" y="302"/>
                  </a:cubicBezTo>
                  <a:cubicBezTo>
                    <a:pt x="101" y="402"/>
                    <a:pt x="201" y="402"/>
                    <a:pt x="201" y="527"/>
                  </a:cubicBezTo>
                  <a:cubicBezTo>
                    <a:pt x="301" y="527"/>
                    <a:pt x="401" y="627"/>
                    <a:pt x="502" y="627"/>
                  </a:cubicBezTo>
                  <a:lnTo>
                    <a:pt x="627" y="627"/>
                  </a:lnTo>
                  <a:cubicBezTo>
                    <a:pt x="627" y="627"/>
                    <a:pt x="727" y="527"/>
                    <a:pt x="627" y="527"/>
                  </a:cubicBezTo>
                  <a:cubicBezTo>
                    <a:pt x="627" y="302"/>
                    <a:pt x="502" y="201"/>
                    <a:pt x="502" y="201"/>
                  </a:cubicBezTo>
                  <a:cubicBezTo>
                    <a:pt x="401" y="101"/>
                    <a:pt x="401" y="101"/>
                    <a:pt x="301" y="101"/>
                  </a:cubicBezTo>
                  <a:cubicBezTo>
                    <a:pt x="301" y="1"/>
                    <a:pt x="201" y="1"/>
                    <a:pt x="101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1" name="Google Shape;4711;p29"/>
            <p:cNvSpPr/>
            <p:nvPr/>
          </p:nvSpPr>
          <p:spPr>
            <a:xfrm rot="1136767" flipH="1">
              <a:off x="-1520944" y="1427604"/>
              <a:ext cx="8359" cy="9961"/>
            </a:xfrm>
            <a:custGeom>
              <a:avLst/>
              <a:gdLst/>
              <a:ahLst/>
              <a:cxnLst/>
              <a:rect l="l" t="t" r="r" b="b"/>
              <a:pathLst>
                <a:path w="527" h="628" extrusionOk="0">
                  <a:moveTo>
                    <a:pt x="101" y="1"/>
                  </a:moveTo>
                  <a:cubicBezTo>
                    <a:pt x="101" y="1"/>
                    <a:pt x="1" y="1"/>
                    <a:pt x="1" y="126"/>
                  </a:cubicBezTo>
                  <a:lnTo>
                    <a:pt x="1" y="327"/>
                  </a:lnTo>
                  <a:lnTo>
                    <a:pt x="101" y="427"/>
                  </a:lnTo>
                  <a:cubicBezTo>
                    <a:pt x="226" y="527"/>
                    <a:pt x="326" y="627"/>
                    <a:pt x="427" y="627"/>
                  </a:cubicBezTo>
                  <a:cubicBezTo>
                    <a:pt x="527" y="527"/>
                    <a:pt x="527" y="527"/>
                    <a:pt x="527" y="427"/>
                  </a:cubicBezTo>
                  <a:cubicBezTo>
                    <a:pt x="527" y="327"/>
                    <a:pt x="527" y="226"/>
                    <a:pt x="427" y="226"/>
                  </a:cubicBezTo>
                  <a:cubicBezTo>
                    <a:pt x="427" y="126"/>
                    <a:pt x="326" y="126"/>
                    <a:pt x="326" y="126"/>
                  </a:cubicBezTo>
                  <a:cubicBezTo>
                    <a:pt x="326" y="1"/>
                    <a:pt x="226" y="1"/>
                    <a:pt x="226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2" name="Google Shape;4712;p29"/>
            <p:cNvSpPr/>
            <p:nvPr/>
          </p:nvSpPr>
          <p:spPr>
            <a:xfrm rot="1136767" flipH="1">
              <a:off x="-1518274" y="1403682"/>
              <a:ext cx="15116" cy="11532"/>
            </a:xfrm>
            <a:custGeom>
              <a:avLst/>
              <a:gdLst/>
              <a:ahLst/>
              <a:cxnLst/>
              <a:rect l="l" t="t" r="r" b="b"/>
              <a:pathLst>
                <a:path w="953" h="727" extrusionOk="0">
                  <a:moveTo>
                    <a:pt x="101" y="0"/>
                  </a:moveTo>
                  <a:cubicBezTo>
                    <a:pt x="101" y="0"/>
                    <a:pt x="0" y="0"/>
                    <a:pt x="0" y="100"/>
                  </a:cubicBezTo>
                  <a:cubicBezTo>
                    <a:pt x="101" y="201"/>
                    <a:pt x="101" y="201"/>
                    <a:pt x="201" y="301"/>
                  </a:cubicBezTo>
                  <a:cubicBezTo>
                    <a:pt x="201" y="426"/>
                    <a:pt x="201" y="426"/>
                    <a:pt x="326" y="526"/>
                  </a:cubicBezTo>
                  <a:cubicBezTo>
                    <a:pt x="426" y="627"/>
                    <a:pt x="527" y="727"/>
                    <a:pt x="727" y="727"/>
                  </a:cubicBezTo>
                  <a:lnTo>
                    <a:pt x="827" y="727"/>
                  </a:lnTo>
                  <a:cubicBezTo>
                    <a:pt x="827" y="727"/>
                    <a:pt x="953" y="627"/>
                    <a:pt x="827" y="627"/>
                  </a:cubicBezTo>
                  <a:cubicBezTo>
                    <a:pt x="827" y="426"/>
                    <a:pt x="727" y="301"/>
                    <a:pt x="627" y="201"/>
                  </a:cubicBezTo>
                  <a:cubicBezTo>
                    <a:pt x="527" y="100"/>
                    <a:pt x="527" y="100"/>
                    <a:pt x="426" y="100"/>
                  </a:cubicBezTo>
                  <a:cubicBezTo>
                    <a:pt x="326" y="0"/>
                    <a:pt x="326" y="0"/>
                    <a:pt x="201" y="0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3" name="Google Shape;4713;p29"/>
            <p:cNvSpPr/>
            <p:nvPr/>
          </p:nvSpPr>
          <p:spPr>
            <a:xfrm rot="1136767" flipH="1">
              <a:off x="-1502621" y="1378594"/>
              <a:ext cx="11547" cy="11547"/>
            </a:xfrm>
            <a:custGeom>
              <a:avLst/>
              <a:gdLst/>
              <a:ahLst/>
              <a:cxnLst/>
              <a:rect l="l" t="t" r="r" b="b"/>
              <a:pathLst>
                <a:path w="728" h="728" extrusionOk="0">
                  <a:moveTo>
                    <a:pt x="201" y="1"/>
                  </a:moveTo>
                  <a:cubicBezTo>
                    <a:pt x="101" y="1"/>
                    <a:pt x="1" y="101"/>
                    <a:pt x="101" y="201"/>
                  </a:cubicBezTo>
                  <a:lnTo>
                    <a:pt x="101" y="326"/>
                  </a:lnTo>
                  <a:cubicBezTo>
                    <a:pt x="201" y="427"/>
                    <a:pt x="201" y="427"/>
                    <a:pt x="201" y="527"/>
                  </a:cubicBezTo>
                  <a:cubicBezTo>
                    <a:pt x="302" y="627"/>
                    <a:pt x="402" y="727"/>
                    <a:pt x="527" y="727"/>
                  </a:cubicBezTo>
                  <a:lnTo>
                    <a:pt x="627" y="727"/>
                  </a:lnTo>
                  <a:cubicBezTo>
                    <a:pt x="627" y="727"/>
                    <a:pt x="728" y="727"/>
                    <a:pt x="728" y="627"/>
                  </a:cubicBezTo>
                  <a:cubicBezTo>
                    <a:pt x="728" y="427"/>
                    <a:pt x="627" y="326"/>
                    <a:pt x="527" y="201"/>
                  </a:cubicBezTo>
                  <a:lnTo>
                    <a:pt x="402" y="101"/>
                  </a:lnTo>
                  <a:cubicBezTo>
                    <a:pt x="302" y="101"/>
                    <a:pt x="302" y="1"/>
                    <a:pt x="201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4" name="Google Shape;4714;p29"/>
            <p:cNvSpPr/>
            <p:nvPr/>
          </p:nvSpPr>
          <p:spPr>
            <a:xfrm rot="1136767" flipH="1">
              <a:off x="-1507799" y="1354081"/>
              <a:ext cx="11547" cy="9945"/>
            </a:xfrm>
            <a:custGeom>
              <a:avLst/>
              <a:gdLst/>
              <a:ahLst/>
              <a:cxnLst/>
              <a:rect l="l" t="t" r="r" b="b"/>
              <a:pathLst>
                <a:path w="728" h="627" extrusionOk="0">
                  <a:moveTo>
                    <a:pt x="101" y="0"/>
                  </a:moveTo>
                  <a:cubicBezTo>
                    <a:pt x="1" y="0"/>
                    <a:pt x="1" y="100"/>
                    <a:pt x="1" y="201"/>
                  </a:cubicBezTo>
                  <a:cubicBezTo>
                    <a:pt x="101" y="201"/>
                    <a:pt x="101" y="301"/>
                    <a:pt x="101" y="301"/>
                  </a:cubicBezTo>
                  <a:cubicBezTo>
                    <a:pt x="201" y="426"/>
                    <a:pt x="201" y="426"/>
                    <a:pt x="327" y="526"/>
                  </a:cubicBezTo>
                  <a:cubicBezTo>
                    <a:pt x="327" y="526"/>
                    <a:pt x="427" y="627"/>
                    <a:pt x="627" y="627"/>
                  </a:cubicBezTo>
                  <a:cubicBezTo>
                    <a:pt x="728" y="627"/>
                    <a:pt x="728" y="526"/>
                    <a:pt x="728" y="526"/>
                  </a:cubicBezTo>
                  <a:cubicBezTo>
                    <a:pt x="728" y="301"/>
                    <a:pt x="627" y="201"/>
                    <a:pt x="527" y="100"/>
                  </a:cubicBezTo>
                  <a:cubicBezTo>
                    <a:pt x="527" y="100"/>
                    <a:pt x="427" y="100"/>
                    <a:pt x="327" y="0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5" name="Google Shape;4715;p29"/>
            <p:cNvSpPr/>
            <p:nvPr/>
          </p:nvSpPr>
          <p:spPr>
            <a:xfrm rot="1136767" flipH="1">
              <a:off x="-1532466" y="1384335"/>
              <a:ext cx="11944" cy="9961"/>
            </a:xfrm>
            <a:custGeom>
              <a:avLst/>
              <a:gdLst/>
              <a:ahLst/>
              <a:cxnLst/>
              <a:rect l="l" t="t" r="r" b="b"/>
              <a:pathLst>
                <a:path w="753" h="628" extrusionOk="0">
                  <a:moveTo>
                    <a:pt x="126" y="1"/>
                  </a:moveTo>
                  <a:cubicBezTo>
                    <a:pt x="126" y="1"/>
                    <a:pt x="1" y="1"/>
                    <a:pt x="1" y="101"/>
                  </a:cubicBezTo>
                  <a:lnTo>
                    <a:pt x="1" y="302"/>
                  </a:lnTo>
                  <a:lnTo>
                    <a:pt x="227" y="502"/>
                  </a:lnTo>
                  <a:cubicBezTo>
                    <a:pt x="227" y="628"/>
                    <a:pt x="427" y="628"/>
                    <a:pt x="527" y="628"/>
                  </a:cubicBezTo>
                  <a:lnTo>
                    <a:pt x="628" y="628"/>
                  </a:lnTo>
                  <a:cubicBezTo>
                    <a:pt x="628" y="628"/>
                    <a:pt x="753" y="628"/>
                    <a:pt x="628" y="502"/>
                  </a:cubicBezTo>
                  <a:cubicBezTo>
                    <a:pt x="628" y="402"/>
                    <a:pt x="527" y="302"/>
                    <a:pt x="427" y="201"/>
                  </a:cubicBezTo>
                  <a:cubicBezTo>
                    <a:pt x="427" y="101"/>
                    <a:pt x="427" y="101"/>
                    <a:pt x="327" y="101"/>
                  </a:cubicBezTo>
                  <a:cubicBezTo>
                    <a:pt x="327" y="1"/>
                    <a:pt x="227" y="1"/>
                    <a:pt x="227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6" name="Google Shape;4716;p29"/>
            <p:cNvSpPr/>
            <p:nvPr/>
          </p:nvSpPr>
          <p:spPr>
            <a:xfrm rot="1136767" flipH="1">
              <a:off x="-1545231" y="1417521"/>
              <a:ext cx="8375" cy="7487"/>
            </a:xfrm>
            <a:custGeom>
              <a:avLst/>
              <a:gdLst/>
              <a:ahLst/>
              <a:cxnLst/>
              <a:rect l="l" t="t" r="r" b="b"/>
              <a:pathLst>
                <a:path w="528" h="472" extrusionOk="0">
                  <a:moveTo>
                    <a:pt x="201" y="1"/>
                  </a:moveTo>
                  <a:cubicBezTo>
                    <a:pt x="101" y="1"/>
                    <a:pt x="1" y="1"/>
                    <a:pt x="1" y="101"/>
                  </a:cubicBezTo>
                  <a:lnTo>
                    <a:pt x="1" y="226"/>
                  </a:lnTo>
                  <a:cubicBezTo>
                    <a:pt x="1" y="326"/>
                    <a:pt x="101" y="326"/>
                    <a:pt x="101" y="427"/>
                  </a:cubicBezTo>
                  <a:cubicBezTo>
                    <a:pt x="101" y="427"/>
                    <a:pt x="146" y="471"/>
                    <a:pt x="205" y="471"/>
                  </a:cubicBezTo>
                  <a:cubicBezTo>
                    <a:pt x="235" y="471"/>
                    <a:pt x="268" y="460"/>
                    <a:pt x="302" y="427"/>
                  </a:cubicBezTo>
                  <a:cubicBezTo>
                    <a:pt x="427" y="427"/>
                    <a:pt x="527" y="427"/>
                    <a:pt x="527" y="326"/>
                  </a:cubicBezTo>
                  <a:lnTo>
                    <a:pt x="427" y="326"/>
                  </a:lnTo>
                  <a:lnTo>
                    <a:pt x="427" y="101"/>
                  </a:lnTo>
                  <a:lnTo>
                    <a:pt x="302" y="1"/>
                  </a:ln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7" name="Google Shape;4717;p29"/>
            <p:cNvSpPr/>
            <p:nvPr/>
          </p:nvSpPr>
          <p:spPr>
            <a:xfrm rot="1136767" flipH="1">
              <a:off x="-1521020" y="1450261"/>
              <a:ext cx="6376" cy="6376"/>
            </a:xfrm>
            <a:custGeom>
              <a:avLst/>
              <a:gdLst/>
              <a:ahLst/>
              <a:cxnLst/>
              <a:rect l="l" t="t" r="r" b="b"/>
              <a:pathLst>
                <a:path w="402" h="402" extrusionOk="0">
                  <a:moveTo>
                    <a:pt x="101" y="0"/>
                  </a:moveTo>
                  <a:cubicBezTo>
                    <a:pt x="101" y="101"/>
                    <a:pt x="1" y="101"/>
                    <a:pt x="1" y="201"/>
                  </a:cubicBezTo>
                  <a:lnTo>
                    <a:pt x="1" y="301"/>
                  </a:lnTo>
                  <a:lnTo>
                    <a:pt x="101" y="401"/>
                  </a:lnTo>
                  <a:lnTo>
                    <a:pt x="302" y="401"/>
                  </a:lnTo>
                  <a:cubicBezTo>
                    <a:pt x="402" y="401"/>
                    <a:pt x="402" y="301"/>
                    <a:pt x="402" y="301"/>
                  </a:cubicBezTo>
                  <a:cubicBezTo>
                    <a:pt x="402" y="201"/>
                    <a:pt x="402" y="101"/>
                    <a:pt x="302" y="101"/>
                  </a:cubicBezTo>
                  <a:lnTo>
                    <a:pt x="302" y="0"/>
                  </a:ln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8" name="Google Shape;4718;p29"/>
            <p:cNvSpPr/>
            <p:nvPr/>
          </p:nvSpPr>
          <p:spPr>
            <a:xfrm rot="957825">
              <a:off x="-2896803" y="515861"/>
              <a:ext cx="549021" cy="334331"/>
            </a:xfrm>
            <a:custGeom>
              <a:avLst/>
              <a:gdLst/>
              <a:ahLst/>
              <a:cxnLst/>
              <a:rect l="l" t="t" r="r" b="b"/>
              <a:pathLst>
                <a:path w="23284" h="14179" extrusionOk="0">
                  <a:moveTo>
                    <a:pt x="6420" y="1"/>
                  </a:moveTo>
                  <a:cubicBezTo>
                    <a:pt x="5898" y="1"/>
                    <a:pt x="5359" y="77"/>
                    <a:pt x="4812" y="265"/>
                  </a:cubicBezTo>
                  <a:cubicBezTo>
                    <a:pt x="1980" y="1317"/>
                    <a:pt x="0" y="4651"/>
                    <a:pt x="1779" y="6430"/>
                  </a:cubicBezTo>
                  <a:cubicBezTo>
                    <a:pt x="3559" y="8110"/>
                    <a:pt x="8045" y="7583"/>
                    <a:pt x="9925" y="8836"/>
                  </a:cubicBezTo>
                  <a:cubicBezTo>
                    <a:pt x="11718" y="10127"/>
                    <a:pt x="12553" y="14179"/>
                    <a:pt x="15172" y="14179"/>
                  </a:cubicBezTo>
                  <a:cubicBezTo>
                    <a:pt x="15299" y="14179"/>
                    <a:pt x="15429" y="14169"/>
                    <a:pt x="15564" y="14150"/>
                  </a:cubicBezTo>
                  <a:cubicBezTo>
                    <a:pt x="18597" y="13648"/>
                    <a:pt x="18697" y="11242"/>
                    <a:pt x="20476" y="10816"/>
                  </a:cubicBezTo>
                  <a:cubicBezTo>
                    <a:pt x="22231" y="10290"/>
                    <a:pt x="22757" y="10716"/>
                    <a:pt x="22983" y="10190"/>
                  </a:cubicBezTo>
                  <a:cubicBezTo>
                    <a:pt x="23283" y="9262"/>
                    <a:pt x="17544" y="2044"/>
                    <a:pt x="15238" y="1744"/>
                  </a:cubicBezTo>
                  <a:cubicBezTo>
                    <a:pt x="14596" y="1624"/>
                    <a:pt x="14100" y="1587"/>
                    <a:pt x="13692" y="1587"/>
                  </a:cubicBezTo>
                  <a:cubicBezTo>
                    <a:pt x="13060" y="1587"/>
                    <a:pt x="12637" y="1675"/>
                    <a:pt x="12201" y="1675"/>
                  </a:cubicBezTo>
                  <a:cubicBezTo>
                    <a:pt x="11919" y="1675"/>
                    <a:pt x="11631" y="1638"/>
                    <a:pt x="11278" y="1518"/>
                  </a:cubicBezTo>
                  <a:cubicBezTo>
                    <a:pt x="10278" y="1198"/>
                    <a:pt x="8481" y="1"/>
                    <a:pt x="6420" y="1"/>
                  </a:cubicBezTo>
                  <a:close/>
                </a:path>
              </a:pathLst>
            </a:custGeom>
            <a:solidFill>
              <a:srgbClr val="86BC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9" name="Google Shape;4719;p29"/>
            <p:cNvSpPr/>
            <p:nvPr/>
          </p:nvSpPr>
          <p:spPr>
            <a:xfrm rot="957825">
              <a:off x="-2847095" y="598532"/>
              <a:ext cx="520065" cy="191228"/>
            </a:xfrm>
            <a:custGeom>
              <a:avLst/>
              <a:gdLst/>
              <a:ahLst/>
              <a:cxnLst/>
              <a:rect l="l" t="t" r="r" b="b"/>
              <a:pathLst>
                <a:path w="22056" h="8110" extrusionOk="0">
                  <a:moveTo>
                    <a:pt x="1013" y="0"/>
                  </a:moveTo>
                  <a:cubicBezTo>
                    <a:pt x="752" y="0"/>
                    <a:pt x="490" y="7"/>
                    <a:pt x="226" y="20"/>
                  </a:cubicBezTo>
                  <a:cubicBezTo>
                    <a:pt x="126" y="20"/>
                    <a:pt x="0" y="120"/>
                    <a:pt x="0" y="220"/>
                  </a:cubicBezTo>
                  <a:cubicBezTo>
                    <a:pt x="0" y="321"/>
                    <a:pt x="0" y="421"/>
                    <a:pt x="226" y="421"/>
                  </a:cubicBezTo>
                  <a:cubicBezTo>
                    <a:pt x="1153" y="421"/>
                    <a:pt x="2106" y="546"/>
                    <a:pt x="3033" y="747"/>
                  </a:cubicBezTo>
                  <a:lnTo>
                    <a:pt x="3760" y="847"/>
                  </a:lnTo>
                  <a:lnTo>
                    <a:pt x="4512" y="947"/>
                  </a:lnTo>
                  <a:cubicBezTo>
                    <a:pt x="4913" y="1048"/>
                    <a:pt x="5439" y="1173"/>
                    <a:pt x="5865" y="1273"/>
                  </a:cubicBezTo>
                  <a:cubicBezTo>
                    <a:pt x="7745" y="1674"/>
                    <a:pt x="9524" y="2301"/>
                    <a:pt x="11404" y="2927"/>
                  </a:cubicBezTo>
                  <a:cubicBezTo>
                    <a:pt x="13158" y="3679"/>
                    <a:pt x="14938" y="4406"/>
                    <a:pt x="16617" y="5333"/>
                  </a:cubicBezTo>
                  <a:cubicBezTo>
                    <a:pt x="17043" y="5434"/>
                    <a:pt x="17544" y="5759"/>
                    <a:pt x="17971" y="5960"/>
                  </a:cubicBezTo>
                  <a:lnTo>
                    <a:pt x="19224" y="6586"/>
                  </a:lnTo>
                  <a:cubicBezTo>
                    <a:pt x="20051" y="7113"/>
                    <a:pt x="20903" y="7639"/>
                    <a:pt x="21730" y="8065"/>
                  </a:cubicBezTo>
                  <a:cubicBezTo>
                    <a:pt x="21763" y="8099"/>
                    <a:pt x="21797" y="8110"/>
                    <a:pt x="21826" y="8110"/>
                  </a:cubicBezTo>
                  <a:cubicBezTo>
                    <a:pt x="21886" y="8110"/>
                    <a:pt x="21930" y="8065"/>
                    <a:pt x="21930" y="8065"/>
                  </a:cubicBezTo>
                  <a:cubicBezTo>
                    <a:pt x="22056" y="7940"/>
                    <a:pt x="22056" y="7840"/>
                    <a:pt x="21930" y="7739"/>
                  </a:cubicBezTo>
                  <a:cubicBezTo>
                    <a:pt x="21103" y="7213"/>
                    <a:pt x="20377" y="6586"/>
                    <a:pt x="19549" y="6060"/>
                  </a:cubicBezTo>
                  <a:lnTo>
                    <a:pt x="18296" y="5333"/>
                  </a:lnTo>
                  <a:cubicBezTo>
                    <a:pt x="17870" y="5133"/>
                    <a:pt x="17444" y="4807"/>
                    <a:pt x="16918" y="4606"/>
                  </a:cubicBezTo>
                  <a:lnTo>
                    <a:pt x="15665" y="3980"/>
                  </a:lnTo>
                  <a:cubicBezTo>
                    <a:pt x="15264" y="3779"/>
                    <a:pt x="14838" y="3554"/>
                    <a:pt x="14311" y="3353"/>
                  </a:cubicBezTo>
                  <a:cubicBezTo>
                    <a:pt x="13484" y="2927"/>
                    <a:pt x="12532" y="2526"/>
                    <a:pt x="11605" y="2200"/>
                  </a:cubicBezTo>
                  <a:cubicBezTo>
                    <a:pt x="9825" y="1574"/>
                    <a:pt x="7945" y="947"/>
                    <a:pt x="6066" y="546"/>
                  </a:cubicBezTo>
                  <a:cubicBezTo>
                    <a:pt x="4350" y="264"/>
                    <a:pt x="2709" y="0"/>
                    <a:pt x="1013" y="0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0" name="Google Shape;4720;p29"/>
            <p:cNvSpPr/>
            <p:nvPr/>
          </p:nvSpPr>
          <p:spPr>
            <a:xfrm rot="957825">
              <a:off x="-2762874" y="513966"/>
              <a:ext cx="108158" cy="109172"/>
            </a:xfrm>
            <a:custGeom>
              <a:avLst/>
              <a:gdLst/>
              <a:ahLst/>
              <a:cxnLst/>
              <a:rect l="l" t="t" r="r" b="b"/>
              <a:pathLst>
                <a:path w="4587" h="4630" extrusionOk="0">
                  <a:moveTo>
                    <a:pt x="2507" y="1"/>
                  </a:moveTo>
                  <a:cubicBezTo>
                    <a:pt x="2406" y="101"/>
                    <a:pt x="2406" y="201"/>
                    <a:pt x="2406" y="302"/>
                  </a:cubicBezTo>
                  <a:cubicBezTo>
                    <a:pt x="2507" y="828"/>
                    <a:pt x="2607" y="1354"/>
                    <a:pt x="2832" y="1881"/>
                  </a:cubicBezTo>
                  <a:cubicBezTo>
                    <a:pt x="3003" y="2165"/>
                    <a:pt x="3181" y="2457"/>
                    <a:pt x="3377" y="2735"/>
                  </a:cubicBezTo>
                  <a:lnTo>
                    <a:pt x="3377" y="2735"/>
                  </a:lnTo>
                  <a:cubicBezTo>
                    <a:pt x="2881" y="2848"/>
                    <a:pt x="2407" y="3012"/>
                    <a:pt x="1980" y="3234"/>
                  </a:cubicBezTo>
                  <a:cubicBezTo>
                    <a:pt x="1679" y="3334"/>
                    <a:pt x="1354" y="3435"/>
                    <a:pt x="1053" y="3635"/>
                  </a:cubicBezTo>
                  <a:cubicBezTo>
                    <a:pt x="727" y="3861"/>
                    <a:pt x="426" y="4061"/>
                    <a:pt x="101" y="4262"/>
                  </a:cubicBezTo>
                  <a:cubicBezTo>
                    <a:pt x="101" y="4387"/>
                    <a:pt x="0" y="4487"/>
                    <a:pt x="101" y="4487"/>
                  </a:cubicBezTo>
                  <a:cubicBezTo>
                    <a:pt x="101" y="4558"/>
                    <a:pt x="151" y="4629"/>
                    <a:pt x="224" y="4629"/>
                  </a:cubicBezTo>
                  <a:cubicBezTo>
                    <a:pt x="255" y="4629"/>
                    <a:pt x="289" y="4617"/>
                    <a:pt x="326" y="4587"/>
                  </a:cubicBezTo>
                  <a:cubicBezTo>
                    <a:pt x="627" y="4487"/>
                    <a:pt x="953" y="4387"/>
                    <a:pt x="1253" y="4262"/>
                  </a:cubicBezTo>
                  <a:cubicBezTo>
                    <a:pt x="1579" y="4161"/>
                    <a:pt x="1880" y="3961"/>
                    <a:pt x="2306" y="3861"/>
                  </a:cubicBezTo>
                  <a:cubicBezTo>
                    <a:pt x="2933" y="3635"/>
                    <a:pt x="3559" y="3535"/>
                    <a:pt x="4186" y="3435"/>
                  </a:cubicBezTo>
                  <a:cubicBezTo>
                    <a:pt x="4286" y="3435"/>
                    <a:pt x="4386" y="3334"/>
                    <a:pt x="4487" y="3234"/>
                  </a:cubicBezTo>
                  <a:cubicBezTo>
                    <a:pt x="4587" y="3134"/>
                    <a:pt x="4587" y="2808"/>
                    <a:pt x="4386" y="2708"/>
                  </a:cubicBezTo>
                  <a:cubicBezTo>
                    <a:pt x="4086" y="2382"/>
                    <a:pt x="3760" y="1981"/>
                    <a:pt x="3559" y="1555"/>
                  </a:cubicBezTo>
                  <a:cubicBezTo>
                    <a:pt x="3233" y="1129"/>
                    <a:pt x="3033" y="628"/>
                    <a:pt x="2832" y="101"/>
                  </a:cubicBezTo>
                  <a:cubicBezTo>
                    <a:pt x="2707" y="101"/>
                    <a:pt x="2607" y="1"/>
                    <a:pt x="2507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1" name="Google Shape;4721;p29"/>
            <p:cNvSpPr/>
            <p:nvPr/>
          </p:nvSpPr>
          <p:spPr>
            <a:xfrm rot="957825">
              <a:off x="-2681338" y="572775"/>
              <a:ext cx="147772" cy="127517"/>
            </a:xfrm>
            <a:custGeom>
              <a:avLst/>
              <a:gdLst/>
              <a:ahLst/>
              <a:cxnLst/>
              <a:rect l="l" t="t" r="r" b="b"/>
              <a:pathLst>
                <a:path w="6267" h="5408" extrusionOk="0">
                  <a:moveTo>
                    <a:pt x="4254" y="1"/>
                  </a:moveTo>
                  <a:cubicBezTo>
                    <a:pt x="4223" y="1"/>
                    <a:pt x="4191" y="16"/>
                    <a:pt x="4161" y="53"/>
                  </a:cubicBezTo>
                  <a:cubicBezTo>
                    <a:pt x="4061" y="53"/>
                    <a:pt x="3960" y="153"/>
                    <a:pt x="3960" y="254"/>
                  </a:cubicBezTo>
                  <a:cubicBezTo>
                    <a:pt x="4210" y="1293"/>
                    <a:pt x="4614" y="2332"/>
                    <a:pt x="5103" y="3314"/>
                  </a:cubicBezTo>
                  <a:lnTo>
                    <a:pt x="5103" y="3314"/>
                  </a:lnTo>
                  <a:cubicBezTo>
                    <a:pt x="4340" y="3380"/>
                    <a:pt x="3551" y="3558"/>
                    <a:pt x="2808" y="3813"/>
                  </a:cubicBezTo>
                  <a:cubicBezTo>
                    <a:pt x="1880" y="4013"/>
                    <a:pt x="928" y="4539"/>
                    <a:pt x="201" y="5066"/>
                  </a:cubicBezTo>
                  <a:cubicBezTo>
                    <a:pt x="101" y="5166"/>
                    <a:pt x="1" y="5266"/>
                    <a:pt x="101" y="5266"/>
                  </a:cubicBezTo>
                  <a:cubicBezTo>
                    <a:pt x="101" y="5337"/>
                    <a:pt x="151" y="5408"/>
                    <a:pt x="216" y="5408"/>
                  </a:cubicBezTo>
                  <a:cubicBezTo>
                    <a:pt x="243" y="5408"/>
                    <a:pt x="272" y="5396"/>
                    <a:pt x="301" y="5366"/>
                  </a:cubicBezTo>
                  <a:cubicBezTo>
                    <a:pt x="1254" y="5066"/>
                    <a:pt x="2081" y="4740"/>
                    <a:pt x="3008" y="4539"/>
                  </a:cubicBezTo>
                  <a:cubicBezTo>
                    <a:pt x="3960" y="4314"/>
                    <a:pt x="4888" y="4113"/>
                    <a:pt x="5840" y="4113"/>
                  </a:cubicBezTo>
                  <a:cubicBezTo>
                    <a:pt x="5940" y="4013"/>
                    <a:pt x="5940" y="4013"/>
                    <a:pt x="6041" y="4013"/>
                  </a:cubicBezTo>
                  <a:cubicBezTo>
                    <a:pt x="6141" y="3913"/>
                    <a:pt x="6266" y="3687"/>
                    <a:pt x="6141" y="3487"/>
                  </a:cubicBezTo>
                  <a:cubicBezTo>
                    <a:pt x="5514" y="2334"/>
                    <a:pt x="4888" y="1306"/>
                    <a:pt x="4386" y="153"/>
                  </a:cubicBezTo>
                  <a:cubicBezTo>
                    <a:pt x="4386" y="83"/>
                    <a:pt x="4325" y="1"/>
                    <a:pt x="4254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2" name="Google Shape;4722;p29"/>
            <p:cNvSpPr/>
            <p:nvPr/>
          </p:nvSpPr>
          <p:spPr>
            <a:xfrm rot="957825">
              <a:off x="-2550236" y="647865"/>
              <a:ext cx="127682" cy="149516"/>
            </a:xfrm>
            <a:custGeom>
              <a:avLst/>
              <a:gdLst/>
              <a:ahLst/>
              <a:cxnLst/>
              <a:rect l="l" t="t" r="r" b="b"/>
              <a:pathLst>
                <a:path w="5415" h="6341" extrusionOk="0">
                  <a:moveTo>
                    <a:pt x="1705" y="0"/>
                  </a:moveTo>
                  <a:cubicBezTo>
                    <a:pt x="1661" y="0"/>
                    <a:pt x="1604" y="25"/>
                    <a:pt x="1554" y="75"/>
                  </a:cubicBezTo>
                  <a:cubicBezTo>
                    <a:pt x="1454" y="176"/>
                    <a:pt x="1454" y="301"/>
                    <a:pt x="1554" y="401"/>
                  </a:cubicBezTo>
                  <a:cubicBezTo>
                    <a:pt x="1880" y="702"/>
                    <a:pt x="2181" y="1028"/>
                    <a:pt x="2406" y="1328"/>
                  </a:cubicBezTo>
                  <a:cubicBezTo>
                    <a:pt x="2707" y="1654"/>
                    <a:pt x="3033" y="2055"/>
                    <a:pt x="3234" y="2381"/>
                  </a:cubicBezTo>
                  <a:cubicBezTo>
                    <a:pt x="3600" y="2887"/>
                    <a:pt x="3905" y="3392"/>
                    <a:pt x="4201" y="3940"/>
                  </a:cubicBezTo>
                  <a:lnTo>
                    <a:pt x="4201" y="3940"/>
                  </a:lnTo>
                  <a:cubicBezTo>
                    <a:pt x="3988" y="3964"/>
                    <a:pt x="3732" y="4060"/>
                    <a:pt x="3534" y="4060"/>
                  </a:cubicBezTo>
                  <a:cubicBezTo>
                    <a:pt x="3133" y="4261"/>
                    <a:pt x="2707" y="4361"/>
                    <a:pt x="2281" y="4562"/>
                  </a:cubicBezTo>
                  <a:cubicBezTo>
                    <a:pt x="1880" y="4787"/>
                    <a:pt x="1554" y="4988"/>
                    <a:pt x="1153" y="5313"/>
                  </a:cubicBezTo>
                  <a:cubicBezTo>
                    <a:pt x="828" y="5514"/>
                    <a:pt x="401" y="5714"/>
                    <a:pt x="101" y="6040"/>
                  </a:cubicBezTo>
                  <a:cubicBezTo>
                    <a:pt x="0" y="6040"/>
                    <a:pt x="0" y="6140"/>
                    <a:pt x="0" y="6241"/>
                  </a:cubicBezTo>
                  <a:cubicBezTo>
                    <a:pt x="0" y="6341"/>
                    <a:pt x="101" y="6341"/>
                    <a:pt x="201" y="6341"/>
                  </a:cubicBezTo>
                  <a:cubicBezTo>
                    <a:pt x="627" y="6140"/>
                    <a:pt x="1028" y="5940"/>
                    <a:pt x="1454" y="5815"/>
                  </a:cubicBezTo>
                  <a:cubicBezTo>
                    <a:pt x="1880" y="5614"/>
                    <a:pt x="2181" y="5414"/>
                    <a:pt x="2607" y="5313"/>
                  </a:cubicBezTo>
                  <a:cubicBezTo>
                    <a:pt x="3033" y="5088"/>
                    <a:pt x="3434" y="4988"/>
                    <a:pt x="3760" y="4887"/>
                  </a:cubicBezTo>
                  <a:cubicBezTo>
                    <a:pt x="3960" y="4837"/>
                    <a:pt x="4142" y="4812"/>
                    <a:pt x="4299" y="4812"/>
                  </a:cubicBezTo>
                  <a:cubicBezTo>
                    <a:pt x="4455" y="4812"/>
                    <a:pt x="4587" y="4837"/>
                    <a:pt x="4687" y="4887"/>
                  </a:cubicBezTo>
                  <a:cubicBezTo>
                    <a:pt x="4754" y="4887"/>
                    <a:pt x="4877" y="4932"/>
                    <a:pt x="4981" y="4932"/>
                  </a:cubicBezTo>
                  <a:cubicBezTo>
                    <a:pt x="5033" y="4932"/>
                    <a:pt x="5080" y="4921"/>
                    <a:pt x="5113" y="4887"/>
                  </a:cubicBezTo>
                  <a:cubicBezTo>
                    <a:pt x="5314" y="4787"/>
                    <a:pt x="5414" y="4562"/>
                    <a:pt x="5314" y="4361"/>
                  </a:cubicBezTo>
                  <a:cubicBezTo>
                    <a:pt x="4913" y="3434"/>
                    <a:pt x="4386" y="2682"/>
                    <a:pt x="3860" y="1955"/>
                  </a:cubicBezTo>
                  <a:cubicBezTo>
                    <a:pt x="3534" y="1554"/>
                    <a:pt x="3234" y="1228"/>
                    <a:pt x="2908" y="927"/>
                  </a:cubicBezTo>
                  <a:cubicBezTo>
                    <a:pt x="2507" y="602"/>
                    <a:pt x="2181" y="301"/>
                    <a:pt x="1780" y="75"/>
                  </a:cubicBezTo>
                  <a:cubicBezTo>
                    <a:pt x="1780" y="25"/>
                    <a:pt x="1749" y="0"/>
                    <a:pt x="1705" y="0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3" name="Google Shape;4723;p29"/>
            <p:cNvSpPr/>
            <p:nvPr/>
          </p:nvSpPr>
          <p:spPr>
            <a:xfrm rot="957825">
              <a:off x="-2969945" y="822706"/>
              <a:ext cx="384154" cy="514053"/>
            </a:xfrm>
            <a:custGeom>
              <a:avLst/>
              <a:gdLst/>
              <a:ahLst/>
              <a:cxnLst/>
              <a:rect l="l" t="t" r="r" b="b"/>
              <a:pathLst>
                <a:path w="16292" h="21801" extrusionOk="0">
                  <a:moveTo>
                    <a:pt x="7375" y="0"/>
                  </a:moveTo>
                  <a:cubicBezTo>
                    <a:pt x="6934" y="0"/>
                    <a:pt x="6455" y="90"/>
                    <a:pt x="5940" y="296"/>
                  </a:cubicBezTo>
                  <a:cubicBezTo>
                    <a:pt x="2908" y="1650"/>
                    <a:pt x="4787" y="8342"/>
                    <a:pt x="4286" y="8743"/>
                  </a:cubicBezTo>
                  <a:cubicBezTo>
                    <a:pt x="4235" y="8794"/>
                    <a:pt x="4173" y="8815"/>
                    <a:pt x="4102" y="8815"/>
                  </a:cubicBezTo>
                  <a:cubicBezTo>
                    <a:pt x="3796" y="8815"/>
                    <a:pt x="3313" y="8432"/>
                    <a:pt x="2725" y="8432"/>
                  </a:cubicBezTo>
                  <a:cubicBezTo>
                    <a:pt x="2311" y="8432"/>
                    <a:pt x="1846" y="8622"/>
                    <a:pt x="1354" y="9269"/>
                  </a:cubicBezTo>
                  <a:cubicBezTo>
                    <a:pt x="0" y="11048"/>
                    <a:pt x="928" y="14507"/>
                    <a:pt x="3860" y="18041"/>
                  </a:cubicBezTo>
                  <a:cubicBezTo>
                    <a:pt x="6893" y="21600"/>
                    <a:pt x="12006" y="21800"/>
                    <a:pt x="12006" y="21800"/>
                  </a:cubicBezTo>
                  <a:cubicBezTo>
                    <a:pt x="12006" y="20347"/>
                    <a:pt x="12833" y="18266"/>
                    <a:pt x="14412" y="15234"/>
                  </a:cubicBezTo>
                  <a:cubicBezTo>
                    <a:pt x="15239" y="13655"/>
                    <a:pt x="16291" y="10422"/>
                    <a:pt x="15239" y="8968"/>
                  </a:cubicBezTo>
                  <a:cubicBezTo>
                    <a:pt x="14888" y="8475"/>
                    <a:pt x="14492" y="8311"/>
                    <a:pt x="14102" y="8311"/>
                  </a:cubicBezTo>
                  <a:cubicBezTo>
                    <a:pt x="13320" y="8311"/>
                    <a:pt x="12557" y="8968"/>
                    <a:pt x="12206" y="8968"/>
                  </a:cubicBezTo>
                  <a:cubicBezTo>
                    <a:pt x="11680" y="8968"/>
                    <a:pt x="11680" y="5209"/>
                    <a:pt x="11279" y="3630"/>
                  </a:cubicBezTo>
                  <a:cubicBezTo>
                    <a:pt x="10923" y="2331"/>
                    <a:pt x="9622" y="0"/>
                    <a:pt x="737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4" name="Google Shape;4724;p29"/>
            <p:cNvSpPr/>
            <p:nvPr/>
          </p:nvSpPr>
          <p:spPr>
            <a:xfrm rot="957825">
              <a:off x="-2838264" y="1072984"/>
              <a:ext cx="251190" cy="453760"/>
            </a:xfrm>
            <a:custGeom>
              <a:avLst/>
              <a:gdLst/>
              <a:ahLst/>
              <a:cxnLst/>
              <a:rect l="l" t="t" r="r" b="b"/>
              <a:pathLst>
                <a:path w="10653" h="19244" extrusionOk="0">
                  <a:moveTo>
                    <a:pt x="201" y="1"/>
                  </a:moveTo>
                  <a:cubicBezTo>
                    <a:pt x="101" y="1"/>
                    <a:pt x="1" y="101"/>
                    <a:pt x="1" y="201"/>
                  </a:cubicBezTo>
                  <a:cubicBezTo>
                    <a:pt x="101" y="2081"/>
                    <a:pt x="402" y="3860"/>
                    <a:pt x="828" y="5740"/>
                  </a:cubicBezTo>
                  <a:cubicBezTo>
                    <a:pt x="1354" y="7519"/>
                    <a:pt x="1981" y="9274"/>
                    <a:pt x="2808" y="10953"/>
                  </a:cubicBezTo>
                  <a:cubicBezTo>
                    <a:pt x="3234" y="11780"/>
                    <a:pt x="3760" y="12632"/>
                    <a:pt x="4261" y="13459"/>
                  </a:cubicBezTo>
                  <a:cubicBezTo>
                    <a:pt x="4687" y="14186"/>
                    <a:pt x="5314" y="14913"/>
                    <a:pt x="5941" y="15665"/>
                  </a:cubicBezTo>
                  <a:cubicBezTo>
                    <a:pt x="6567" y="16392"/>
                    <a:pt x="7194" y="17018"/>
                    <a:pt x="7920" y="17645"/>
                  </a:cubicBezTo>
                  <a:cubicBezTo>
                    <a:pt x="8647" y="18271"/>
                    <a:pt x="9499" y="18798"/>
                    <a:pt x="10327" y="19199"/>
                  </a:cubicBezTo>
                  <a:cubicBezTo>
                    <a:pt x="10327" y="19232"/>
                    <a:pt x="10338" y="19243"/>
                    <a:pt x="10356" y="19243"/>
                  </a:cubicBezTo>
                  <a:cubicBezTo>
                    <a:pt x="10393" y="19243"/>
                    <a:pt x="10460" y="19199"/>
                    <a:pt x="10527" y="19199"/>
                  </a:cubicBezTo>
                  <a:cubicBezTo>
                    <a:pt x="10652" y="19098"/>
                    <a:pt x="10527" y="18998"/>
                    <a:pt x="10527" y="18898"/>
                  </a:cubicBezTo>
                  <a:cubicBezTo>
                    <a:pt x="8973" y="17845"/>
                    <a:pt x="7620" y="16592"/>
                    <a:pt x="6467" y="15138"/>
                  </a:cubicBezTo>
                  <a:cubicBezTo>
                    <a:pt x="5314" y="13785"/>
                    <a:pt x="4387" y="12206"/>
                    <a:pt x="3534" y="10652"/>
                  </a:cubicBezTo>
                  <a:cubicBezTo>
                    <a:pt x="2707" y="8973"/>
                    <a:pt x="2081" y="7294"/>
                    <a:pt x="1555" y="5514"/>
                  </a:cubicBezTo>
                  <a:cubicBezTo>
                    <a:pt x="1254" y="4587"/>
                    <a:pt x="1028" y="3760"/>
                    <a:pt x="828" y="2808"/>
                  </a:cubicBezTo>
                  <a:cubicBezTo>
                    <a:pt x="627" y="1980"/>
                    <a:pt x="502" y="1028"/>
                    <a:pt x="402" y="201"/>
                  </a:cubicBezTo>
                  <a:lnTo>
                    <a:pt x="402" y="101"/>
                  </a:lnTo>
                  <a:cubicBezTo>
                    <a:pt x="301" y="1"/>
                    <a:pt x="301" y="1"/>
                    <a:pt x="201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5" name="Google Shape;4725;p29"/>
            <p:cNvSpPr/>
            <p:nvPr/>
          </p:nvSpPr>
          <p:spPr>
            <a:xfrm rot="957825">
              <a:off x="-2275503" y="1287996"/>
              <a:ext cx="302853" cy="265079"/>
            </a:xfrm>
            <a:custGeom>
              <a:avLst/>
              <a:gdLst/>
              <a:ahLst/>
              <a:cxnLst/>
              <a:rect l="l" t="t" r="r" b="b"/>
              <a:pathLst>
                <a:path w="12844" h="11242" extrusionOk="0">
                  <a:moveTo>
                    <a:pt x="4732" y="1"/>
                  </a:moveTo>
                  <a:cubicBezTo>
                    <a:pt x="4305" y="1"/>
                    <a:pt x="3751" y="152"/>
                    <a:pt x="3033" y="550"/>
                  </a:cubicBezTo>
                  <a:cubicBezTo>
                    <a:pt x="1" y="2329"/>
                    <a:pt x="1379" y="10249"/>
                    <a:pt x="2106" y="10976"/>
                  </a:cubicBezTo>
                  <a:cubicBezTo>
                    <a:pt x="2250" y="11149"/>
                    <a:pt x="2690" y="11242"/>
                    <a:pt x="3310" y="11242"/>
                  </a:cubicBezTo>
                  <a:cubicBezTo>
                    <a:pt x="5392" y="11242"/>
                    <a:pt x="9498" y="10189"/>
                    <a:pt x="11179" y="7543"/>
                  </a:cubicBezTo>
                  <a:cubicBezTo>
                    <a:pt x="12843" y="4808"/>
                    <a:pt x="11484" y="584"/>
                    <a:pt x="8673" y="584"/>
                  </a:cubicBezTo>
                  <a:cubicBezTo>
                    <a:pt x="7929" y="584"/>
                    <a:pt x="7084" y="880"/>
                    <a:pt x="6166" y="1578"/>
                  </a:cubicBezTo>
                  <a:cubicBezTo>
                    <a:pt x="6166" y="1578"/>
                    <a:pt x="6108" y="1"/>
                    <a:pt x="47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6" name="Google Shape;4726;p29"/>
            <p:cNvSpPr/>
            <p:nvPr/>
          </p:nvSpPr>
          <p:spPr>
            <a:xfrm rot="957825">
              <a:off x="-2338504" y="1331752"/>
              <a:ext cx="238764" cy="252417"/>
            </a:xfrm>
            <a:custGeom>
              <a:avLst/>
              <a:gdLst/>
              <a:ahLst/>
              <a:cxnLst/>
              <a:rect l="l" t="t" r="r" b="b"/>
              <a:pathLst>
                <a:path w="10126" h="10705" extrusionOk="0">
                  <a:moveTo>
                    <a:pt x="9938" y="1"/>
                  </a:moveTo>
                  <a:cubicBezTo>
                    <a:pt x="9874" y="1"/>
                    <a:pt x="9825" y="83"/>
                    <a:pt x="9825" y="153"/>
                  </a:cubicBezTo>
                  <a:cubicBezTo>
                    <a:pt x="9599" y="680"/>
                    <a:pt x="9299" y="1306"/>
                    <a:pt x="9098" y="1807"/>
                  </a:cubicBezTo>
                  <a:cubicBezTo>
                    <a:pt x="8873" y="2033"/>
                    <a:pt x="8772" y="2334"/>
                    <a:pt x="8672" y="2660"/>
                  </a:cubicBezTo>
                  <a:lnTo>
                    <a:pt x="8146" y="3386"/>
                  </a:lnTo>
                  <a:cubicBezTo>
                    <a:pt x="7519" y="4439"/>
                    <a:pt x="6893" y="5366"/>
                    <a:pt x="6066" y="6193"/>
                  </a:cubicBezTo>
                  <a:cubicBezTo>
                    <a:pt x="5639" y="6720"/>
                    <a:pt x="5213" y="7046"/>
                    <a:pt x="4812" y="7447"/>
                  </a:cubicBezTo>
                  <a:cubicBezTo>
                    <a:pt x="4286" y="7873"/>
                    <a:pt x="3860" y="8299"/>
                    <a:pt x="3334" y="8599"/>
                  </a:cubicBezTo>
                  <a:cubicBezTo>
                    <a:pt x="2406" y="9326"/>
                    <a:pt x="1253" y="9752"/>
                    <a:pt x="101" y="10279"/>
                  </a:cubicBezTo>
                  <a:cubicBezTo>
                    <a:pt x="0" y="10279"/>
                    <a:pt x="0" y="10379"/>
                    <a:pt x="0" y="10479"/>
                  </a:cubicBezTo>
                  <a:cubicBezTo>
                    <a:pt x="101" y="10579"/>
                    <a:pt x="201" y="10705"/>
                    <a:pt x="326" y="10705"/>
                  </a:cubicBezTo>
                  <a:cubicBezTo>
                    <a:pt x="527" y="10579"/>
                    <a:pt x="827" y="10479"/>
                    <a:pt x="1153" y="10379"/>
                  </a:cubicBezTo>
                  <a:cubicBezTo>
                    <a:pt x="1454" y="10279"/>
                    <a:pt x="1780" y="10178"/>
                    <a:pt x="2081" y="10078"/>
                  </a:cubicBezTo>
                  <a:lnTo>
                    <a:pt x="2933" y="9652"/>
                  </a:lnTo>
                  <a:cubicBezTo>
                    <a:pt x="3233" y="9552"/>
                    <a:pt x="3459" y="9326"/>
                    <a:pt x="3760" y="9226"/>
                  </a:cubicBezTo>
                  <a:cubicBezTo>
                    <a:pt x="4286" y="8925"/>
                    <a:pt x="4812" y="8499"/>
                    <a:pt x="5339" y="8073"/>
                  </a:cubicBezTo>
                  <a:cubicBezTo>
                    <a:pt x="5740" y="7672"/>
                    <a:pt x="6266" y="7246"/>
                    <a:pt x="6692" y="6820"/>
                  </a:cubicBezTo>
                  <a:cubicBezTo>
                    <a:pt x="7519" y="5893"/>
                    <a:pt x="8246" y="4840"/>
                    <a:pt x="8873" y="3687"/>
                  </a:cubicBezTo>
                  <a:cubicBezTo>
                    <a:pt x="9399" y="2660"/>
                    <a:pt x="9925" y="1507"/>
                    <a:pt x="10126" y="254"/>
                  </a:cubicBezTo>
                  <a:cubicBezTo>
                    <a:pt x="10126" y="153"/>
                    <a:pt x="10126" y="53"/>
                    <a:pt x="10025" y="53"/>
                  </a:cubicBezTo>
                  <a:cubicBezTo>
                    <a:pt x="9995" y="16"/>
                    <a:pt x="9965" y="1"/>
                    <a:pt x="9938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27" name="Google Shape;4727;p29"/>
          <p:cNvGrpSpPr/>
          <p:nvPr/>
        </p:nvGrpSpPr>
        <p:grpSpPr>
          <a:xfrm rot="10800000" flipH="1">
            <a:off x="750188" y="701283"/>
            <a:ext cx="2051956" cy="901695"/>
            <a:chOff x="-3033227" y="446810"/>
            <a:chExt cx="2846776" cy="1250964"/>
          </a:xfrm>
        </p:grpSpPr>
        <p:sp>
          <p:nvSpPr>
            <p:cNvPr id="4728" name="Google Shape;4728;p29"/>
            <p:cNvSpPr/>
            <p:nvPr/>
          </p:nvSpPr>
          <p:spPr>
            <a:xfrm flipH="1">
              <a:off x="-1174467" y="1199465"/>
              <a:ext cx="269119" cy="371002"/>
            </a:xfrm>
            <a:custGeom>
              <a:avLst/>
              <a:gdLst/>
              <a:ahLst/>
              <a:cxnLst/>
              <a:rect l="l" t="t" r="r" b="b"/>
              <a:pathLst>
                <a:path w="8627" h="11893" extrusionOk="0">
                  <a:moveTo>
                    <a:pt x="4457" y="0"/>
                  </a:moveTo>
                  <a:cubicBezTo>
                    <a:pt x="4268" y="0"/>
                    <a:pt x="4064" y="33"/>
                    <a:pt x="3844" y="108"/>
                  </a:cubicBezTo>
                  <a:cubicBezTo>
                    <a:pt x="2101" y="600"/>
                    <a:pt x="2727" y="4265"/>
                    <a:pt x="2414" y="4443"/>
                  </a:cubicBezTo>
                  <a:cubicBezTo>
                    <a:pt x="2390" y="4462"/>
                    <a:pt x="2363" y="4470"/>
                    <a:pt x="2333" y="4470"/>
                  </a:cubicBezTo>
                  <a:cubicBezTo>
                    <a:pt x="2155" y="4470"/>
                    <a:pt x="1891" y="4172"/>
                    <a:pt x="1525" y="4172"/>
                  </a:cubicBezTo>
                  <a:cubicBezTo>
                    <a:pt x="1334" y="4172"/>
                    <a:pt x="1114" y="4253"/>
                    <a:pt x="865" y="4503"/>
                  </a:cubicBezTo>
                  <a:cubicBezTo>
                    <a:pt x="1" y="5382"/>
                    <a:pt x="239" y="7304"/>
                    <a:pt x="1610" y="9345"/>
                  </a:cubicBezTo>
                  <a:cubicBezTo>
                    <a:pt x="2980" y="11460"/>
                    <a:pt x="5707" y="11892"/>
                    <a:pt x="5707" y="11892"/>
                  </a:cubicBezTo>
                  <a:cubicBezTo>
                    <a:pt x="5766" y="11088"/>
                    <a:pt x="6392" y="10030"/>
                    <a:pt x="7375" y="8540"/>
                  </a:cubicBezTo>
                  <a:cubicBezTo>
                    <a:pt x="7941" y="7736"/>
                    <a:pt x="8627" y="6067"/>
                    <a:pt x="8195" y="5248"/>
                  </a:cubicBezTo>
                  <a:cubicBezTo>
                    <a:pt x="8028" y="4926"/>
                    <a:pt x="7803" y="4827"/>
                    <a:pt x="7571" y="4827"/>
                  </a:cubicBezTo>
                  <a:cubicBezTo>
                    <a:pt x="7205" y="4827"/>
                    <a:pt x="6819" y="5072"/>
                    <a:pt x="6610" y="5072"/>
                  </a:cubicBezTo>
                  <a:cubicBezTo>
                    <a:pt x="6596" y="5072"/>
                    <a:pt x="6583" y="5071"/>
                    <a:pt x="6571" y="5069"/>
                  </a:cubicBezTo>
                  <a:cubicBezTo>
                    <a:pt x="6258" y="5069"/>
                    <a:pt x="6571" y="3013"/>
                    <a:pt x="6452" y="2149"/>
                  </a:cubicBezTo>
                  <a:cubicBezTo>
                    <a:pt x="6283" y="1451"/>
                    <a:pt x="5700" y="0"/>
                    <a:pt x="44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9" name="Google Shape;4729;p29"/>
            <p:cNvSpPr/>
            <p:nvPr/>
          </p:nvSpPr>
          <p:spPr>
            <a:xfrm flipH="1">
              <a:off x="-1180051" y="1357561"/>
              <a:ext cx="143185" cy="340213"/>
            </a:xfrm>
            <a:custGeom>
              <a:avLst/>
              <a:gdLst/>
              <a:ahLst/>
              <a:cxnLst/>
              <a:rect l="l" t="t" r="r" b="b"/>
              <a:pathLst>
                <a:path w="4590" h="10906" extrusionOk="0">
                  <a:moveTo>
                    <a:pt x="254" y="1"/>
                  </a:moveTo>
                  <a:cubicBezTo>
                    <a:pt x="180" y="1"/>
                    <a:pt x="120" y="61"/>
                    <a:pt x="120" y="120"/>
                  </a:cubicBezTo>
                  <a:cubicBezTo>
                    <a:pt x="1" y="1118"/>
                    <a:pt x="61" y="2116"/>
                    <a:pt x="254" y="3100"/>
                  </a:cubicBezTo>
                  <a:cubicBezTo>
                    <a:pt x="373" y="4098"/>
                    <a:pt x="627" y="5096"/>
                    <a:pt x="925" y="6020"/>
                  </a:cubicBezTo>
                  <a:lnTo>
                    <a:pt x="1237" y="6705"/>
                  </a:lnTo>
                  <a:cubicBezTo>
                    <a:pt x="1297" y="6958"/>
                    <a:pt x="1431" y="7196"/>
                    <a:pt x="1550" y="7390"/>
                  </a:cubicBezTo>
                  <a:cubicBezTo>
                    <a:pt x="1610" y="7628"/>
                    <a:pt x="1804" y="7822"/>
                    <a:pt x="1923" y="8075"/>
                  </a:cubicBezTo>
                  <a:cubicBezTo>
                    <a:pt x="2042" y="8254"/>
                    <a:pt x="2176" y="8507"/>
                    <a:pt x="2295" y="8686"/>
                  </a:cubicBezTo>
                  <a:cubicBezTo>
                    <a:pt x="2861" y="9565"/>
                    <a:pt x="3606" y="10236"/>
                    <a:pt x="4411" y="10861"/>
                  </a:cubicBezTo>
                  <a:cubicBezTo>
                    <a:pt x="4440" y="10891"/>
                    <a:pt x="4470" y="10906"/>
                    <a:pt x="4493" y="10906"/>
                  </a:cubicBezTo>
                  <a:cubicBezTo>
                    <a:pt x="4515" y="10906"/>
                    <a:pt x="4530" y="10891"/>
                    <a:pt x="4530" y="10861"/>
                  </a:cubicBezTo>
                  <a:cubicBezTo>
                    <a:pt x="4589" y="10802"/>
                    <a:pt x="4589" y="10742"/>
                    <a:pt x="4530" y="10682"/>
                  </a:cubicBezTo>
                  <a:lnTo>
                    <a:pt x="4038" y="10176"/>
                  </a:lnTo>
                  <a:cubicBezTo>
                    <a:pt x="3979" y="10057"/>
                    <a:pt x="3844" y="9997"/>
                    <a:pt x="3785" y="9938"/>
                  </a:cubicBezTo>
                  <a:lnTo>
                    <a:pt x="3532" y="9625"/>
                  </a:lnTo>
                  <a:cubicBezTo>
                    <a:pt x="3412" y="9431"/>
                    <a:pt x="3234" y="9252"/>
                    <a:pt x="3100" y="9059"/>
                  </a:cubicBezTo>
                  <a:lnTo>
                    <a:pt x="2668" y="8448"/>
                  </a:lnTo>
                  <a:cubicBezTo>
                    <a:pt x="2176" y="7628"/>
                    <a:pt x="1744" y="6764"/>
                    <a:pt x="1431" y="5841"/>
                  </a:cubicBezTo>
                  <a:cubicBezTo>
                    <a:pt x="1059" y="4962"/>
                    <a:pt x="805" y="3979"/>
                    <a:pt x="627" y="3040"/>
                  </a:cubicBezTo>
                  <a:cubicBezTo>
                    <a:pt x="552" y="2548"/>
                    <a:pt x="493" y="2042"/>
                    <a:pt x="433" y="1550"/>
                  </a:cubicBezTo>
                  <a:cubicBezTo>
                    <a:pt x="373" y="1118"/>
                    <a:pt x="373" y="627"/>
                    <a:pt x="314" y="120"/>
                  </a:cubicBezTo>
                  <a:cubicBezTo>
                    <a:pt x="314" y="61"/>
                    <a:pt x="314" y="1"/>
                    <a:pt x="254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730" name="Google Shape;4730;p29"/>
            <p:cNvGrpSpPr/>
            <p:nvPr/>
          </p:nvGrpSpPr>
          <p:grpSpPr>
            <a:xfrm flipH="1">
              <a:off x="-831033" y="1313889"/>
              <a:ext cx="644582" cy="275171"/>
              <a:chOff x="6010718" y="4529752"/>
              <a:chExt cx="644582" cy="275171"/>
            </a:xfrm>
          </p:grpSpPr>
          <p:sp>
            <p:nvSpPr>
              <p:cNvPr id="4731" name="Google Shape;4731;p29"/>
              <p:cNvSpPr/>
              <p:nvPr/>
            </p:nvSpPr>
            <p:spPr>
              <a:xfrm>
                <a:off x="6010718" y="4529752"/>
                <a:ext cx="544228" cy="275171"/>
              </a:xfrm>
              <a:custGeom>
                <a:avLst/>
                <a:gdLst/>
                <a:ahLst/>
                <a:cxnLst/>
                <a:rect l="l" t="t" r="r" b="b"/>
                <a:pathLst>
                  <a:path w="17446" h="8821" extrusionOk="0">
                    <a:moveTo>
                      <a:pt x="44" y="0"/>
                    </a:moveTo>
                    <a:cubicBezTo>
                      <a:pt x="15" y="0"/>
                      <a:pt x="0" y="11"/>
                      <a:pt x="0" y="36"/>
                    </a:cubicBezTo>
                    <a:cubicBezTo>
                      <a:pt x="0" y="781"/>
                      <a:pt x="372" y="4684"/>
                      <a:pt x="1862" y="5935"/>
                    </a:cubicBezTo>
                    <a:cubicBezTo>
                      <a:pt x="2417" y="6400"/>
                      <a:pt x="3197" y="6546"/>
                      <a:pt x="4019" y="6546"/>
                    </a:cubicBezTo>
                    <a:cubicBezTo>
                      <a:pt x="5435" y="6546"/>
                      <a:pt x="6979" y="6112"/>
                      <a:pt x="7733" y="6112"/>
                    </a:cubicBezTo>
                    <a:cubicBezTo>
                      <a:pt x="7764" y="6112"/>
                      <a:pt x="7793" y="6112"/>
                      <a:pt x="7821" y="6114"/>
                    </a:cubicBezTo>
                    <a:cubicBezTo>
                      <a:pt x="8939" y="6173"/>
                      <a:pt x="9624" y="7976"/>
                      <a:pt x="11173" y="8602"/>
                    </a:cubicBezTo>
                    <a:cubicBezTo>
                      <a:pt x="11517" y="8754"/>
                      <a:pt x="11963" y="8820"/>
                      <a:pt x="12460" y="8820"/>
                    </a:cubicBezTo>
                    <a:cubicBezTo>
                      <a:pt x="14201" y="8820"/>
                      <a:pt x="16576" y="8008"/>
                      <a:pt x="17445" y="7231"/>
                    </a:cubicBezTo>
                    <a:cubicBezTo>
                      <a:pt x="17445" y="7231"/>
                      <a:pt x="17073" y="4311"/>
                      <a:pt x="15583" y="3566"/>
                    </a:cubicBezTo>
                    <a:cubicBezTo>
                      <a:pt x="15134" y="3342"/>
                      <a:pt x="14701" y="3265"/>
                      <a:pt x="14298" y="3265"/>
                    </a:cubicBezTo>
                    <a:cubicBezTo>
                      <a:pt x="13421" y="3265"/>
                      <a:pt x="12690" y="3631"/>
                      <a:pt x="12251" y="3631"/>
                    </a:cubicBezTo>
                    <a:cubicBezTo>
                      <a:pt x="12223" y="3631"/>
                      <a:pt x="12197" y="3629"/>
                      <a:pt x="12171" y="3626"/>
                    </a:cubicBezTo>
                    <a:cubicBezTo>
                      <a:pt x="11605" y="3566"/>
                      <a:pt x="11352" y="2956"/>
                      <a:pt x="9862" y="1645"/>
                    </a:cubicBezTo>
                    <a:cubicBezTo>
                      <a:pt x="9101" y="1008"/>
                      <a:pt x="8008" y="846"/>
                      <a:pt x="6865" y="846"/>
                    </a:cubicBezTo>
                    <a:cubicBezTo>
                      <a:pt x="5684" y="846"/>
                      <a:pt x="4448" y="1019"/>
                      <a:pt x="3471" y="1019"/>
                    </a:cubicBezTo>
                    <a:cubicBezTo>
                      <a:pt x="1789" y="965"/>
                      <a:pt x="314" y="0"/>
                      <a:pt x="4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2" name="Google Shape;4732;p29"/>
              <p:cNvSpPr/>
              <p:nvPr/>
            </p:nvSpPr>
            <p:spPr>
              <a:xfrm>
                <a:off x="6035798" y="4564316"/>
                <a:ext cx="619502" cy="204202"/>
              </a:xfrm>
              <a:custGeom>
                <a:avLst/>
                <a:gdLst/>
                <a:ahLst/>
                <a:cxnLst/>
                <a:rect l="l" t="t" r="r" b="b"/>
                <a:pathLst>
                  <a:path w="19859" h="6546" extrusionOk="0">
                    <a:moveTo>
                      <a:pt x="157" y="0"/>
                    </a:moveTo>
                    <a:cubicBezTo>
                      <a:pt x="123" y="0"/>
                      <a:pt x="90" y="15"/>
                      <a:pt x="60" y="45"/>
                    </a:cubicBezTo>
                    <a:cubicBezTo>
                      <a:pt x="0" y="45"/>
                      <a:pt x="0" y="105"/>
                      <a:pt x="60" y="164"/>
                    </a:cubicBezTo>
                    <a:cubicBezTo>
                      <a:pt x="254" y="596"/>
                      <a:pt x="567" y="969"/>
                      <a:pt x="865" y="1281"/>
                    </a:cubicBezTo>
                    <a:cubicBezTo>
                      <a:pt x="1237" y="1594"/>
                      <a:pt x="1609" y="1848"/>
                      <a:pt x="2056" y="2026"/>
                    </a:cubicBezTo>
                    <a:cubicBezTo>
                      <a:pt x="2429" y="2220"/>
                      <a:pt x="2861" y="2399"/>
                      <a:pt x="3352" y="2458"/>
                    </a:cubicBezTo>
                    <a:cubicBezTo>
                      <a:pt x="3784" y="2592"/>
                      <a:pt x="4216" y="2652"/>
                      <a:pt x="4663" y="2712"/>
                    </a:cubicBezTo>
                    <a:cubicBezTo>
                      <a:pt x="5587" y="2831"/>
                      <a:pt x="6451" y="2831"/>
                      <a:pt x="7330" y="2965"/>
                    </a:cubicBezTo>
                    <a:cubicBezTo>
                      <a:pt x="7762" y="3084"/>
                      <a:pt x="8135" y="3144"/>
                      <a:pt x="8567" y="3337"/>
                    </a:cubicBezTo>
                    <a:cubicBezTo>
                      <a:pt x="8939" y="3457"/>
                      <a:pt x="9311" y="3710"/>
                      <a:pt x="9624" y="3948"/>
                    </a:cubicBezTo>
                    <a:lnTo>
                      <a:pt x="10116" y="4380"/>
                    </a:lnTo>
                    <a:cubicBezTo>
                      <a:pt x="10250" y="4574"/>
                      <a:pt x="10429" y="4693"/>
                      <a:pt x="10622" y="4887"/>
                    </a:cubicBezTo>
                    <a:cubicBezTo>
                      <a:pt x="10995" y="5125"/>
                      <a:pt x="11367" y="5378"/>
                      <a:pt x="11799" y="5572"/>
                    </a:cubicBezTo>
                    <a:cubicBezTo>
                      <a:pt x="12604" y="6004"/>
                      <a:pt x="13468" y="6242"/>
                      <a:pt x="14406" y="6436"/>
                    </a:cubicBezTo>
                    <a:cubicBezTo>
                      <a:pt x="14932" y="6510"/>
                      <a:pt x="15464" y="6546"/>
                      <a:pt x="15994" y="6546"/>
                    </a:cubicBezTo>
                    <a:cubicBezTo>
                      <a:pt x="17279" y="6546"/>
                      <a:pt x="18558" y="6335"/>
                      <a:pt x="19740" y="5944"/>
                    </a:cubicBezTo>
                    <a:cubicBezTo>
                      <a:pt x="19799" y="5944"/>
                      <a:pt x="19859" y="5870"/>
                      <a:pt x="19799" y="5810"/>
                    </a:cubicBezTo>
                    <a:cubicBezTo>
                      <a:pt x="19799" y="5768"/>
                      <a:pt x="19770" y="5726"/>
                      <a:pt x="19731" y="5726"/>
                    </a:cubicBezTo>
                    <a:cubicBezTo>
                      <a:pt x="19715" y="5726"/>
                      <a:pt x="19698" y="5733"/>
                      <a:pt x="19680" y="5751"/>
                    </a:cubicBezTo>
                    <a:cubicBezTo>
                      <a:pt x="18816" y="5944"/>
                      <a:pt x="17937" y="6064"/>
                      <a:pt x="17073" y="6123"/>
                    </a:cubicBezTo>
                    <a:cubicBezTo>
                      <a:pt x="16842" y="6139"/>
                      <a:pt x="16609" y="6147"/>
                      <a:pt x="16376" y="6147"/>
                    </a:cubicBezTo>
                    <a:cubicBezTo>
                      <a:pt x="15739" y="6147"/>
                      <a:pt x="15099" y="6091"/>
                      <a:pt x="14466" y="6004"/>
                    </a:cubicBezTo>
                    <a:cubicBezTo>
                      <a:pt x="13602" y="5810"/>
                      <a:pt x="12783" y="5572"/>
                      <a:pt x="11978" y="5125"/>
                    </a:cubicBezTo>
                    <a:cubicBezTo>
                      <a:pt x="11606" y="4946"/>
                      <a:pt x="11233" y="4753"/>
                      <a:pt x="10920" y="4455"/>
                    </a:cubicBezTo>
                    <a:cubicBezTo>
                      <a:pt x="10742" y="4321"/>
                      <a:pt x="10548" y="4201"/>
                      <a:pt x="10429" y="4082"/>
                    </a:cubicBezTo>
                    <a:lnTo>
                      <a:pt x="9937" y="3576"/>
                    </a:lnTo>
                    <a:cubicBezTo>
                      <a:pt x="9565" y="3263"/>
                      <a:pt x="9192" y="3024"/>
                      <a:pt x="8760" y="2831"/>
                    </a:cubicBezTo>
                    <a:cubicBezTo>
                      <a:pt x="8313" y="2712"/>
                      <a:pt x="7822" y="2592"/>
                      <a:pt x="7390" y="2518"/>
                    </a:cubicBezTo>
                    <a:cubicBezTo>
                      <a:pt x="6451" y="2399"/>
                      <a:pt x="5587" y="2339"/>
                      <a:pt x="4723" y="2280"/>
                    </a:cubicBezTo>
                    <a:cubicBezTo>
                      <a:pt x="4291" y="2220"/>
                      <a:pt x="3844" y="2146"/>
                      <a:pt x="3412" y="2086"/>
                    </a:cubicBezTo>
                    <a:cubicBezTo>
                      <a:pt x="2980" y="1967"/>
                      <a:pt x="2548" y="1907"/>
                      <a:pt x="2176" y="1714"/>
                    </a:cubicBezTo>
                    <a:cubicBezTo>
                      <a:pt x="1803" y="1535"/>
                      <a:pt x="1431" y="1281"/>
                      <a:pt x="1058" y="1028"/>
                    </a:cubicBezTo>
                    <a:cubicBezTo>
                      <a:pt x="745" y="790"/>
                      <a:pt x="433" y="417"/>
                      <a:pt x="254" y="105"/>
                    </a:cubicBezTo>
                    <a:lnTo>
                      <a:pt x="254" y="45"/>
                    </a:lnTo>
                    <a:cubicBezTo>
                      <a:pt x="224" y="15"/>
                      <a:pt x="190" y="0"/>
                      <a:pt x="157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733" name="Google Shape;4733;p29"/>
            <p:cNvSpPr/>
            <p:nvPr/>
          </p:nvSpPr>
          <p:spPr>
            <a:xfrm rot="1136767" flipH="1">
              <a:off x="-1378506" y="1352712"/>
              <a:ext cx="90619" cy="26775"/>
            </a:xfrm>
            <a:custGeom>
              <a:avLst/>
              <a:gdLst/>
              <a:ahLst/>
              <a:cxnLst/>
              <a:rect l="l" t="t" r="r" b="b"/>
              <a:pathLst>
                <a:path w="5713" h="1688" extrusionOk="0">
                  <a:moveTo>
                    <a:pt x="1590" y="1"/>
                  </a:moveTo>
                  <a:cubicBezTo>
                    <a:pt x="690" y="1"/>
                    <a:pt x="1" y="53"/>
                    <a:pt x="73" y="434"/>
                  </a:cubicBezTo>
                  <a:cubicBezTo>
                    <a:pt x="73" y="961"/>
                    <a:pt x="274" y="1161"/>
                    <a:pt x="700" y="1261"/>
                  </a:cubicBezTo>
                  <a:cubicBezTo>
                    <a:pt x="893" y="1261"/>
                    <a:pt x="1338" y="1200"/>
                    <a:pt x="1981" y="1200"/>
                  </a:cubicBezTo>
                  <a:cubicBezTo>
                    <a:pt x="2758" y="1200"/>
                    <a:pt x="3824" y="1290"/>
                    <a:pt x="5086" y="1687"/>
                  </a:cubicBezTo>
                  <a:lnTo>
                    <a:pt x="5186" y="1687"/>
                  </a:lnTo>
                  <a:cubicBezTo>
                    <a:pt x="5387" y="1487"/>
                    <a:pt x="5512" y="1261"/>
                    <a:pt x="5712" y="1161"/>
                  </a:cubicBezTo>
                  <a:cubicBezTo>
                    <a:pt x="5387" y="860"/>
                    <a:pt x="4259" y="108"/>
                    <a:pt x="2680" y="8"/>
                  </a:cubicBezTo>
                  <a:cubicBezTo>
                    <a:pt x="2306" y="8"/>
                    <a:pt x="1933" y="1"/>
                    <a:pt x="1590" y="1"/>
                  </a:cubicBezTo>
                  <a:close/>
                </a:path>
              </a:pathLst>
            </a:custGeom>
            <a:solidFill>
              <a:srgbClr val="7D34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4" name="Google Shape;4734;p29"/>
            <p:cNvSpPr/>
            <p:nvPr/>
          </p:nvSpPr>
          <p:spPr>
            <a:xfrm rot="1136767" flipH="1">
              <a:off x="-1571188" y="1323515"/>
              <a:ext cx="162203" cy="149640"/>
            </a:xfrm>
            <a:custGeom>
              <a:avLst/>
              <a:gdLst/>
              <a:ahLst/>
              <a:cxnLst/>
              <a:rect l="l" t="t" r="r" b="b"/>
              <a:pathLst>
                <a:path w="10226" h="9434" extrusionOk="0">
                  <a:moveTo>
                    <a:pt x="6266" y="0"/>
                  </a:moveTo>
                  <a:cubicBezTo>
                    <a:pt x="6266" y="1579"/>
                    <a:pt x="1153" y="6592"/>
                    <a:pt x="0" y="6893"/>
                  </a:cubicBezTo>
                  <a:lnTo>
                    <a:pt x="527" y="6893"/>
                  </a:lnTo>
                  <a:cubicBezTo>
                    <a:pt x="1695" y="8497"/>
                    <a:pt x="4015" y="9433"/>
                    <a:pt x="5850" y="9433"/>
                  </a:cubicBezTo>
                  <a:cubicBezTo>
                    <a:pt x="6654" y="9433"/>
                    <a:pt x="7364" y="9254"/>
                    <a:pt x="7845" y="8873"/>
                  </a:cubicBezTo>
                  <a:cubicBezTo>
                    <a:pt x="10226" y="6792"/>
                    <a:pt x="8146" y="953"/>
                    <a:pt x="6266" y="0"/>
                  </a:cubicBezTo>
                  <a:close/>
                </a:path>
              </a:pathLst>
            </a:custGeom>
            <a:solidFill>
              <a:srgbClr val="D986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5" name="Google Shape;4735;p29"/>
            <p:cNvSpPr/>
            <p:nvPr/>
          </p:nvSpPr>
          <p:spPr>
            <a:xfrm rot="1136767" flipH="1">
              <a:off x="-1498200" y="1302839"/>
              <a:ext cx="145913" cy="149958"/>
            </a:xfrm>
            <a:custGeom>
              <a:avLst/>
              <a:gdLst/>
              <a:ahLst/>
              <a:cxnLst/>
              <a:rect l="l" t="t" r="r" b="b"/>
              <a:pathLst>
                <a:path w="9199" h="9454" extrusionOk="0">
                  <a:moveTo>
                    <a:pt x="6164" y="0"/>
                  </a:moveTo>
                  <a:cubicBezTo>
                    <a:pt x="5664" y="0"/>
                    <a:pt x="5138" y="115"/>
                    <a:pt x="4612" y="381"/>
                  </a:cubicBezTo>
                  <a:cubicBezTo>
                    <a:pt x="3986" y="682"/>
                    <a:pt x="3033" y="1408"/>
                    <a:pt x="2206" y="2461"/>
                  </a:cubicBezTo>
                  <a:cubicBezTo>
                    <a:pt x="2006" y="2561"/>
                    <a:pt x="1881" y="2787"/>
                    <a:pt x="1680" y="2987"/>
                  </a:cubicBezTo>
                  <a:cubicBezTo>
                    <a:pt x="753" y="4341"/>
                    <a:pt x="1" y="5794"/>
                    <a:pt x="226" y="6947"/>
                  </a:cubicBezTo>
                  <a:cubicBezTo>
                    <a:pt x="527" y="9053"/>
                    <a:pt x="2106" y="9454"/>
                    <a:pt x="2733" y="9454"/>
                  </a:cubicBezTo>
                  <a:lnTo>
                    <a:pt x="2933" y="9454"/>
                  </a:lnTo>
                  <a:cubicBezTo>
                    <a:pt x="4086" y="9153"/>
                    <a:pt x="9199" y="4140"/>
                    <a:pt x="9199" y="2561"/>
                  </a:cubicBezTo>
                  <a:cubicBezTo>
                    <a:pt x="9199" y="1288"/>
                    <a:pt x="7833" y="0"/>
                    <a:pt x="6164" y="0"/>
                  </a:cubicBezTo>
                  <a:close/>
                </a:path>
              </a:pathLst>
            </a:custGeom>
            <a:solidFill>
              <a:srgbClr val="8C3A2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6" name="Google Shape;4736;p29"/>
            <p:cNvSpPr/>
            <p:nvPr/>
          </p:nvSpPr>
          <p:spPr>
            <a:xfrm rot="1136767" flipH="1">
              <a:off x="-1474354" y="1439787"/>
              <a:ext cx="9961" cy="10659"/>
            </a:xfrm>
            <a:custGeom>
              <a:avLst/>
              <a:gdLst/>
              <a:ahLst/>
              <a:cxnLst/>
              <a:rect l="l" t="t" r="r" b="b"/>
              <a:pathLst>
                <a:path w="628" h="672" extrusionOk="0">
                  <a:moveTo>
                    <a:pt x="134" y="1"/>
                  </a:moveTo>
                  <a:cubicBezTo>
                    <a:pt x="90" y="1"/>
                    <a:pt x="68" y="45"/>
                    <a:pt x="1" y="45"/>
                  </a:cubicBezTo>
                  <a:lnTo>
                    <a:pt x="1" y="246"/>
                  </a:lnTo>
                  <a:cubicBezTo>
                    <a:pt x="101" y="371"/>
                    <a:pt x="101" y="371"/>
                    <a:pt x="101" y="471"/>
                  </a:cubicBezTo>
                  <a:cubicBezTo>
                    <a:pt x="226" y="572"/>
                    <a:pt x="327" y="572"/>
                    <a:pt x="427" y="672"/>
                  </a:cubicBezTo>
                  <a:lnTo>
                    <a:pt x="427" y="572"/>
                  </a:lnTo>
                  <a:cubicBezTo>
                    <a:pt x="527" y="572"/>
                    <a:pt x="627" y="572"/>
                    <a:pt x="627" y="471"/>
                  </a:cubicBezTo>
                  <a:cubicBezTo>
                    <a:pt x="527" y="371"/>
                    <a:pt x="527" y="246"/>
                    <a:pt x="427" y="146"/>
                  </a:cubicBezTo>
                  <a:lnTo>
                    <a:pt x="327" y="45"/>
                  </a:lnTo>
                  <a:lnTo>
                    <a:pt x="226" y="45"/>
                  </a:lnTo>
                  <a:cubicBezTo>
                    <a:pt x="185" y="12"/>
                    <a:pt x="157" y="1"/>
                    <a:pt x="134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7" name="Google Shape;4737;p29"/>
            <p:cNvSpPr/>
            <p:nvPr/>
          </p:nvSpPr>
          <p:spPr>
            <a:xfrm rot="1136767" flipH="1">
              <a:off x="-1496956" y="1433145"/>
              <a:ext cx="11928" cy="11547"/>
            </a:xfrm>
            <a:custGeom>
              <a:avLst/>
              <a:gdLst/>
              <a:ahLst/>
              <a:cxnLst/>
              <a:rect l="l" t="t" r="r" b="b"/>
              <a:pathLst>
                <a:path w="752" h="728" extrusionOk="0">
                  <a:moveTo>
                    <a:pt x="226" y="0"/>
                  </a:moveTo>
                  <a:cubicBezTo>
                    <a:pt x="125" y="0"/>
                    <a:pt x="0" y="101"/>
                    <a:pt x="0" y="201"/>
                  </a:cubicBezTo>
                  <a:lnTo>
                    <a:pt x="125" y="326"/>
                  </a:lnTo>
                  <a:cubicBezTo>
                    <a:pt x="125" y="426"/>
                    <a:pt x="125" y="527"/>
                    <a:pt x="226" y="527"/>
                  </a:cubicBezTo>
                  <a:cubicBezTo>
                    <a:pt x="326" y="627"/>
                    <a:pt x="426" y="727"/>
                    <a:pt x="526" y="727"/>
                  </a:cubicBezTo>
                  <a:lnTo>
                    <a:pt x="627" y="727"/>
                  </a:lnTo>
                  <a:cubicBezTo>
                    <a:pt x="627" y="727"/>
                    <a:pt x="752" y="627"/>
                    <a:pt x="627" y="527"/>
                  </a:cubicBezTo>
                  <a:cubicBezTo>
                    <a:pt x="627" y="426"/>
                    <a:pt x="627" y="326"/>
                    <a:pt x="526" y="201"/>
                  </a:cubicBezTo>
                  <a:cubicBezTo>
                    <a:pt x="426" y="201"/>
                    <a:pt x="426" y="201"/>
                    <a:pt x="426" y="101"/>
                  </a:cubicBezTo>
                  <a:cubicBezTo>
                    <a:pt x="326" y="101"/>
                    <a:pt x="326" y="101"/>
                    <a:pt x="226" y="0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8" name="Google Shape;4738;p29"/>
            <p:cNvSpPr/>
            <p:nvPr/>
          </p:nvSpPr>
          <p:spPr>
            <a:xfrm rot="1136767" flipH="1">
              <a:off x="-1490714" y="1410793"/>
              <a:ext cx="11547" cy="9961"/>
            </a:xfrm>
            <a:custGeom>
              <a:avLst/>
              <a:gdLst/>
              <a:ahLst/>
              <a:cxnLst/>
              <a:rect l="l" t="t" r="r" b="b"/>
              <a:pathLst>
                <a:path w="728" h="628" extrusionOk="0">
                  <a:moveTo>
                    <a:pt x="101" y="1"/>
                  </a:moveTo>
                  <a:cubicBezTo>
                    <a:pt x="0" y="1"/>
                    <a:pt x="0" y="101"/>
                    <a:pt x="0" y="101"/>
                  </a:cubicBezTo>
                  <a:cubicBezTo>
                    <a:pt x="0" y="201"/>
                    <a:pt x="101" y="302"/>
                    <a:pt x="101" y="302"/>
                  </a:cubicBezTo>
                  <a:cubicBezTo>
                    <a:pt x="101" y="402"/>
                    <a:pt x="201" y="402"/>
                    <a:pt x="201" y="527"/>
                  </a:cubicBezTo>
                  <a:cubicBezTo>
                    <a:pt x="301" y="527"/>
                    <a:pt x="401" y="627"/>
                    <a:pt x="502" y="627"/>
                  </a:cubicBezTo>
                  <a:lnTo>
                    <a:pt x="627" y="627"/>
                  </a:lnTo>
                  <a:cubicBezTo>
                    <a:pt x="627" y="627"/>
                    <a:pt x="727" y="527"/>
                    <a:pt x="627" y="527"/>
                  </a:cubicBezTo>
                  <a:cubicBezTo>
                    <a:pt x="627" y="302"/>
                    <a:pt x="502" y="201"/>
                    <a:pt x="502" y="201"/>
                  </a:cubicBezTo>
                  <a:cubicBezTo>
                    <a:pt x="401" y="101"/>
                    <a:pt x="401" y="101"/>
                    <a:pt x="301" y="101"/>
                  </a:cubicBezTo>
                  <a:cubicBezTo>
                    <a:pt x="301" y="1"/>
                    <a:pt x="201" y="1"/>
                    <a:pt x="101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9" name="Google Shape;4739;p29"/>
            <p:cNvSpPr/>
            <p:nvPr/>
          </p:nvSpPr>
          <p:spPr>
            <a:xfrm rot="1136767" flipH="1">
              <a:off x="-1520944" y="1427604"/>
              <a:ext cx="8359" cy="9961"/>
            </a:xfrm>
            <a:custGeom>
              <a:avLst/>
              <a:gdLst/>
              <a:ahLst/>
              <a:cxnLst/>
              <a:rect l="l" t="t" r="r" b="b"/>
              <a:pathLst>
                <a:path w="527" h="628" extrusionOk="0">
                  <a:moveTo>
                    <a:pt x="101" y="1"/>
                  </a:moveTo>
                  <a:cubicBezTo>
                    <a:pt x="101" y="1"/>
                    <a:pt x="1" y="1"/>
                    <a:pt x="1" y="126"/>
                  </a:cubicBezTo>
                  <a:lnTo>
                    <a:pt x="1" y="327"/>
                  </a:lnTo>
                  <a:lnTo>
                    <a:pt x="101" y="427"/>
                  </a:lnTo>
                  <a:cubicBezTo>
                    <a:pt x="226" y="527"/>
                    <a:pt x="326" y="627"/>
                    <a:pt x="427" y="627"/>
                  </a:cubicBezTo>
                  <a:cubicBezTo>
                    <a:pt x="527" y="527"/>
                    <a:pt x="527" y="527"/>
                    <a:pt x="527" y="427"/>
                  </a:cubicBezTo>
                  <a:cubicBezTo>
                    <a:pt x="527" y="327"/>
                    <a:pt x="527" y="226"/>
                    <a:pt x="427" y="226"/>
                  </a:cubicBezTo>
                  <a:cubicBezTo>
                    <a:pt x="427" y="126"/>
                    <a:pt x="326" y="126"/>
                    <a:pt x="326" y="126"/>
                  </a:cubicBezTo>
                  <a:cubicBezTo>
                    <a:pt x="326" y="1"/>
                    <a:pt x="226" y="1"/>
                    <a:pt x="226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0" name="Google Shape;4740;p29"/>
            <p:cNvSpPr/>
            <p:nvPr/>
          </p:nvSpPr>
          <p:spPr>
            <a:xfrm rot="1136767" flipH="1">
              <a:off x="-1518274" y="1403682"/>
              <a:ext cx="15116" cy="11532"/>
            </a:xfrm>
            <a:custGeom>
              <a:avLst/>
              <a:gdLst/>
              <a:ahLst/>
              <a:cxnLst/>
              <a:rect l="l" t="t" r="r" b="b"/>
              <a:pathLst>
                <a:path w="953" h="727" extrusionOk="0">
                  <a:moveTo>
                    <a:pt x="101" y="0"/>
                  </a:moveTo>
                  <a:cubicBezTo>
                    <a:pt x="101" y="0"/>
                    <a:pt x="0" y="0"/>
                    <a:pt x="0" y="100"/>
                  </a:cubicBezTo>
                  <a:cubicBezTo>
                    <a:pt x="101" y="201"/>
                    <a:pt x="101" y="201"/>
                    <a:pt x="201" y="301"/>
                  </a:cubicBezTo>
                  <a:cubicBezTo>
                    <a:pt x="201" y="426"/>
                    <a:pt x="201" y="426"/>
                    <a:pt x="326" y="526"/>
                  </a:cubicBezTo>
                  <a:cubicBezTo>
                    <a:pt x="426" y="627"/>
                    <a:pt x="527" y="727"/>
                    <a:pt x="727" y="727"/>
                  </a:cubicBezTo>
                  <a:lnTo>
                    <a:pt x="827" y="727"/>
                  </a:lnTo>
                  <a:cubicBezTo>
                    <a:pt x="827" y="727"/>
                    <a:pt x="953" y="627"/>
                    <a:pt x="827" y="627"/>
                  </a:cubicBezTo>
                  <a:cubicBezTo>
                    <a:pt x="827" y="426"/>
                    <a:pt x="727" y="301"/>
                    <a:pt x="627" y="201"/>
                  </a:cubicBezTo>
                  <a:cubicBezTo>
                    <a:pt x="527" y="100"/>
                    <a:pt x="527" y="100"/>
                    <a:pt x="426" y="100"/>
                  </a:cubicBezTo>
                  <a:cubicBezTo>
                    <a:pt x="326" y="0"/>
                    <a:pt x="326" y="0"/>
                    <a:pt x="201" y="0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1" name="Google Shape;4741;p29"/>
            <p:cNvSpPr/>
            <p:nvPr/>
          </p:nvSpPr>
          <p:spPr>
            <a:xfrm rot="1136767" flipH="1">
              <a:off x="-1502621" y="1378594"/>
              <a:ext cx="11547" cy="11547"/>
            </a:xfrm>
            <a:custGeom>
              <a:avLst/>
              <a:gdLst/>
              <a:ahLst/>
              <a:cxnLst/>
              <a:rect l="l" t="t" r="r" b="b"/>
              <a:pathLst>
                <a:path w="728" h="728" extrusionOk="0">
                  <a:moveTo>
                    <a:pt x="201" y="1"/>
                  </a:moveTo>
                  <a:cubicBezTo>
                    <a:pt x="101" y="1"/>
                    <a:pt x="1" y="101"/>
                    <a:pt x="101" y="201"/>
                  </a:cubicBezTo>
                  <a:lnTo>
                    <a:pt x="101" y="326"/>
                  </a:lnTo>
                  <a:cubicBezTo>
                    <a:pt x="201" y="427"/>
                    <a:pt x="201" y="427"/>
                    <a:pt x="201" y="527"/>
                  </a:cubicBezTo>
                  <a:cubicBezTo>
                    <a:pt x="302" y="627"/>
                    <a:pt x="402" y="727"/>
                    <a:pt x="527" y="727"/>
                  </a:cubicBezTo>
                  <a:lnTo>
                    <a:pt x="627" y="727"/>
                  </a:lnTo>
                  <a:cubicBezTo>
                    <a:pt x="627" y="727"/>
                    <a:pt x="728" y="727"/>
                    <a:pt x="728" y="627"/>
                  </a:cubicBezTo>
                  <a:cubicBezTo>
                    <a:pt x="728" y="427"/>
                    <a:pt x="627" y="326"/>
                    <a:pt x="527" y="201"/>
                  </a:cubicBezTo>
                  <a:lnTo>
                    <a:pt x="402" y="101"/>
                  </a:lnTo>
                  <a:cubicBezTo>
                    <a:pt x="302" y="101"/>
                    <a:pt x="302" y="1"/>
                    <a:pt x="201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2" name="Google Shape;4742;p29"/>
            <p:cNvSpPr/>
            <p:nvPr/>
          </p:nvSpPr>
          <p:spPr>
            <a:xfrm rot="1136767" flipH="1">
              <a:off x="-1507799" y="1354081"/>
              <a:ext cx="11547" cy="9945"/>
            </a:xfrm>
            <a:custGeom>
              <a:avLst/>
              <a:gdLst/>
              <a:ahLst/>
              <a:cxnLst/>
              <a:rect l="l" t="t" r="r" b="b"/>
              <a:pathLst>
                <a:path w="728" h="627" extrusionOk="0">
                  <a:moveTo>
                    <a:pt x="101" y="0"/>
                  </a:moveTo>
                  <a:cubicBezTo>
                    <a:pt x="1" y="0"/>
                    <a:pt x="1" y="100"/>
                    <a:pt x="1" y="201"/>
                  </a:cubicBezTo>
                  <a:cubicBezTo>
                    <a:pt x="101" y="201"/>
                    <a:pt x="101" y="301"/>
                    <a:pt x="101" y="301"/>
                  </a:cubicBezTo>
                  <a:cubicBezTo>
                    <a:pt x="201" y="426"/>
                    <a:pt x="201" y="426"/>
                    <a:pt x="327" y="526"/>
                  </a:cubicBezTo>
                  <a:cubicBezTo>
                    <a:pt x="327" y="526"/>
                    <a:pt x="427" y="627"/>
                    <a:pt x="627" y="627"/>
                  </a:cubicBezTo>
                  <a:cubicBezTo>
                    <a:pt x="728" y="627"/>
                    <a:pt x="728" y="526"/>
                    <a:pt x="728" y="526"/>
                  </a:cubicBezTo>
                  <a:cubicBezTo>
                    <a:pt x="728" y="301"/>
                    <a:pt x="627" y="201"/>
                    <a:pt x="527" y="100"/>
                  </a:cubicBezTo>
                  <a:cubicBezTo>
                    <a:pt x="527" y="100"/>
                    <a:pt x="427" y="100"/>
                    <a:pt x="327" y="0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3" name="Google Shape;4743;p29"/>
            <p:cNvSpPr/>
            <p:nvPr/>
          </p:nvSpPr>
          <p:spPr>
            <a:xfrm rot="1136767" flipH="1">
              <a:off x="-1532466" y="1384335"/>
              <a:ext cx="11944" cy="9961"/>
            </a:xfrm>
            <a:custGeom>
              <a:avLst/>
              <a:gdLst/>
              <a:ahLst/>
              <a:cxnLst/>
              <a:rect l="l" t="t" r="r" b="b"/>
              <a:pathLst>
                <a:path w="753" h="628" extrusionOk="0">
                  <a:moveTo>
                    <a:pt x="126" y="1"/>
                  </a:moveTo>
                  <a:cubicBezTo>
                    <a:pt x="126" y="1"/>
                    <a:pt x="1" y="1"/>
                    <a:pt x="1" y="101"/>
                  </a:cubicBezTo>
                  <a:lnTo>
                    <a:pt x="1" y="302"/>
                  </a:lnTo>
                  <a:lnTo>
                    <a:pt x="227" y="502"/>
                  </a:lnTo>
                  <a:cubicBezTo>
                    <a:pt x="227" y="628"/>
                    <a:pt x="427" y="628"/>
                    <a:pt x="527" y="628"/>
                  </a:cubicBezTo>
                  <a:lnTo>
                    <a:pt x="628" y="628"/>
                  </a:lnTo>
                  <a:cubicBezTo>
                    <a:pt x="628" y="628"/>
                    <a:pt x="753" y="628"/>
                    <a:pt x="628" y="502"/>
                  </a:cubicBezTo>
                  <a:cubicBezTo>
                    <a:pt x="628" y="402"/>
                    <a:pt x="527" y="302"/>
                    <a:pt x="427" y="201"/>
                  </a:cubicBezTo>
                  <a:cubicBezTo>
                    <a:pt x="427" y="101"/>
                    <a:pt x="427" y="101"/>
                    <a:pt x="327" y="101"/>
                  </a:cubicBezTo>
                  <a:cubicBezTo>
                    <a:pt x="327" y="1"/>
                    <a:pt x="227" y="1"/>
                    <a:pt x="227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4" name="Google Shape;4744;p29"/>
            <p:cNvSpPr/>
            <p:nvPr/>
          </p:nvSpPr>
          <p:spPr>
            <a:xfrm rot="1136767" flipH="1">
              <a:off x="-1545231" y="1417521"/>
              <a:ext cx="8375" cy="7487"/>
            </a:xfrm>
            <a:custGeom>
              <a:avLst/>
              <a:gdLst/>
              <a:ahLst/>
              <a:cxnLst/>
              <a:rect l="l" t="t" r="r" b="b"/>
              <a:pathLst>
                <a:path w="528" h="472" extrusionOk="0">
                  <a:moveTo>
                    <a:pt x="201" y="1"/>
                  </a:moveTo>
                  <a:cubicBezTo>
                    <a:pt x="101" y="1"/>
                    <a:pt x="1" y="1"/>
                    <a:pt x="1" y="101"/>
                  </a:cubicBezTo>
                  <a:lnTo>
                    <a:pt x="1" y="226"/>
                  </a:lnTo>
                  <a:cubicBezTo>
                    <a:pt x="1" y="326"/>
                    <a:pt x="101" y="326"/>
                    <a:pt x="101" y="427"/>
                  </a:cubicBezTo>
                  <a:cubicBezTo>
                    <a:pt x="101" y="427"/>
                    <a:pt x="146" y="471"/>
                    <a:pt x="205" y="471"/>
                  </a:cubicBezTo>
                  <a:cubicBezTo>
                    <a:pt x="235" y="471"/>
                    <a:pt x="268" y="460"/>
                    <a:pt x="302" y="427"/>
                  </a:cubicBezTo>
                  <a:cubicBezTo>
                    <a:pt x="427" y="427"/>
                    <a:pt x="527" y="427"/>
                    <a:pt x="527" y="326"/>
                  </a:cubicBezTo>
                  <a:lnTo>
                    <a:pt x="427" y="326"/>
                  </a:lnTo>
                  <a:lnTo>
                    <a:pt x="427" y="101"/>
                  </a:lnTo>
                  <a:lnTo>
                    <a:pt x="302" y="1"/>
                  </a:ln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5" name="Google Shape;4745;p29"/>
            <p:cNvSpPr/>
            <p:nvPr/>
          </p:nvSpPr>
          <p:spPr>
            <a:xfrm rot="1136767" flipH="1">
              <a:off x="-1521020" y="1450261"/>
              <a:ext cx="6376" cy="6376"/>
            </a:xfrm>
            <a:custGeom>
              <a:avLst/>
              <a:gdLst/>
              <a:ahLst/>
              <a:cxnLst/>
              <a:rect l="l" t="t" r="r" b="b"/>
              <a:pathLst>
                <a:path w="402" h="402" extrusionOk="0">
                  <a:moveTo>
                    <a:pt x="101" y="0"/>
                  </a:moveTo>
                  <a:cubicBezTo>
                    <a:pt x="101" y="101"/>
                    <a:pt x="1" y="101"/>
                    <a:pt x="1" y="201"/>
                  </a:cubicBezTo>
                  <a:lnTo>
                    <a:pt x="1" y="301"/>
                  </a:lnTo>
                  <a:lnTo>
                    <a:pt x="101" y="401"/>
                  </a:lnTo>
                  <a:lnTo>
                    <a:pt x="302" y="401"/>
                  </a:lnTo>
                  <a:cubicBezTo>
                    <a:pt x="402" y="401"/>
                    <a:pt x="402" y="301"/>
                    <a:pt x="402" y="301"/>
                  </a:cubicBezTo>
                  <a:cubicBezTo>
                    <a:pt x="402" y="201"/>
                    <a:pt x="402" y="101"/>
                    <a:pt x="302" y="101"/>
                  </a:cubicBezTo>
                  <a:lnTo>
                    <a:pt x="302" y="0"/>
                  </a:ln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6" name="Google Shape;4746;p29"/>
            <p:cNvSpPr/>
            <p:nvPr/>
          </p:nvSpPr>
          <p:spPr>
            <a:xfrm rot="957825">
              <a:off x="-2896803" y="515861"/>
              <a:ext cx="549021" cy="334331"/>
            </a:xfrm>
            <a:custGeom>
              <a:avLst/>
              <a:gdLst/>
              <a:ahLst/>
              <a:cxnLst/>
              <a:rect l="l" t="t" r="r" b="b"/>
              <a:pathLst>
                <a:path w="23284" h="14179" extrusionOk="0">
                  <a:moveTo>
                    <a:pt x="6420" y="1"/>
                  </a:moveTo>
                  <a:cubicBezTo>
                    <a:pt x="5898" y="1"/>
                    <a:pt x="5359" y="77"/>
                    <a:pt x="4812" y="265"/>
                  </a:cubicBezTo>
                  <a:cubicBezTo>
                    <a:pt x="1980" y="1317"/>
                    <a:pt x="0" y="4651"/>
                    <a:pt x="1779" y="6430"/>
                  </a:cubicBezTo>
                  <a:cubicBezTo>
                    <a:pt x="3559" y="8110"/>
                    <a:pt x="8045" y="7583"/>
                    <a:pt x="9925" y="8836"/>
                  </a:cubicBezTo>
                  <a:cubicBezTo>
                    <a:pt x="11718" y="10127"/>
                    <a:pt x="12553" y="14179"/>
                    <a:pt x="15172" y="14179"/>
                  </a:cubicBezTo>
                  <a:cubicBezTo>
                    <a:pt x="15299" y="14179"/>
                    <a:pt x="15429" y="14169"/>
                    <a:pt x="15564" y="14150"/>
                  </a:cubicBezTo>
                  <a:cubicBezTo>
                    <a:pt x="18597" y="13648"/>
                    <a:pt x="18697" y="11242"/>
                    <a:pt x="20476" y="10816"/>
                  </a:cubicBezTo>
                  <a:cubicBezTo>
                    <a:pt x="22231" y="10290"/>
                    <a:pt x="22757" y="10716"/>
                    <a:pt x="22983" y="10190"/>
                  </a:cubicBezTo>
                  <a:cubicBezTo>
                    <a:pt x="23283" y="9262"/>
                    <a:pt x="17544" y="2044"/>
                    <a:pt x="15238" y="1744"/>
                  </a:cubicBezTo>
                  <a:cubicBezTo>
                    <a:pt x="14596" y="1624"/>
                    <a:pt x="14100" y="1587"/>
                    <a:pt x="13692" y="1587"/>
                  </a:cubicBezTo>
                  <a:cubicBezTo>
                    <a:pt x="13060" y="1587"/>
                    <a:pt x="12637" y="1675"/>
                    <a:pt x="12201" y="1675"/>
                  </a:cubicBezTo>
                  <a:cubicBezTo>
                    <a:pt x="11919" y="1675"/>
                    <a:pt x="11631" y="1638"/>
                    <a:pt x="11278" y="1518"/>
                  </a:cubicBezTo>
                  <a:cubicBezTo>
                    <a:pt x="10278" y="1198"/>
                    <a:pt x="8481" y="1"/>
                    <a:pt x="6420" y="1"/>
                  </a:cubicBezTo>
                  <a:close/>
                </a:path>
              </a:pathLst>
            </a:custGeom>
            <a:solidFill>
              <a:srgbClr val="86BC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7" name="Google Shape;4747;p29"/>
            <p:cNvSpPr/>
            <p:nvPr/>
          </p:nvSpPr>
          <p:spPr>
            <a:xfrm rot="957825">
              <a:off x="-2847095" y="598532"/>
              <a:ext cx="520065" cy="191228"/>
            </a:xfrm>
            <a:custGeom>
              <a:avLst/>
              <a:gdLst/>
              <a:ahLst/>
              <a:cxnLst/>
              <a:rect l="l" t="t" r="r" b="b"/>
              <a:pathLst>
                <a:path w="22056" h="8110" extrusionOk="0">
                  <a:moveTo>
                    <a:pt x="1013" y="0"/>
                  </a:moveTo>
                  <a:cubicBezTo>
                    <a:pt x="752" y="0"/>
                    <a:pt x="490" y="7"/>
                    <a:pt x="226" y="20"/>
                  </a:cubicBezTo>
                  <a:cubicBezTo>
                    <a:pt x="126" y="20"/>
                    <a:pt x="0" y="120"/>
                    <a:pt x="0" y="220"/>
                  </a:cubicBezTo>
                  <a:cubicBezTo>
                    <a:pt x="0" y="321"/>
                    <a:pt x="0" y="421"/>
                    <a:pt x="226" y="421"/>
                  </a:cubicBezTo>
                  <a:cubicBezTo>
                    <a:pt x="1153" y="421"/>
                    <a:pt x="2106" y="546"/>
                    <a:pt x="3033" y="747"/>
                  </a:cubicBezTo>
                  <a:lnTo>
                    <a:pt x="3760" y="847"/>
                  </a:lnTo>
                  <a:lnTo>
                    <a:pt x="4512" y="947"/>
                  </a:lnTo>
                  <a:cubicBezTo>
                    <a:pt x="4913" y="1048"/>
                    <a:pt x="5439" y="1173"/>
                    <a:pt x="5865" y="1273"/>
                  </a:cubicBezTo>
                  <a:cubicBezTo>
                    <a:pt x="7745" y="1674"/>
                    <a:pt x="9524" y="2301"/>
                    <a:pt x="11404" y="2927"/>
                  </a:cubicBezTo>
                  <a:cubicBezTo>
                    <a:pt x="13158" y="3679"/>
                    <a:pt x="14938" y="4406"/>
                    <a:pt x="16617" y="5333"/>
                  </a:cubicBezTo>
                  <a:cubicBezTo>
                    <a:pt x="17043" y="5434"/>
                    <a:pt x="17544" y="5759"/>
                    <a:pt x="17971" y="5960"/>
                  </a:cubicBezTo>
                  <a:lnTo>
                    <a:pt x="19224" y="6586"/>
                  </a:lnTo>
                  <a:cubicBezTo>
                    <a:pt x="20051" y="7113"/>
                    <a:pt x="20903" y="7639"/>
                    <a:pt x="21730" y="8065"/>
                  </a:cubicBezTo>
                  <a:cubicBezTo>
                    <a:pt x="21763" y="8099"/>
                    <a:pt x="21797" y="8110"/>
                    <a:pt x="21826" y="8110"/>
                  </a:cubicBezTo>
                  <a:cubicBezTo>
                    <a:pt x="21886" y="8110"/>
                    <a:pt x="21930" y="8065"/>
                    <a:pt x="21930" y="8065"/>
                  </a:cubicBezTo>
                  <a:cubicBezTo>
                    <a:pt x="22056" y="7940"/>
                    <a:pt x="22056" y="7840"/>
                    <a:pt x="21930" y="7739"/>
                  </a:cubicBezTo>
                  <a:cubicBezTo>
                    <a:pt x="21103" y="7213"/>
                    <a:pt x="20377" y="6586"/>
                    <a:pt x="19549" y="6060"/>
                  </a:cubicBezTo>
                  <a:lnTo>
                    <a:pt x="18296" y="5333"/>
                  </a:lnTo>
                  <a:cubicBezTo>
                    <a:pt x="17870" y="5133"/>
                    <a:pt x="17444" y="4807"/>
                    <a:pt x="16918" y="4606"/>
                  </a:cubicBezTo>
                  <a:lnTo>
                    <a:pt x="15665" y="3980"/>
                  </a:lnTo>
                  <a:cubicBezTo>
                    <a:pt x="15264" y="3779"/>
                    <a:pt x="14838" y="3554"/>
                    <a:pt x="14311" y="3353"/>
                  </a:cubicBezTo>
                  <a:cubicBezTo>
                    <a:pt x="13484" y="2927"/>
                    <a:pt x="12532" y="2526"/>
                    <a:pt x="11605" y="2200"/>
                  </a:cubicBezTo>
                  <a:cubicBezTo>
                    <a:pt x="9825" y="1574"/>
                    <a:pt x="7945" y="947"/>
                    <a:pt x="6066" y="546"/>
                  </a:cubicBezTo>
                  <a:cubicBezTo>
                    <a:pt x="4350" y="264"/>
                    <a:pt x="2709" y="0"/>
                    <a:pt x="1013" y="0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8" name="Google Shape;4748;p29"/>
            <p:cNvSpPr/>
            <p:nvPr/>
          </p:nvSpPr>
          <p:spPr>
            <a:xfrm rot="957825">
              <a:off x="-2762874" y="513966"/>
              <a:ext cx="108158" cy="109172"/>
            </a:xfrm>
            <a:custGeom>
              <a:avLst/>
              <a:gdLst/>
              <a:ahLst/>
              <a:cxnLst/>
              <a:rect l="l" t="t" r="r" b="b"/>
              <a:pathLst>
                <a:path w="4587" h="4630" extrusionOk="0">
                  <a:moveTo>
                    <a:pt x="2507" y="1"/>
                  </a:moveTo>
                  <a:cubicBezTo>
                    <a:pt x="2406" y="101"/>
                    <a:pt x="2406" y="201"/>
                    <a:pt x="2406" y="302"/>
                  </a:cubicBezTo>
                  <a:cubicBezTo>
                    <a:pt x="2507" y="828"/>
                    <a:pt x="2607" y="1354"/>
                    <a:pt x="2832" y="1881"/>
                  </a:cubicBezTo>
                  <a:cubicBezTo>
                    <a:pt x="3003" y="2165"/>
                    <a:pt x="3181" y="2457"/>
                    <a:pt x="3377" y="2735"/>
                  </a:cubicBezTo>
                  <a:lnTo>
                    <a:pt x="3377" y="2735"/>
                  </a:lnTo>
                  <a:cubicBezTo>
                    <a:pt x="2881" y="2848"/>
                    <a:pt x="2407" y="3012"/>
                    <a:pt x="1980" y="3234"/>
                  </a:cubicBezTo>
                  <a:cubicBezTo>
                    <a:pt x="1679" y="3334"/>
                    <a:pt x="1354" y="3435"/>
                    <a:pt x="1053" y="3635"/>
                  </a:cubicBezTo>
                  <a:cubicBezTo>
                    <a:pt x="727" y="3861"/>
                    <a:pt x="426" y="4061"/>
                    <a:pt x="101" y="4262"/>
                  </a:cubicBezTo>
                  <a:cubicBezTo>
                    <a:pt x="101" y="4387"/>
                    <a:pt x="0" y="4487"/>
                    <a:pt x="101" y="4487"/>
                  </a:cubicBezTo>
                  <a:cubicBezTo>
                    <a:pt x="101" y="4558"/>
                    <a:pt x="151" y="4629"/>
                    <a:pt x="224" y="4629"/>
                  </a:cubicBezTo>
                  <a:cubicBezTo>
                    <a:pt x="255" y="4629"/>
                    <a:pt x="289" y="4617"/>
                    <a:pt x="326" y="4587"/>
                  </a:cubicBezTo>
                  <a:cubicBezTo>
                    <a:pt x="627" y="4487"/>
                    <a:pt x="953" y="4387"/>
                    <a:pt x="1253" y="4262"/>
                  </a:cubicBezTo>
                  <a:cubicBezTo>
                    <a:pt x="1579" y="4161"/>
                    <a:pt x="1880" y="3961"/>
                    <a:pt x="2306" y="3861"/>
                  </a:cubicBezTo>
                  <a:cubicBezTo>
                    <a:pt x="2933" y="3635"/>
                    <a:pt x="3559" y="3535"/>
                    <a:pt x="4186" y="3435"/>
                  </a:cubicBezTo>
                  <a:cubicBezTo>
                    <a:pt x="4286" y="3435"/>
                    <a:pt x="4386" y="3334"/>
                    <a:pt x="4487" y="3234"/>
                  </a:cubicBezTo>
                  <a:cubicBezTo>
                    <a:pt x="4587" y="3134"/>
                    <a:pt x="4587" y="2808"/>
                    <a:pt x="4386" y="2708"/>
                  </a:cubicBezTo>
                  <a:cubicBezTo>
                    <a:pt x="4086" y="2382"/>
                    <a:pt x="3760" y="1981"/>
                    <a:pt x="3559" y="1555"/>
                  </a:cubicBezTo>
                  <a:cubicBezTo>
                    <a:pt x="3233" y="1129"/>
                    <a:pt x="3033" y="628"/>
                    <a:pt x="2832" y="101"/>
                  </a:cubicBezTo>
                  <a:cubicBezTo>
                    <a:pt x="2707" y="101"/>
                    <a:pt x="2607" y="1"/>
                    <a:pt x="2507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9" name="Google Shape;4749;p29"/>
            <p:cNvSpPr/>
            <p:nvPr/>
          </p:nvSpPr>
          <p:spPr>
            <a:xfrm rot="957825">
              <a:off x="-2681338" y="572775"/>
              <a:ext cx="147772" cy="127517"/>
            </a:xfrm>
            <a:custGeom>
              <a:avLst/>
              <a:gdLst/>
              <a:ahLst/>
              <a:cxnLst/>
              <a:rect l="l" t="t" r="r" b="b"/>
              <a:pathLst>
                <a:path w="6267" h="5408" extrusionOk="0">
                  <a:moveTo>
                    <a:pt x="4254" y="1"/>
                  </a:moveTo>
                  <a:cubicBezTo>
                    <a:pt x="4223" y="1"/>
                    <a:pt x="4191" y="16"/>
                    <a:pt x="4161" y="53"/>
                  </a:cubicBezTo>
                  <a:cubicBezTo>
                    <a:pt x="4061" y="53"/>
                    <a:pt x="3960" y="153"/>
                    <a:pt x="3960" y="254"/>
                  </a:cubicBezTo>
                  <a:cubicBezTo>
                    <a:pt x="4210" y="1293"/>
                    <a:pt x="4614" y="2332"/>
                    <a:pt x="5103" y="3314"/>
                  </a:cubicBezTo>
                  <a:lnTo>
                    <a:pt x="5103" y="3314"/>
                  </a:lnTo>
                  <a:cubicBezTo>
                    <a:pt x="4340" y="3380"/>
                    <a:pt x="3551" y="3558"/>
                    <a:pt x="2808" y="3813"/>
                  </a:cubicBezTo>
                  <a:cubicBezTo>
                    <a:pt x="1880" y="4013"/>
                    <a:pt x="928" y="4539"/>
                    <a:pt x="201" y="5066"/>
                  </a:cubicBezTo>
                  <a:cubicBezTo>
                    <a:pt x="101" y="5166"/>
                    <a:pt x="1" y="5266"/>
                    <a:pt x="101" y="5266"/>
                  </a:cubicBezTo>
                  <a:cubicBezTo>
                    <a:pt x="101" y="5337"/>
                    <a:pt x="151" y="5408"/>
                    <a:pt x="216" y="5408"/>
                  </a:cubicBezTo>
                  <a:cubicBezTo>
                    <a:pt x="243" y="5408"/>
                    <a:pt x="272" y="5396"/>
                    <a:pt x="301" y="5366"/>
                  </a:cubicBezTo>
                  <a:cubicBezTo>
                    <a:pt x="1254" y="5066"/>
                    <a:pt x="2081" y="4740"/>
                    <a:pt x="3008" y="4539"/>
                  </a:cubicBezTo>
                  <a:cubicBezTo>
                    <a:pt x="3960" y="4314"/>
                    <a:pt x="4888" y="4113"/>
                    <a:pt x="5840" y="4113"/>
                  </a:cubicBezTo>
                  <a:cubicBezTo>
                    <a:pt x="5940" y="4013"/>
                    <a:pt x="5940" y="4013"/>
                    <a:pt x="6041" y="4013"/>
                  </a:cubicBezTo>
                  <a:cubicBezTo>
                    <a:pt x="6141" y="3913"/>
                    <a:pt x="6266" y="3687"/>
                    <a:pt x="6141" y="3487"/>
                  </a:cubicBezTo>
                  <a:cubicBezTo>
                    <a:pt x="5514" y="2334"/>
                    <a:pt x="4888" y="1306"/>
                    <a:pt x="4386" y="153"/>
                  </a:cubicBezTo>
                  <a:cubicBezTo>
                    <a:pt x="4386" y="83"/>
                    <a:pt x="4325" y="1"/>
                    <a:pt x="4254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0" name="Google Shape;4750;p29"/>
            <p:cNvSpPr/>
            <p:nvPr/>
          </p:nvSpPr>
          <p:spPr>
            <a:xfrm rot="957825">
              <a:off x="-2550236" y="647865"/>
              <a:ext cx="127682" cy="149516"/>
            </a:xfrm>
            <a:custGeom>
              <a:avLst/>
              <a:gdLst/>
              <a:ahLst/>
              <a:cxnLst/>
              <a:rect l="l" t="t" r="r" b="b"/>
              <a:pathLst>
                <a:path w="5415" h="6341" extrusionOk="0">
                  <a:moveTo>
                    <a:pt x="1705" y="0"/>
                  </a:moveTo>
                  <a:cubicBezTo>
                    <a:pt x="1661" y="0"/>
                    <a:pt x="1604" y="25"/>
                    <a:pt x="1554" y="75"/>
                  </a:cubicBezTo>
                  <a:cubicBezTo>
                    <a:pt x="1454" y="176"/>
                    <a:pt x="1454" y="301"/>
                    <a:pt x="1554" y="401"/>
                  </a:cubicBezTo>
                  <a:cubicBezTo>
                    <a:pt x="1880" y="702"/>
                    <a:pt x="2181" y="1028"/>
                    <a:pt x="2406" y="1328"/>
                  </a:cubicBezTo>
                  <a:cubicBezTo>
                    <a:pt x="2707" y="1654"/>
                    <a:pt x="3033" y="2055"/>
                    <a:pt x="3234" y="2381"/>
                  </a:cubicBezTo>
                  <a:cubicBezTo>
                    <a:pt x="3600" y="2887"/>
                    <a:pt x="3905" y="3392"/>
                    <a:pt x="4201" y="3940"/>
                  </a:cubicBezTo>
                  <a:lnTo>
                    <a:pt x="4201" y="3940"/>
                  </a:lnTo>
                  <a:cubicBezTo>
                    <a:pt x="3988" y="3964"/>
                    <a:pt x="3732" y="4060"/>
                    <a:pt x="3534" y="4060"/>
                  </a:cubicBezTo>
                  <a:cubicBezTo>
                    <a:pt x="3133" y="4261"/>
                    <a:pt x="2707" y="4361"/>
                    <a:pt x="2281" y="4562"/>
                  </a:cubicBezTo>
                  <a:cubicBezTo>
                    <a:pt x="1880" y="4787"/>
                    <a:pt x="1554" y="4988"/>
                    <a:pt x="1153" y="5313"/>
                  </a:cubicBezTo>
                  <a:cubicBezTo>
                    <a:pt x="828" y="5514"/>
                    <a:pt x="401" y="5714"/>
                    <a:pt x="101" y="6040"/>
                  </a:cubicBezTo>
                  <a:cubicBezTo>
                    <a:pt x="0" y="6040"/>
                    <a:pt x="0" y="6140"/>
                    <a:pt x="0" y="6241"/>
                  </a:cubicBezTo>
                  <a:cubicBezTo>
                    <a:pt x="0" y="6341"/>
                    <a:pt x="101" y="6341"/>
                    <a:pt x="201" y="6341"/>
                  </a:cubicBezTo>
                  <a:cubicBezTo>
                    <a:pt x="627" y="6140"/>
                    <a:pt x="1028" y="5940"/>
                    <a:pt x="1454" y="5815"/>
                  </a:cubicBezTo>
                  <a:cubicBezTo>
                    <a:pt x="1880" y="5614"/>
                    <a:pt x="2181" y="5414"/>
                    <a:pt x="2607" y="5313"/>
                  </a:cubicBezTo>
                  <a:cubicBezTo>
                    <a:pt x="3033" y="5088"/>
                    <a:pt x="3434" y="4988"/>
                    <a:pt x="3760" y="4887"/>
                  </a:cubicBezTo>
                  <a:cubicBezTo>
                    <a:pt x="3960" y="4837"/>
                    <a:pt x="4142" y="4812"/>
                    <a:pt x="4299" y="4812"/>
                  </a:cubicBezTo>
                  <a:cubicBezTo>
                    <a:pt x="4455" y="4812"/>
                    <a:pt x="4587" y="4837"/>
                    <a:pt x="4687" y="4887"/>
                  </a:cubicBezTo>
                  <a:cubicBezTo>
                    <a:pt x="4754" y="4887"/>
                    <a:pt x="4877" y="4932"/>
                    <a:pt x="4981" y="4932"/>
                  </a:cubicBezTo>
                  <a:cubicBezTo>
                    <a:pt x="5033" y="4932"/>
                    <a:pt x="5080" y="4921"/>
                    <a:pt x="5113" y="4887"/>
                  </a:cubicBezTo>
                  <a:cubicBezTo>
                    <a:pt x="5314" y="4787"/>
                    <a:pt x="5414" y="4562"/>
                    <a:pt x="5314" y="4361"/>
                  </a:cubicBezTo>
                  <a:cubicBezTo>
                    <a:pt x="4913" y="3434"/>
                    <a:pt x="4386" y="2682"/>
                    <a:pt x="3860" y="1955"/>
                  </a:cubicBezTo>
                  <a:cubicBezTo>
                    <a:pt x="3534" y="1554"/>
                    <a:pt x="3234" y="1228"/>
                    <a:pt x="2908" y="927"/>
                  </a:cubicBezTo>
                  <a:cubicBezTo>
                    <a:pt x="2507" y="602"/>
                    <a:pt x="2181" y="301"/>
                    <a:pt x="1780" y="75"/>
                  </a:cubicBezTo>
                  <a:cubicBezTo>
                    <a:pt x="1780" y="25"/>
                    <a:pt x="1749" y="0"/>
                    <a:pt x="1705" y="0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1" name="Google Shape;4751;p29"/>
            <p:cNvSpPr/>
            <p:nvPr/>
          </p:nvSpPr>
          <p:spPr>
            <a:xfrm rot="957825">
              <a:off x="-2969945" y="822706"/>
              <a:ext cx="384154" cy="514053"/>
            </a:xfrm>
            <a:custGeom>
              <a:avLst/>
              <a:gdLst/>
              <a:ahLst/>
              <a:cxnLst/>
              <a:rect l="l" t="t" r="r" b="b"/>
              <a:pathLst>
                <a:path w="16292" h="21801" extrusionOk="0">
                  <a:moveTo>
                    <a:pt x="7375" y="0"/>
                  </a:moveTo>
                  <a:cubicBezTo>
                    <a:pt x="6934" y="0"/>
                    <a:pt x="6455" y="90"/>
                    <a:pt x="5940" y="296"/>
                  </a:cubicBezTo>
                  <a:cubicBezTo>
                    <a:pt x="2908" y="1650"/>
                    <a:pt x="4787" y="8342"/>
                    <a:pt x="4286" y="8743"/>
                  </a:cubicBezTo>
                  <a:cubicBezTo>
                    <a:pt x="4235" y="8794"/>
                    <a:pt x="4173" y="8815"/>
                    <a:pt x="4102" y="8815"/>
                  </a:cubicBezTo>
                  <a:cubicBezTo>
                    <a:pt x="3796" y="8815"/>
                    <a:pt x="3313" y="8432"/>
                    <a:pt x="2725" y="8432"/>
                  </a:cubicBezTo>
                  <a:cubicBezTo>
                    <a:pt x="2311" y="8432"/>
                    <a:pt x="1846" y="8622"/>
                    <a:pt x="1354" y="9269"/>
                  </a:cubicBezTo>
                  <a:cubicBezTo>
                    <a:pt x="0" y="11048"/>
                    <a:pt x="928" y="14507"/>
                    <a:pt x="3860" y="18041"/>
                  </a:cubicBezTo>
                  <a:cubicBezTo>
                    <a:pt x="6893" y="21600"/>
                    <a:pt x="12006" y="21800"/>
                    <a:pt x="12006" y="21800"/>
                  </a:cubicBezTo>
                  <a:cubicBezTo>
                    <a:pt x="12006" y="20347"/>
                    <a:pt x="12833" y="18266"/>
                    <a:pt x="14412" y="15234"/>
                  </a:cubicBezTo>
                  <a:cubicBezTo>
                    <a:pt x="15239" y="13655"/>
                    <a:pt x="16291" y="10422"/>
                    <a:pt x="15239" y="8968"/>
                  </a:cubicBezTo>
                  <a:cubicBezTo>
                    <a:pt x="14888" y="8475"/>
                    <a:pt x="14492" y="8311"/>
                    <a:pt x="14102" y="8311"/>
                  </a:cubicBezTo>
                  <a:cubicBezTo>
                    <a:pt x="13320" y="8311"/>
                    <a:pt x="12557" y="8968"/>
                    <a:pt x="12206" y="8968"/>
                  </a:cubicBezTo>
                  <a:cubicBezTo>
                    <a:pt x="11680" y="8968"/>
                    <a:pt x="11680" y="5209"/>
                    <a:pt x="11279" y="3630"/>
                  </a:cubicBezTo>
                  <a:cubicBezTo>
                    <a:pt x="10923" y="2331"/>
                    <a:pt x="9622" y="0"/>
                    <a:pt x="737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2" name="Google Shape;4752;p29"/>
            <p:cNvSpPr/>
            <p:nvPr/>
          </p:nvSpPr>
          <p:spPr>
            <a:xfrm rot="957825">
              <a:off x="-2838264" y="1072984"/>
              <a:ext cx="251190" cy="453760"/>
            </a:xfrm>
            <a:custGeom>
              <a:avLst/>
              <a:gdLst/>
              <a:ahLst/>
              <a:cxnLst/>
              <a:rect l="l" t="t" r="r" b="b"/>
              <a:pathLst>
                <a:path w="10653" h="19244" extrusionOk="0">
                  <a:moveTo>
                    <a:pt x="201" y="1"/>
                  </a:moveTo>
                  <a:cubicBezTo>
                    <a:pt x="101" y="1"/>
                    <a:pt x="1" y="101"/>
                    <a:pt x="1" y="201"/>
                  </a:cubicBezTo>
                  <a:cubicBezTo>
                    <a:pt x="101" y="2081"/>
                    <a:pt x="402" y="3860"/>
                    <a:pt x="828" y="5740"/>
                  </a:cubicBezTo>
                  <a:cubicBezTo>
                    <a:pt x="1354" y="7519"/>
                    <a:pt x="1981" y="9274"/>
                    <a:pt x="2808" y="10953"/>
                  </a:cubicBezTo>
                  <a:cubicBezTo>
                    <a:pt x="3234" y="11780"/>
                    <a:pt x="3760" y="12632"/>
                    <a:pt x="4261" y="13459"/>
                  </a:cubicBezTo>
                  <a:cubicBezTo>
                    <a:pt x="4687" y="14186"/>
                    <a:pt x="5314" y="14913"/>
                    <a:pt x="5941" y="15665"/>
                  </a:cubicBezTo>
                  <a:cubicBezTo>
                    <a:pt x="6567" y="16392"/>
                    <a:pt x="7194" y="17018"/>
                    <a:pt x="7920" y="17645"/>
                  </a:cubicBezTo>
                  <a:cubicBezTo>
                    <a:pt x="8647" y="18271"/>
                    <a:pt x="9499" y="18798"/>
                    <a:pt x="10327" y="19199"/>
                  </a:cubicBezTo>
                  <a:cubicBezTo>
                    <a:pt x="10327" y="19232"/>
                    <a:pt x="10338" y="19243"/>
                    <a:pt x="10356" y="19243"/>
                  </a:cubicBezTo>
                  <a:cubicBezTo>
                    <a:pt x="10393" y="19243"/>
                    <a:pt x="10460" y="19199"/>
                    <a:pt x="10527" y="19199"/>
                  </a:cubicBezTo>
                  <a:cubicBezTo>
                    <a:pt x="10652" y="19098"/>
                    <a:pt x="10527" y="18998"/>
                    <a:pt x="10527" y="18898"/>
                  </a:cubicBezTo>
                  <a:cubicBezTo>
                    <a:pt x="8973" y="17845"/>
                    <a:pt x="7620" y="16592"/>
                    <a:pt x="6467" y="15138"/>
                  </a:cubicBezTo>
                  <a:cubicBezTo>
                    <a:pt x="5314" y="13785"/>
                    <a:pt x="4387" y="12206"/>
                    <a:pt x="3534" y="10652"/>
                  </a:cubicBezTo>
                  <a:cubicBezTo>
                    <a:pt x="2707" y="8973"/>
                    <a:pt x="2081" y="7294"/>
                    <a:pt x="1555" y="5514"/>
                  </a:cubicBezTo>
                  <a:cubicBezTo>
                    <a:pt x="1254" y="4587"/>
                    <a:pt x="1028" y="3760"/>
                    <a:pt x="828" y="2808"/>
                  </a:cubicBezTo>
                  <a:cubicBezTo>
                    <a:pt x="627" y="1980"/>
                    <a:pt x="502" y="1028"/>
                    <a:pt x="402" y="201"/>
                  </a:cubicBezTo>
                  <a:lnTo>
                    <a:pt x="402" y="101"/>
                  </a:lnTo>
                  <a:cubicBezTo>
                    <a:pt x="301" y="1"/>
                    <a:pt x="301" y="1"/>
                    <a:pt x="201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3" name="Google Shape;4753;p29"/>
            <p:cNvSpPr/>
            <p:nvPr/>
          </p:nvSpPr>
          <p:spPr>
            <a:xfrm rot="957825">
              <a:off x="-2275503" y="1287996"/>
              <a:ext cx="302853" cy="265079"/>
            </a:xfrm>
            <a:custGeom>
              <a:avLst/>
              <a:gdLst/>
              <a:ahLst/>
              <a:cxnLst/>
              <a:rect l="l" t="t" r="r" b="b"/>
              <a:pathLst>
                <a:path w="12844" h="11242" extrusionOk="0">
                  <a:moveTo>
                    <a:pt x="4732" y="1"/>
                  </a:moveTo>
                  <a:cubicBezTo>
                    <a:pt x="4305" y="1"/>
                    <a:pt x="3751" y="152"/>
                    <a:pt x="3033" y="550"/>
                  </a:cubicBezTo>
                  <a:cubicBezTo>
                    <a:pt x="1" y="2329"/>
                    <a:pt x="1379" y="10249"/>
                    <a:pt x="2106" y="10976"/>
                  </a:cubicBezTo>
                  <a:cubicBezTo>
                    <a:pt x="2250" y="11149"/>
                    <a:pt x="2690" y="11242"/>
                    <a:pt x="3310" y="11242"/>
                  </a:cubicBezTo>
                  <a:cubicBezTo>
                    <a:pt x="5392" y="11242"/>
                    <a:pt x="9498" y="10189"/>
                    <a:pt x="11179" y="7543"/>
                  </a:cubicBezTo>
                  <a:cubicBezTo>
                    <a:pt x="12843" y="4808"/>
                    <a:pt x="11484" y="584"/>
                    <a:pt x="8673" y="584"/>
                  </a:cubicBezTo>
                  <a:cubicBezTo>
                    <a:pt x="7929" y="584"/>
                    <a:pt x="7084" y="880"/>
                    <a:pt x="6166" y="1578"/>
                  </a:cubicBezTo>
                  <a:cubicBezTo>
                    <a:pt x="6166" y="1578"/>
                    <a:pt x="6108" y="1"/>
                    <a:pt x="47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4" name="Google Shape;4754;p29"/>
            <p:cNvSpPr/>
            <p:nvPr/>
          </p:nvSpPr>
          <p:spPr>
            <a:xfrm rot="957825">
              <a:off x="-2338504" y="1331752"/>
              <a:ext cx="238764" cy="252417"/>
            </a:xfrm>
            <a:custGeom>
              <a:avLst/>
              <a:gdLst/>
              <a:ahLst/>
              <a:cxnLst/>
              <a:rect l="l" t="t" r="r" b="b"/>
              <a:pathLst>
                <a:path w="10126" h="10705" extrusionOk="0">
                  <a:moveTo>
                    <a:pt x="9938" y="1"/>
                  </a:moveTo>
                  <a:cubicBezTo>
                    <a:pt x="9874" y="1"/>
                    <a:pt x="9825" y="83"/>
                    <a:pt x="9825" y="153"/>
                  </a:cubicBezTo>
                  <a:cubicBezTo>
                    <a:pt x="9599" y="680"/>
                    <a:pt x="9299" y="1306"/>
                    <a:pt x="9098" y="1807"/>
                  </a:cubicBezTo>
                  <a:cubicBezTo>
                    <a:pt x="8873" y="2033"/>
                    <a:pt x="8772" y="2334"/>
                    <a:pt x="8672" y="2660"/>
                  </a:cubicBezTo>
                  <a:lnTo>
                    <a:pt x="8146" y="3386"/>
                  </a:lnTo>
                  <a:cubicBezTo>
                    <a:pt x="7519" y="4439"/>
                    <a:pt x="6893" y="5366"/>
                    <a:pt x="6066" y="6193"/>
                  </a:cubicBezTo>
                  <a:cubicBezTo>
                    <a:pt x="5639" y="6720"/>
                    <a:pt x="5213" y="7046"/>
                    <a:pt x="4812" y="7447"/>
                  </a:cubicBezTo>
                  <a:cubicBezTo>
                    <a:pt x="4286" y="7873"/>
                    <a:pt x="3860" y="8299"/>
                    <a:pt x="3334" y="8599"/>
                  </a:cubicBezTo>
                  <a:cubicBezTo>
                    <a:pt x="2406" y="9326"/>
                    <a:pt x="1253" y="9752"/>
                    <a:pt x="101" y="10279"/>
                  </a:cubicBezTo>
                  <a:cubicBezTo>
                    <a:pt x="0" y="10279"/>
                    <a:pt x="0" y="10379"/>
                    <a:pt x="0" y="10479"/>
                  </a:cubicBezTo>
                  <a:cubicBezTo>
                    <a:pt x="101" y="10579"/>
                    <a:pt x="201" y="10705"/>
                    <a:pt x="326" y="10705"/>
                  </a:cubicBezTo>
                  <a:cubicBezTo>
                    <a:pt x="527" y="10579"/>
                    <a:pt x="827" y="10479"/>
                    <a:pt x="1153" y="10379"/>
                  </a:cubicBezTo>
                  <a:cubicBezTo>
                    <a:pt x="1454" y="10279"/>
                    <a:pt x="1780" y="10178"/>
                    <a:pt x="2081" y="10078"/>
                  </a:cubicBezTo>
                  <a:lnTo>
                    <a:pt x="2933" y="9652"/>
                  </a:lnTo>
                  <a:cubicBezTo>
                    <a:pt x="3233" y="9552"/>
                    <a:pt x="3459" y="9326"/>
                    <a:pt x="3760" y="9226"/>
                  </a:cubicBezTo>
                  <a:cubicBezTo>
                    <a:pt x="4286" y="8925"/>
                    <a:pt x="4812" y="8499"/>
                    <a:pt x="5339" y="8073"/>
                  </a:cubicBezTo>
                  <a:cubicBezTo>
                    <a:pt x="5740" y="7672"/>
                    <a:pt x="6266" y="7246"/>
                    <a:pt x="6692" y="6820"/>
                  </a:cubicBezTo>
                  <a:cubicBezTo>
                    <a:pt x="7519" y="5893"/>
                    <a:pt x="8246" y="4840"/>
                    <a:pt x="8873" y="3687"/>
                  </a:cubicBezTo>
                  <a:cubicBezTo>
                    <a:pt x="9399" y="2660"/>
                    <a:pt x="9925" y="1507"/>
                    <a:pt x="10126" y="254"/>
                  </a:cubicBezTo>
                  <a:cubicBezTo>
                    <a:pt x="10126" y="153"/>
                    <a:pt x="10126" y="53"/>
                    <a:pt x="10025" y="53"/>
                  </a:cubicBezTo>
                  <a:cubicBezTo>
                    <a:pt x="9995" y="16"/>
                    <a:pt x="9965" y="1"/>
                    <a:pt x="9938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9_1">
    <p:spTree>
      <p:nvGrpSpPr>
        <p:cNvPr id="1" name="Shape 4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56" name="Google Shape;4756;p30"/>
          <p:cNvGrpSpPr/>
          <p:nvPr/>
        </p:nvGrpSpPr>
        <p:grpSpPr>
          <a:xfrm>
            <a:off x="307951" y="646175"/>
            <a:ext cx="8340971" cy="4261144"/>
            <a:chOff x="307951" y="646175"/>
            <a:chExt cx="8340971" cy="4261144"/>
          </a:xfrm>
        </p:grpSpPr>
        <p:sp>
          <p:nvSpPr>
            <p:cNvPr id="4757" name="Google Shape;4757;p30"/>
            <p:cNvSpPr/>
            <p:nvPr/>
          </p:nvSpPr>
          <p:spPr>
            <a:xfrm>
              <a:off x="7242621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79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254" y="85"/>
                    <a:pt x="195" y="144"/>
                    <a:pt x="120" y="219"/>
                  </a:cubicBezTo>
                  <a:cubicBezTo>
                    <a:pt x="61" y="338"/>
                    <a:pt x="61" y="397"/>
                    <a:pt x="61" y="457"/>
                  </a:cubicBezTo>
                  <a:cubicBezTo>
                    <a:pt x="1" y="651"/>
                    <a:pt x="61" y="830"/>
                    <a:pt x="195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3" y="1062"/>
                    <a:pt x="398" y="1033"/>
                    <a:pt x="433" y="964"/>
                  </a:cubicBezTo>
                  <a:cubicBezTo>
                    <a:pt x="567" y="830"/>
                    <a:pt x="627" y="710"/>
                    <a:pt x="627" y="591"/>
                  </a:cubicBezTo>
                  <a:lnTo>
                    <a:pt x="627" y="397"/>
                  </a:lnTo>
                  <a:cubicBezTo>
                    <a:pt x="627" y="278"/>
                    <a:pt x="627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39" y="0"/>
                    <a:pt x="379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8" name="Google Shape;4758;p30"/>
            <p:cNvSpPr/>
            <p:nvPr/>
          </p:nvSpPr>
          <p:spPr>
            <a:xfrm>
              <a:off x="7283518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8" y="1"/>
                    <a:pt x="269" y="16"/>
                    <a:pt x="239" y="45"/>
                  </a:cubicBezTo>
                  <a:cubicBezTo>
                    <a:pt x="180" y="105"/>
                    <a:pt x="120" y="239"/>
                    <a:pt x="61" y="299"/>
                  </a:cubicBezTo>
                  <a:cubicBezTo>
                    <a:pt x="61" y="358"/>
                    <a:pt x="61" y="477"/>
                    <a:pt x="1" y="552"/>
                  </a:cubicBezTo>
                  <a:cubicBezTo>
                    <a:pt x="1" y="790"/>
                    <a:pt x="61" y="984"/>
                    <a:pt x="180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8" y="1173"/>
                    <a:pt x="493" y="1103"/>
                  </a:cubicBezTo>
                  <a:cubicBezTo>
                    <a:pt x="552" y="924"/>
                    <a:pt x="612" y="790"/>
                    <a:pt x="612" y="611"/>
                  </a:cubicBezTo>
                  <a:lnTo>
                    <a:pt x="612" y="358"/>
                  </a:lnTo>
                  <a:cubicBezTo>
                    <a:pt x="612" y="299"/>
                    <a:pt x="552" y="179"/>
                    <a:pt x="552" y="105"/>
                  </a:cubicBezTo>
                  <a:lnTo>
                    <a:pt x="493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9" name="Google Shape;4759;p30"/>
            <p:cNvSpPr/>
            <p:nvPr/>
          </p:nvSpPr>
          <p:spPr>
            <a:xfrm>
              <a:off x="7337454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3" y="1"/>
                  </a:moveTo>
                  <a:cubicBezTo>
                    <a:pt x="209" y="1"/>
                    <a:pt x="164" y="15"/>
                    <a:pt x="134" y="45"/>
                  </a:cubicBezTo>
                  <a:cubicBezTo>
                    <a:pt x="60" y="179"/>
                    <a:pt x="0" y="239"/>
                    <a:pt x="0" y="358"/>
                  </a:cubicBezTo>
                  <a:lnTo>
                    <a:pt x="0" y="611"/>
                  </a:lnTo>
                  <a:cubicBezTo>
                    <a:pt x="0" y="790"/>
                    <a:pt x="0" y="924"/>
                    <a:pt x="134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0" y="1194"/>
                  </a:cubicBezTo>
                  <a:cubicBezTo>
                    <a:pt x="319" y="1194"/>
                    <a:pt x="390" y="1145"/>
                    <a:pt x="432" y="1103"/>
                  </a:cubicBezTo>
                  <a:cubicBezTo>
                    <a:pt x="566" y="924"/>
                    <a:pt x="566" y="731"/>
                    <a:pt x="566" y="611"/>
                  </a:cubicBezTo>
                  <a:lnTo>
                    <a:pt x="566" y="298"/>
                  </a:lnTo>
                  <a:cubicBezTo>
                    <a:pt x="507" y="239"/>
                    <a:pt x="507" y="179"/>
                    <a:pt x="432" y="45"/>
                  </a:cubicBezTo>
                  <a:lnTo>
                    <a:pt x="373" y="45"/>
                  </a:lnTo>
                  <a:cubicBezTo>
                    <a:pt x="343" y="15"/>
                    <a:pt x="298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0" name="Google Shape;4760;p30"/>
            <p:cNvSpPr/>
            <p:nvPr/>
          </p:nvSpPr>
          <p:spPr>
            <a:xfrm>
              <a:off x="7333711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7" y="19"/>
                    <a:pt x="180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80" y="921"/>
                  </a:cubicBezTo>
                  <a:lnTo>
                    <a:pt x="180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7" y="489"/>
                  </a:cubicBezTo>
                  <a:cubicBezTo>
                    <a:pt x="627" y="429"/>
                    <a:pt x="627" y="355"/>
                    <a:pt x="552" y="295"/>
                  </a:cubicBezTo>
                  <a:cubicBezTo>
                    <a:pt x="552" y="235"/>
                    <a:pt x="552" y="176"/>
                    <a:pt x="493" y="116"/>
                  </a:cubicBezTo>
                  <a:lnTo>
                    <a:pt x="493" y="57"/>
                  </a:lnTo>
                  <a:cubicBezTo>
                    <a:pt x="463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1" name="Google Shape;4761;p30"/>
            <p:cNvSpPr/>
            <p:nvPr/>
          </p:nvSpPr>
          <p:spPr>
            <a:xfrm>
              <a:off x="7385775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9" y="1"/>
                    <a:pt x="177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lnTo>
                    <a:pt x="194" y="1515"/>
                  </a:ln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5" y="1498"/>
                    <a:pt x="447" y="1456"/>
                  </a:cubicBezTo>
                  <a:cubicBezTo>
                    <a:pt x="567" y="1203"/>
                    <a:pt x="567" y="1024"/>
                    <a:pt x="567" y="771"/>
                  </a:cubicBezTo>
                  <a:lnTo>
                    <a:pt x="567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2" name="Google Shape;4762;p30"/>
            <p:cNvSpPr/>
            <p:nvPr/>
          </p:nvSpPr>
          <p:spPr>
            <a:xfrm>
              <a:off x="7434564" y="695034"/>
              <a:ext cx="17220" cy="40772"/>
            </a:xfrm>
            <a:custGeom>
              <a:avLst/>
              <a:gdLst/>
              <a:ahLst/>
              <a:cxnLst/>
              <a:rect l="l" t="t" r="r" b="b"/>
              <a:pathLst>
                <a:path w="552" h="1307" extrusionOk="0">
                  <a:moveTo>
                    <a:pt x="300" y="0"/>
                  </a:moveTo>
                  <a:cubicBezTo>
                    <a:pt x="239" y="0"/>
                    <a:pt x="179" y="42"/>
                    <a:pt x="179" y="84"/>
                  </a:cubicBezTo>
                  <a:lnTo>
                    <a:pt x="120" y="84"/>
                  </a:lnTo>
                  <a:cubicBezTo>
                    <a:pt x="60" y="204"/>
                    <a:pt x="60" y="263"/>
                    <a:pt x="1" y="338"/>
                  </a:cubicBezTo>
                  <a:lnTo>
                    <a:pt x="1" y="636"/>
                  </a:lnTo>
                  <a:cubicBezTo>
                    <a:pt x="1" y="829"/>
                    <a:pt x="1" y="949"/>
                    <a:pt x="60" y="1202"/>
                  </a:cubicBezTo>
                  <a:lnTo>
                    <a:pt x="120" y="1261"/>
                  </a:lnTo>
                  <a:cubicBezTo>
                    <a:pt x="150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lnTo>
                    <a:pt x="552" y="397"/>
                  </a:lnTo>
                  <a:cubicBezTo>
                    <a:pt x="552" y="263"/>
                    <a:pt x="492" y="204"/>
                    <a:pt x="433" y="84"/>
                  </a:cubicBezTo>
                  <a:lnTo>
                    <a:pt x="373" y="25"/>
                  </a:lnTo>
                  <a:cubicBezTo>
                    <a:pt x="351" y="7"/>
                    <a:pt x="326" y="0"/>
                    <a:pt x="30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3" name="Google Shape;4763;p30"/>
            <p:cNvSpPr/>
            <p:nvPr/>
          </p:nvSpPr>
          <p:spPr>
            <a:xfrm>
              <a:off x="7453624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5" y="0"/>
                  </a:moveTo>
                  <a:cubicBezTo>
                    <a:pt x="328" y="0"/>
                    <a:pt x="284" y="15"/>
                    <a:pt x="254" y="45"/>
                  </a:cubicBezTo>
                  <a:cubicBezTo>
                    <a:pt x="194" y="105"/>
                    <a:pt x="135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7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7" y="224"/>
                    <a:pt x="567" y="105"/>
                  </a:cubicBezTo>
                  <a:lnTo>
                    <a:pt x="507" y="45"/>
                  </a:lnTo>
                  <a:cubicBezTo>
                    <a:pt x="470" y="15"/>
                    <a:pt x="421" y="0"/>
                    <a:pt x="37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4" name="Google Shape;4764;p30"/>
            <p:cNvSpPr/>
            <p:nvPr/>
          </p:nvSpPr>
          <p:spPr>
            <a:xfrm>
              <a:off x="7389955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70" y="15"/>
                    <a:pt x="239" y="40"/>
                  </a:cubicBezTo>
                  <a:cubicBezTo>
                    <a:pt x="120" y="99"/>
                    <a:pt x="120" y="99"/>
                    <a:pt x="60" y="159"/>
                  </a:cubicBezTo>
                  <a:cubicBezTo>
                    <a:pt x="60" y="218"/>
                    <a:pt x="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06" y="770"/>
                  </a:cubicBezTo>
                  <a:cubicBezTo>
                    <a:pt x="354" y="770"/>
                    <a:pt x="403" y="755"/>
                    <a:pt x="433" y="725"/>
                  </a:cubicBezTo>
                  <a:lnTo>
                    <a:pt x="492" y="725"/>
                  </a:lnTo>
                  <a:cubicBezTo>
                    <a:pt x="552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2" y="218"/>
                    <a:pt x="552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5" name="Google Shape;4765;p30"/>
            <p:cNvSpPr/>
            <p:nvPr/>
          </p:nvSpPr>
          <p:spPr>
            <a:xfrm>
              <a:off x="7279338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4" y="0"/>
                  </a:moveTo>
                  <a:cubicBezTo>
                    <a:pt x="269" y="0"/>
                    <a:pt x="224" y="19"/>
                    <a:pt x="195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5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5" y="646"/>
                    <a:pt x="464" y="617"/>
                    <a:pt x="507" y="548"/>
                  </a:cubicBezTo>
                  <a:cubicBezTo>
                    <a:pt x="627" y="488"/>
                    <a:pt x="627" y="354"/>
                    <a:pt x="627" y="294"/>
                  </a:cubicBezTo>
                  <a:cubicBezTo>
                    <a:pt x="627" y="235"/>
                    <a:pt x="627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6" name="Google Shape;4766;p30"/>
            <p:cNvSpPr/>
            <p:nvPr/>
          </p:nvSpPr>
          <p:spPr>
            <a:xfrm>
              <a:off x="4676405" y="698746"/>
              <a:ext cx="19091" cy="33160"/>
            </a:xfrm>
            <a:custGeom>
              <a:avLst/>
              <a:gdLst/>
              <a:ahLst/>
              <a:cxnLst/>
              <a:rect l="l" t="t" r="r" b="b"/>
              <a:pathLst>
                <a:path w="612" h="1063" extrusionOk="0">
                  <a:moveTo>
                    <a:pt x="378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180" y="85"/>
                    <a:pt x="180" y="144"/>
                    <a:pt x="120" y="219"/>
                  </a:cubicBezTo>
                  <a:cubicBezTo>
                    <a:pt x="60" y="338"/>
                    <a:pt x="60" y="397"/>
                    <a:pt x="1" y="457"/>
                  </a:cubicBezTo>
                  <a:cubicBezTo>
                    <a:pt x="1" y="651"/>
                    <a:pt x="1" y="830"/>
                    <a:pt x="120" y="1023"/>
                  </a:cubicBezTo>
                  <a:lnTo>
                    <a:pt x="180" y="1023"/>
                  </a:lnTo>
                  <a:cubicBezTo>
                    <a:pt x="204" y="1048"/>
                    <a:pt x="242" y="1062"/>
                    <a:pt x="281" y="1062"/>
                  </a:cubicBezTo>
                  <a:cubicBezTo>
                    <a:pt x="338" y="1062"/>
                    <a:pt x="398" y="1033"/>
                    <a:pt x="433" y="964"/>
                  </a:cubicBezTo>
                  <a:cubicBezTo>
                    <a:pt x="552" y="830"/>
                    <a:pt x="612" y="710"/>
                    <a:pt x="612" y="591"/>
                  </a:cubicBezTo>
                  <a:lnTo>
                    <a:pt x="612" y="397"/>
                  </a:lnTo>
                  <a:cubicBezTo>
                    <a:pt x="612" y="278"/>
                    <a:pt x="612" y="219"/>
                    <a:pt x="552" y="144"/>
                  </a:cubicBezTo>
                  <a:lnTo>
                    <a:pt x="552" y="85"/>
                  </a:lnTo>
                  <a:cubicBezTo>
                    <a:pt x="510" y="42"/>
                    <a:pt x="438" y="0"/>
                    <a:pt x="37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7" name="Google Shape;4767;p30"/>
            <p:cNvSpPr/>
            <p:nvPr/>
          </p:nvSpPr>
          <p:spPr>
            <a:xfrm>
              <a:off x="4716834" y="746444"/>
              <a:ext cx="19559" cy="37496"/>
            </a:xfrm>
            <a:custGeom>
              <a:avLst/>
              <a:gdLst/>
              <a:ahLst/>
              <a:cxnLst/>
              <a:rect l="l" t="t" r="r" b="b"/>
              <a:pathLst>
                <a:path w="627" h="1202" extrusionOk="0">
                  <a:moveTo>
                    <a:pt x="375" y="1"/>
                  </a:moveTo>
                  <a:cubicBezTo>
                    <a:pt x="329" y="1"/>
                    <a:pt x="284" y="16"/>
                    <a:pt x="254" y="45"/>
                  </a:cubicBezTo>
                  <a:cubicBezTo>
                    <a:pt x="195" y="105"/>
                    <a:pt x="135" y="239"/>
                    <a:pt x="61" y="299"/>
                  </a:cubicBezTo>
                  <a:cubicBezTo>
                    <a:pt x="61" y="358"/>
                    <a:pt x="1" y="477"/>
                    <a:pt x="1" y="552"/>
                  </a:cubicBezTo>
                  <a:cubicBezTo>
                    <a:pt x="1" y="790"/>
                    <a:pt x="61" y="984"/>
                    <a:pt x="195" y="1103"/>
                  </a:cubicBezTo>
                  <a:lnTo>
                    <a:pt x="254" y="1163"/>
                  </a:lnTo>
                  <a:cubicBezTo>
                    <a:pt x="279" y="1187"/>
                    <a:pt x="314" y="1202"/>
                    <a:pt x="346" y="1202"/>
                  </a:cubicBezTo>
                  <a:cubicBezTo>
                    <a:pt x="392" y="1202"/>
                    <a:pt x="433" y="1173"/>
                    <a:pt x="433" y="1103"/>
                  </a:cubicBezTo>
                  <a:cubicBezTo>
                    <a:pt x="567" y="924"/>
                    <a:pt x="627" y="790"/>
                    <a:pt x="627" y="611"/>
                  </a:cubicBezTo>
                  <a:lnTo>
                    <a:pt x="627" y="358"/>
                  </a:lnTo>
                  <a:cubicBezTo>
                    <a:pt x="627" y="299"/>
                    <a:pt x="567" y="179"/>
                    <a:pt x="567" y="105"/>
                  </a:cubicBezTo>
                  <a:lnTo>
                    <a:pt x="507" y="105"/>
                  </a:lnTo>
                  <a:lnTo>
                    <a:pt x="507" y="45"/>
                  </a:lnTo>
                  <a:cubicBezTo>
                    <a:pt x="470" y="16"/>
                    <a:pt x="422" y="1"/>
                    <a:pt x="37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8" name="Google Shape;4768;p30"/>
            <p:cNvSpPr/>
            <p:nvPr/>
          </p:nvSpPr>
          <p:spPr>
            <a:xfrm>
              <a:off x="4769366" y="701835"/>
              <a:ext cx="19091" cy="37247"/>
            </a:xfrm>
            <a:custGeom>
              <a:avLst/>
              <a:gdLst/>
              <a:ahLst/>
              <a:cxnLst/>
              <a:rect l="l" t="t" r="r" b="b"/>
              <a:pathLst>
                <a:path w="612" h="1194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20" y="179"/>
                    <a:pt x="60" y="239"/>
                    <a:pt x="60" y="358"/>
                  </a:cubicBezTo>
                  <a:cubicBezTo>
                    <a:pt x="0" y="418"/>
                    <a:pt x="0" y="492"/>
                    <a:pt x="0" y="611"/>
                  </a:cubicBezTo>
                  <a:cubicBezTo>
                    <a:pt x="60" y="790"/>
                    <a:pt x="60" y="924"/>
                    <a:pt x="179" y="1103"/>
                  </a:cubicBezTo>
                  <a:lnTo>
                    <a:pt x="239" y="1163"/>
                  </a:lnTo>
                  <a:cubicBezTo>
                    <a:pt x="261" y="1185"/>
                    <a:pt x="287" y="1194"/>
                    <a:pt x="315" y="1194"/>
                  </a:cubicBezTo>
                  <a:cubicBezTo>
                    <a:pt x="379" y="1194"/>
                    <a:pt x="450" y="1145"/>
                    <a:pt x="492" y="1103"/>
                  </a:cubicBezTo>
                  <a:cubicBezTo>
                    <a:pt x="611" y="924"/>
                    <a:pt x="611" y="731"/>
                    <a:pt x="611" y="611"/>
                  </a:cubicBezTo>
                  <a:cubicBezTo>
                    <a:pt x="611" y="492"/>
                    <a:pt x="611" y="418"/>
                    <a:pt x="552" y="298"/>
                  </a:cubicBezTo>
                  <a:cubicBezTo>
                    <a:pt x="552" y="239"/>
                    <a:pt x="492" y="179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9" name="Google Shape;4769;p30"/>
            <p:cNvSpPr/>
            <p:nvPr/>
          </p:nvSpPr>
          <p:spPr>
            <a:xfrm>
              <a:off x="4767495" y="808366"/>
              <a:ext cx="19091" cy="31351"/>
            </a:xfrm>
            <a:custGeom>
              <a:avLst/>
              <a:gdLst/>
              <a:ahLst/>
              <a:cxnLst/>
              <a:rect l="l" t="t" r="r" b="b"/>
              <a:pathLst>
                <a:path w="612" h="1005" extrusionOk="0">
                  <a:moveTo>
                    <a:pt x="358" y="1"/>
                  </a:moveTo>
                  <a:cubicBezTo>
                    <a:pt x="302" y="1"/>
                    <a:pt x="239" y="19"/>
                    <a:pt x="180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20" y="921"/>
                  </a:cubicBezTo>
                  <a:lnTo>
                    <a:pt x="180" y="980"/>
                  </a:lnTo>
                  <a:cubicBezTo>
                    <a:pt x="197" y="998"/>
                    <a:pt x="221" y="1005"/>
                    <a:pt x="247" y="1005"/>
                  </a:cubicBezTo>
                  <a:cubicBezTo>
                    <a:pt x="311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552" y="489"/>
                  </a:cubicBezTo>
                  <a:cubicBezTo>
                    <a:pt x="612" y="429"/>
                    <a:pt x="612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3" y="19"/>
                    <a:pt x="414" y="1"/>
                    <a:pt x="35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0" name="Google Shape;4770;p30"/>
            <p:cNvSpPr/>
            <p:nvPr/>
          </p:nvSpPr>
          <p:spPr>
            <a:xfrm>
              <a:off x="4817687" y="754960"/>
              <a:ext cx="19559" cy="48071"/>
            </a:xfrm>
            <a:custGeom>
              <a:avLst/>
              <a:gdLst/>
              <a:ahLst/>
              <a:cxnLst/>
              <a:rect l="l" t="t" r="r" b="b"/>
              <a:pathLst>
                <a:path w="627" h="1541" extrusionOk="0">
                  <a:moveTo>
                    <a:pt x="341" y="1"/>
                  </a:moveTo>
                  <a:cubicBezTo>
                    <a:pt x="277" y="1"/>
                    <a:pt x="232" y="43"/>
                    <a:pt x="179" y="85"/>
                  </a:cubicBezTo>
                  <a:cubicBezTo>
                    <a:pt x="120" y="204"/>
                    <a:pt x="60" y="338"/>
                    <a:pt x="60" y="398"/>
                  </a:cubicBezTo>
                  <a:cubicBezTo>
                    <a:pt x="60" y="517"/>
                    <a:pt x="60" y="651"/>
                    <a:pt x="1" y="771"/>
                  </a:cubicBezTo>
                  <a:cubicBezTo>
                    <a:pt x="60" y="1024"/>
                    <a:pt x="60" y="1203"/>
                    <a:pt x="179" y="1456"/>
                  </a:cubicBezTo>
                  <a:lnTo>
                    <a:pt x="254" y="1515"/>
                  </a:lnTo>
                  <a:cubicBezTo>
                    <a:pt x="271" y="1533"/>
                    <a:pt x="294" y="1540"/>
                    <a:pt x="319" y="1540"/>
                  </a:cubicBezTo>
                  <a:cubicBezTo>
                    <a:pt x="378" y="1540"/>
                    <a:pt x="450" y="1498"/>
                    <a:pt x="492" y="1456"/>
                  </a:cubicBezTo>
                  <a:cubicBezTo>
                    <a:pt x="626" y="1203"/>
                    <a:pt x="626" y="1024"/>
                    <a:pt x="626" y="771"/>
                  </a:cubicBezTo>
                  <a:lnTo>
                    <a:pt x="626" y="398"/>
                  </a:lnTo>
                  <a:cubicBezTo>
                    <a:pt x="552" y="338"/>
                    <a:pt x="552" y="204"/>
                    <a:pt x="492" y="85"/>
                  </a:cubicBezTo>
                  <a:cubicBezTo>
                    <a:pt x="433" y="85"/>
                    <a:pt x="433" y="26"/>
                    <a:pt x="433" y="26"/>
                  </a:cubicBezTo>
                  <a:cubicBezTo>
                    <a:pt x="398" y="8"/>
                    <a:pt x="368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1" name="Google Shape;4771;p30"/>
            <p:cNvSpPr/>
            <p:nvPr/>
          </p:nvSpPr>
          <p:spPr>
            <a:xfrm>
              <a:off x="4866040" y="695034"/>
              <a:ext cx="19528" cy="40772"/>
            </a:xfrm>
            <a:custGeom>
              <a:avLst/>
              <a:gdLst/>
              <a:ahLst/>
              <a:cxnLst/>
              <a:rect l="l" t="t" r="r" b="b"/>
              <a:pathLst>
                <a:path w="626" h="1307" extrusionOk="0">
                  <a:moveTo>
                    <a:pt x="367" y="0"/>
                  </a:moveTo>
                  <a:cubicBezTo>
                    <a:pt x="308" y="0"/>
                    <a:pt x="236" y="42"/>
                    <a:pt x="194" y="84"/>
                  </a:cubicBezTo>
                  <a:cubicBezTo>
                    <a:pt x="119" y="204"/>
                    <a:pt x="119" y="263"/>
                    <a:pt x="60" y="338"/>
                  </a:cubicBezTo>
                  <a:lnTo>
                    <a:pt x="60" y="636"/>
                  </a:lnTo>
                  <a:cubicBezTo>
                    <a:pt x="0" y="829"/>
                    <a:pt x="0" y="949"/>
                    <a:pt x="119" y="1202"/>
                  </a:cubicBezTo>
                  <a:lnTo>
                    <a:pt x="194" y="1261"/>
                  </a:lnTo>
                  <a:cubicBezTo>
                    <a:pt x="224" y="1291"/>
                    <a:pt x="253" y="1306"/>
                    <a:pt x="283" y="1306"/>
                  </a:cubicBezTo>
                  <a:cubicBezTo>
                    <a:pt x="313" y="1306"/>
                    <a:pt x="343" y="1291"/>
                    <a:pt x="373" y="1261"/>
                  </a:cubicBezTo>
                  <a:cubicBezTo>
                    <a:pt x="566" y="1083"/>
                    <a:pt x="626" y="889"/>
                    <a:pt x="626" y="710"/>
                  </a:cubicBezTo>
                  <a:lnTo>
                    <a:pt x="626" y="397"/>
                  </a:lnTo>
                  <a:cubicBezTo>
                    <a:pt x="626" y="263"/>
                    <a:pt x="566" y="204"/>
                    <a:pt x="492" y="84"/>
                  </a:cubicBezTo>
                  <a:lnTo>
                    <a:pt x="432" y="25"/>
                  </a:lnTo>
                  <a:cubicBezTo>
                    <a:pt x="415" y="7"/>
                    <a:pt x="392" y="0"/>
                    <a:pt x="36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2" name="Google Shape;4772;p30"/>
            <p:cNvSpPr/>
            <p:nvPr/>
          </p:nvSpPr>
          <p:spPr>
            <a:xfrm>
              <a:off x="4887408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3" y="0"/>
                  </a:moveTo>
                  <a:cubicBezTo>
                    <a:pt x="328" y="0"/>
                    <a:pt x="283" y="15"/>
                    <a:pt x="254" y="45"/>
                  </a:cubicBezTo>
                  <a:cubicBezTo>
                    <a:pt x="179" y="105"/>
                    <a:pt x="120" y="224"/>
                    <a:pt x="60" y="283"/>
                  </a:cubicBezTo>
                  <a:cubicBezTo>
                    <a:pt x="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79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8" y="1247"/>
                  </a:cubicBezTo>
                  <a:cubicBezTo>
                    <a:pt x="378" y="1247"/>
                    <a:pt x="450" y="1204"/>
                    <a:pt x="492" y="1162"/>
                  </a:cubicBezTo>
                  <a:cubicBezTo>
                    <a:pt x="552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552" y="283"/>
                    <a:pt x="552" y="224"/>
                    <a:pt x="552" y="105"/>
                  </a:cubicBezTo>
                  <a:lnTo>
                    <a:pt x="492" y="45"/>
                  </a:lnTo>
                  <a:cubicBezTo>
                    <a:pt x="462" y="15"/>
                    <a:pt x="417" y="0"/>
                    <a:pt x="37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3" name="Google Shape;4773;p30"/>
            <p:cNvSpPr/>
            <p:nvPr/>
          </p:nvSpPr>
          <p:spPr>
            <a:xfrm>
              <a:off x="4823271" y="859089"/>
              <a:ext cx="19559" cy="24020"/>
            </a:xfrm>
            <a:custGeom>
              <a:avLst/>
              <a:gdLst/>
              <a:ahLst/>
              <a:cxnLst/>
              <a:rect l="l" t="t" r="r" b="b"/>
              <a:pathLst>
                <a:path w="627" h="770" extrusionOk="0">
                  <a:moveTo>
                    <a:pt x="344" y="0"/>
                  </a:moveTo>
                  <a:cubicBezTo>
                    <a:pt x="295" y="0"/>
                    <a:pt x="244" y="15"/>
                    <a:pt x="194" y="40"/>
                  </a:cubicBezTo>
                  <a:cubicBezTo>
                    <a:pt x="135" y="99"/>
                    <a:pt x="135" y="99"/>
                    <a:pt x="75" y="159"/>
                  </a:cubicBezTo>
                  <a:cubicBezTo>
                    <a:pt x="0" y="218"/>
                    <a:pt x="0" y="293"/>
                    <a:pt x="0" y="352"/>
                  </a:cubicBezTo>
                  <a:cubicBezTo>
                    <a:pt x="0" y="531"/>
                    <a:pt x="75" y="665"/>
                    <a:pt x="194" y="725"/>
                  </a:cubicBezTo>
                  <a:cubicBezTo>
                    <a:pt x="224" y="755"/>
                    <a:pt x="269" y="770"/>
                    <a:pt x="315" y="770"/>
                  </a:cubicBezTo>
                  <a:cubicBezTo>
                    <a:pt x="362" y="770"/>
                    <a:pt x="410" y="755"/>
                    <a:pt x="447" y="725"/>
                  </a:cubicBezTo>
                  <a:cubicBezTo>
                    <a:pt x="567" y="591"/>
                    <a:pt x="626" y="531"/>
                    <a:pt x="626" y="412"/>
                  </a:cubicBezTo>
                  <a:lnTo>
                    <a:pt x="626" y="293"/>
                  </a:lnTo>
                  <a:cubicBezTo>
                    <a:pt x="567" y="218"/>
                    <a:pt x="567" y="159"/>
                    <a:pt x="507" y="99"/>
                  </a:cubicBezTo>
                  <a:cubicBezTo>
                    <a:pt x="472" y="29"/>
                    <a:pt x="412" y="0"/>
                    <a:pt x="34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4" name="Google Shape;4774;p30"/>
            <p:cNvSpPr/>
            <p:nvPr/>
          </p:nvSpPr>
          <p:spPr>
            <a:xfrm>
              <a:off x="4713122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04" y="0"/>
                  </a:moveTo>
                  <a:cubicBezTo>
                    <a:pt x="250" y="0"/>
                    <a:pt x="187" y="19"/>
                    <a:pt x="120" y="56"/>
                  </a:cubicBezTo>
                  <a:cubicBezTo>
                    <a:pt x="60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1" y="428"/>
                    <a:pt x="60" y="488"/>
                    <a:pt x="180" y="607"/>
                  </a:cubicBezTo>
                  <a:cubicBezTo>
                    <a:pt x="210" y="632"/>
                    <a:pt x="249" y="646"/>
                    <a:pt x="292" y="646"/>
                  </a:cubicBezTo>
                  <a:cubicBezTo>
                    <a:pt x="353" y="646"/>
                    <a:pt x="423" y="617"/>
                    <a:pt x="492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52" y="175"/>
                  </a:cubicBezTo>
                  <a:cubicBezTo>
                    <a:pt x="552" y="116"/>
                    <a:pt x="492" y="56"/>
                    <a:pt x="433" y="56"/>
                  </a:cubicBezTo>
                  <a:cubicBezTo>
                    <a:pt x="403" y="19"/>
                    <a:pt x="358" y="0"/>
                    <a:pt x="30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5" name="Google Shape;4775;p30"/>
            <p:cNvSpPr/>
            <p:nvPr/>
          </p:nvSpPr>
          <p:spPr>
            <a:xfrm>
              <a:off x="5299619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81" y="0"/>
                  </a:moveTo>
                  <a:cubicBezTo>
                    <a:pt x="355" y="0"/>
                    <a:pt x="331" y="8"/>
                    <a:pt x="313" y="25"/>
                  </a:cubicBezTo>
                  <a:cubicBezTo>
                    <a:pt x="194" y="85"/>
                    <a:pt x="194" y="144"/>
                    <a:pt x="135" y="219"/>
                  </a:cubicBezTo>
                  <a:cubicBezTo>
                    <a:pt x="75" y="338"/>
                    <a:pt x="75" y="397"/>
                    <a:pt x="0" y="457"/>
                  </a:cubicBezTo>
                  <a:cubicBezTo>
                    <a:pt x="0" y="651"/>
                    <a:pt x="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5" y="1062"/>
                    <a:pt x="404" y="1033"/>
                    <a:pt x="447" y="964"/>
                  </a:cubicBezTo>
                  <a:cubicBezTo>
                    <a:pt x="567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24" y="42"/>
                    <a:pt x="445" y="0"/>
                    <a:pt x="38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6" name="Google Shape;4776;p30"/>
            <p:cNvSpPr/>
            <p:nvPr/>
          </p:nvSpPr>
          <p:spPr>
            <a:xfrm>
              <a:off x="5340516" y="746444"/>
              <a:ext cx="19559" cy="37496"/>
            </a:xfrm>
            <a:custGeom>
              <a:avLst/>
              <a:gdLst/>
              <a:ahLst/>
              <a:cxnLst/>
              <a:rect l="l" t="t" r="r" b="b"/>
              <a:pathLst>
                <a:path w="627" h="1202" extrusionOk="0">
                  <a:moveTo>
                    <a:pt x="373" y="1"/>
                  </a:moveTo>
                  <a:cubicBezTo>
                    <a:pt x="328" y="1"/>
                    <a:pt x="284" y="16"/>
                    <a:pt x="254" y="45"/>
                  </a:cubicBezTo>
                  <a:cubicBezTo>
                    <a:pt x="179" y="105"/>
                    <a:pt x="120" y="239"/>
                    <a:pt x="60" y="299"/>
                  </a:cubicBezTo>
                  <a:cubicBezTo>
                    <a:pt x="60" y="358"/>
                    <a:pt x="0" y="477"/>
                    <a:pt x="0" y="552"/>
                  </a:cubicBezTo>
                  <a:cubicBezTo>
                    <a:pt x="0" y="790"/>
                    <a:pt x="60" y="984"/>
                    <a:pt x="179" y="1103"/>
                  </a:cubicBezTo>
                  <a:lnTo>
                    <a:pt x="254" y="1163"/>
                  </a:lnTo>
                  <a:cubicBezTo>
                    <a:pt x="278" y="1187"/>
                    <a:pt x="313" y="1202"/>
                    <a:pt x="346" y="1202"/>
                  </a:cubicBezTo>
                  <a:cubicBezTo>
                    <a:pt x="392" y="1202"/>
                    <a:pt x="433" y="1173"/>
                    <a:pt x="433" y="1103"/>
                  </a:cubicBezTo>
                  <a:cubicBezTo>
                    <a:pt x="552" y="924"/>
                    <a:pt x="626" y="790"/>
                    <a:pt x="626" y="611"/>
                  </a:cubicBezTo>
                  <a:lnTo>
                    <a:pt x="626" y="358"/>
                  </a:lnTo>
                  <a:cubicBezTo>
                    <a:pt x="626" y="299"/>
                    <a:pt x="552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7" name="Google Shape;4777;p30"/>
            <p:cNvSpPr/>
            <p:nvPr/>
          </p:nvSpPr>
          <p:spPr>
            <a:xfrm>
              <a:off x="5392549" y="701835"/>
              <a:ext cx="19559" cy="37247"/>
            </a:xfrm>
            <a:custGeom>
              <a:avLst/>
              <a:gdLst/>
              <a:ahLst/>
              <a:cxnLst/>
              <a:rect l="l" t="t" r="r" b="b"/>
              <a:pathLst>
                <a:path w="627" h="1194" extrusionOk="0">
                  <a:moveTo>
                    <a:pt x="316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79"/>
                    <a:pt x="75" y="239"/>
                    <a:pt x="75" y="358"/>
                  </a:cubicBezTo>
                  <a:cubicBezTo>
                    <a:pt x="75" y="418"/>
                    <a:pt x="1" y="492"/>
                    <a:pt x="1" y="611"/>
                  </a:cubicBezTo>
                  <a:cubicBezTo>
                    <a:pt x="75" y="790"/>
                    <a:pt x="75" y="924"/>
                    <a:pt x="195" y="1103"/>
                  </a:cubicBezTo>
                  <a:lnTo>
                    <a:pt x="254" y="1163"/>
                  </a:lnTo>
                  <a:cubicBezTo>
                    <a:pt x="272" y="1185"/>
                    <a:pt x="297" y="1194"/>
                    <a:pt x="324" y="1194"/>
                  </a:cubicBezTo>
                  <a:cubicBezTo>
                    <a:pt x="387" y="1194"/>
                    <a:pt x="466" y="1145"/>
                    <a:pt x="508" y="1103"/>
                  </a:cubicBezTo>
                  <a:cubicBezTo>
                    <a:pt x="627" y="924"/>
                    <a:pt x="627" y="731"/>
                    <a:pt x="627" y="611"/>
                  </a:cubicBezTo>
                  <a:lnTo>
                    <a:pt x="627" y="298"/>
                  </a:lnTo>
                  <a:cubicBezTo>
                    <a:pt x="567" y="239"/>
                    <a:pt x="567" y="179"/>
                    <a:pt x="448" y="45"/>
                  </a:cubicBezTo>
                  <a:cubicBezTo>
                    <a:pt x="411" y="15"/>
                    <a:pt x="362" y="1"/>
                    <a:pt x="31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8" name="Google Shape;4778;p30"/>
            <p:cNvSpPr/>
            <p:nvPr/>
          </p:nvSpPr>
          <p:spPr>
            <a:xfrm>
              <a:off x="5390708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7" y="1"/>
                  </a:moveTo>
                  <a:cubicBezTo>
                    <a:pt x="313" y="1"/>
                    <a:pt x="254" y="19"/>
                    <a:pt x="194" y="57"/>
                  </a:cubicBezTo>
                  <a:cubicBezTo>
                    <a:pt x="134" y="116"/>
                    <a:pt x="60" y="176"/>
                    <a:pt x="60" y="235"/>
                  </a:cubicBezTo>
                  <a:cubicBezTo>
                    <a:pt x="0" y="295"/>
                    <a:pt x="0" y="429"/>
                    <a:pt x="0" y="489"/>
                  </a:cubicBezTo>
                  <a:cubicBezTo>
                    <a:pt x="0" y="608"/>
                    <a:pt x="0" y="802"/>
                    <a:pt x="134" y="921"/>
                  </a:cubicBezTo>
                  <a:lnTo>
                    <a:pt x="194" y="980"/>
                  </a:lnTo>
                  <a:cubicBezTo>
                    <a:pt x="212" y="998"/>
                    <a:pt x="234" y="1005"/>
                    <a:pt x="259" y="1005"/>
                  </a:cubicBezTo>
                  <a:cubicBezTo>
                    <a:pt x="318" y="1005"/>
                    <a:pt x="390" y="963"/>
                    <a:pt x="432" y="921"/>
                  </a:cubicBezTo>
                  <a:cubicBezTo>
                    <a:pt x="567" y="802"/>
                    <a:pt x="567" y="667"/>
                    <a:pt x="626" y="489"/>
                  </a:cubicBezTo>
                  <a:cubicBezTo>
                    <a:pt x="626" y="429"/>
                    <a:pt x="626" y="355"/>
                    <a:pt x="567" y="295"/>
                  </a:cubicBezTo>
                  <a:cubicBezTo>
                    <a:pt x="567" y="235"/>
                    <a:pt x="567" y="176"/>
                    <a:pt x="507" y="116"/>
                  </a:cubicBezTo>
                  <a:lnTo>
                    <a:pt x="507" y="57"/>
                  </a:lnTo>
                  <a:cubicBezTo>
                    <a:pt x="470" y="19"/>
                    <a:pt x="421" y="1"/>
                    <a:pt x="36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9" name="Google Shape;4779;p30"/>
            <p:cNvSpPr/>
            <p:nvPr/>
          </p:nvSpPr>
          <p:spPr>
            <a:xfrm>
              <a:off x="5443210" y="754960"/>
              <a:ext cx="17251" cy="48071"/>
            </a:xfrm>
            <a:custGeom>
              <a:avLst/>
              <a:gdLst/>
              <a:ahLst/>
              <a:cxnLst/>
              <a:rect l="l" t="t" r="r" b="b"/>
              <a:pathLst>
                <a:path w="553" h="1541" extrusionOk="0">
                  <a:moveTo>
                    <a:pt x="273" y="1"/>
                  </a:moveTo>
                  <a:cubicBezTo>
                    <a:pt x="204" y="1"/>
                    <a:pt x="162" y="43"/>
                    <a:pt x="120" y="85"/>
                  </a:cubicBezTo>
                  <a:cubicBezTo>
                    <a:pt x="60" y="204"/>
                    <a:pt x="1" y="338"/>
                    <a:pt x="1" y="398"/>
                  </a:cubicBezTo>
                  <a:lnTo>
                    <a:pt x="1" y="771"/>
                  </a:lnTo>
                  <a:cubicBezTo>
                    <a:pt x="1" y="1024"/>
                    <a:pt x="1" y="1203"/>
                    <a:pt x="120" y="1456"/>
                  </a:cubicBezTo>
                  <a:lnTo>
                    <a:pt x="180" y="1515"/>
                  </a:lnTo>
                  <a:cubicBezTo>
                    <a:pt x="197" y="1533"/>
                    <a:pt x="221" y="1540"/>
                    <a:pt x="247" y="1540"/>
                  </a:cubicBezTo>
                  <a:cubicBezTo>
                    <a:pt x="311" y="1540"/>
                    <a:pt x="391" y="1498"/>
                    <a:pt x="433" y="1456"/>
                  </a:cubicBezTo>
                  <a:cubicBezTo>
                    <a:pt x="552" y="1203"/>
                    <a:pt x="552" y="1024"/>
                    <a:pt x="552" y="771"/>
                  </a:cubicBezTo>
                  <a:lnTo>
                    <a:pt x="552" y="398"/>
                  </a:lnTo>
                  <a:cubicBezTo>
                    <a:pt x="492" y="338"/>
                    <a:pt x="492" y="204"/>
                    <a:pt x="433" y="85"/>
                  </a:cubicBezTo>
                  <a:cubicBezTo>
                    <a:pt x="373" y="85"/>
                    <a:pt x="373" y="26"/>
                    <a:pt x="373" y="26"/>
                  </a:cubicBezTo>
                  <a:cubicBezTo>
                    <a:pt x="334" y="8"/>
                    <a:pt x="301" y="1"/>
                    <a:pt x="2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0" name="Google Shape;4780;p30"/>
            <p:cNvSpPr/>
            <p:nvPr/>
          </p:nvSpPr>
          <p:spPr>
            <a:xfrm>
              <a:off x="5489690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65" y="0"/>
                  </a:moveTo>
                  <a:cubicBezTo>
                    <a:pt x="301" y="0"/>
                    <a:pt x="221" y="42"/>
                    <a:pt x="179" y="84"/>
                  </a:cubicBezTo>
                  <a:cubicBezTo>
                    <a:pt x="120" y="204"/>
                    <a:pt x="120" y="263"/>
                    <a:pt x="60" y="338"/>
                  </a:cubicBezTo>
                  <a:lnTo>
                    <a:pt x="60" y="636"/>
                  </a:lnTo>
                  <a:cubicBezTo>
                    <a:pt x="1" y="829"/>
                    <a:pt x="60" y="949"/>
                    <a:pt x="120" y="1202"/>
                  </a:cubicBezTo>
                  <a:lnTo>
                    <a:pt x="179" y="1261"/>
                  </a:lnTo>
                  <a:cubicBezTo>
                    <a:pt x="209" y="1291"/>
                    <a:pt x="243" y="1306"/>
                    <a:pt x="276" y="1306"/>
                  </a:cubicBezTo>
                  <a:cubicBezTo>
                    <a:pt x="310" y="1306"/>
                    <a:pt x="343" y="1291"/>
                    <a:pt x="373" y="1261"/>
                  </a:cubicBezTo>
                  <a:cubicBezTo>
                    <a:pt x="552" y="1083"/>
                    <a:pt x="611" y="889"/>
                    <a:pt x="611" y="710"/>
                  </a:cubicBezTo>
                  <a:lnTo>
                    <a:pt x="611" y="397"/>
                  </a:lnTo>
                  <a:cubicBezTo>
                    <a:pt x="611" y="263"/>
                    <a:pt x="552" y="204"/>
                    <a:pt x="492" y="84"/>
                  </a:cubicBezTo>
                  <a:lnTo>
                    <a:pt x="433" y="25"/>
                  </a:lnTo>
                  <a:cubicBezTo>
                    <a:pt x="415" y="7"/>
                    <a:pt x="391" y="0"/>
                    <a:pt x="36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1" name="Google Shape;4781;p30"/>
            <p:cNvSpPr/>
            <p:nvPr/>
          </p:nvSpPr>
          <p:spPr>
            <a:xfrm>
              <a:off x="5511059" y="775736"/>
              <a:ext cx="19091" cy="38900"/>
            </a:xfrm>
            <a:custGeom>
              <a:avLst/>
              <a:gdLst/>
              <a:ahLst/>
              <a:cxnLst/>
              <a:rect l="l" t="t" r="r" b="b"/>
              <a:pathLst>
                <a:path w="612" h="1247" extrusionOk="0">
                  <a:moveTo>
                    <a:pt x="366" y="0"/>
                  </a:moveTo>
                  <a:cubicBezTo>
                    <a:pt x="317" y="0"/>
                    <a:pt x="269" y="15"/>
                    <a:pt x="239" y="45"/>
                  </a:cubicBezTo>
                  <a:cubicBezTo>
                    <a:pt x="180" y="105"/>
                    <a:pt x="120" y="224"/>
                    <a:pt x="60" y="283"/>
                  </a:cubicBezTo>
                  <a:cubicBezTo>
                    <a:pt x="60" y="417"/>
                    <a:pt x="1" y="477"/>
                    <a:pt x="1" y="596"/>
                  </a:cubicBezTo>
                  <a:cubicBezTo>
                    <a:pt x="1" y="790"/>
                    <a:pt x="60" y="1028"/>
                    <a:pt x="180" y="1222"/>
                  </a:cubicBezTo>
                  <a:lnTo>
                    <a:pt x="239" y="1222"/>
                  </a:lnTo>
                  <a:cubicBezTo>
                    <a:pt x="257" y="1239"/>
                    <a:pt x="281" y="1247"/>
                    <a:pt x="307" y="1247"/>
                  </a:cubicBezTo>
                  <a:cubicBezTo>
                    <a:pt x="371" y="1247"/>
                    <a:pt x="450" y="1204"/>
                    <a:pt x="492" y="1162"/>
                  </a:cubicBezTo>
                  <a:cubicBezTo>
                    <a:pt x="552" y="969"/>
                    <a:pt x="612" y="790"/>
                    <a:pt x="612" y="656"/>
                  </a:cubicBezTo>
                  <a:lnTo>
                    <a:pt x="612" y="417"/>
                  </a:lnTo>
                  <a:cubicBezTo>
                    <a:pt x="612" y="283"/>
                    <a:pt x="552" y="224"/>
                    <a:pt x="552" y="105"/>
                  </a:cubicBezTo>
                  <a:lnTo>
                    <a:pt x="492" y="45"/>
                  </a:lnTo>
                  <a:cubicBezTo>
                    <a:pt x="463" y="15"/>
                    <a:pt x="414" y="0"/>
                    <a:pt x="36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2" name="Google Shape;4782;p30"/>
            <p:cNvSpPr/>
            <p:nvPr/>
          </p:nvSpPr>
          <p:spPr>
            <a:xfrm>
              <a:off x="5446953" y="859089"/>
              <a:ext cx="19528" cy="24020"/>
            </a:xfrm>
            <a:custGeom>
              <a:avLst/>
              <a:gdLst/>
              <a:ahLst/>
              <a:cxnLst/>
              <a:rect l="l" t="t" r="r" b="b"/>
              <a:pathLst>
                <a:path w="626" h="770" extrusionOk="0">
                  <a:moveTo>
                    <a:pt x="350" y="0"/>
                  </a:moveTo>
                  <a:cubicBezTo>
                    <a:pt x="313" y="0"/>
                    <a:pt x="278" y="15"/>
                    <a:pt x="253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0" y="218"/>
                    <a:pt x="0" y="293"/>
                    <a:pt x="0" y="352"/>
                  </a:cubicBezTo>
                  <a:cubicBezTo>
                    <a:pt x="0" y="531"/>
                    <a:pt x="60" y="665"/>
                    <a:pt x="194" y="725"/>
                  </a:cubicBezTo>
                  <a:cubicBezTo>
                    <a:pt x="223" y="755"/>
                    <a:pt x="268" y="770"/>
                    <a:pt x="313" y="770"/>
                  </a:cubicBezTo>
                  <a:cubicBezTo>
                    <a:pt x="358" y="770"/>
                    <a:pt x="402" y="755"/>
                    <a:pt x="432" y="725"/>
                  </a:cubicBezTo>
                  <a:lnTo>
                    <a:pt x="492" y="725"/>
                  </a:lnTo>
                  <a:cubicBezTo>
                    <a:pt x="566" y="591"/>
                    <a:pt x="626" y="531"/>
                    <a:pt x="626" y="412"/>
                  </a:cubicBezTo>
                  <a:lnTo>
                    <a:pt x="626" y="293"/>
                  </a:lnTo>
                  <a:cubicBezTo>
                    <a:pt x="566" y="218"/>
                    <a:pt x="566" y="159"/>
                    <a:pt x="492" y="99"/>
                  </a:cubicBezTo>
                  <a:cubicBezTo>
                    <a:pt x="457" y="29"/>
                    <a:pt x="401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3" name="Google Shape;4783;p30"/>
            <p:cNvSpPr/>
            <p:nvPr/>
          </p:nvSpPr>
          <p:spPr>
            <a:xfrm>
              <a:off x="5336803" y="843242"/>
              <a:ext cx="19091" cy="20183"/>
            </a:xfrm>
            <a:custGeom>
              <a:avLst/>
              <a:gdLst/>
              <a:ahLst/>
              <a:cxnLst/>
              <a:rect l="l" t="t" r="r" b="b"/>
              <a:pathLst>
                <a:path w="612" h="647" extrusionOk="0">
                  <a:moveTo>
                    <a:pt x="298" y="0"/>
                  </a:moveTo>
                  <a:cubicBezTo>
                    <a:pt x="242" y="0"/>
                    <a:pt x="179" y="19"/>
                    <a:pt x="119" y="56"/>
                  </a:cubicBezTo>
                  <a:cubicBezTo>
                    <a:pt x="60" y="116"/>
                    <a:pt x="60" y="116"/>
                    <a:pt x="60" y="175"/>
                  </a:cubicBezTo>
                  <a:cubicBezTo>
                    <a:pt x="0" y="235"/>
                    <a:pt x="0" y="294"/>
                    <a:pt x="0" y="354"/>
                  </a:cubicBezTo>
                  <a:cubicBezTo>
                    <a:pt x="0" y="428"/>
                    <a:pt x="60" y="488"/>
                    <a:pt x="179" y="607"/>
                  </a:cubicBezTo>
                  <a:cubicBezTo>
                    <a:pt x="228" y="632"/>
                    <a:pt x="270" y="646"/>
                    <a:pt x="311" y="646"/>
                  </a:cubicBezTo>
                  <a:cubicBezTo>
                    <a:pt x="368" y="646"/>
                    <a:pt x="422" y="617"/>
                    <a:pt x="492" y="548"/>
                  </a:cubicBezTo>
                  <a:cubicBezTo>
                    <a:pt x="611" y="488"/>
                    <a:pt x="611" y="354"/>
                    <a:pt x="611" y="294"/>
                  </a:cubicBezTo>
                  <a:cubicBezTo>
                    <a:pt x="611" y="235"/>
                    <a:pt x="611" y="175"/>
                    <a:pt x="552" y="175"/>
                  </a:cubicBezTo>
                  <a:cubicBezTo>
                    <a:pt x="552" y="116"/>
                    <a:pt x="492" y="56"/>
                    <a:pt x="432" y="56"/>
                  </a:cubicBezTo>
                  <a:cubicBezTo>
                    <a:pt x="403" y="19"/>
                    <a:pt x="354" y="0"/>
                    <a:pt x="29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4" name="Google Shape;4784;p30"/>
            <p:cNvSpPr/>
            <p:nvPr/>
          </p:nvSpPr>
          <p:spPr>
            <a:xfrm>
              <a:off x="5999501" y="698746"/>
              <a:ext cx="19528" cy="33160"/>
            </a:xfrm>
            <a:custGeom>
              <a:avLst/>
              <a:gdLst/>
              <a:ahLst/>
              <a:cxnLst/>
              <a:rect l="l" t="t" r="r" b="b"/>
              <a:pathLst>
                <a:path w="626" h="1063" extrusionOk="0">
                  <a:moveTo>
                    <a:pt x="378" y="0"/>
                  </a:moveTo>
                  <a:cubicBezTo>
                    <a:pt x="353" y="0"/>
                    <a:pt x="330" y="8"/>
                    <a:pt x="313" y="25"/>
                  </a:cubicBezTo>
                  <a:cubicBezTo>
                    <a:pt x="194" y="85"/>
                    <a:pt x="194" y="144"/>
                    <a:pt x="119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0" y="651"/>
                    <a:pt x="60" y="830"/>
                    <a:pt x="194" y="1023"/>
                  </a:cubicBezTo>
                  <a:cubicBezTo>
                    <a:pt x="218" y="1048"/>
                    <a:pt x="253" y="1062"/>
                    <a:pt x="290" y="1062"/>
                  </a:cubicBezTo>
                  <a:cubicBezTo>
                    <a:pt x="342" y="1062"/>
                    <a:pt x="397" y="1033"/>
                    <a:pt x="432" y="964"/>
                  </a:cubicBezTo>
                  <a:cubicBezTo>
                    <a:pt x="566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6" y="144"/>
                  </a:cubicBezTo>
                  <a:lnTo>
                    <a:pt x="566" y="85"/>
                  </a:lnTo>
                  <a:cubicBezTo>
                    <a:pt x="513" y="42"/>
                    <a:pt x="438" y="0"/>
                    <a:pt x="37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5" name="Google Shape;4785;p30"/>
            <p:cNvSpPr/>
            <p:nvPr/>
          </p:nvSpPr>
          <p:spPr>
            <a:xfrm>
              <a:off x="6040366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8" y="1"/>
                    <a:pt x="269" y="16"/>
                    <a:pt x="239" y="45"/>
                  </a:cubicBezTo>
                  <a:cubicBezTo>
                    <a:pt x="180" y="105"/>
                    <a:pt x="120" y="239"/>
                    <a:pt x="61" y="299"/>
                  </a:cubicBezTo>
                  <a:cubicBezTo>
                    <a:pt x="61" y="358"/>
                    <a:pt x="1" y="477"/>
                    <a:pt x="1" y="552"/>
                  </a:cubicBezTo>
                  <a:cubicBezTo>
                    <a:pt x="1" y="790"/>
                    <a:pt x="61" y="984"/>
                    <a:pt x="180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37" y="1202"/>
                  </a:cubicBezTo>
                  <a:cubicBezTo>
                    <a:pt x="387" y="1202"/>
                    <a:pt x="433" y="1173"/>
                    <a:pt x="433" y="1103"/>
                  </a:cubicBezTo>
                  <a:lnTo>
                    <a:pt x="493" y="1103"/>
                  </a:lnTo>
                  <a:cubicBezTo>
                    <a:pt x="552" y="924"/>
                    <a:pt x="612" y="790"/>
                    <a:pt x="612" y="611"/>
                  </a:cubicBezTo>
                  <a:lnTo>
                    <a:pt x="612" y="358"/>
                  </a:lnTo>
                  <a:cubicBezTo>
                    <a:pt x="612" y="299"/>
                    <a:pt x="552" y="179"/>
                    <a:pt x="552" y="105"/>
                  </a:cubicBezTo>
                  <a:lnTo>
                    <a:pt x="493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6" name="Google Shape;4786;p30"/>
            <p:cNvSpPr/>
            <p:nvPr/>
          </p:nvSpPr>
          <p:spPr>
            <a:xfrm>
              <a:off x="6094302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3" y="1"/>
                  </a:moveTo>
                  <a:cubicBezTo>
                    <a:pt x="209" y="1"/>
                    <a:pt x="164" y="15"/>
                    <a:pt x="134" y="45"/>
                  </a:cubicBezTo>
                  <a:cubicBezTo>
                    <a:pt x="60" y="179"/>
                    <a:pt x="0" y="239"/>
                    <a:pt x="0" y="358"/>
                  </a:cubicBezTo>
                  <a:lnTo>
                    <a:pt x="0" y="611"/>
                  </a:lnTo>
                  <a:cubicBezTo>
                    <a:pt x="0" y="790"/>
                    <a:pt x="0" y="924"/>
                    <a:pt x="134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0" y="1194"/>
                  </a:cubicBezTo>
                  <a:cubicBezTo>
                    <a:pt x="319" y="1194"/>
                    <a:pt x="390" y="1145"/>
                    <a:pt x="432" y="1103"/>
                  </a:cubicBezTo>
                  <a:cubicBezTo>
                    <a:pt x="566" y="924"/>
                    <a:pt x="566" y="731"/>
                    <a:pt x="566" y="611"/>
                  </a:cubicBezTo>
                  <a:lnTo>
                    <a:pt x="566" y="298"/>
                  </a:lnTo>
                  <a:cubicBezTo>
                    <a:pt x="507" y="239"/>
                    <a:pt x="507" y="179"/>
                    <a:pt x="432" y="45"/>
                  </a:cubicBezTo>
                  <a:lnTo>
                    <a:pt x="373" y="45"/>
                  </a:lnTo>
                  <a:cubicBezTo>
                    <a:pt x="343" y="15"/>
                    <a:pt x="298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7" name="Google Shape;4787;p30"/>
            <p:cNvSpPr/>
            <p:nvPr/>
          </p:nvSpPr>
          <p:spPr>
            <a:xfrm>
              <a:off x="6090559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7" y="19"/>
                    <a:pt x="180" y="57"/>
                  </a:cubicBezTo>
                  <a:cubicBezTo>
                    <a:pt x="120" y="116"/>
                    <a:pt x="61" y="176"/>
                    <a:pt x="61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80" y="921"/>
                  </a:cubicBezTo>
                  <a:lnTo>
                    <a:pt x="180" y="980"/>
                  </a:lnTo>
                  <a:cubicBezTo>
                    <a:pt x="202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7" y="489"/>
                  </a:cubicBezTo>
                  <a:cubicBezTo>
                    <a:pt x="627" y="429"/>
                    <a:pt x="627" y="355"/>
                    <a:pt x="552" y="295"/>
                  </a:cubicBezTo>
                  <a:cubicBezTo>
                    <a:pt x="552" y="235"/>
                    <a:pt x="552" y="176"/>
                    <a:pt x="493" y="116"/>
                  </a:cubicBezTo>
                  <a:lnTo>
                    <a:pt x="493" y="57"/>
                  </a:lnTo>
                  <a:cubicBezTo>
                    <a:pt x="463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8" name="Google Shape;4788;p30"/>
            <p:cNvSpPr/>
            <p:nvPr/>
          </p:nvSpPr>
          <p:spPr>
            <a:xfrm>
              <a:off x="6142623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282" y="1"/>
                  </a:moveTo>
                  <a:cubicBezTo>
                    <a:pt x="219" y="1"/>
                    <a:pt x="177" y="43"/>
                    <a:pt x="135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5" y="1456"/>
                  </a:cubicBezTo>
                  <a:lnTo>
                    <a:pt x="194" y="1515"/>
                  </a:ln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5" y="1498"/>
                    <a:pt x="447" y="1456"/>
                  </a:cubicBezTo>
                  <a:cubicBezTo>
                    <a:pt x="567" y="1203"/>
                    <a:pt x="567" y="1024"/>
                    <a:pt x="567" y="771"/>
                  </a:cubicBezTo>
                  <a:lnTo>
                    <a:pt x="567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38" y="8"/>
                    <a:pt x="308" y="1"/>
                    <a:pt x="28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9" name="Google Shape;4789;p30"/>
            <p:cNvSpPr/>
            <p:nvPr/>
          </p:nvSpPr>
          <p:spPr>
            <a:xfrm>
              <a:off x="6189104" y="695034"/>
              <a:ext cx="19528" cy="40772"/>
            </a:xfrm>
            <a:custGeom>
              <a:avLst/>
              <a:gdLst/>
              <a:ahLst/>
              <a:cxnLst/>
              <a:rect l="l" t="t" r="r" b="b"/>
              <a:pathLst>
                <a:path w="626" h="1307" extrusionOk="0">
                  <a:moveTo>
                    <a:pt x="373" y="0"/>
                  </a:moveTo>
                  <a:cubicBezTo>
                    <a:pt x="308" y="0"/>
                    <a:pt x="236" y="42"/>
                    <a:pt x="194" y="84"/>
                  </a:cubicBezTo>
                  <a:cubicBezTo>
                    <a:pt x="134" y="204"/>
                    <a:pt x="134" y="263"/>
                    <a:pt x="75" y="338"/>
                  </a:cubicBezTo>
                  <a:lnTo>
                    <a:pt x="75" y="636"/>
                  </a:lnTo>
                  <a:cubicBezTo>
                    <a:pt x="0" y="829"/>
                    <a:pt x="75" y="949"/>
                    <a:pt x="134" y="1202"/>
                  </a:cubicBezTo>
                  <a:lnTo>
                    <a:pt x="194" y="1261"/>
                  </a:lnTo>
                  <a:cubicBezTo>
                    <a:pt x="224" y="1291"/>
                    <a:pt x="253" y="1306"/>
                    <a:pt x="293" y="1306"/>
                  </a:cubicBezTo>
                  <a:cubicBezTo>
                    <a:pt x="332" y="1306"/>
                    <a:pt x="380" y="1291"/>
                    <a:pt x="447" y="1261"/>
                  </a:cubicBezTo>
                  <a:cubicBezTo>
                    <a:pt x="566" y="1083"/>
                    <a:pt x="626" y="889"/>
                    <a:pt x="626" y="710"/>
                  </a:cubicBezTo>
                  <a:lnTo>
                    <a:pt x="626" y="397"/>
                  </a:lnTo>
                  <a:cubicBezTo>
                    <a:pt x="626" y="263"/>
                    <a:pt x="566" y="204"/>
                    <a:pt x="507" y="84"/>
                  </a:cubicBezTo>
                  <a:lnTo>
                    <a:pt x="447" y="25"/>
                  </a:lnTo>
                  <a:cubicBezTo>
                    <a:pt x="425" y="7"/>
                    <a:pt x="400" y="0"/>
                    <a:pt x="37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0" name="Google Shape;4790;p30"/>
            <p:cNvSpPr/>
            <p:nvPr/>
          </p:nvSpPr>
          <p:spPr>
            <a:xfrm>
              <a:off x="6210472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5" y="0"/>
                  </a:moveTo>
                  <a:cubicBezTo>
                    <a:pt x="328" y="0"/>
                    <a:pt x="284" y="15"/>
                    <a:pt x="254" y="45"/>
                  </a:cubicBezTo>
                  <a:cubicBezTo>
                    <a:pt x="194" y="105"/>
                    <a:pt x="135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7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7" y="224"/>
                    <a:pt x="567" y="105"/>
                  </a:cubicBezTo>
                  <a:lnTo>
                    <a:pt x="507" y="45"/>
                  </a:lnTo>
                  <a:cubicBezTo>
                    <a:pt x="470" y="15"/>
                    <a:pt x="421" y="0"/>
                    <a:pt x="37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1" name="Google Shape;4791;p30"/>
            <p:cNvSpPr/>
            <p:nvPr/>
          </p:nvSpPr>
          <p:spPr>
            <a:xfrm>
              <a:off x="6146803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70" y="15"/>
                    <a:pt x="239" y="40"/>
                  </a:cubicBezTo>
                  <a:cubicBezTo>
                    <a:pt x="120" y="99"/>
                    <a:pt x="120" y="99"/>
                    <a:pt x="60" y="159"/>
                  </a:cubicBezTo>
                  <a:cubicBezTo>
                    <a:pt x="60" y="218"/>
                    <a:pt x="1" y="293"/>
                    <a:pt x="1" y="352"/>
                  </a:cubicBezTo>
                  <a:cubicBezTo>
                    <a:pt x="1" y="531"/>
                    <a:pt x="60" y="665"/>
                    <a:pt x="179" y="725"/>
                  </a:cubicBezTo>
                  <a:cubicBezTo>
                    <a:pt x="209" y="755"/>
                    <a:pt x="258" y="770"/>
                    <a:pt x="306" y="770"/>
                  </a:cubicBezTo>
                  <a:cubicBezTo>
                    <a:pt x="354" y="770"/>
                    <a:pt x="403" y="755"/>
                    <a:pt x="433" y="725"/>
                  </a:cubicBezTo>
                  <a:lnTo>
                    <a:pt x="492" y="725"/>
                  </a:lnTo>
                  <a:cubicBezTo>
                    <a:pt x="552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2" y="218"/>
                    <a:pt x="552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2" name="Google Shape;4792;p30"/>
            <p:cNvSpPr/>
            <p:nvPr/>
          </p:nvSpPr>
          <p:spPr>
            <a:xfrm>
              <a:off x="6036186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06" y="0"/>
                  </a:moveTo>
                  <a:cubicBezTo>
                    <a:pt x="254" y="0"/>
                    <a:pt x="195" y="19"/>
                    <a:pt x="135" y="56"/>
                  </a:cubicBezTo>
                  <a:cubicBezTo>
                    <a:pt x="61" y="116"/>
                    <a:pt x="61" y="116"/>
                    <a:pt x="61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1" y="428"/>
                    <a:pt x="61" y="488"/>
                    <a:pt x="195" y="607"/>
                  </a:cubicBezTo>
                  <a:cubicBezTo>
                    <a:pt x="244" y="632"/>
                    <a:pt x="283" y="646"/>
                    <a:pt x="322" y="646"/>
                  </a:cubicBezTo>
                  <a:cubicBezTo>
                    <a:pt x="376" y="646"/>
                    <a:pt x="429" y="617"/>
                    <a:pt x="507" y="548"/>
                  </a:cubicBezTo>
                  <a:cubicBezTo>
                    <a:pt x="627" y="488"/>
                    <a:pt x="627" y="354"/>
                    <a:pt x="627" y="294"/>
                  </a:cubicBezTo>
                  <a:cubicBezTo>
                    <a:pt x="627" y="235"/>
                    <a:pt x="627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0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3" name="Google Shape;4793;p30"/>
            <p:cNvSpPr/>
            <p:nvPr/>
          </p:nvSpPr>
          <p:spPr>
            <a:xfrm>
              <a:off x="6626863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79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39" y="0"/>
                    <a:pt x="379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4" name="Google Shape;4794;p30"/>
            <p:cNvSpPr/>
            <p:nvPr/>
          </p:nvSpPr>
          <p:spPr>
            <a:xfrm>
              <a:off x="6667760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6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5" name="Google Shape;4795;p30"/>
            <p:cNvSpPr/>
            <p:nvPr/>
          </p:nvSpPr>
          <p:spPr>
            <a:xfrm>
              <a:off x="6721665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1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6" name="Google Shape;4796;p30"/>
            <p:cNvSpPr/>
            <p:nvPr/>
          </p:nvSpPr>
          <p:spPr>
            <a:xfrm>
              <a:off x="6717953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6" y="19"/>
                    <a:pt x="179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7" name="Google Shape;4797;p30"/>
            <p:cNvSpPr/>
            <p:nvPr/>
          </p:nvSpPr>
          <p:spPr>
            <a:xfrm>
              <a:off x="6770017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8" name="Google Shape;4798;p30"/>
            <p:cNvSpPr/>
            <p:nvPr/>
          </p:nvSpPr>
          <p:spPr>
            <a:xfrm>
              <a:off x="6818806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21" y="0"/>
                  </a:moveTo>
                  <a:cubicBezTo>
                    <a:pt x="239" y="0"/>
                    <a:pt x="179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55" y="0"/>
                    <a:pt x="32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9" name="Google Shape;4799;p30"/>
            <p:cNvSpPr/>
            <p:nvPr/>
          </p:nvSpPr>
          <p:spPr>
            <a:xfrm>
              <a:off x="6837866" y="7757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74" y="0"/>
                  </a:moveTo>
                  <a:cubicBezTo>
                    <a:pt x="328" y="0"/>
                    <a:pt x="28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21" y="0"/>
                    <a:pt x="37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0" name="Google Shape;4800;p30"/>
            <p:cNvSpPr/>
            <p:nvPr/>
          </p:nvSpPr>
          <p:spPr>
            <a:xfrm>
              <a:off x="6774197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55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1" name="Google Shape;4801;p30"/>
            <p:cNvSpPr/>
            <p:nvPr/>
          </p:nvSpPr>
          <p:spPr>
            <a:xfrm>
              <a:off x="6663580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5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2" name="Google Shape;4802;p30"/>
            <p:cNvSpPr/>
            <p:nvPr/>
          </p:nvSpPr>
          <p:spPr>
            <a:xfrm>
              <a:off x="7870015" y="698746"/>
              <a:ext cx="21400" cy="33160"/>
            </a:xfrm>
            <a:custGeom>
              <a:avLst/>
              <a:gdLst/>
              <a:ahLst/>
              <a:cxnLst/>
              <a:rect l="l" t="t" r="r" b="b"/>
              <a:pathLst>
                <a:path w="686" h="1063" extrusionOk="0">
                  <a:moveTo>
                    <a:pt x="405" y="0"/>
                  </a:moveTo>
                  <a:cubicBezTo>
                    <a:pt x="378" y="0"/>
                    <a:pt x="348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cubicBezTo>
                    <a:pt x="626" y="517"/>
                    <a:pt x="686" y="457"/>
                    <a:pt x="626" y="397"/>
                  </a:cubicBez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69" y="0"/>
                    <a:pt x="40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3" name="Google Shape;4803;p30"/>
            <p:cNvSpPr/>
            <p:nvPr/>
          </p:nvSpPr>
          <p:spPr>
            <a:xfrm>
              <a:off x="7910912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12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4" name="Google Shape;4804;p30"/>
            <p:cNvSpPr/>
            <p:nvPr/>
          </p:nvSpPr>
          <p:spPr>
            <a:xfrm>
              <a:off x="7964817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60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5" name="Google Shape;4805;p30"/>
            <p:cNvSpPr/>
            <p:nvPr/>
          </p:nvSpPr>
          <p:spPr>
            <a:xfrm>
              <a:off x="7961105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73" y="1"/>
                  </a:moveTo>
                  <a:cubicBezTo>
                    <a:pt x="328" y="1"/>
                    <a:pt x="284" y="19"/>
                    <a:pt x="254" y="57"/>
                  </a:cubicBezTo>
                  <a:cubicBezTo>
                    <a:pt x="120" y="116"/>
                    <a:pt x="12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60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0" y="963"/>
                    <a:pt x="433" y="921"/>
                  </a:cubicBezTo>
                  <a:cubicBezTo>
                    <a:pt x="552" y="802"/>
                    <a:pt x="626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6" name="Google Shape;4806;p30"/>
            <p:cNvSpPr/>
            <p:nvPr/>
          </p:nvSpPr>
          <p:spPr>
            <a:xfrm>
              <a:off x="8013169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8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7" name="Google Shape;4807;p30"/>
            <p:cNvSpPr/>
            <p:nvPr/>
          </p:nvSpPr>
          <p:spPr>
            <a:xfrm>
              <a:off x="8061958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32" y="0"/>
                  </a:moveTo>
                  <a:cubicBezTo>
                    <a:pt x="263" y="0"/>
                    <a:pt x="221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60" y="0"/>
                    <a:pt x="332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8" name="Google Shape;4808;p30"/>
            <p:cNvSpPr/>
            <p:nvPr/>
          </p:nvSpPr>
          <p:spPr>
            <a:xfrm>
              <a:off x="8081018" y="7757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97" y="0"/>
                  </a:moveTo>
                  <a:cubicBezTo>
                    <a:pt x="358" y="0"/>
                    <a:pt x="31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8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62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36" y="0"/>
                    <a:pt x="39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9" name="Google Shape;4809;p30"/>
            <p:cNvSpPr/>
            <p:nvPr/>
          </p:nvSpPr>
          <p:spPr>
            <a:xfrm>
              <a:off x="8017349" y="859089"/>
              <a:ext cx="19060" cy="24020"/>
            </a:xfrm>
            <a:custGeom>
              <a:avLst/>
              <a:gdLst/>
              <a:ahLst/>
              <a:cxnLst/>
              <a:rect l="l" t="t" r="r" b="b"/>
              <a:pathLst>
                <a:path w="611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6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61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61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0" name="Google Shape;4810;p30"/>
            <p:cNvSpPr/>
            <p:nvPr/>
          </p:nvSpPr>
          <p:spPr>
            <a:xfrm>
              <a:off x="7906732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4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1" name="Google Shape;4811;p30"/>
            <p:cNvSpPr/>
            <p:nvPr/>
          </p:nvSpPr>
          <p:spPr>
            <a:xfrm>
              <a:off x="3421649" y="694566"/>
              <a:ext cx="21400" cy="31476"/>
            </a:xfrm>
            <a:custGeom>
              <a:avLst/>
              <a:gdLst/>
              <a:ahLst/>
              <a:cxnLst/>
              <a:rect l="l" t="t" r="r" b="b"/>
              <a:pathLst>
                <a:path w="686" h="1009" extrusionOk="0">
                  <a:moveTo>
                    <a:pt x="435" y="1"/>
                  </a:moveTo>
                  <a:cubicBezTo>
                    <a:pt x="402" y="1"/>
                    <a:pt x="363" y="15"/>
                    <a:pt x="313" y="40"/>
                  </a:cubicBezTo>
                  <a:cubicBezTo>
                    <a:pt x="239" y="99"/>
                    <a:pt x="179" y="159"/>
                    <a:pt x="120" y="219"/>
                  </a:cubicBezTo>
                  <a:cubicBezTo>
                    <a:pt x="60" y="278"/>
                    <a:pt x="60" y="412"/>
                    <a:pt x="60" y="472"/>
                  </a:cubicBezTo>
                  <a:cubicBezTo>
                    <a:pt x="0" y="651"/>
                    <a:pt x="60" y="844"/>
                    <a:pt x="179" y="964"/>
                  </a:cubicBezTo>
                  <a:cubicBezTo>
                    <a:pt x="246" y="993"/>
                    <a:pt x="295" y="1008"/>
                    <a:pt x="334" y="1008"/>
                  </a:cubicBezTo>
                  <a:cubicBezTo>
                    <a:pt x="373" y="1008"/>
                    <a:pt x="403" y="993"/>
                    <a:pt x="432" y="964"/>
                  </a:cubicBezTo>
                  <a:cubicBezTo>
                    <a:pt x="552" y="844"/>
                    <a:pt x="611" y="651"/>
                    <a:pt x="611" y="531"/>
                  </a:cubicBezTo>
                  <a:cubicBezTo>
                    <a:pt x="686" y="472"/>
                    <a:pt x="686" y="412"/>
                    <a:pt x="611" y="353"/>
                  </a:cubicBezTo>
                  <a:lnTo>
                    <a:pt x="611" y="99"/>
                  </a:lnTo>
                  <a:lnTo>
                    <a:pt x="552" y="99"/>
                  </a:lnTo>
                  <a:cubicBezTo>
                    <a:pt x="517" y="30"/>
                    <a:pt x="482" y="1"/>
                    <a:pt x="4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2" name="Google Shape;4812;p30"/>
            <p:cNvSpPr/>
            <p:nvPr/>
          </p:nvSpPr>
          <p:spPr>
            <a:xfrm>
              <a:off x="3462077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77" y="0"/>
                  </a:moveTo>
                  <a:cubicBezTo>
                    <a:pt x="342" y="0"/>
                    <a:pt x="303" y="15"/>
                    <a:pt x="254" y="40"/>
                  </a:cubicBezTo>
                  <a:cubicBezTo>
                    <a:pt x="194" y="159"/>
                    <a:pt x="135" y="218"/>
                    <a:pt x="135" y="278"/>
                  </a:cubicBezTo>
                  <a:cubicBezTo>
                    <a:pt x="60" y="412"/>
                    <a:pt x="60" y="472"/>
                    <a:pt x="60" y="591"/>
                  </a:cubicBezTo>
                  <a:cubicBezTo>
                    <a:pt x="1" y="784"/>
                    <a:pt x="60" y="963"/>
                    <a:pt x="194" y="1157"/>
                  </a:cubicBezTo>
                  <a:lnTo>
                    <a:pt x="254" y="1217"/>
                  </a:lnTo>
                  <a:cubicBezTo>
                    <a:pt x="313" y="1217"/>
                    <a:pt x="433" y="1217"/>
                    <a:pt x="507" y="1157"/>
                  </a:cubicBezTo>
                  <a:cubicBezTo>
                    <a:pt x="626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626" y="218"/>
                    <a:pt x="567" y="99"/>
                  </a:cubicBezTo>
                  <a:lnTo>
                    <a:pt x="507" y="99"/>
                  </a:lnTo>
                  <a:cubicBezTo>
                    <a:pt x="463" y="29"/>
                    <a:pt x="425" y="0"/>
                    <a:pt x="37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3" name="Google Shape;4813;p30"/>
            <p:cNvSpPr/>
            <p:nvPr/>
          </p:nvSpPr>
          <p:spPr>
            <a:xfrm>
              <a:off x="3516450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71" y="0"/>
                  </a:moveTo>
                  <a:cubicBezTo>
                    <a:pt x="215" y="0"/>
                    <a:pt x="155" y="29"/>
                    <a:pt x="120" y="99"/>
                  </a:cubicBezTo>
                  <a:cubicBezTo>
                    <a:pt x="60" y="159"/>
                    <a:pt x="60" y="293"/>
                    <a:pt x="1" y="352"/>
                  </a:cubicBezTo>
                  <a:lnTo>
                    <a:pt x="1" y="591"/>
                  </a:lnTo>
                  <a:cubicBezTo>
                    <a:pt x="1" y="784"/>
                    <a:pt x="1" y="963"/>
                    <a:pt x="179" y="1157"/>
                  </a:cubicBezTo>
                  <a:cubicBezTo>
                    <a:pt x="246" y="1187"/>
                    <a:pt x="295" y="1201"/>
                    <a:pt x="334" y="1201"/>
                  </a:cubicBezTo>
                  <a:cubicBezTo>
                    <a:pt x="373" y="1201"/>
                    <a:pt x="403" y="1187"/>
                    <a:pt x="433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3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4" name="Google Shape;4814;p30"/>
            <p:cNvSpPr/>
            <p:nvPr/>
          </p:nvSpPr>
          <p:spPr>
            <a:xfrm>
              <a:off x="3512738" y="802844"/>
              <a:ext cx="19091" cy="31944"/>
            </a:xfrm>
            <a:custGeom>
              <a:avLst/>
              <a:gdLst/>
              <a:ahLst/>
              <a:cxnLst/>
              <a:rect l="l" t="t" r="r" b="b"/>
              <a:pathLst>
                <a:path w="612" h="1024" extrusionOk="0">
                  <a:moveTo>
                    <a:pt x="341" y="1"/>
                  </a:moveTo>
                  <a:cubicBezTo>
                    <a:pt x="301" y="1"/>
                    <a:pt x="263" y="15"/>
                    <a:pt x="239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9" y="1008"/>
                    <a:pt x="287" y="1023"/>
                    <a:pt x="328" y="1023"/>
                  </a:cubicBezTo>
                  <a:cubicBezTo>
                    <a:pt x="369" y="1023"/>
                    <a:pt x="403" y="1008"/>
                    <a:pt x="432" y="979"/>
                  </a:cubicBezTo>
                  <a:cubicBezTo>
                    <a:pt x="552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2" y="293"/>
                    <a:pt x="552" y="159"/>
                    <a:pt x="492" y="100"/>
                  </a:cubicBezTo>
                  <a:cubicBezTo>
                    <a:pt x="457" y="30"/>
                    <a:pt x="397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5" name="Google Shape;4815;p30"/>
            <p:cNvSpPr/>
            <p:nvPr/>
          </p:nvSpPr>
          <p:spPr>
            <a:xfrm>
              <a:off x="3564771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4" y="1"/>
                    <a:pt x="195" y="1"/>
                    <a:pt x="120" y="75"/>
                  </a:cubicBezTo>
                  <a:cubicBezTo>
                    <a:pt x="61" y="195"/>
                    <a:pt x="61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5" y="1491"/>
                    <a:pt x="195" y="1491"/>
                    <a:pt x="254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67" y="1252"/>
                    <a:pt x="567" y="999"/>
                    <a:pt x="627" y="746"/>
                  </a:cubicBezTo>
                  <a:cubicBezTo>
                    <a:pt x="627" y="686"/>
                    <a:pt x="567" y="567"/>
                    <a:pt x="567" y="448"/>
                  </a:cubicBezTo>
                  <a:cubicBezTo>
                    <a:pt x="567" y="314"/>
                    <a:pt x="493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6" name="Google Shape;4816;p30"/>
            <p:cNvSpPr/>
            <p:nvPr/>
          </p:nvSpPr>
          <p:spPr>
            <a:xfrm>
              <a:off x="3613124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314" y="1"/>
                  </a:moveTo>
                  <a:cubicBezTo>
                    <a:pt x="265" y="1"/>
                    <a:pt x="230" y="33"/>
                    <a:pt x="194" y="113"/>
                  </a:cubicBezTo>
                  <a:cubicBezTo>
                    <a:pt x="134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34" y="1231"/>
                  </a:lnTo>
                  <a:cubicBezTo>
                    <a:pt x="164" y="1260"/>
                    <a:pt x="209" y="1275"/>
                    <a:pt x="254" y="1275"/>
                  </a:cubicBezTo>
                  <a:cubicBezTo>
                    <a:pt x="298" y="1275"/>
                    <a:pt x="343" y="1260"/>
                    <a:pt x="373" y="1231"/>
                  </a:cubicBezTo>
                  <a:cubicBezTo>
                    <a:pt x="507" y="1037"/>
                    <a:pt x="566" y="858"/>
                    <a:pt x="626" y="664"/>
                  </a:cubicBezTo>
                  <a:cubicBezTo>
                    <a:pt x="626" y="545"/>
                    <a:pt x="626" y="486"/>
                    <a:pt x="566" y="352"/>
                  </a:cubicBezTo>
                  <a:cubicBezTo>
                    <a:pt x="566" y="292"/>
                    <a:pt x="507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46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7" name="Google Shape;4817;p30"/>
            <p:cNvSpPr/>
            <p:nvPr/>
          </p:nvSpPr>
          <p:spPr>
            <a:xfrm>
              <a:off x="3632621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9" y="1"/>
                    <a:pt x="289" y="8"/>
                    <a:pt x="254" y="25"/>
                  </a:cubicBezTo>
                  <a:cubicBezTo>
                    <a:pt x="180" y="159"/>
                    <a:pt x="120" y="219"/>
                    <a:pt x="120" y="338"/>
                  </a:cubicBezTo>
                  <a:cubicBezTo>
                    <a:pt x="61" y="398"/>
                    <a:pt x="61" y="532"/>
                    <a:pt x="1" y="651"/>
                  </a:cubicBezTo>
                  <a:cubicBezTo>
                    <a:pt x="1" y="830"/>
                    <a:pt x="61" y="1023"/>
                    <a:pt x="180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3" y="1202"/>
                  </a:cubicBezTo>
                  <a:lnTo>
                    <a:pt x="493" y="1143"/>
                  </a:lnTo>
                  <a:cubicBezTo>
                    <a:pt x="627" y="964"/>
                    <a:pt x="627" y="830"/>
                    <a:pt x="627" y="651"/>
                  </a:cubicBezTo>
                  <a:lnTo>
                    <a:pt x="627" y="398"/>
                  </a:lnTo>
                  <a:cubicBezTo>
                    <a:pt x="627" y="338"/>
                    <a:pt x="627" y="219"/>
                    <a:pt x="552" y="159"/>
                  </a:cubicBezTo>
                  <a:lnTo>
                    <a:pt x="493" y="85"/>
                  </a:lnTo>
                  <a:cubicBezTo>
                    <a:pt x="450" y="43"/>
                    <a:pt x="408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8" name="Google Shape;4818;p30"/>
            <p:cNvSpPr/>
            <p:nvPr/>
          </p:nvSpPr>
          <p:spPr>
            <a:xfrm>
              <a:off x="3570823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20" y="75"/>
                    <a:pt x="60" y="135"/>
                    <a:pt x="1" y="195"/>
                  </a:cubicBezTo>
                  <a:lnTo>
                    <a:pt x="1" y="373"/>
                  </a:lnTo>
                  <a:cubicBezTo>
                    <a:pt x="1" y="507"/>
                    <a:pt x="1" y="627"/>
                    <a:pt x="120" y="746"/>
                  </a:cubicBezTo>
                  <a:cubicBezTo>
                    <a:pt x="179" y="783"/>
                    <a:pt x="224" y="802"/>
                    <a:pt x="271" y="802"/>
                  </a:cubicBezTo>
                  <a:cubicBezTo>
                    <a:pt x="317" y="802"/>
                    <a:pt x="366" y="783"/>
                    <a:pt x="433" y="746"/>
                  </a:cubicBezTo>
                  <a:lnTo>
                    <a:pt x="433" y="686"/>
                  </a:lnTo>
                  <a:cubicBezTo>
                    <a:pt x="552" y="627"/>
                    <a:pt x="552" y="507"/>
                    <a:pt x="552" y="448"/>
                  </a:cubicBezTo>
                  <a:lnTo>
                    <a:pt x="552" y="254"/>
                  </a:lnTo>
                  <a:cubicBezTo>
                    <a:pt x="552" y="195"/>
                    <a:pt x="492" y="135"/>
                    <a:pt x="433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9" name="Google Shape;4819;p30"/>
            <p:cNvSpPr/>
            <p:nvPr/>
          </p:nvSpPr>
          <p:spPr>
            <a:xfrm>
              <a:off x="3460206" y="837533"/>
              <a:ext cx="17719" cy="20495"/>
            </a:xfrm>
            <a:custGeom>
              <a:avLst/>
              <a:gdLst/>
              <a:ahLst/>
              <a:cxnLst/>
              <a:rect l="l" t="t" r="r" b="b"/>
              <a:pathLst>
                <a:path w="568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1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20" y="611"/>
                  </a:cubicBezTo>
                  <a:cubicBezTo>
                    <a:pt x="187" y="641"/>
                    <a:pt x="250" y="656"/>
                    <a:pt x="304" y="656"/>
                  </a:cubicBezTo>
                  <a:cubicBezTo>
                    <a:pt x="359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3" y="105"/>
                    <a:pt x="433" y="105"/>
                    <a:pt x="373" y="45"/>
                  </a:cubicBezTo>
                  <a:cubicBezTo>
                    <a:pt x="344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0" name="Google Shape;4820;p30"/>
            <p:cNvSpPr/>
            <p:nvPr/>
          </p:nvSpPr>
          <p:spPr>
            <a:xfrm>
              <a:off x="912115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415" y="1"/>
                  </a:moveTo>
                  <a:cubicBezTo>
                    <a:pt x="375" y="1"/>
                    <a:pt x="338" y="15"/>
                    <a:pt x="313" y="40"/>
                  </a:cubicBezTo>
                  <a:cubicBezTo>
                    <a:pt x="254" y="99"/>
                    <a:pt x="194" y="159"/>
                    <a:pt x="135" y="219"/>
                  </a:cubicBezTo>
                  <a:cubicBezTo>
                    <a:pt x="75" y="278"/>
                    <a:pt x="75" y="412"/>
                    <a:pt x="75" y="472"/>
                  </a:cubicBezTo>
                  <a:cubicBezTo>
                    <a:pt x="0" y="651"/>
                    <a:pt x="75" y="844"/>
                    <a:pt x="194" y="964"/>
                  </a:cubicBezTo>
                  <a:cubicBezTo>
                    <a:pt x="224" y="993"/>
                    <a:pt x="269" y="1008"/>
                    <a:pt x="315" y="1008"/>
                  </a:cubicBezTo>
                  <a:cubicBezTo>
                    <a:pt x="362" y="1008"/>
                    <a:pt x="410" y="993"/>
                    <a:pt x="447" y="964"/>
                  </a:cubicBezTo>
                  <a:cubicBezTo>
                    <a:pt x="567" y="844"/>
                    <a:pt x="626" y="651"/>
                    <a:pt x="626" y="531"/>
                  </a:cubicBezTo>
                  <a:lnTo>
                    <a:pt x="626" y="353"/>
                  </a:lnTo>
                  <a:cubicBezTo>
                    <a:pt x="626" y="278"/>
                    <a:pt x="626" y="219"/>
                    <a:pt x="567" y="99"/>
                  </a:cubicBezTo>
                  <a:cubicBezTo>
                    <a:pt x="532" y="30"/>
                    <a:pt x="471" y="1"/>
                    <a:pt x="41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1" name="Google Shape;4821;p30"/>
            <p:cNvSpPr/>
            <p:nvPr/>
          </p:nvSpPr>
          <p:spPr>
            <a:xfrm>
              <a:off x="953011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50" y="0"/>
                  </a:moveTo>
                  <a:cubicBezTo>
                    <a:pt x="313" y="0"/>
                    <a:pt x="278" y="15"/>
                    <a:pt x="254" y="40"/>
                  </a:cubicBezTo>
                  <a:cubicBezTo>
                    <a:pt x="179" y="159"/>
                    <a:pt x="120" y="218"/>
                    <a:pt x="60" y="278"/>
                  </a:cubicBezTo>
                  <a:cubicBezTo>
                    <a:pt x="60" y="412"/>
                    <a:pt x="60" y="472"/>
                    <a:pt x="0" y="591"/>
                  </a:cubicBezTo>
                  <a:cubicBezTo>
                    <a:pt x="0" y="784"/>
                    <a:pt x="60" y="963"/>
                    <a:pt x="179" y="1157"/>
                  </a:cubicBezTo>
                  <a:lnTo>
                    <a:pt x="254" y="1217"/>
                  </a:lnTo>
                  <a:cubicBezTo>
                    <a:pt x="313" y="1217"/>
                    <a:pt x="432" y="1217"/>
                    <a:pt x="492" y="1157"/>
                  </a:cubicBezTo>
                  <a:cubicBezTo>
                    <a:pt x="552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552" y="218"/>
                    <a:pt x="552" y="99"/>
                  </a:cubicBezTo>
                  <a:lnTo>
                    <a:pt x="492" y="99"/>
                  </a:lnTo>
                  <a:cubicBezTo>
                    <a:pt x="457" y="29"/>
                    <a:pt x="402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2" name="Google Shape;4822;p30"/>
            <p:cNvSpPr/>
            <p:nvPr/>
          </p:nvSpPr>
          <p:spPr>
            <a:xfrm>
              <a:off x="1007384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65" y="0"/>
                  </a:moveTo>
                  <a:cubicBezTo>
                    <a:pt x="210" y="0"/>
                    <a:pt x="155" y="29"/>
                    <a:pt x="120" y="99"/>
                  </a:cubicBezTo>
                  <a:cubicBezTo>
                    <a:pt x="60" y="159"/>
                    <a:pt x="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0" y="963"/>
                    <a:pt x="120" y="1157"/>
                  </a:cubicBezTo>
                  <a:lnTo>
                    <a:pt x="179" y="1157"/>
                  </a:lnTo>
                  <a:cubicBezTo>
                    <a:pt x="209" y="1187"/>
                    <a:pt x="257" y="1201"/>
                    <a:pt x="306" y="1201"/>
                  </a:cubicBezTo>
                  <a:cubicBezTo>
                    <a:pt x="354" y="1201"/>
                    <a:pt x="403" y="1187"/>
                    <a:pt x="432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2" y="15"/>
                    <a:pt x="304" y="0"/>
                    <a:pt x="26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3" name="Google Shape;4823;p30"/>
            <p:cNvSpPr/>
            <p:nvPr/>
          </p:nvSpPr>
          <p:spPr>
            <a:xfrm>
              <a:off x="1046180" y="749688"/>
              <a:ext cx="17251" cy="48851"/>
            </a:xfrm>
            <a:custGeom>
              <a:avLst/>
              <a:gdLst/>
              <a:ahLst/>
              <a:cxnLst/>
              <a:rect l="l" t="t" r="r" b="b"/>
              <a:pathLst>
                <a:path w="553" h="1566" extrusionOk="0">
                  <a:moveTo>
                    <a:pt x="373" y="1"/>
                  </a:moveTo>
                  <a:cubicBezTo>
                    <a:pt x="314" y="1"/>
                    <a:pt x="180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20" y="1491"/>
                    <a:pt x="180" y="1491"/>
                    <a:pt x="180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52" y="1252"/>
                    <a:pt x="552" y="999"/>
                    <a:pt x="552" y="746"/>
                  </a:cubicBezTo>
                  <a:lnTo>
                    <a:pt x="552" y="448"/>
                  </a:lnTo>
                  <a:cubicBezTo>
                    <a:pt x="492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4" name="Google Shape;4824;p30"/>
            <p:cNvSpPr/>
            <p:nvPr/>
          </p:nvSpPr>
          <p:spPr>
            <a:xfrm>
              <a:off x="1104058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292" y="1"/>
                  </a:moveTo>
                  <a:cubicBezTo>
                    <a:pt x="227" y="1"/>
                    <a:pt x="179" y="33"/>
                    <a:pt x="179" y="113"/>
                  </a:cubicBezTo>
                  <a:cubicBezTo>
                    <a:pt x="60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19" y="1231"/>
                  </a:lnTo>
                  <a:cubicBezTo>
                    <a:pt x="149" y="1260"/>
                    <a:pt x="198" y="1275"/>
                    <a:pt x="246" y="1275"/>
                  </a:cubicBezTo>
                  <a:cubicBezTo>
                    <a:pt x="294" y="1275"/>
                    <a:pt x="343" y="1260"/>
                    <a:pt x="373" y="1231"/>
                  </a:cubicBezTo>
                  <a:cubicBezTo>
                    <a:pt x="492" y="1037"/>
                    <a:pt x="551" y="858"/>
                    <a:pt x="551" y="664"/>
                  </a:cubicBezTo>
                  <a:cubicBezTo>
                    <a:pt x="551" y="545"/>
                    <a:pt x="626" y="486"/>
                    <a:pt x="551" y="352"/>
                  </a:cubicBezTo>
                  <a:cubicBezTo>
                    <a:pt x="551" y="292"/>
                    <a:pt x="492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34" y="1"/>
                    <a:pt x="29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5" name="Google Shape;4825;p30"/>
            <p:cNvSpPr/>
            <p:nvPr/>
          </p:nvSpPr>
          <p:spPr>
            <a:xfrm>
              <a:off x="1114029" y="770308"/>
              <a:ext cx="19091" cy="39836"/>
            </a:xfrm>
            <a:custGeom>
              <a:avLst/>
              <a:gdLst/>
              <a:ahLst/>
              <a:cxnLst/>
              <a:rect l="l" t="t" r="r" b="b"/>
              <a:pathLst>
                <a:path w="612" h="1277" extrusionOk="0">
                  <a:moveTo>
                    <a:pt x="307" y="1"/>
                  </a:moveTo>
                  <a:cubicBezTo>
                    <a:pt x="281" y="1"/>
                    <a:pt x="257" y="8"/>
                    <a:pt x="239" y="25"/>
                  </a:cubicBezTo>
                  <a:cubicBezTo>
                    <a:pt x="180" y="159"/>
                    <a:pt x="120" y="219"/>
                    <a:pt x="60" y="338"/>
                  </a:cubicBezTo>
                  <a:cubicBezTo>
                    <a:pt x="60" y="398"/>
                    <a:pt x="1" y="532"/>
                    <a:pt x="1" y="651"/>
                  </a:cubicBezTo>
                  <a:cubicBezTo>
                    <a:pt x="1" y="830"/>
                    <a:pt x="60" y="1023"/>
                    <a:pt x="180" y="1202"/>
                  </a:cubicBezTo>
                  <a:lnTo>
                    <a:pt x="239" y="1277"/>
                  </a:lnTo>
                  <a:cubicBezTo>
                    <a:pt x="299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552" y="964"/>
                    <a:pt x="612" y="830"/>
                    <a:pt x="612" y="651"/>
                  </a:cubicBezTo>
                  <a:lnTo>
                    <a:pt x="612" y="398"/>
                  </a:lnTo>
                  <a:cubicBezTo>
                    <a:pt x="612" y="338"/>
                    <a:pt x="552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371" y="1"/>
                    <a:pt x="30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6" name="Google Shape;4826;p30"/>
            <p:cNvSpPr/>
            <p:nvPr/>
          </p:nvSpPr>
          <p:spPr>
            <a:xfrm>
              <a:off x="949299" y="837533"/>
              <a:ext cx="19091" cy="20495"/>
            </a:xfrm>
            <a:custGeom>
              <a:avLst/>
              <a:gdLst/>
              <a:ahLst/>
              <a:cxnLst/>
              <a:rect l="l" t="t" r="r" b="b"/>
              <a:pathLst>
                <a:path w="612" h="657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19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39" y="641"/>
                    <a:pt x="302" y="656"/>
                    <a:pt x="358" y="656"/>
                  </a:cubicBezTo>
                  <a:cubicBezTo>
                    <a:pt x="414" y="656"/>
                    <a:pt x="462" y="641"/>
                    <a:pt x="492" y="611"/>
                  </a:cubicBezTo>
                  <a:cubicBezTo>
                    <a:pt x="611" y="477"/>
                    <a:pt x="611" y="418"/>
                    <a:pt x="611" y="299"/>
                  </a:cubicBezTo>
                  <a:cubicBezTo>
                    <a:pt x="611" y="299"/>
                    <a:pt x="611" y="239"/>
                    <a:pt x="551" y="164"/>
                  </a:cubicBezTo>
                  <a:cubicBezTo>
                    <a:pt x="551" y="105"/>
                    <a:pt x="492" y="105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7" name="Google Shape;4827;p30"/>
            <p:cNvSpPr/>
            <p:nvPr/>
          </p:nvSpPr>
          <p:spPr>
            <a:xfrm>
              <a:off x="1535765" y="694566"/>
              <a:ext cx="21431" cy="31476"/>
            </a:xfrm>
            <a:custGeom>
              <a:avLst/>
              <a:gdLst/>
              <a:ahLst/>
              <a:cxnLst/>
              <a:rect l="l" t="t" r="r" b="b"/>
              <a:pathLst>
                <a:path w="687" h="1009" extrusionOk="0">
                  <a:moveTo>
                    <a:pt x="411" y="1"/>
                  </a:moveTo>
                  <a:cubicBezTo>
                    <a:pt x="373" y="1"/>
                    <a:pt x="339" y="15"/>
                    <a:pt x="314" y="40"/>
                  </a:cubicBezTo>
                  <a:lnTo>
                    <a:pt x="120" y="219"/>
                  </a:lnTo>
                  <a:cubicBezTo>
                    <a:pt x="61" y="278"/>
                    <a:pt x="61" y="412"/>
                    <a:pt x="61" y="472"/>
                  </a:cubicBezTo>
                  <a:cubicBezTo>
                    <a:pt x="1" y="651"/>
                    <a:pt x="61" y="844"/>
                    <a:pt x="195" y="964"/>
                  </a:cubicBezTo>
                  <a:cubicBezTo>
                    <a:pt x="224" y="993"/>
                    <a:pt x="269" y="1008"/>
                    <a:pt x="314" y="1008"/>
                  </a:cubicBezTo>
                  <a:cubicBezTo>
                    <a:pt x="359" y="1008"/>
                    <a:pt x="403" y="993"/>
                    <a:pt x="433" y="964"/>
                  </a:cubicBezTo>
                  <a:cubicBezTo>
                    <a:pt x="567" y="844"/>
                    <a:pt x="627" y="651"/>
                    <a:pt x="627" y="531"/>
                  </a:cubicBezTo>
                  <a:cubicBezTo>
                    <a:pt x="627" y="472"/>
                    <a:pt x="686" y="412"/>
                    <a:pt x="627" y="353"/>
                  </a:cubicBezTo>
                  <a:cubicBezTo>
                    <a:pt x="627" y="278"/>
                    <a:pt x="627" y="219"/>
                    <a:pt x="567" y="99"/>
                  </a:cubicBezTo>
                  <a:cubicBezTo>
                    <a:pt x="523" y="30"/>
                    <a:pt x="464" y="1"/>
                    <a:pt x="41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8" name="Google Shape;4828;p30"/>
            <p:cNvSpPr/>
            <p:nvPr/>
          </p:nvSpPr>
          <p:spPr>
            <a:xfrm>
              <a:off x="1576662" y="741047"/>
              <a:ext cx="19091" cy="37964"/>
            </a:xfrm>
            <a:custGeom>
              <a:avLst/>
              <a:gdLst/>
              <a:ahLst/>
              <a:cxnLst/>
              <a:rect l="l" t="t" r="r" b="b"/>
              <a:pathLst>
                <a:path w="612" h="1217" extrusionOk="0">
                  <a:moveTo>
                    <a:pt x="341" y="0"/>
                  </a:moveTo>
                  <a:cubicBezTo>
                    <a:pt x="301" y="0"/>
                    <a:pt x="264" y="15"/>
                    <a:pt x="239" y="40"/>
                  </a:cubicBezTo>
                  <a:cubicBezTo>
                    <a:pt x="180" y="159"/>
                    <a:pt x="120" y="218"/>
                    <a:pt x="120" y="278"/>
                  </a:cubicBezTo>
                  <a:cubicBezTo>
                    <a:pt x="61" y="412"/>
                    <a:pt x="61" y="472"/>
                    <a:pt x="1" y="591"/>
                  </a:cubicBezTo>
                  <a:cubicBezTo>
                    <a:pt x="1" y="784"/>
                    <a:pt x="61" y="963"/>
                    <a:pt x="180" y="1157"/>
                  </a:cubicBezTo>
                  <a:lnTo>
                    <a:pt x="239" y="1217"/>
                  </a:lnTo>
                  <a:cubicBezTo>
                    <a:pt x="299" y="1217"/>
                    <a:pt x="433" y="1217"/>
                    <a:pt x="493" y="1157"/>
                  </a:cubicBezTo>
                  <a:cubicBezTo>
                    <a:pt x="552" y="963"/>
                    <a:pt x="612" y="784"/>
                    <a:pt x="612" y="650"/>
                  </a:cubicBezTo>
                  <a:lnTo>
                    <a:pt x="612" y="412"/>
                  </a:lnTo>
                  <a:cubicBezTo>
                    <a:pt x="612" y="278"/>
                    <a:pt x="612" y="218"/>
                    <a:pt x="552" y="99"/>
                  </a:cubicBezTo>
                  <a:lnTo>
                    <a:pt x="493" y="99"/>
                  </a:lnTo>
                  <a:cubicBezTo>
                    <a:pt x="458" y="29"/>
                    <a:pt x="397" y="0"/>
                    <a:pt x="34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9" name="Google Shape;4829;p30"/>
            <p:cNvSpPr/>
            <p:nvPr/>
          </p:nvSpPr>
          <p:spPr>
            <a:xfrm>
              <a:off x="1630598" y="696438"/>
              <a:ext cx="17688" cy="37496"/>
            </a:xfrm>
            <a:custGeom>
              <a:avLst/>
              <a:gdLst/>
              <a:ahLst/>
              <a:cxnLst/>
              <a:rect l="l" t="t" r="r" b="b"/>
              <a:pathLst>
                <a:path w="567" h="1202" extrusionOk="0">
                  <a:moveTo>
                    <a:pt x="276" y="0"/>
                  </a:moveTo>
                  <a:cubicBezTo>
                    <a:pt x="224" y="0"/>
                    <a:pt x="169" y="29"/>
                    <a:pt x="134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0" y="963"/>
                    <a:pt x="134" y="1157"/>
                  </a:cubicBezTo>
                  <a:lnTo>
                    <a:pt x="194" y="1157"/>
                  </a:lnTo>
                  <a:cubicBezTo>
                    <a:pt x="224" y="1187"/>
                    <a:pt x="268" y="1201"/>
                    <a:pt x="313" y="1201"/>
                  </a:cubicBezTo>
                  <a:cubicBezTo>
                    <a:pt x="358" y="1201"/>
                    <a:pt x="402" y="1187"/>
                    <a:pt x="432" y="1157"/>
                  </a:cubicBezTo>
                  <a:cubicBezTo>
                    <a:pt x="566" y="963"/>
                    <a:pt x="566" y="784"/>
                    <a:pt x="566" y="591"/>
                  </a:cubicBezTo>
                  <a:lnTo>
                    <a:pt x="566" y="352"/>
                  </a:lnTo>
                  <a:cubicBezTo>
                    <a:pt x="507" y="218"/>
                    <a:pt x="507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3" y="0"/>
                    <a:pt x="27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0" name="Google Shape;4830;p30"/>
            <p:cNvSpPr/>
            <p:nvPr/>
          </p:nvSpPr>
          <p:spPr>
            <a:xfrm>
              <a:off x="1626855" y="802844"/>
              <a:ext cx="19559" cy="31944"/>
            </a:xfrm>
            <a:custGeom>
              <a:avLst/>
              <a:gdLst/>
              <a:ahLst/>
              <a:cxnLst/>
              <a:rect l="l" t="t" r="r" b="b"/>
              <a:pathLst>
                <a:path w="627" h="1024" extrusionOk="0">
                  <a:moveTo>
                    <a:pt x="335" y="1"/>
                  </a:moveTo>
                  <a:cubicBezTo>
                    <a:pt x="288" y="1"/>
                    <a:pt x="235" y="15"/>
                    <a:pt x="180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1" y="353"/>
                    <a:pt x="1" y="412"/>
                    <a:pt x="1" y="472"/>
                  </a:cubicBezTo>
                  <a:cubicBezTo>
                    <a:pt x="1" y="666"/>
                    <a:pt x="60" y="844"/>
                    <a:pt x="180" y="979"/>
                  </a:cubicBezTo>
                  <a:cubicBezTo>
                    <a:pt x="217" y="1008"/>
                    <a:pt x="265" y="1023"/>
                    <a:pt x="312" y="1023"/>
                  </a:cubicBezTo>
                  <a:cubicBezTo>
                    <a:pt x="358" y="1023"/>
                    <a:pt x="403" y="1008"/>
                    <a:pt x="433" y="979"/>
                  </a:cubicBezTo>
                  <a:cubicBezTo>
                    <a:pt x="552" y="785"/>
                    <a:pt x="627" y="666"/>
                    <a:pt x="627" y="532"/>
                  </a:cubicBezTo>
                  <a:cubicBezTo>
                    <a:pt x="627" y="472"/>
                    <a:pt x="627" y="412"/>
                    <a:pt x="552" y="353"/>
                  </a:cubicBezTo>
                  <a:cubicBezTo>
                    <a:pt x="552" y="293"/>
                    <a:pt x="552" y="159"/>
                    <a:pt x="493" y="100"/>
                  </a:cubicBezTo>
                  <a:cubicBezTo>
                    <a:pt x="458" y="30"/>
                    <a:pt x="402" y="1"/>
                    <a:pt x="3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1" name="Google Shape;4831;p30"/>
            <p:cNvSpPr/>
            <p:nvPr/>
          </p:nvSpPr>
          <p:spPr>
            <a:xfrm>
              <a:off x="1678919" y="749688"/>
              <a:ext cx="17688" cy="48851"/>
            </a:xfrm>
            <a:custGeom>
              <a:avLst/>
              <a:gdLst/>
              <a:ahLst/>
              <a:cxnLst/>
              <a:rect l="l" t="t" r="r" b="b"/>
              <a:pathLst>
                <a:path w="567" h="1566" extrusionOk="0">
                  <a:moveTo>
                    <a:pt x="373" y="1"/>
                  </a:moveTo>
                  <a:cubicBezTo>
                    <a:pt x="313" y="1"/>
                    <a:pt x="194" y="1"/>
                    <a:pt x="135" y="75"/>
                  </a:cubicBezTo>
                  <a:cubicBezTo>
                    <a:pt x="75" y="195"/>
                    <a:pt x="75" y="314"/>
                    <a:pt x="0" y="448"/>
                  </a:cubicBezTo>
                  <a:lnTo>
                    <a:pt x="0" y="746"/>
                  </a:lnTo>
                  <a:cubicBezTo>
                    <a:pt x="0" y="999"/>
                    <a:pt x="0" y="1252"/>
                    <a:pt x="135" y="1491"/>
                  </a:cubicBezTo>
                  <a:cubicBezTo>
                    <a:pt x="194" y="1491"/>
                    <a:pt x="194" y="1491"/>
                    <a:pt x="194" y="1565"/>
                  </a:cubicBezTo>
                  <a:cubicBezTo>
                    <a:pt x="313" y="1565"/>
                    <a:pt x="373" y="1565"/>
                    <a:pt x="447" y="1431"/>
                  </a:cubicBezTo>
                  <a:cubicBezTo>
                    <a:pt x="567" y="1252"/>
                    <a:pt x="567" y="999"/>
                    <a:pt x="567" y="746"/>
                  </a:cubicBezTo>
                  <a:lnTo>
                    <a:pt x="567" y="448"/>
                  </a:lnTo>
                  <a:cubicBezTo>
                    <a:pt x="507" y="314"/>
                    <a:pt x="507" y="195"/>
                    <a:pt x="447" y="75"/>
                  </a:cubicBezTo>
                  <a:cubicBezTo>
                    <a:pt x="447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2" name="Google Shape;4832;p30"/>
            <p:cNvSpPr/>
            <p:nvPr/>
          </p:nvSpPr>
          <p:spPr>
            <a:xfrm>
              <a:off x="1727708" y="690417"/>
              <a:ext cx="19091" cy="39805"/>
            </a:xfrm>
            <a:custGeom>
              <a:avLst/>
              <a:gdLst/>
              <a:ahLst/>
              <a:cxnLst/>
              <a:rect l="l" t="t" r="r" b="b"/>
              <a:pathLst>
                <a:path w="612" h="1276" extrusionOk="0">
                  <a:moveTo>
                    <a:pt x="303" y="1"/>
                  </a:moveTo>
                  <a:cubicBezTo>
                    <a:pt x="251" y="1"/>
                    <a:pt x="215" y="33"/>
                    <a:pt x="179" y="113"/>
                  </a:cubicBezTo>
                  <a:cubicBezTo>
                    <a:pt x="120" y="173"/>
                    <a:pt x="60" y="292"/>
                    <a:pt x="60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0" y="1156"/>
                  </a:cubicBezTo>
                  <a:lnTo>
                    <a:pt x="120" y="1231"/>
                  </a:lnTo>
                  <a:cubicBezTo>
                    <a:pt x="150" y="1260"/>
                    <a:pt x="194" y="1275"/>
                    <a:pt x="241" y="1275"/>
                  </a:cubicBezTo>
                  <a:cubicBezTo>
                    <a:pt x="287" y="1275"/>
                    <a:pt x="336" y="1260"/>
                    <a:pt x="373" y="1231"/>
                  </a:cubicBezTo>
                  <a:cubicBezTo>
                    <a:pt x="492" y="1037"/>
                    <a:pt x="552" y="858"/>
                    <a:pt x="552" y="664"/>
                  </a:cubicBezTo>
                  <a:cubicBezTo>
                    <a:pt x="611" y="545"/>
                    <a:pt x="611" y="486"/>
                    <a:pt x="552" y="352"/>
                  </a:cubicBezTo>
                  <a:cubicBezTo>
                    <a:pt x="552" y="292"/>
                    <a:pt x="492" y="173"/>
                    <a:pt x="433" y="113"/>
                  </a:cubicBezTo>
                  <a:lnTo>
                    <a:pt x="433" y="39"/>
                  </a:lnTo>
                  <a:cubicBezTo>
                    <a:pt x="379" y="15"/>
                    <a:pt x="337" y="1"/>
                    <a:pt x="30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3" name="Google Shape;4833;p30"/>
            <p:cNvSpPr/>
            <p:nvPr/>
          </p:nvSpPr>
          <p:spPr>
            <a:xfrm>
              <a:off x="1746768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8" y="1"/>
                    <a:pt x="289" y="8"/>
                    <a:pt x="254" y="25"/>
                  </a:cubicBezTo>
                  <a:cubicBezTo>
                    <a:pt x="194" y="159"/>
                    <a:pt x="135" y="219"/>
                    <a:pt x="60" y="338"/>
                  </a:cubicBezTo>
                  <a:cubicBezTo>
                    <a:pt x="60" y="398"/>
                    <a:pt x="0" y="532"/>
                    <a:pt x="0" y="651"/>
                  </a:cubicBezTo>
                  <a:cubicBezTo>
                    <a:pt x="0" y="830"/>
                    <a:pt x="60" y="1023"/>
                    <a:pt x="194" y="1202"/>
                  </a:cubicBezTo>
                  <a:lnTo>
                    <a:pt x="254" y="1277"/>
                  </a:lnTo>
                  <a:cubicBezTo>
                    <a:pt x="313" y="1277"/>
                    <a:pt x="433" y="1277"/>
                    <a:pt x="507" y="1202"/>
                  </a:cubicBezTo>
                  <a:lnTo>
                    <a:pt x="507" y="1143"/>
                  </a:lnTo>
                  <a:cubicBezTo>
                    <a:pt x="567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67" y="159"/>
                  </a:cubicBezTo>
                  <a:lnTo>
                    <a:pt x="507" y="85"/>
                  </a:lnTo>
                  <a:cubicBezTo>
                    <a:pt x="454" y="43"/>
                    <a:pt x="409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4" name="Google Shape;4834;p30"/>
            <p:cNvSpPr/>
            <p:nvPr/>
          </p:nvSpPr>
          <p:spPr>
            <a:xfrm>
              <a:off x="1683099" y="854253"/>
              <a:ext cx="19091" cy="25018"/>
            </a:xfrm>
            <a:custGeom>
              <a:avLst/>
              <a:gdLst/>
              <a:ahLst/>
              <a:cxnLst/>
              <a:rect l="l" t="t" r="r" b="b"/>
              <a:pathLst>
                <a:path w="612" h="802" extrusionOk="0">
                  <a:moveTo>
                    <a:pt x="239" y="1"/>
                  </a:moveTo>
                  <a:cubicBezTo>
                    <a:pt x="120" y="75"/>
                    <a:pt x="120" y="135"/>
                    <a:pt x="60" y="195"/>
                  </a:cubicBezTo>
                  <a:cubicBezTo>
                    <a:pt x="60" y="254"/>
                    <a:pt x="60" y="314"/>
                    <a:pt x="1" y="373"/>
                  </a:cubicBezTo>
                  <a:cubicBezTo>
                    <a:pt x="1" y="507"/>
                    <a:pt x="60" y="627"/>
                    <a:pt x="179" y="746"/>
                  </a:cubicBezTo>
                  <a:cubicBezTo>
                    <a:pt x="209" y="783"/>
                    <a:pt x="257" y="802"/>
                    <a:pt x="313" y="802"/>
                  </a:cubicBezTo>
                  <a:cubicBezTo>
                    <a:pt x="369" y="802"/>
                    <a:pt x="433" y="783"/>
                    <a:pt x="492" y="746"/>
                  </a:cubicBezTo>
                  <a:lnTo>
                    <a:pt x="492" y="686"/>
                  </a:lnTo>
                  <a:cubicBezTo>
                    <a:pt x="611" y="627"/>
                    <a:pt x="611" y="507"/>
                    <a:pt x="611" y="448"/>
                  </a:cubicBezTo>
                  <a:lnTo>
                    <a:pt x="611" y="254"/>
                  </a:lnTo>
                  <a:cubicBezTo>
                    <a:pt x="552" y="195"/>
                    <a:pt x="552" y="135"/>
                    <a:pt x="492" y="75"/>
                  </a:cubicBezTo>
                  <a:cubicBezTo>
                    <a:pt x="433" y="1"/>
                    <a:pt x="313" y="1"/>
                    <a:pt x="23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5" name="Google Shape;4835;p30"/>
            <p:cNvSpPr/>
            <p:nvPr/>
          </p:nvSpPr>
          <p:spPr>
            <a:xfrm>
              <a:off x="1572482" y="837533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4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05"/>
                    <a:pt x="60" y="164"/>
                    <a:pt x="60" y="239"/>
                  </a:cubicBezTo>
                  <a:cubicBezTo>
                    <a:pt x="1" y="299"/>
                    <a:pt x="1" y="299"/>
                    <a:pt x="1" y="358"/>
                  </a:cubicBezTo>
                  <a:cubicBezTo>
                    <a:pt x="60" y="418"/>
                    <a:pt x="60" y="537"/>
                    <a:pt x="195" y="611"/>
                  </a:cubicBezTo>
                  <a:cubicBezTo>
                    <a:pt x="254" y="641"/>
                    <a:pt x="314" y="656"/>
                    <a:pt x="368" y="656"/>
                  </a:cubicBezTo>
                  <a:cubicBezTo>
                    <a:pt x="422" y="656"/>
                    <a:pt x="470" y="641"/>
                    <a:pt x="507" y="611"/>
                  </a:cubicBezTo>
                  <a:cubicBezTo>
                    <a:pt x="627" y="477"/>
                    <a:pt x="627" y="418"/>
                    <a:pt x="627" y="299"/>
                  </a:cubicBezTo>
                  <a:cubicBezTo>
                    <a:pt x="627" y="299"/>
                    <a:pt x="627" y="239"/>
                    <a:pt x="567" y="164"/>
                  </a:cubicBezTo>
                  <a:cubicBezTo>
                    <a:pt x="567" y="105"/>
                    <a:pt x="507" y="105"/>
                    <a:pt x="433" y="45"/>
                  </a:cubicBezTo>
                  <a:cubicBezTo>
                    <a:pt x="403" y="15"/>
                    <a:pt x="358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6" name="Google Shape;4836;p30"/>
            <p:cNvSpPr/>
            <p:nvPr/>
          </p:nvSpPr>
          <p:spPr>
            <a:xfrm>
              <a:off x="2178497" y="694566"/>
              <a:ext cx="21400" cy="31476"/>
            </a:xfrm>
            <a:custGeom>
              <a:avLst/>
              <a:gdLst/>
              <a:ahLst/>
              <a:cxnLst/>
              <a:rect l="l" t="t" r="r" b="b"/>
              <a:pathLst>
                <a:path w="686" h="1009" extrusionOk="0">
                  <a:moveTo>
                    <a:pt x="435" y="1"/>
                  </a:moveTo>
                  <a:cubicBezTo>
                    <a:pt x="402" y="1"/>
                    <a:pt x="363" y="15"/>
                    <a:pt x="313" y="40"/>
                  </a:cubicBezTo>
                  <a:cubicBezTo>
                    <a:pt x="239" y="99"/>
                    <a:pt x="179" y="159"/>
                    <a:pt x="120" y="219"/>
                  </a:cubicBezTo>
                  <a:cubicBezTo>
                    <a:pt x="60" y="278"/>
                    <a:pt x="60" y="412"/>
                    <a:pt x="60" y="472"/>
                  </a:cubicBezTo>
                  <a:cubicBezTo>
                    <a:pt x="1" y="651"/>
                    <a:pt x="60" y="844"/>
                    <a:pt x="179" y="964"/>
                  </a:cubicBezTo>
                  <a:cubicBezTo>
                    <a:pt x="209" y="993"/>
                    <a:pt x="257" y="1008"/>
                    <a:pt x="306" y="1008"/>
                  </a:cubicBezTo>
                  <a:cubicBezTo>
                    <a:pt x="354" y="1008"/>
                    <a:pt x="403" y="993"/>
                    <a:pt x="433" y="964"/>
                  </a:cubicBezTo>
                  <a:cubicBezTo>
                    <a:pt x="552" y="844"/>
                    <a:pt x="611" y="651"/>
                    <a:pt x="611" y="531"/>
                  </a:cubicBezTo>
                  <a:cubicBezTo>
                    <a:pt x="611" y="472"/>
                    <a:pt x="686" y="412"/>
                    <a:pt x="611" y="353"/>
                  </a:cubicBezTo>
                  <a:cubicBezTo>
                    <a:pt x="611" y="278"/>
                    <a:pt x="611" y="219"/>
                    <a:pt x="552" y="99"/>
                  </a:cubicBezTo>
                  <a:cubicBezTo>
                    <a:pt x="517" y="30"/>
                    <a:pt x="482" y="1"/>
                    <a:pt x="4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7" name="Google Shape;4837;p30"/>
            <p:cNvSpPr/>
            <p:nvPr/>
          </p:nvSpPr>
          <p:spPr>
            <a:xfrm>
              <a:off x="2218925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77" y="0"/>
                  </a:moveTo>
                  <a:cubicBezTo>
                    <a:pt x="342" y="0"/>
                    <a:pt x="303" y="15"/>
                    <a:pt x="254" y="40"/>
                  </a:cubicBezTo>
                  <a:cubicBezTo>
                    <a:pt x="194" y="159"/>
                    <a:pt x="135" y="218"/>
                    <a:pt x="135" y="278"/>
                  </a:cubicBezTo>
                  <a:cubicBezTo>
                    <a:pt x="60" y="412"/>
                    <a:pt x="60" y="472"/>
                    <a:pt x="60" y="591"/>
                  </a:cubicBezTo>
                  <a:cubicBezTo>
                    <a:pt x="1" y="784"/>
                    <a:pt x="60" y="963"/>
                    <a:pt x="194" y="1157"/>
                  </a:cubicBezTo>
                  <a:lnTo>
                    <a:pt x="254" y="1217"/>
                  </a:lnTo>
                  <a:cubicBezTo>
                    <a:pt x="313" y="1217"/>
                    <a:pt x="433" y="1217"/>
                    <a:pt x="507" y="1157"/>
                  </a:cubicBezTo>
                  <a:cubicBezTo>
                    <a:pt x="567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626" y="218"/>
                    <a:pt x="567" y="99"/>
                  </a:cubicBezTo>
                  <a:lnTo>
                    <a:pt x="507" y="99"/>
                  </a:lnTo>
                  <a:cubicBezTo>
                    <a:pt x="463" y="29"/>
                    <a:pt x="425" y="0"/>
                    <a:pt x="37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8" name="Google Shape;4838;p30"/>
            <p:cNvSpPr/>
            <p:nvPr/>
          </p:nvSpPr>
          <p:spPr>
            <a:xfrm>
              <a:off x="2273298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71" y="0"/>
                  </a:moveTo>
                  <a:cubicBezTo>
                    <a:pt x="215" y="0"/>
                    <a:pt x="155" y="29"/>
                    <a:pt x="120" y="99"/>
                  </a:cubicBezTo>
                  <a:cubicBezTo>
                    <a:pt x="60" y="159"/>
                    <a:pt x="60" y="293"/>
                    <a:pt x="1" y="352"/>
                  </a:cubicBezTo>
                  <a:lnTo>
                    <a:pt x="1" y="591"/>
                  </a:lnTo>
                  <a:cubicBezTo>
                    <a:pt x="1" y="784"/>
                    <a:pt x="1" y="963"/>
                    <a:pt x="120" y="1157"/>
                  </a:cubicBezTo>
                  <a:lnTo>
                    <a:pt x="179" y="1157"/>
                  </a:lnTo>
                  <a:cubicBezTo>
                    <a:pt x="217" y="1187"/>
                    <a:pt x="265" y="1201"/>
                    <a:pt x="312" y="1201"/>
                  </a:cubicBezTo>
                  <a:cubicBezTo>
                    <a:pt x="358" y="1201"/>
                    <a:pt x="403" y="1187"/>
                    <a:pt x="433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3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9" name="Google Shape;4839;p30"/>
            <p:cNvSpPr/>
            <p:nvPr/>
          </p:nvSpPr>
          <p:spPr>
            <a:xfrm>
              <a:off x="2269586" y="802844"/>
              <a:ext cx="19091" cy="31944"/>
            </a:xfrm>
            <a:custGeom>
              <a:avLst/>
              <a:gdLst/>
              <a:ahLst/>
              <a:cxnLst/>
              <a:rect l="l" t="t" r="r" b="b"/>
              <a:pathLst>
                <a:path w="612" h="1024" extrusionOk="0">
                  <a:moveTo>
                    <a:pt x="341" y="1"/>
                  </a:moveTo>
                  <a:cubicBezTo>
                    <a:pt x="301" y="1"/>
                    <a:pt x="263" y="15"/>
                    <a:pt x="239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09" y="1008"/>
                    <a:pt x="257" y="1023"/>
                    <a:pt x="306" y="1023"/>
                  </a:cubicBezTo>
                  <a:cubicBezTo>
                    <a:pt x="354" y="1023"/>
                    <a:pt x="403" y="1008"/>
                    <a:pt x="432" y="979"/>
                  </a:cubicBezTo>
                  <a:cubicBezTo>
                    <a:pt x="552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2" y="293"/>
                    <a:pt x="552" y="159"/>
                    <a:pt x="492" y="100"/>
                  </a:cubicBezTo>
                  <a:cubicBezTo>
                    <a:pt x="457" y="30"/>
                    <a:pt x="397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0" name="Google Shape;4840;p30"/>
            <p:cNvSpPr/>
            <p:nvPr/>
          </p:nvSpPr>
          <p:spPr>
            <a:xfrm>
              <a:off x="2321619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4" y="1"/>
                    <a:pt x="195" y="1"/>
                    <a:pt x="120" y="75"/>
                  </a:cubicBezTo>
                  <a:cubicBezTo>
                    <a:pt x="61" y="195"/>
                    <a:pt x="61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5" y="1491"/>
                    <a:pt x="195" y="1491"/>
                    <a:pt x="195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67" y="1252"/>
                    <a:pt x="567" y="999"/>
                    <a:pt x="627" y="746"/>
                  </a:cubicBezTo>
                  <a:cubicBezTo>
                    <a:pt x="567" y="686"/>
                    <a:pt x="567" y="567"/>
                    <a:pt x="567" y="448"/>
                  </a:cubicBezTo>
                  <a:cubicBezTo>
                    <a:pt x="567" y="314"/>
                    <a:pt x="493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1" name="Google Shape;4841;p30"/>
            <p:cNvSpPr/>
            <p:nvPr/>
          </p:nvSpPr>
          <p:spPr>
            <a:xfrm>
              <a:off x="2369972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314" y="1"/>
                  </a:moveTo>
                  <a:cubicBezTo>
                    <a:pt x="265" y="1"/>
                    <a:pt x="230" y="33"/>
                    <a:pt x="194" y="113"/>
                  </a:cubicBezTo>
                  <a:cubicBezTo>
                    <a:pt x="134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34" y="1231"/>
                  </a:lnTo>
                  <a:cubicBezTo>
                    <a:pt x="164" y="1260"/>
                    <a:pt x="209" y="1275"/>
                    <a:pt x="254" y="1275"/>
                  </a:cubicBezTo>
                  <a:cubicBezTo>
                    <a:pt x="298" y="1275"/>
                    <a:pt x="343" y="1260"/>
                    <a:pt x="373" y="1231"/>
                  </a:cubicBezTo>
                  <a:cubicBezTo>
                    <a:pt x="507" y="1037"/>
                    <a:pt x="566" y="858"/>
                    <a:pt x="626" y="664"/>
                  </a:cubicBezTo>
                  <a:cubicBezTo>
                    <a:pt x="626" y="545"/>
                    <a:pt x="626" y="486"/>
                    <a:pt x="566" y="352"/>
                  </a:cubicBezTo>
                  <a:cubicBezTo>
                    <a:pt x="566" y="292"/>
                    <a:pt x="507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47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2" name="Google Shape;4842;p30"/>
            <p:cNvSpPr/>
            <p:nvPr/>
          </p:nvSpPr>
          <p:spPr>
            <a:xfrm>
              <a:off x="2389469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9" y="1"/>
                    <a:pt x="289" y="8"/>
                    <a:pt x="254" y="25"/>
                  </a:cubicBezTo>
                  <a:cubicBezTo>
                    <a:pt x="180" y="159"/>
                    <a:pt x="120" y="219"/>
                    <a:pt x="61" y="338"/>
                  </a:cubicBezTo>
                  <a:cubicBezTo>
                    <a:pt x="61" y="398"/>
                    <a:pt x="61" y="532"/>
                    <a:pt x="1" y="651"/>
                  </a:cubicBezTo>
                  <a:cubicBezTo>
                    <a:pt x="1" y="830"/>
                    <a:pt x="61" y="1023"/>
                    <a:pt x="180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3" y="1202"/>
                  </a:cubicBezTo>
                  <a:lnTo>
                    <a:pt x="493" y="1143"/>
                  </a:lnTo>
                  <a:cubicBezTo>
                    <a:pt x="552" y="964"/>
                    <a:pt x="627" y="830"/>
                    <a:pt x="627" y="651"/>
                  </a:cubicBezTo>
                  <a:lnTo>
                    <a:pt x="627" y="398"/>
                  </a:lnTo>
                  <a:cubicBezTo>
                    <a:pt x="627" y="338"/>
                    <a:pt x="627" y="219"/>
                    <a:pt x="552" y="159"/>
                  </a:cubicBezTo>
                  <a:lnTo>
                    <a:pt x="493" y="85"/>
                  </a:lnTo>
                  <a:cubicBezTo>
                    <a:pt x="450" y="43"/>
                    <a:pt x="408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3" name="Google Shape;4843;p30"/>
            <p:cNvSpPr/>
            <p:nvPr/>
          </p:nvSpPr>
          <p:spPr>
            <a:xfrm>
              <a:off x="2325363" y="854253"/>
              <a:ext cx="19528" cy="25018"/>
            </a:xfrm>
            <a:custGeom>
              <a:avLst/>
              <a:gdLst/>
              <a:ahLst/>
              <a:cxnLst/>
              <a:rect l="l" t="t" r="r" b="b"/>
              <a:pathLst>
                <a:path w="626" h="802" extrusionOk="0">
                  <a:moveTo>
                    <a:pt x="253" y="1"/>
                  </a:moveTo>
                  <a:cubicBezTo>
                    <a:pt x="194" y="75"/>
                    <a:pt x="134" y="135"/>
                    <a:pt x="75" y="195"/>
                  </a:cubicBezTo>
                  <a:cubicBezTo>
                    <a:pt x="75" y="254"/>
                    <a:pt x="75" y="314"/>
                    <a:pt x="0" y="373"/>
                  </a:cubicBezTo>
                  <a:cubicBezTo>
                    <a:pt x="0" y="507"/>
                    <a:pt x="75" y="627"/>
                    <a:pt x="194" y="746"/>
                  </a:cubicBezTo>
                  <a:cubicBezTo>
                    <a:pt x="224" y="783"/>
                    <a:pt x="268" y="802"/>
                    <a:pt x="322" y="802"/>
                  </a:cubicBezTo>
                  <a:cubicBezTo>
                    <a:pt x="376" y="802"/>
                    <a:pt x="440" y="783"/>
                    <a:pt x="507" y="746"/>
                  </a:cubicBezTo>
                  <a:lnTo>
                    <a:pt x="507" y="686"/>
                  </a:lnTo>
                  <a:cubicBezTo>
                    <a:pt x="626" y="627"/>
                    <a:pt x="626" y="507"/>
                    <a:pt x="626" y="448"/>
                  </a:cubicBezTo>
                  <a:lnTo>
                    <a:pt x="626" y="254"/>
                  </a:lnTo>
                  <a:cubicBezTo>
                    <a:pt x="626" y="195"/>
                    <a:pt x="566" y="135"/>
                    <a:pt x="507" y="75"/>
                  </a:cubicBezTo>
                  <a:cubicBezTo>
                    <a:pt x="447" y="1"/>
                    <a:pt x="313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4" name="Google Shape;4844;p30"/>
            <p:cNvSpPr/>
            <p:nvPr/>
          </p:nvSpPr>
          <p:spPr>
            <a:xfrm>
              <a:off x="2215213" y="837533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1" y="1"/>
                  </a:moveTo>
                  <a:cubicBezTo>
                    <a:pt x="265" y="1"/>
                    <a:pt x="216" y="15"/>
                    <a:pt x="179" y="45"/>
                  </a:cubicBezTo>
                  <a:cubicBezTo>
                    <a:pt x="120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46" y="641"/>
                    <a:pt x="310" y="656"/>
                    <a:pt x="364" y="656"/>
                  </a:cubicBezTo>
                  <a:cubicBezTo>
                    <a:pt x="418" y="656"/>
                    <a:pt x="462" y="641"/>
                    <a:pt x="492" y="611"/>
                  </a:cubicBezTo>
                  <a:cubicBezTo>
                    <a:pt x="626" y="477"/>
                    <a:pt x="626" y="418"/>
                    <a:pt x="626" y="299"/>
                  </a:cubicBezTo>
                  <a:cubicBezTo>
                    <a:pt x="626" y="299"/>
                    <a:pt x="626" y="239"/>
                    <a:pt x="552" y="164"/>
                  </a:cubicBezTo>
                  <a:cubicBezTo>
                    <a:pt x="552" y="105"/>
                    <a:pt x="492" y="105"/>
                    <a:pt x="432" y="45"/>
                  </a:cubicBezTo>
                  <a:cubicBezTo>
                    <a:pt x="403" y="15"/>
                    <a:pt x="358" y="1"/>
                    <a:pt x="31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5" name="Google Shape;4845;p30"/>
            <p:cNvSpPr/>
            <p:nvPr/>
          </p:nvSpPr>
          <p:spPr>
            <a:xfrm>
              <a:off x="2807731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376" y="1"/>
                  </a:moveTo>
                  <a:cubicBezTo>
                    <a:pt x="343" y="1"/>
                    <a:pt x="303" y="15"/>
                    <a:pt x="254" y="40"/>
                  </a:cubicBezTo>
                  <a:cubicBezTo>
                    <a:pt x="180" y="99"/>
                    <a:pt x="120" y="159"/>
                    <a:pt x="60" y="219"/>
                  </a:cubicBezTo>
                  <a:cubicBezTo>
                    <a:pt x="1" y="278"/>
                    <a:pt x="1" y="412"/>
                    <a:pt x="1" y="472"/>
                  </a:cubicBezTo>
                  <a:cubicBezTo>
                    <a:pt x="1" y="651"/>
                    <a:pt x="1" y="844"/>
                    <a:pt x="120" y="964"/>
                  </a:cubicBezTo>
                  <a:cubicBezTo>
                    <a:pt x="187" y="993"/>
                    <a:pt x="235" y="1008"/>
                    <a:pt x="275" y="1008"/>
                  </a:cubicBezTo>
                  <a:cubicBezTo>
                    <a:pt x="314" y="1008"/>
                    <a:pt x="343" y="993"/>
                    <a:pt x="373" y="964"/>
                  </a:cubicBezTo>
                  <a:lnTo>
                    <a:pt x="433" y="964"/>
                  </a:lnTo>
                  <a:cubicBezTo>
                    <a:pt x="492" y="844"/>
                    <a:pt x="552" y="651"/>
                    <a:pt x="552" y="531"/>
                  </a:cubicBezTo>
                  <a:cubicBezTo>
                    <a:pt x="626" y="472"/>
                    <a:pt x="626" y="412"/>
                    <a:pt x="626" y="353"/>
                  </a:cubicBezTo>
                  <a:cubicBezTo>
                    <a:pt x="552" y="278"/>
                    <a:pt x="552" y="219"/>
                    <a:pt x="552" y="99"/>
                  </a:cubicBezTo>
                  <a:lnTo>
                    <a:pt x="492" y="99"/>
                  </a:lnTo>
                  <a:cubicBezTo>
                    <a:pt x="458" y="30"/>
                    <a:pt x="423" y="1"/>
                    <a:pt x="37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6" name="Google Shape;4846;p30"/>
            <p:cNvSpPr/>
            <p:nvPr/>
          </p:nvSpPr>
          <p:spPr>
            <a:xfrm>
              <a:off x="2848160" y="741047"/>
              <a:ext cx="17688" cy="37964"/>
            </a:xfrm>
            <a:custGeom>
              <a:avLst/>
              <a:gdLst/>
              <a:ahLst/>
              <a:cxnLst/>
              <a:rect l="l" t="t" r="r" b="b"/>
              <a:pathLst>
                <a:path w="567" h="1217" extrusionOk="0">
                  <a:moveTo>
                    <a:pt x="317" y="0"/>
                  </a:moveTo>
                  <a:cubicBezTo>
                    <a:pt x="283" y="0"/>
                    <a:pt x="244" y="15"/>
                    <a:pt x="195" y="40"/>
                  </a:cubicBezTo>
                  <a:cubicBezTo>
                    <a:pt x="135" y="159"/>
                    <a:pt x="75" y="218"/>
                    <a:pt x="75" y="278"/>
                  </a:cubicBezTo>
                  <a:cubicBezTo>
                    <a:pt x="1" y="412"/>
                    <a:pt x="1" y="472"/>
                    <a:pt x="1" y="591"/>
                  </a:cubicBezTo>
                  <a:cubicBezTo>
                    <a:pt x="1" y="784"/>
                    <a:pt x="1" y="963"/>
                    <a:pt x="135" y="1157"/>
                  </a:cubicBezTo>
                  <a:lnTo>
                    <a:pt x="195" y="1217"/>
                  </a:lnTo>
                  <a:cubicBezTo>
                    <a:pt x="254" y="1217"/>
                    <a:pt x="373" y="1217"/>
                    <a:pt x="448" y="1157"/>
                  </a:cubicBezTo>
                  <a:cubicBezTo>
                    <a:pt x="567" y="963"/>
                    <a:pt x="567" y="784"/>
                    <a:pt x="567" y="650"/>
                  </a:cubicBezTo>
                  <a:lnTo>
                    <a:pt x="567" y="412"/>
                  </a:lnTo>
                  <a:cubicBezTo>
                    <a:pt x="567" y="278"/>
                    <a:pt x="567" y="218"/>
                    <a:pt x="507" y="99"/>
                  </a:cubicBezTo>
                  <a:lnTo>
                    <a:pt x="448" y="99"/>
                  </a:lnTo>
                  <a:cubicBezTo>
                    <a:pt x="404" y="29"/>
                    <a:pt x="366" y="0"/>
                    <a:pt x="31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7" name="Google Shape;4847;p30"/>
            <p:cNvSpPr/>
            <p:nvPr/>
          </p:nvSpPr>
          <p:spPr>
            <a:xfrm>
              <a:off x="2900692" y="696438"/>
              <a:ext cx="19528" cy="37496"/>
            </a:xfrm>
            <a:custGeom>
              <a:avLst/>
              <a:gdLst/>
              <a:ahLst/>
              <a:cxnLst/>
              <a:rect l="l" t="t" r="r" b="b"/>
              <a:pathLst>
                <a:path w="626" h="1202" extrusionOk="0">
                  <a:moveTo>
                    <a:pt x="271" y="0"/>
                  </a:moveTo>
                  <a:cubicBezTo>
                    <a:pt x="215" y="0"/>
                    <a:pt x="154" y="29"/>
                    <a:pt x="119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60" y="963"/>
                    <a:pt x="179" y="1157"/>
                  </a:cubicBezTo>
                  <a:cubicBezTo>
                    <a:pt x="246" y="1187"/>
                    <a:pt x="295" y="1201"/>
                    <a:pt x="334" y="1201"/>
                  </a:cubicBezTo>
                  <a:cubicBezTo>
                    <a:pt x="373" y="1201"/>
                    <a:pt x="403" y="1187"/>
                    <a:pt x="432" y="1157"/>
                  </a:cubicBezTo>
                  <a:cubicBezTo>
                    <a:pt x="552" y="963"/>
                    <a:pt x="552" y="784"/>
                    <a:pt x="626" y="591"/>
                  </a:cubicBezTo>
                  <a:cubicBezTo>
                    <a:pt x="552" y="531"/>
                    <a:pt x="552" y="412"/>
                    <a:pt x="552" y="352"/>
                  </a:cubicBez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8" name="Google Shape;4848;p30"/>
            <p:cNvSpPr/>
            <p:nvPr/>
          </p:nvSpPr>
          <p:spPr>
            <a:xfrm>
              <a:off x="2896980" y="802844"/>
              <a:ext cx="19060" cy="31944"/>
            </a:xfrm>
            <a:custGeom>
              <a:avLst/>
              <a:gdLst/>
              <a:ahLst/>
              <a:cxnLst/>
              <a:rect l="l" t="t" r="r" b="b"/>
              <a:pathLst>
                <a:path w="611" h="1024" extrusionOk="0">
                  <a:moveTo>
                    <a:pt x="340" y="1"/>
                  </a:moveTo>
                  <a:cubicBezTo>
                    <a:pt x="301" y="1"/>
                    <a:pt x="263" y="15"/>
                    <a:pt x="238" y="40"/>
                  </a:cubicBezTo>
                  <a:cubicBezTo>
                    <a:pt x="119" y="100"/>
                    <a:pt x="119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8" y="1008"/>
                    <a:pt x="287" y="1023"/>
                    <a:pt x="328" y="1023"/>
                  </a:cubicBezTo>
                  <a:cubicBezTo>
                    <a:pt x="369" y="1023"/>
                    <a:pt x="402" y="1008"/>
                    <a:pt x="432" y="979"/>
                  </a:cubicBezTo>
                  <a:cubicBezTo>
                    <a:pt x="551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1" y="293"/>
                    <a:pt x="551" y="159"/>
                    <a:pt x="492" y="100"/>
                  </a:cubicBezTo>
                  <a:cubicBezTo>
                    <a:pt x="457" y="30"/>
                    <a:pt x="396" y="1"/>
                    <a:pt x="340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9" name="Google Shape;4849;p30"/>
            <p:cNvSpPr/>
            <p:nvPr/>
          </p:nvSpPr>
          <p:spPr>
            <a:xfrm>
              <a:off x="2949013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3" y="1"/>
                    <a:pt x="194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4" y="1491"/>
                    <a:pt x="194" y="1491"/>
                    <a:pt x="254" y="1565"/>
                  </a:cubicBezTo>
                  <a:cubicBezTo>
                    <a:pt x="313" y="1565"/>
                    <a:pt x="373" y="1565"/>
                    <a:pt x="433" y="1431"/>
                  </a:cubicBezTo>
                  <a:cubicBezTo>
                    <a:pt x="567" y="1252"/>
                    <a:pt x="626" y="999"/>
                    <a:pt x="626" y="746"/>
                  </a:cubicBezTo>
                  <a:cubicBezTo>
                    <a:pt x="626" y="686"/>
                    <a:pt x="567" y="567"/>
                    <a:pt x="567" y="448"/>
                  </a:cubicBezTo>
                  <a:cubicBezTo>
                    <a:pt x="567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0" name="Google Shape;4850;p30"/>
            <p:cNvSpPr/>
            <p:nvPr/>
          </p:nvSpPr>
          <p:spPr>
            <a:xfrm>
              <a:off x="2997334" y="690417"/>
              <a:ext cx="19559" cy="39805"/>
            </a:xfrm>
            <a:custGeom>
              <a:avLst/>
              <a:gdLst/>
              <a:ahLst/>
              <a:cxnLst/>
              <a:rect l="l" t="t" r="r" b="b"/>
              <a:pathLst>
                <a:path w="627" h="1276" extrusionOk="0">
                  <a:moveTo>
                    <a:pt x="315" y="1"/>
                  </a:moveTo>
                  <a:cubicBezTo>
                    <a:pt x="266" y="1"/>
                    <a:pt x="230" y="33"/>
                    <a:pt x="195" y="113"/>
                  </a:cubicBezTo>
                  <a:cubicBezTo>
                    <a:pt x="135" y="173"/>
                    <a:pt x="61" y="292"/>
                    <a:pt x="61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1" y="1156"/>
                  </a:cubicBezTo>
                  <a:lnTo>
                    <a:pt x="135" y="1231"/>
                  </a:lnTo>
                  <a:cubicBezTo>
                    <a:pt x="165" y="1260"/>
                    <a:pt x="210" y="1275"/>
                    <a:pt x="254" y="1275"/>
                  </a:cubicBezTo>
                  <a:cubicBezTo>
                    <a:pt x="299" y="1275"/>
                    <a:pt x="344" y="1260"/>
                    <a:pt x="373" y="1231"/>
                  </a:cubicBezTo>
                  <a:cubicBezTo>
                    <a:pt x="508" y="1037"/>
                    <a:pt x="567" y="858"/>
                    <a:pt x="627" y="664"/>
                  </a:cubicBezTo>
                  <a:cubicBezTo>
                    <a:pt x="627" y="545"/>
                    <a:pt x="627" y="486"/>
                    <a:pt x="567" y="352"/>
                  </a:cubicBezTo>
                  <a:cubicBezTo>
                    <a:pt x="567" y="292"/>
                    <a:pt x="508" y="173"/>
                    <a:pt x="433" y="113"/>
                  </a:cubicBezTo>
                  <a:lnTo>
                    <a:pt x="433" y="39"/>
                  </a:lnTo>
                  <a:cubicBezTo>
                    <a:pt x="385" y="15"/>
                    <a:pt x="347" y="1"/>
                    <a:pt x="31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1" name="Google Shape;4851;p30"/>
            <p:cNvSpPr/>
            <p:nvPr/>
          </p:nvSpPr>
          <p:spPr>
            <a:xfrm>
              <a:off x="3016862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66" y="1"/>
                  </a:moveTo>
                  <a:cubicBezTo>
                    <a:pt x="348" y="1"/>
                    <a:pt x="331" y="8"/>
                    <a:pt x="314" y="25"/>
                  </a:cubicBezTo>
                  <a:cubicBezTo>
                    <a:pt x="179" y="159"/>
                    <a:pt x="120" y="219"/>
                    <a:pt x="120" y="338"/>
                  </a:cubicBezTo>
                  <a:cubicBezTo>
                    <a:pt x="60" y="398"/>
                    <a:pt x="60" y="532"/>
                    <a:pt x="60" y="651"/>
                  </a:cubicBezTo>
                  <a:cubicBezTo>
                    <a:pt x="1" y="830"/>
                    <a:pt x="60" y="1023"/>
                    <a:pt x="179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626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408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2" name="Google Shape;4852;p30"/>
            <p:cNvSpPr/>
            <p:nvPr/>
          </p:nvSpPr>
          <p:spPr>
            <a:xfrm>
              <a:off x="2955065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19" y="75"/>
                    <a:pt x="60" y="135"/>
                    <a:pt x="0" y="195"/>
                  </a:cubicBezTo>
                  <a:lnTo>
                    <a:pt x="0" y="373"/>
                  </a:lnTo>
                  <a:cubicBezTo>
                    <a:pt x="0" y="507"/>
                    <a:pt x="0" y="627"/>
                    <a:pt x="119" y="746"/>
                  </a:cubicBezTo>
                  <a:cubicBezTo>
                    <a:pt x="179" y="783"/>
                    <a:pt x="242" y="802"/>
                    <a:pt x="298" y="802"/>
                  </a:cubicBezTo>
                  <a:cubicBezTo>
                    <a:pt x="354" y="802"/>
                    <a:pt x="403" y="783"/>
                    <a:pt x="432" y="746"/>
                  </a:cubicBezTo>
                  <a:lnTo>
                    <a:pt x="432" y="686"/>
                  </a:lnTo>
                  <a:cubicBezTo>
                    <a:pt x="552" y="627"/>
                    <a:pt x="552" y="507"/>
                    <a:pt x="552" y="448"/>
                  </a:cubicBezTo>
                  <a:lnTo>
                    <a:pt x="552" y="254"/>
                  </a:lnTo>
                  <a:cubicBezTo>
                    <a:pt x="552" y="195"/>
                    <a:pt x="492" y="135"/>
                    <a:pt x="432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3" name="Google Shape;4853;p30"/>
            <p:cNvSpPr/>
            <p:nvPr/>
          </p:nvSpPr>
          <p:spPr>
            <a:xfrm>
              <a:off x="2844448" y="837533"/>
              <a:ext cx="17688" cy="20495"/>
            </a:xfrm>
            <a:custGeom>
              <a:avLst/>
              <a:gdLst/>
              <a:ahLst/>
              <a:cxnLst/>
              <a:rect l="l" t="t" r="r" b="b"/>
              <a:pathLst>
                <a:path w="567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0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20" y="611"/>
                  </a:cubicBezTo>
                  <a:cubicBezTo>
                    <a:pt x="187" y="641"/>
                    <a:pt x="250" y="656"/>
                    <a:pt x="304" y="656"/>
                  </a:cubicBezTo>
                  <a:cubicBezTo>
                    <a:pt x="358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2" y="105"/>
                    <a:pt x="492" y="105"/>
                    <a:pt x="373" y="45"/>
                  </a:cubicBezTo>
                  <a:cubicBezTo>
                    <a:pt x="343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4" name="Google Shape;4854;p30"/>
            <p:cNvSpPr/>
            <p:nvPr/>
          </p:nvSpPr>
          <p:spPr>
            <a:xfrm>
              <a:off x="4050883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394" y="1"/>
                  </a:moveTo>
                  <a:cubicBezTo>
                    <a:pt x="353" y="1"/>
                    <a:pt x="303" y="15"/>
                    <a:pt x="254" y="40"/>
                  </a:cubicBezTo>
                  <a:cubicBezTo>
                    <a:pt x="180" y="99"/>
                    <a:pt x="120" y="159"/>
                    <a:pt x="60" y="219"/>
                  </a:cubicBezTo>
                  <a:cubicBezTo>
                    <a:pt x="1" y="278"/>
                    <a:pt x="1" y="412"/>
                    <a:pt x="1" y="472"/>
                  </a:cubicBezTo>
                  <a:cubicBezTo>
                    <a:pt x="1" y="651"/>
                    <a:pt x="1" y="844"/>
                    <a:pt x="120" y="964"/>
                  </a:cubicBezTo>
                  <a:cubicBezTo>
                    <a:pt x="187" y="993"/>
                    <a:pt x="235" y="1008"/>
                    <a:pt x="274" y="1008"/>
                  </a:cubicBezTo>
                  <a:cubicBezTo>
                    <a:pt x="314" y="1008"/>
                    <a:pt x="343" y="993"/>
                    <a:pt x="373" y="964"/>
                  </a:cubicBezTo>
                  <a:lnTo>
                    <a:pt x="433" y="964"/>
                  </a:lnTo>
                  <a:cubicBezTo>
                    <a:pt x="492" y="844"/>
                    <a:pt x="552" y="651"/>
                    <a:pt x="552" y="531"/>
                  </a:cubicBezTo>
                  <a:cubicBezTo>
                    <a:pt x="626" y="472"/>
                    <a:pt x="626" y="412"/>
                    <a:pt x="626" y="353"/>
                  </a:cubicBezTo>
                  <a:cubicBezTo>
                    <a:pt x="552" y="278"/>
                    <a:pt x="552" y="219"/>
                    <a:pt x="552" y="99"/>
                  </a:cubicBezTo>
                  <a:lnTo>
                    <a:pt x="492" y="99"/>
                  </a:lnTo>
                  <a:cubicBezTo>
                    <a:pt x="492" y="30"/>
                    <a:pt x="451" y="1"/>
                    <a:pt x="39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5" name="Google Shape;4855;p30"/>
            <p:cNvSpPr/>
            <p:nvPr/>
          </p:nvSpPr>
          <p:spPr>
            <a:xfrm>
              <a:off x="4091312" y="741047"/>
              <a:ext cx="17688" cy="37964"/>
            </a:xfrm>
            <a:custGeom>
              <a:avLst/>
              <a:gdLst/>
              <a:ahLst/>
              <a:cxnLst/>
              <a:rect l="l" t="t" r="r" b="b"/>
              <a:pathLst>
                <a:path w="567" h="1217" extrusionOk="0">
                  <a:moveTo>
                    <a:pt x="321" y="0"/>
                  </a:moveTo>
                  <a:cubicBezTo>
                    <a:pt x="283" y="0"/>
                    <a:pt x="244" y="15"/>
                    <a:pt x="195" y="40"/>
                  </a:cubicBezTo>
                  <a:cubicBezTo>
                    <a:pt x="135" y="159"/>
                    <a:pt x="75" y="218"/>
                    <a:pt x="75" y="278"/>
                  </a:cubicBezTo>
                  <a:cubicBezTo>
                    <a:pt x="1" y="412"/>
                    <a:pt x="1" y="472"/>
                    <a:pt x="1" y="591"/>
                  </a:cubicBezTo>
                  <a:cubicBezTo>
                    <a:pt x="1" y="784"/>
                    <a:pt x="1" y="963"/>
                    <a:pt x="135" y="1157"/>
                  </a:cubicBezTo>
                  <a:lnTo>
                    <a:pt x="195" y="1217"/>
                  </a:lnTo>
                  <a:cubicBezTo>
                    <a:pt x="254" y="1217"/>
                    <a:pt x="373" y="1217"/>
                    <a:pt x="448" y="1157"/>
                  </a:cubicBezTo>
                  <a:cubicBezTo>
                    <a:pt x="567" y="963"/>
                    <a:pt x="567" y="784"/>
                    <a:pt x="567" y="650"/>
                  </a:cubicBezTo>
                  <a:lnTo>
                    <a:pt x="567" y="412"/>
                  </a:lnTo>
                  <a:cubicBezTo>
                    <a:pt x="567" y="278"/>
                    <a:pt x="567" y="218"/>
                    <a:pt x="507" y="99"/>
                  </a:cubicBezTo>
                  <a:cubicBezTo>
                    <a:pt x="429" y="29"/>
                    <a:pt x="376" y="0"/>
                    <a:pt x="32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6" name="Google Shape;4856;p30"/>
            <p:cNvSpPr/>
            <p:nvPr/>
          </p:nvSpPr>
          <p:spPr>
            <a:xfrm>
              <a:off x="4143844" y="696438"/>
              <a:ext cx="19528" cy="37496"/>
            </a:xfrm>
            <a:custGeom>
              <a:avLst/>
              <a:gdLst/>
              <a:ahLst/>
              <a:cxnLst/>
              <a:rect l="l" t="t" r="r" b="b"/>
              <a:pathLst>
                <a:path w="626" h="1202" extrusionOk="0">
                  <a:moveTo>
                    <a:pt x="271" y="0"/>
                  </a:moveTo>
                  <a:cubicBezTo>
                    <a:pt x="215" y="0"/>
                    <a:pt x="154" y="29"/>
                    <a:pt x="119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60" y="963"/>
                    <a:pt x="179" y="1157"/>
                  </a:cubicBezTo>
                  <a:cubicBezTo>
                    <a:pt x="246" y="1187"/>
                    <a:pt x="294" y="1201"/>
                    <a:pt x="334" y="1201"/>
                  </a:cubicBezTo>
                  <a:cubicBezTo>
                    <a:pt x="373" y="1201"/>
                    <a:pt x="403" y="1187"/>
                    <a:pt x="432" y="1157"/>
                  </a:cubicBezTo>
                  <a:cubicBezTo>
                    <a:pt x="551" y="963"/>
                    <a:pt x="626" y="784"/>
                    <a:pt x="626" y="591"/>
                  </a:cubicBezTo>
                  <a:cubicBezTo>
                    <a:pt x="626" y="531"/>
                    <a:pt x="551" y="412"/>
                    <a:pt x="551" y="352"/>
                  </a:cubicBez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7" name="Google Shape;4857;p30"/>
            <p:cNvSpPr/>
            <p:nvPr/>
          </p:nvSpPr>
          <p:spPr>
            <a:xfrm>
              <a:off x="4140132" y="802844"/>
              <a:ext cx="19060" cy="31944"/>
            </a:xfrm>
            <a:custGeom>
              <a:avLst/>
              <a:gdLst/>
              <a:ahLst/>
              <a:cxnLst/>
              <a:rect l="l" t="t" r="r" b="b"/>
              <a:pathLst>
                <a:path w="611" h="1024" extrusionOk="0">
                  <a:moveTo>
                    <a:pt x="340" y="1"/>
                  </a:moveTo>
                  <a:cubicBezTo>
                    <a:pt x="301" y="1"/>
                    <a:pt x="263" y="15"/>
                    <a:pt x="238" y="40"/>
                  </a:cubicBezTo>
                  <a:cubicBezTo>
                    <a:pt x="119" y="100"/>
                    <a:pt x="119" y="159"/>
                    <a:pt x="60" y="293"/>
                  </a:cubicBezTo>
                  <a:cubicBezTo>
                    <a:pt x="6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8" y="1008"/>
                    <a:pt x="287" y="1023"/>
                    <a:pt x="328" y="1023"/>
                  </a:cubicBezTo>
                  <a:cubicBezTo>
                    <a:pt x="369" y="1023"/>
                    <a:pt x="402" y="1008"/>
                    <a:pt x="432" y="979"/>
                  </a:cubicBezTo>
                  <a:lnTo>
                    <a:pt x="492" y="979"/>
                  </a:lnTo>
                  <a:cubicBezTo>
                    <a:pt x="551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1" y="293"/>
                    <a:pt x="551" y="159"/>
                    <a:pt x="492" y="100"/>
                  </a:cubicBezTo>
                  <a:cubicBezTo>
                    <a:pt x="457" y="30"/>
                    <a:pt x="396" y="1"/>
                    <a:pt x="340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8" name="Google Shape;4858;p30"/>
            <p:cNvSpPr/>
            <p:nvPr/>
          </p:nvSpPr>
          <p:spPr>
            <a:xfrm>
              <a:off x="4192165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3" y="1"/>
                    <a:pt x="194" y="1"/>
                    <a:pt x="120" y="75"/>
                  </a:cubicBezTo>
                  <a:cubicBezTo>
                    <a:pt x="60" y="195"/>
                    <a:pt x="60" y="314"/>
                    <a:pt x="60" y="448"/>
                  </a:cubicBezTo>
                  <a:cubicBezTo>
                    <a:pt x="1" y="567"/>
                    <a:pt x="1" y="686"/>
                    <a:pt x="1" y="746"/>
                  </a:cubicBezTo>
                  <a:cubicBezTo>
                    <a:pt x="1" y="999"/>
                    <a:pt x="60" y="1252"/>
                    <a:pt x="194" y="1491"/>
                  </a:cubicBezTo>
                  <a:lnTo>
                    <a:pt x="254" y="1565"/>
                  </a:lnTo>
                  <a:cubicBezTo>
                    <a:pt x="313" y="1565"/>
                    <a:pt x="373" y="1565"/>
                    <a:pt x="433" y="1431"/>
                  </a:cubicBezTo>
                  <a:cubicBezTo>
                    <a:pt x="567" y="1252"/>
                    <a:pt x="626" y="999"/>
                    <a:pt x="626" y="746"/>
                  </a:cubicBezTo>
                  <a:cubicBezTo>
                    <a:pt x="626" y="686"/>
                    <a:pt x="626" y="567"/>
                    <a:pt x="567" y="448"/>
                  </a:cubicBezTo>
                  <a:cubicBezTo>
                    <a:pt x="567" y="314"/>
                    <a:pt x="492" y="195"/>
                    <a:pt x="433" y="75"/>
                  </a:cubicBezTo>
                  <a:lnTo>
                    <a:pt x="373" y="1"/>
                  </a:ln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9" name="Google Shape;4859;p30"/>
            <p:cNvSpPr/>
            <p:nvPr/>
          </p:nvSpPr>
          <p:spPr>
            <a:xfrm>
              <a:off x="4240486" y="690417"/>
              <a:ext cx="19559" cy="39805"/>
            </a:xfrm>
            <a:custGeom>
              <a:avLst/>
              <a:gdLst/>
              <a:ahLst/>
              <a:cxnLst/>
              <a:rect l="l" t="t" r="r" b="b"/>
              <a:pathLst>
                <a:path w="627" h="1276" extrusionOk="0">
                  <a:moveTo>
                    <a:pt x="341" y="1"/>
                  </a:moveTo>
                  <a:cubicBezTo>
                    <a:pt x="288" y="1"/>
                    <a:pt x="230" y="33"/>
                    <a:pt x="195" y="113"/>
                  </a:cubicBezTo>
                  <a:cubicBezTo>
                    <a:pt x="135" y="173"/>
                    <a:pt x="61" y="292"/>
                    <a:pt x="61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1" y="1156"/>
                  </a:cubicBezTo>
                  <a:lnTo>
                    <a:pt x="135" y="1231"/>
                  </a:lnTo>
                  <a:cubicBezTo>
                    <a:pt x="165" y="1260"/>
                    <a:pt x="210" y="1275"/>
                    <a:pt x="254" y="1275"/>
                  </a:cubicBezTo>
                  <a:cubicBezTo>
                    <a:pt x="299" y="1275"/>
                    <a:pt x="344" y="1260"/>
                    <a:pt x="373" y="1231"/>
                  </a:cubicBezTo>
                  <a:cubicBezTo>
                    <a:pt x="507" y="1037"/>
                    <a:pt x="567" y="858"/>
                    <a:pt x="627" y="664"/>
                  </a:cubicBezTo>
                  <a:cubicBezTo>
                    <a:pt x="627" y="545"/>
                    <a:pt x="627" y="486"/>
                    <a:pt x="567" y="352"/>
                  </a:cubicBezTo>
                  <a:cubicBezTo>
                    <a:pt x="567" y="292"/>
                    <a:pt x="567" y="173"/>
                    <a:pt x="433" y="113"/>
                  </a:cubicBezTo>
                  <a:lnTo>
                    <a:pt x="433" y="39"/>
                  </a:lnTo>
                  <a:cubicBezTo>
                    <a:pt x="409" y="15"/>
                    <a:pt x="376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0" name="Google Shape;4860;p30"/>
            <p:cNvSpPr/>
            <p:nvPr/>
          </p:nvSpPr>
          <p:spPr>
            <a:xfrm>
              <a:off x="4260014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78" y="1"/>
                  </a:moveTo>
                  <a:cubicBezTo>
                    <a:pt x="354" y="1"/>
                    <a:pt x="331" y="8"/>
                    <a:pt x="314" y="25"/>
                  </a:cubicBezTo>
                  <a:cubicBezTo>
                    <a:pt x="179" y="159"/>
                    <a:pt x="120" y="219"/>
                    <a:pt x="120" y="338"/>
                  </a:cubicBezTo>
                  <a:cubicBezTo>
                    <a:pt x="60" y="398"/>
                    <a:pt x="60" y="532"/>
                    <a:pt x="60" y="651"/>
                  </a:cubicBezTo>
                  <a:cubicBezTo>
                    <a:pt x="1" y="830"/>
                    <a:pt x="60" y="1023"/>
                    <a:pt x="179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626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52" y="159"/>
                  </a:cubicBezTo>
                  <a:lnTo>
                    <a:pt x="552" y="85"/>
                  </a:lnTo>
                  <a:cubicBezTo>
                    <a:pt x="510" y="43"/>
                    <a:pt x="438" y="1"/>
                    <a:pt x="37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1" name="Google Shape;4861;p30"/>
            <p:cNvSpPr/>
            <p:nvPr/>
          </p:nvSpPr>
          <p:spPr>
            <a:xfrm>
              <a:off x="4198217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19" y="75"/>
                    <a:pt x="60" y="135"/>
                    <a:pt x="0" y="195"/>
                  </a:cubicBezTo>
                  <a:lnTo>
                    <a:pt x="0" y="373"/>
                  </a:lnTo>
                  <a:cubicBezTo>
                    <a:pt x="0" y="507"/>
                    <a:pt x="0" y="627"/>
                    <a:pt x="119" y="746"/>
                  </a:cubicBezTo>
                  <a:cubicBezTo>
                    <a:pt x="179" y="783"/>
                    <a:pt x="242" y="802"/>
                    <a:pt x="298" y="802"/>
                  </a:cubicBezTo>
                  <a:cubicBezTo>
                    <a:pt x="354" y="802"/>
                    <a:pt x="403" y="783"/>
                    <a:pt x="432" y="746"/>
                  </a:cubicBezTo>
                  <a:lnTo>
                    <a:pt x="432" y="686"/>
                  </a:lnTo>
                  <a:cubicBezTo>
                    <a:pt x="551" y="627"/>
                    <a:pt x="551" y="507"/>
                    <a:pt x="551" y="448"/>
                  </a:cubicBezTo>
                  <a:lnTo>
                    <a:pt x="551" y="254"/>
                  </a:lnTo>
                  <a:cubicBezTo>
                    <a:pt x="551" y="195"/>
                    <a:pt x="492" y="135"/>
                    <a:pt x="432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2" name="Google Shape;4862;p30"/>
            <p:cNvSpPr/>
            <p:nvPr/>
          </p:nvSpPr>
          <p:spPr>
            <a:xfrm>
              <a:off x="4087600" y="837533"/>
              <a:ext cx="17688" cy="20495"/>
            </a:xfrm>
            <a:custGeom>
              <a:avLst/>
              <a:gdLst/>
              <a:ahLst/>
              <a:cxnLst/>
              <a:rect l="l" t="t" r="r" b="b"/>
              <a:pathLst>
                <a:path w="567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0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94" y="611"/>
                  </a:cubicBezTo>
                  <a:cubicBezTo>
                    <a:pt x="224" y="641"/>
                    <a:pt x="269" y="656"/>
                    <a:pt x="314" y="656"/>
                  </a:cubicBezTo>
                  <a:cubicBezTo>
                    <a:pt x="358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2" y="105"/>
                    <a:pt x="492" y="105"/>
                    <a:pt x="373" y="45"/>
                  </a:cubicBezTo>
                  <a:cubicBezTo>
                    <a:pt x="343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3" name="Google Shape;4863;p30"/>
            <p:cNvSpPr/>
            <p:nvPr/>
          </p:nvSpPr>
          <p:spPr>
            <a:xfrm>
              <a:off x="334903" y="3164430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84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84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4" name="Google Shape;4864;p30"/>
            <p:cNvSpPr/>
            <p:nvPr/>
          </p:nvSpPr>
          <p:spPr>
            <a:xfrm>
              <a:off x="334903" y="2926475"/>
              <a:ext cx="325364" cy="102756"/>
            </a:xfrm>
            <a:custGeom>
              <a:avLst/>
              <a:gdLst/>
              <a:ahLst/>
              <a:cxnLst/>
              <a:rect l="l" t="t" r="r" b="b"/>
              <a:pathLst>
                <a:path w="10430" h="329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10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10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5" name="Google Shape;4865;p30"/>
            <p:cNvSpPr/>
            <p:nvPr/>
          </p:nvSpPr>
          <p:spPr>
            <a:xfrm>
              <a:off x="334903" y="2688083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24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4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6" name="Google Shape;4866;p30"/>
            <p:cNvSpPr/>
            <p:nvPr/>
          </p:nvSpPr>
          <p:spPr>
            <a:xfrm>
              <a:off x="334903" y="3881042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6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686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7" name="Google Shape;4867;p30"/>
            <p:cNvSpPr/>
            <p:nvPr/>
          </p:nvSpPr>
          <p:spPr>
            <a:xfrm>
              <a:off x="334903" y="3642619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25"/>
                  </a:cubicBezTo>
                  <a:cubicBezTo>
                    <a:pt x="10429" y="2489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489"/>
                    <a:pt x="1" y="1625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8" name="Google Shape;4868;p30"/>
            <p:cNvSpPr/>
            <p:nvPr/>
          </p:nvSpPr>
          <p:spPr>
            <a:xfrm>
              <a:off x="334903" y="3402823"/>
              <a:ext cx="325364" cy="102756"/>
            </a:xfrm>
            <a:custGeom>
              <a:avLst/>
              <a:gdLst/>
              <a:ahLst/>
              <a:cxnLst/>
              <a:rect l="l" t="t" r="r" b="b"/>
              <a:pathLst>
                <a:path w="10430" h="329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69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69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9" name="Google Shape;4869;p30"/>
            <p:cNvSpPr/>
            <p:nvPr/>
          </p:nvSpPr>
          <p:spPr>
            <a:xfrm>
              <a:off x="334903" y="4595314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4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4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0" name="Google Shape;4870;p30"/>
            <p:cNvSpPr/>
            <p:nvPr/>
          </p:nvSpPr>
          <p:spPr>
            <a:xfrm>
              <a:off x="334903" y="4357390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1" name="Google Shape;4871;p30"/>
            <p:cNvSpPr/>
            <p:nvPr/>
          </p:nvSpPr>
          <p:spPr>
            <a:xfrm>
              <a:off x="334903" y="4118966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25"/>
                  </a:cubicBezTo>
                  <a:cubicBezTo>
                    <a:pt x="10429" y="2489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489"/>
                    <a:pt x="1" y="1625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2" name="Google Shape;4872;p30"/>
            <p:cNvSpPr/>
            <p:nvPr/>
          </p:nvSpPr>
          <p:spPr>
            <a:xfrm>
              <a:off x="334903" y="1259040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1"/>
                  </a:moveTo>
                  <a:cubicBezTo>
                    <a:pt x="9803" y="1"/>
                    <a:pt x="10429" y="745"/>
                    <a:pt x="10429" y="1684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84"/>
                  </a:cubicBezTo>
                  <a:cubicBezTo>
                    <a:pt x="1" y="745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3" name="Google Shape;4873;p30"/>
            <p:cNvSpPr/>
            <p:nvPr/>
          </p:nvSpPr>
          <p:spPr>
            <a:xfrm>
              <a:off x="334903" y="1021116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548"/>
                    <a:pt x="9803" y="3292"/>
                    <a:pt x="9059" y="3292"/>
                  </a:cubicBezTo>
                  <a:lnTo>
                    <a:pt x="1371" y="3292"/>
                  </a:lnTo>
                  <a:cubicBezTo>
                    <a:pt x="627" y="3292"/>
                    <a:pt x="1" y="254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4" name="Google Shape;4874;p30"/>
            <p:cNvSpPr/>
            <p:nvPr/>
          </p:nvSpPr>
          <p:spPr>
            <a:xfrm>
              <a:off x="334903" y="782692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5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5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5" name="Google Shape;4875;p30"/>
            <p:cNvSpPr/>
            <p:nvPr/>
          </p:nvSpPr>
          <p:spPr>
            <a:xfrm>
              <a:off x="334903" y="1975651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6" name="Google Shape;4876;p30"/>
            <p:cNvSpPr/>
            <p:nvPr/>
          </p:nvSpPr>
          <p:spPr>
            <a:xfrm>
              <a:off x="334903" y="1737259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5"/>
                    <a:pt x="10429" y="1624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24"/>
                  </a:cubicBezTo>
                  <a:cubicBezTo>
                    <a:pt x="1" y="68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7" name="Google Shape;4877;p30"/>
            <p:cNvSpPr/>
            <p:nvPr/>
          </p:nvSpPr>
          <p:spPr>
            <a:xfrm>
              <a:off x="334903" y="1497463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69"/>
                  </a:cubicBezTo>
                  <a:cubicBezTo>
                    <a:pt x="10429" y="2547"/>
                    <a:pt x="9803" y="3292"/>
                    <a:pt x="9059" y="3292"/>
                  </a:cubicBezTo>
                  <a:lnTo>
                    <a:pt x="1371" y="3292"/>
                  </a:lnTo>
                  <a:cubicBezTo>
                    <a:pt x="627" y="3292"/>
                    <a:pt x="1" y="2547"/>
                    <a:pt x="1" y="166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8" name="Google Shape;4878;p30"/>
            <p:cNvSpPr/>
            <p:nvPr/>
          </p:nvSpPr>
          <p:spPr>
            <a:xfrm>
              <a:off x="334903" y="2689923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5"/>
                  </a:cubicBezTo>
                  <a:cubicBezTo>
                    <a:pt x="10429" y="2548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548"/>
                    <a:pt x="1" y="1625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9" name="Google Shape;4879;p30"/>
            <p:cNvSpPr/>
            <p:nvPr/>
          </p:nvSpPr>
          <p:spPr>
            <a:xfrm>
              <a:off x="334903" y="2451999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0" name="Google Shape;4880;p30"/>
            <p:cNvSpPr/>
            <p:nvPr/>
          </p:nvSpPr>
          <p:spPr>
            <a:xfrm>
              <a:off x="334903" y="2213607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5"/>
                    <a:pt x="10429" y="1624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24"/>
                  </a:cubicBezTo>
                  <a:cubicBezTo>
                    <a:pt x="1" y="68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1" name="Google Shape;4881;p30"/>
            <p:cNvSpPr/>
            <p:nvPr/>
          </p:nvSpPr>
          <p:spPr>
            <a:xfrm>
              <a:off x="495075" y="646175"/>
              <a:ext cx="8153847" cy="4261144"/>
            </a:xfrm>
            <a:custGeom>
              <a:avLst/>
              <a:gdLst/>
              <a:ahLst/>
              <a:cxnLst/>
              <a:rect l="l" t="t" r="r" b="b"/>
              <a:pathLst>
                <a:path w="254987" h="136313" extrusionOk="0">
                  <a:moveTo>
                    <a:pt x="0" y="1"/>
                  </a:moveTo>
                  <a:lnTo>
                    <a:pt x="0" y="136313"/>
                  </a:lnTo>
                  <a:lnTo>
                    <a:pt x="254987" y="136313"/>
                  </a:lnTo>
                  <a:lnTo>
                    <a:pt x="25498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2" name="Google Shape;4882;p30"/>
            <p:cNvSpPr/>
            <p:nvPr/>
          </p:nvSpPr>
          <p:spPr>
            <a:xfrm>
              <a:off x="617468" y="819409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055"/>
                    <a:pt x="3114" y="3978"/>
                    <a:pt x="1997" y="3978"/>
                  </a:cubicBezTo>
                  <a:cubicBezTo>
                    <a:pt x="880" y="3978"/>
                    <a:pt x="1" y="3055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3" name="Google Shape;4883;p30"/>
            <p:cNvSpPr/>
            <p:nvPr/>
          </p:nvSpPr>
          <p:spPr>
            <a:xfrm>
              <a:off x="617468" y="1059673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40"/>
                    <a:pt x="3114" y="3978"/>
                    <a:pt x="1997" y="3978"/>
                  </a:cubicBezTo>
                  <a:cubicBezTo>
                    <a:pt x="880" y="3978"/>
                    <a:pt x="1" y="3040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4" name="Google Shape;4884;p30"/>
            <p:cNvSpPr/>
            <p:nvPr/>
          </p:nvSpPr>
          <p:spPr>
            <a:xfrm>
              <a:off x="617468" y="1295756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7"/>
                  </a:cubicBezTo>
                  <a:cubicBezTo>
                    <a:pt x="1" y="939"/>
                    <a:pt x="880" y="1"/>
                    <a:pt x="1997" y="1"/>
                  </a:cubicBezTo>
                  <a:cubicBezTo>
                    <a:pt x="3114" y="1"/>
                    <a:pt x="3978" y="939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5" name="Google Shape;4885;p30"/>
            <p:cNvSpPr/>
            <p:nvPr/>
          </p:nvSpPr>
          <p:spPr>
            <a:xfrm>
              <a:off x="617468" y="1536020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939"/>
                    <a:pt x="880" y="1"/>
                    <a:pt x="1997" y="1"/>
                  </a:cubicBezTo>
                  <a:cubicBezTo>
                    <a:pt x="3114" y="1"/>
                    <a:pt x="3978" y="939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6" name="Google Shape;4886;p30"/>
            <p:cNvSpPr/>
            <p:nvPr/>
          </p:nvSpPr>
          <p:spPr>
            <a:xfrm>
              <a:off x="617468" y="1768392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7" name="Google Shape;4887;p30"/>
            <p:cNvSpPr/>
            <p:nvPr/>
          </p:nvSpPr>
          <p:spPr>
            <a:xfrm>
              <a:off x="617468" y="2008656"/>
              <a:ext cx="124125" cy="123626"/>
            </a:xfrm>
            <a:custGeom>
              <a:avLst/>
              <a:gdLst/>
              <a:ahLst/>
              <a:cxnLst/>
              <a:rect l="l" t="t" r="r" b="b"/>
              <a:pathLst>
                <a:path w="3979" h="3963" extrusionOk="0">
                  <a:moveTo>
                    <a:pt x="3978" y="1982"/>
                  </a:moveTo>
                  <a:cubicBezTo>
                    <a:pt x="3978" y="3099"/>
                    <a:pt x="3114" y="3963"/>
                    <a:pt x="1997" y="3963"/>
                  </a:cubicBezTo>
                  <a:cubicBezTo>
                    <a:pt x="880" y="3963"/>
                    <a:pt x="1" y="3099"/>
                    <a:pt x="1" y="1982"/>
                  </a:cubicBezTo>
                  <a:cubicBezTo>
                    <a:pt x="1" y="924"/>
                    <a:pt x="880" y="0"/>
                    <a:pt x="1997" y="0"/>
                  </a:cubicBezTo>
                  <a:cubicBezTo>
                    <a:pt x="3114" y="0"/>
                    <a:pt x="3978" y="92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8" name="Google Shape;4888;p30"/>
            <p:cNvSpPr/>
            <p:nvPr/>
          </p:nvSpPr>
          <p:spPr>
            <a:xfrm>
              <a:off x="617468" y="2246580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9" name="Google Shape;4889;p30"/>
            <p:cNvSpPr/>
            <p:nvPr/>
          </p:nvSpPr>
          <p:spPr>
            <a:xfrm>
              <a:off x="617468" y="2486844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0" name="Google Shape;4890;p30"/>
            <p:cNvSpPr/>
            <p:nvPr/>
          </p:nvSpPr>
          <p:spPr>
            <a:xfrm>
              <a:off x="617468" y="2727108"/>
              <a:ext cx="124125" cy="123657"/>
            </a:xfrm>
            <a:custGeom>
              <a:avLst/>
              <a:gdLst/>
              <a:ahLst/>
              <a:cxnLst/>
              <a:rect l="l" t="t" r="r" b="b"/>
              <a:pathLst>
                <a:path w="3979" h="3964" extrusionOk="0">
                  <a:moveTo>
                    <a:pt x="3978" y="1982"/>
                  </a:moveTo>
                  <a:cubicBezTo>
                    <a:pt x="3978" y="3099"/>
                    <a:pt x="3114" y="3964"/>
                    <a:pt x="1997" y="3964"/>
                  </a:cubicBezTo>
                  <a:cubicBezTo>
                    <a:pt x="880" y="3964"/>
                    <a:pt x="1" y="3099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1" name="Google Shape;4891;p30"/>
            <p:cNvSpPr/>
            <p:nvPr/>
          </p:nvSpPr>
          <p:spPr>
            <a:xfrm>
              <a:off x="617468" y="2966904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9"/>
                    <a:pt x="1997" y="3979"/>
                  </a:cubicBezTo>
                  <a:cubicBezTo>
                    <a:pt x="880" y="3979"/>
                    <a:pt x="1" y="3114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2" name="Google Shape;4892;p30"/>
            <p:cNvSpPr/>
            <p:nvPr/>
          </p:nvSpPr>
          <p:spPr>
            <a:xfrm>
              <a:off x="617468" y="3205327"/>
              <a:ext cx="124125" cy="123657"/>
            </a:xfrm>
            <a:custGeom>
              <a:avLst/>
              <a:gdLst/>
              <a:ahLst/>
              <a:cxnLst/>
              <a:rect l="l" t="t" r="r" b="b"/>
              <a:pathLst>
                <a:path w="3979" h="3964" extrusionOk="0">
                  <a:moveTo>
                    <a:pt x="3978" y="1982"/>
                  </a:moveTo>
                  <a:cubicBezTo>
                    <a:pt x="3978" y="3039"/>
                    <a:pt x="3114" y="3963"/>
                    <a:pt x="1997" y="3963"/>
                  </a:cubicBezTo>
                  <a:cubicBezTo>
                    <a:pt x="880" y="3963"/>
                    <a:pt x="1" y="3039"/>
                    <a:pt x="1" y="1982"/>
                  </a:cubicBezTo>
                  <a:cubicBezTo>
                    <a:pt x="1" y="864"/>
                    <a:pt x="880" y="0"/>
                    <a:pt x="1997" y="0"/>
                  </a:cubicBezTo>
                  <a:cubicBezTo>
                    <a:pt x="3114" y="0"/>
                    <a:pt x="3978" y="86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3" name="Google Shape;4893;p30"/>
            <p:cNvSpPr/>
            <p:nvPr/>
          </p:nvSpPr>
          <p:spPr>
            <a:xfrm>
              <a:off x="617468" y="3445123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054"/>
                    <a:pt x="3114" y="3978"/>
                    <a:pt x="1997" y="3978"/>
                  </a:cubicBezTo>
                  <a:cubicBezTo>
                    <a:pt x="880" y="3978"/>
                    <a:pt x="1" y="3054"/>
                    <a:pt x="1" y="1997"/>
                  </a:cubicBezTo>
                  <a:cubicBezTo>
                    <a:pt x="1" y="879"/>
                    <a:pt x="880" y="0"/>
                    <a:pt x="1997" y="0"/>
                  </a:cubicBezTo>
                  <a:cubicBezTo>
                    <a:pt x="3114" y="0"/>
                    <a:pt x="3978" y="879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4" name="Google Shape;4894;p30"/>
            <p:cNvSpPr/>
            <p:nvPr/>
          </p:nvSpPr>
          <p:spPr>
            <a:xfrm>
              <a:off x="617468" y="3677495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96"/>
                  </a:moveTo>
                  <a:cubicBezTo>
                    <a:pt x="3978" y="3054"/>
                    <a:pt x="3114" y="3978"/>
                    <a:pt x="1997" y="3978"/>
                  </a:cubicBezTo>
                  <a:cubicBezTo>
                    <a:pt x="880" y="3978"/>
                    <a:pt x="1" y="3054"/>
                    <a:pt x="1" y="1996"/>
                  </a:cubicBezTo>
                  <a:cubicBezTo>
                    <a:pt x="1" y="879"/>
                    <a:pt x="880" y="0"/>
                    <a:pt x="1997" y="0"/>
                  </a:cubicBezTo>
                  <a:cubicBezTo>
                    <a:pt x="3114" y="0"/>
                    <a:pt x="3978" y="879"/>
                    <a:pt x="3978" y="199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5" name="Google Shape;4895;p30"/>
            <p:cNvSpPr/>
            <p:nvPr/>
          </p:nvSpPr>
          <p:spPr>
            <a:xfrm>
              <a:off x="617468" y="3917758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2"/>
                  </a:moveTo>
                  <a:cubicBezTo>
                    <a:pt x="3978" y="3039"/>
                    <a:pt x="3114" y="3978"/>
                    <a:pt x="1997" y="3978"/>
                  </a:cubicBezTo>
                  <a:cubicBezTo>
                    <a:pt x="880" y="3978"/>
                    <a:pt x="1" y="3039"/>
                    <a:pt x="1" y="1982"/>
                  </a:cubicBezTo>
                  <a:cubicBezTo>
                    <a:pt x="1" y="864"/>
                    <a:pt x="880" y="0"/>
                    <a:pt x="1997" y="0"/>
                  </a:cubicBezTo>
                  <a:cubicBezTo>
                    <a:pt x="3114" y="0"/>
                    <a:pt x="3978" y="86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6" name="Google Shape;4896;p30"/>
            <p:cNvSpPr/>
            <p:nvPr/>
          </p:nvSpPr>
          <p:spPr>
            <a:xfrm>
              <a:off x="617468" y="4153842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96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6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9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7" name="Google Shape;4897;p30"/>
            <p:cNvSpPr/>
            <p:nvPr/>
          </p:nvSpPr>
          <p:spPr>
            <a:xfrm>
              <a:off x="617468" y="4394106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1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1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8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8" name="Google Shape;4898;p30"/>
            <p:cNvSpPr/>
            <p:nvPr/>
          </p:nvSpPr>
          <p:spPr>
            <a:xfrm>
              <a:off x="617468" y="4634370"/>
              <a:ext cx="124125" cy="123626"/>
            </a:xfrm>
            <a:custGeom>
              <a:avLst/>
              <a:gdLst/>
              <a:ahLst/>
              <a:cxnLst/>
              <a:rect l="l" t="t" r="r" b="b"/>
              <a:pathLst>
                <a:path w="3979" h="3963" extrusionOk="0">
                  <a:moveTo>
                    <a:pt x="3978" y="1981"/>
                  </a:moveTo>
                  <a:cubicBezTo>
                    <a:pt x="3978" y="3099"/>
                    <a:pt x="3114" y="3963"/>
                    <a:pt x="1997" y="3963"/>
                  </a:cubicBezTo>
                  <a:cubicBezTo>
                    <a:pt x="880" y="3963"/>
                    <a:pt x="1" y="3099"/>
                    <a:pt x="1" y="1981"/>
                  </a:cubicBezTo>
                  <a:cubicBezTo>
                    <a:pt x="1" y="924"/>
                    <a:pt x="880" y="0"/>
                    <a:pt x="1997" y="0"/>
                  </a:cubicBezTo>
                  <a:cubicBezTo>
                    <a:pt x="3114" y="0"/>
                    <a:pt x="3978" y="924"/>
                    <a:pt x="3978" y="198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9" name="Google Shape;4899;p30"/>
            <p:cNvSpPr/>
            <p:nvPr/>
          </p:nvSpPr>
          <p:spPr>
            <a:xfrm>
              <a:off x="307951" y="1307361"/>
              <a:ext cx="410401" cy="102756"/>
            </a:xfrm>
            <a:custGeom>
              <a:avLst/>
              <a:gdLst/>
              <a:ahLst/>
              <a:cxnLst/>
              <a:rect l="l" t="t" r="r" b="b"/>
              <a:pathLst>
                <a:path w="13156" h="3294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84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84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0" name="Google Shape;4900;p30"/>
            <p:cNvSpPr/>
            <p:nvPr/>
          </p:nvSpPr>
          <p:spPr>
            <a:xfrm>
              <a:off x="307951" y="1069437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69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6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1" name="Google Shape;4901;p30"/>
            <p:cNvSpPr/>
            <p:nvPr/>
          </p:nvSpPr>
          <p:spPr>
            <a:xfrm>
              <a:off x="307951" y="831044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24"/>
                  </a:cubicBezTo>
                  <a:cubicBezTo>
                    <a:pt x="13155" y="2548"/>
                    <a:pt x="12411" y="3292"/>
                    <a:pt x="11412" y="3292"/>
                  </a:cubicBezTo>
                  <a:lnTo>
                    <a:pt x="1729" y="3292"/>
                  </a:lnTo>
                  <a:cubicBezTo>
                    <a:pt x="746" y="3292"/>
                    <a:pt x="1" y="2548"/>
                    <a:pt x="1" y="1624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2" name="Google Shape;4902;p30"/>
            <p:cNvSpPr/>
            <p:nvPr/>
          </p:nvSpPr>
          <p:spPr>
            <a:xfrm>
              <a:off x="307951" y="2023972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3" name="Google Shape;4903;p30"/>
            <p:cNvSpPr/>
            <p:nvPr/>
          </p:nvSpPr>
          <p:spPr>
            <a:xfrm>
              <a:off x="307951" y="1786048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671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671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4" name="Google Shape;4904;p30"/>
            <p:cNvSpPr/>
            <p:nvPr/>
          </p:nvSpPr>
          <p:spPr>
            <a:xfrm>
              <a:off x="307951" y="1547625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5" name="Google Shape;4905;p30"/>
            <p:cNvSpPr/>
            <p:nvPr/>
          </p:nvSpPr>
          <p:spPr>
            <a:xfrm>
              <a:off x="307951" y="2738743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53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533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6" name="Google Shape;4906;p30"/>
            <p:cNvSpPr/>
            <p:nvPr/>
          </p:nvSpPr>
          <p:spPr>
            <a:xfrm>
              <a:off x="307951" y="2500320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548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548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7" name="Google Shape;4907;p30"/>
            <p:cNvSpPr/>
            <p:nvPr/>
          </p:nvSpPr>
          <p:spPr>
            <a:xfrm>
              <a:off x="307951" y="2262396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8" name="Google Shape;4908;p30"/>
            <p:cNvSpPr/>
            <p:nvPr/>
          </p:nvSpPr>
          <p:spPr>
            <a:xfrm>
              <a:off x="307951" y="3212751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84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84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9" name="Google Shape;4909;p30"/>
            <p:cNvSpPr/>
            <p:nvPr/>
          </p:nvSpPr>
          <p:spPr>
            <a:xfrm>
              <a:off x="307951" y="2974827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69"/>
                  </a:cubicBezTo>
                  <a:cubicBezTo>
                    <a:pt x="13155" y="2548"/>
                    <a:pt x="12411" y="3292"/>
                    <a:pt x="11412" y="3292"/>
                  </a:cubicBezTo>
                  <a:lnTo>
                    <a:pt x="1729" y="3292"/>
                  </a:lnTo>
                  <a:cubicBezTo>
                    <a:pt x="746" y="3292"/>
                    <a:pt x="1" y="2548"/>
                    <a:pt x="1" y="166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0" name="Google Shape;4910;p30"/>
            <p:cNvSpPr/>
            <p:nvPr/>
          </p:nvSpPr>
          <p:spPr>
            <a:xfrm>
              <a:off x="307951" y="3929363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8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488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1" name="Google Shape;4911;p30"/>
            <p:cNvSpPr/>
            <p:nvPr/>
          </p:nvSpPr>
          <p:spPr>
            <a:xfrm>
              <a:off x="307951" y="3691439"/>
              <a:ext cx="410401" cy="100386"/>
            </a:xfrm>
            <a:custGeom>
              <a:avLst/>
              <a:gdLst/>
              <a:ahLst/>
              <a:cxnLst/>
              <a:rect l="l" t="t" r="r" b="b"/>
              <a:pathLst>
                <a:path w="13156" h="3218" extrusionOk="0">
                  <a:moveTo>
                    <a:pt x="11412" y="0"/>
                  </a:moveTo>
                  <a:cubicBezTo>
                    <a:pt x="12411" y="0"/>
                    <a:pt x="13155" y="670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670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2" name="Google Shape;4912;p30"/>
            <p:cNvSpPr/>
            <p:nvPr/>
          </p:nvSpPr>
          <p:spPr>
            <a:xfrm>
              <a:off x="307951" y="3453015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3" name="Google Shape;4913;p30"/>
            <p:cNvSpPr/>
            <p:nvPr/>
          </p:nvSpPr>
          <p:spPr>
            <a:xfrm>
              <a:off x="307951" y="4644103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533"/>
                    <a:pt x="12411" y="3219"/>
                    <a:pt x="11412" y="3219"/>
                  </a:cubicBezTo>
                  <a:lnTo>
                    <a:pt x="1729" y="3219"/>
                  </a:lnTo>
                  <a:cubicBezTo>
                    <a:pt x="746" y="3219"/>
                    <a:pt x="1" y="2533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4" name="Google Shape;4914;p30"/>
            <p:cNvSpPr/>
            <p:nvPr/>
          </p:nvSpPr>
          <p:spPr>
            <a:xfrm>
              <a:off x="307951" y="4405711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548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548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5" name="Google Shape;4915;p30"/>
            <p:cNvSpPr/>
            <p:nvPr/>
          </p:nvSpPr>
          <p:spPr>
            <a:xfrm>
              <a:off x="307951" y="4167755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474"/>
                    <a:pt x="12411" y="3219"/>
                    <a:pt x="11412" y="3219"/>
                  </a:cubicBezTo>
                  <a:lnTo>
                    <a:pt x="1729" y="3219"/>
                  </a:lnTo>
                  <a:cubicBezTo>
                    <a:pt x="746" y="3219"/>
                    <a:pt x="1" y="2474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916" name="Google Shape;4916;p30"/>
          <p:cNvGrpSpPr/>
          <p:nvPr/>
        </p:nvGrpSpPr>
        <p:grpSpPr>
          <a:xfrm>
            <a:off x="857119" y="716222"/>
            <a:ext cx="2159504" cy="4048269"/>
            <a:chOff x="933319" y="716222"/>
            <a:chExt cx="2159504" cy="4048269"/>
          </a:xfrm>
        </p:grpSpPr>
        <p:sp>
          <p:nvSpPr>
            <p:cNvPr id="4917" name="Google Shape;4917;p30"/>
            <p:cNvSpPr/>
            <p:nvPr/>
          </p:nvSpPr>
          <p:spPr>
            <a:xfrm>
              <a:off x="1022537" y="751722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50" y="0"/>
                  </a:moveTo>
                  <a:cubicBezTo>
                    <a:pt x="313" y="0"/>
                    <a:pt x="278" y="15"/>
                    <a:pt x="254" y="40"/>
                  </a:cubicBezTo>
                  <a:cubicBezTo>
                    <a:pt x="179" y="159"/>
                    <a:pt x="120" y="218"/>
                    <a:pt x="60" y="278"/>
                  </a:cubicBezTo>
                  <a:cubicBezTo>
                    <a:pt x="60" y="412"/>
                    <a:pt x="60" y="472"/>
                    <a:pt x="0" y="591"/>
                  </a:cubicBezTo>
                  <a:cubicBezTo>
                    <a:pt x="0" y="784"/>
                    <a:pt x="60" y="963"/>
                    <a:pt x="179" y="1157"/>
                  </a:cubicBezTo>
                  <a:lnTo>
                    <a:pt x="254" y="1217"/>
                  </a:lnTo>
                  <a:cubicBezTo>
                    <a:pt x="313" y="1217"/>
                    <a:pt x="432" y="1217"/>
                    <a:pt x="492" y="1157"/>
                  </a:cubicBezTo>
                  <a:cubicBezTo>
                    <a:pt x="552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552" y="218"/>
                    <a:pt x="552" y="99"/>
                  </a:cubicBezTo>
                  <a:lnTo>
                    <a:pt x="492" y="99"/>
                  </a:lnTo>
                  <a:cubicBezTo>
                    <a:pt x="457" y="29"/>
                    <a:pt x="402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8" name="Google Shape;4918;p30"/>
            <p:cNvSpPr/>
            <p:nvPr/>
          </p:nvSpPr>
          <p:spPr>
            <a:xfrm>
              <a:off x="1072730" y="813519"/>
              <a:ext cx="19559" cy="31944"/>
            </a:xfrm>
            <a:custGeom>
              <a:avLst/>
              <a:gdLst/>
              <a:ahLst/>
              <a:cxnLst/>
              <a:rect l="l" t="t" r="r" b="b"/>
              <a:pathLst>
                <a:path w="627" h="1024" extrusionOk="0">
                  <a:moveTo>
                    <a:pt x="339" y="1"/>
                  </a:moveTo>
                  <a:cubicBezTo>
                    <a:pt x="293" y="1"/>
                    <a:pt x="243" y="15"/>
                    <a:pt x="194" y="40"/>
                  </a:cubicBezTo>
                  <a:cubicBezTo>
                    <a:pt x="134" y="100"/>
                    <a:pt x="6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0" y="844"/>
                    <a:pt x="194" y="979"/>
                  </a:cubicBezTo>
                  <a:cubicBezTo>
                    <a:pt x="224" y="1008"/>
                    <a:pt x="269" y="1023"/>
                    <a:pt x="313" y="1023"/>
                  </a:cubicBezTo>
                  <a:cubicBezTo>
                    <a:pt x="358" y="1023"/>
                    <a:pt x="403" y="1008"/>
                    <a:pt x="432" y="979"/>
                  </a:cubicBezTo>
                  <a:cubicBezTo>
                    <a:pt x="566" y="785"/>
                    <a:pt x="566" y="666"/>
                    <a:pt x="626" y="532"/>
                  </a:cubicBezTo>
                  <a:cubicBezTo>
                    <a:pt x="626" y="472"/>
                    <a:pt x="626" y="412"/>
                    <a:pt x="566" y="353"/>
                  </a:cubicBezTo>
                  <a:cubicBezTo>
                    <a:pt x="566" y="293"/>
                    <a:pt x="566" y="159"/>
                    <a:pt x="507" y="100"/>
                  </a:cubicBezTo>
                  <a:cubicBezTo>
                    <a:pt x="463" y="30"/>
                    <a:pt x="404" y="1"/>
                    <a:pt x="33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9" name="Google Shape;4919;p30"/>
            <p:cNvSpPr/>
            <p:nvPr/>
          </p:nvSpPr>
          <p:spPr>
            <a:xfrm>
              <a:off x="1125231" y="760363"/>
              <a:ext cx="17251" cy="48851"/>
            </a:xfrm>
            <a:custGeom>
              <a:avLst/>
              <a:gdLst/>
              <a:ahLst/>
              <a:cxnLst/>
              <a:rect l="l" t="t" r="r" b="b"/>
              <a:pathLst>
                <a:path w="553" h="1566" extrusionOk="0">
                  <a:moveTo>
                    <a:pt x="373" y="1"/>
                  </a:moveTo>
                  <a:cubicBezTo>
                    <a:pt x="314" y="1"/>
                    <a:pt x="180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20" y="1491"/>
                    <a:pt x="180" y="1491"/>
                    <a:pt x="180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52" y="1252"/>
                    <a:pt x="552" y="999"/>
                    <a:pt x="552" y="746"/>
                  </a:cubicBezTo>
                  <a:lnTo>
                    <a:pt x="552" y="448"/>
                  </a:lnTo>
                  <a:cubicBezTo>
                    <a:pt x="492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0" name="Google Shape;4920;p30"/>
            <p:cNvSpPr/>
            <p:nvPr/>
          </p:nvSpPr>
          <p:spPr>
            <a:xfrm>
              <a:off x="1193080" y="780983"/>
              <a:ext cx="19091" cy="39836"/>
            </a:xfrm>
            <a:custGeom>
              <a:avLst/>
              <a:gdLst/>
              <a:ahLst/>
              <a:cxnLst/>
              <a:rect l="l" t="t" r="r" b="b"/>
              <a:pathLst>
                <a:path w="612" h="1277" extrusionOk="0">
                  <a:moveTo>
                    <a:pt x="307" y="1"/>
                  </a:moveTo>
                  <a:cubicBezTo>
                    <a:pt x="281" y="1"/>
                    <a:pt x="257" y="8"/>
                    <a:pt x="239" y="25"/>
                  </a:cubicBezTo>
                  <a:cubicBezTo>
                    <a:pt x="180" y="159"/>
                    <a:pt x="120" y="219"/>
                    <a:pt x="60" y="338"/>
                  </a:cubicBezTo>
                  <a:cubicBezTo>
                    <a:pt x="60" y="398"/>
                    <a:pt x="1" y="532"/>
                    <a:pt x="1" y="651"/>
                  </a:cubicBezTo>
                  <a:cubicBezTo>
                    <a:pt x="1" y="830"/>
                    <a:pt x="60" y="1023"/>
                    <a:pt x="180" y="1202"/>
                  </a:cubicBezTo>
                  <a:lnTo>
                    <a:pt x="239" y="1277"/>
                  </a:lnTo>
                  <a:cubicBezTo>
                    <a:pt x="299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552" y="964"/>
                    <a:pt x="612" y="830"/>
                    <a:pt x="612" y="651"/>
                  </a:cubicBezTo>
                  <a:lnTo>
                    <a:pt x="612" y="398"/>
                  </a:lnTo>
                  <a:cubicBezTo>
                    <a:pt x="612" y="338"/>
                    <a:pt x="552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371" y="1"/>
                    <a:pt x="30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1" name="Google Shape;4921;p30"/>
            <p:cNvSpPr/>
            <p:nvPr/>
          </p:nvSpPr>
          <p:spPr>
            <a:xfrm>
              <a:off x="1128943" y="864928"/>
              <a:ext cx="19559" cy="25018"/>
            </a:xfrm>
            <a:custGeom>
              <a:avLst/>
              <a:gdLst/>
              <a:ahLst/>
              <a:cxnLst/>
              <a:rect l="l" t="t" r="r" b="b"/>
              <a:pathLst>
                <a:path w="627" h="802" extrusionOk="0">
                  <a:moveTo>
                    <a:pt x="254" y="1"/>
                  </a:moveTo>
                  <a:cubicBezTo>
                    <a:pt x="120" y="75"/>
                    <a:pt x="120" y="135"/>
                    <a:pt x="61" y="195"/>
                  </a:cubicBezTo>
                  <a:cubicBezTo>
                    <a:pt x="61" y="254"/>
                    <a:pt x="1" y="314"/>
                    <a:pt x="1" y="373"/>
                  </a:cubicBezTo>
                  <a:cubicBezTo>
                    <a:pt x="1" y="507"/>
                    <a:pt x="61" y="627"/>
                    <a:pt x="195" y="746"/>
                  </a:cubicBezTo>
                  <a:cubicBezTo>
                    <a:pt x="224" y="783"/>
                    <a:pt x="269" y="802"/>
                    <a:pt x="321" y="802"/>
                  </a:cubicBezTo>
                  <a:cubicBezTo>
                    <a:pt x="373" y="802"/>
                    <a:pt x="433" y="783"/>
                    <a:pt x="493" y="746"/>
                  </a:cubicBezTo>
                  <a:lnTo>
                    <a:pt x="493" y="686"/>
                  </a:lnTo>
                  <a:cubicBezTo>
                    <a:pt x="567" y="627"/>
                    <a:pt x="627" y="507"/>
                    <a:pt x="627" y="448"/>
                  </a:cubicBezTo>
                  <a:lnTo>
                    <a:pt x="627" y="254"/>
                  </a:lnTo>
                  <a:cubicBezTo>
                    <a:pt x="567" y="195"/>
                    <a:pt x="567" y="135"/>
                    <a:pt x="493" y="75"/>
                  </a:cubicBezTo>
                  <a:cubicBezTo>
                    <a:pt x="433" y="1"/>
                    <a:pt x="314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2" name="Google Shape;4922;p30"/>
            <p:cNvSpPr/>
            <p:nvPr/>
          </p:nvSpPr>
          <p:spPr>
            <a:xfrm>
              <a:off x="1018825" y="848208"/>
              <a:ext cx="19091" cy="20495"/>
            </a:xfrm>
            <a:custGeom>
              <a:avLst/>
              <a:gdLst/>
              <a:ahLst/>
              <a:cxnLst/>
              <a:rect l="l" t="t" r="r" b="b"/>
              <a:pathLst>
                <a:path w="612" h="657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19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39" y="641"/>
                    <a:pt x="302" y="656"/>
                    <a:pt x="358" y="656"/>
                  </a:cubicBezTo>
                  <a:cubicBezTo>
                    <a:pt x="414" y="656"/>
                    <a:pt x="462" y="641"/>
                    <a:pt x="492" y="611"/>
                  </a:cubicBezTo>
                  <a:cubicBezTo>
                    <a:pt x="611" y="477"/>
                    <a:pt x="611" y="418"/>
                    <a:pt x="611" y="299"/>
                  </a:cubicBezTo>
                  <a:cubicBezTo>
                    <a:pt x="611" y="299"/>
                    <a:pt x="611" y="239"/>
                    <a:pt x="551" y="164"/>
                  </a:cubicBezTo>
                  <a:cubicBezTo>
                    <a:pt x="551" y="105"/>
                    <a:pt x="492" y="105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3" name="Google Shape;4923;p30"/>
            <p:cNvSpPr/>
            <p:nvPr/>
          </p:nvSpPr>
          <p:spPr>
            <a:xfrm>
              <a:off x="1646187" y="751722"/>
              <a:ext cx="19091" cy="37964"/>
            </a:xfrm>
            <a:custGeom>
              <a:avLst/>
              <a:gdLst/>
              <a:ahLst/>
              <a:cxnLst/>
              <a:rect l="l" t="t" r="r" b="b"/>
              <a:pathLst>
                <a:path w="612" h="1217" extrusionOk="0">
                  <a:moveTo>
                    <a:pt x="341" y="0"/>
                  </a:moveTo>
                  <a:cubicBezTo>
                    <a:pt x="301" y="0"/>
                    <a:pt x="264" y="15"/>
                    <a:pt x="239" y="40"/>
                  </a:cubicBezTo>
                  <a:cubicBezTo>
                    <a:pt x="180" y="159"/>
                    <a:pt x="120" y="218"/>
                    <a:pt x="120" y="278"/>
                  </a:cubicBezTo>
                  <a:cubicBezTo>
                    <a:pt x="61" y="412"/>
                    <a:pt x="61" y="472"/>
                    <a:pt x="1" y="591"/>
                  </a:cubicBezTo>
                  <a:cubicBezTo>
                    <a:pt x="1" y="784"/>
                    <a:pt x="61" y="963"/>
                    <a:pt x="180" y="1157"/>
                  </a:cubicBezTo>
                  <a:lnTo>
                    <a:pt x="239" y="1217"/>
                  </a:lnTo>
                  <a:cubicBezTo>
                    <a:pt x="299" y="1217"/>
                    <a:pt x="433" y="1217"/>
                    <a:pt x="493" y="1157"/>
                  </a:cubicBezTo>
                  <a:cubicBezTo>
                    <a:pt x="552" y="963"/>
                    <a:pt x="612" y="784"/>
                    <a:pt x="612" y="650"/>
                  </a:cubicBezTo>
                  <a:lnTo>
                    <a:pt x="612" y="412"/>
                  </a:lnTo>
                  <a:cubicBezTo>
                    <a:pt x="612" y="278"/>
                    <a:pt x="612" y="218"/>
                    <a:pt x="552" y="99"/>
                  </a:cubicBezTo>
                  <a:lnTo>
                    <a:pt x="493" y="99"/>
                  </a:lnTo>
                  <a:cubicBezTo>
                    <a:pt x="458" y="29"/>
                    <a:pt x="397" y="0"/>
                    <a:pt x="34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4" name="Google Shape;4924;p30"/>
            <p:cNvSpPr/>
            <p:nvPr/>
          </p:nvSpPr>
          <p:spPr>
            <a:xfrm>
              <a:off x="1696380" y="813519"/>
              <a:ext cx="19559" cy="31944"/>
            </a:xfrm>
            <a:custGeom>
              <a:avLst/>
              <a:gdLst/>
              <a:ahLst/>
              <a:cxnLst/>
              <a:rect l="l" t="t" r="r" b="b"/>
              <a:pathLst>
                <a:path w="627" h="1024" extrusionOk="0">
                  <a:moveTo>
                    <a:pt x="335" y="1"/>
                  </a:moveTo>
                  <a:cubicBezTo>
                    <a:pt x="288" y="1"/>
                    <a:pt x="235" y="15"/>
                    <a:pt x="180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1" y="353"/>
                    <a:pt x="1" y="412"/>
                    <a:pt x="1" y="472"/>
                  </a:cubicBezTo>
                  <a:cubicBezTo>
                    <a:pt x="1" y="666"/>
                    <a:pt x="60" y="844"/>
                    <a:pt x="180" y="979"/>
                  </a:cubicBezTo>
                  <a:cubicBezTo>
                    <a:pt x="217" y="1008"/>
                    <a:pt x="265" y="1023"/>
                    <a:pt x="312" y="1023"/>
                  </a:cubicBezTo>
                  <a:cubicBezTo>
                    <a:pt x="358" y="1023"/>
                    <a:pt x="403" y="1008"/>
                    <a:pt x="433" y="979"/>
                  </a:cubicBezTo>
                  <a:cubicBezTo>
                    <a:pt x="552" y="785"/>
                    <a:pt x="627" y="666"/>
                    <a:pt x="627" y="532"/>
                  </a:cubicBezTo>
                  <a:cubicBezTo>
                    <a:pt x="627" y="472"/>
                    <a:pt x="627" y="412"/>
                    <a:pt x="552" y="353"/>
                  </a:cubicBezTo>
                  <a:cubicBezTo>
                    <a:pt x="552" y="293"/>
                    <a:pt x="552" y="159"/>
                    <a:pt x="493" y="100"/>
                  </a:cubicBezTo>
                  <a:cubicBezTo>
                    <a:pt x="458" y="30"/>
                    <a:pt x="402" y="1"/>
                    <a:pt x="3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5" name="Google Shape;4925;p30"/>
            <p:cNvSpPr/>
            <p:nvPr/>
          </p:nvSpPr>
          <p:spPr>
            <a:xfrm>
              <a:off x="1748445" y="760363"/>
              <a:ext cx="17688" cy="48851"/>
            </a:xfrm>
            <a:custGeom>
              <a:avLst/>
              <a:gdLst/>
              <a:ahLst/>
              <a:cxnLst/>
              <a:rect l="l" t="t" r="r" b="b"/>
              <a:pathLst>
                <a:path w="567" h="1566" extrusionOk="0">
                  <a:moveTo>
                    <a:pt x="373" y="1"/>
                  </a:moveTo>
                  <a:cubicBezTo>
                    <a:pt x="313" y="1"/>
                    <a:pt x="194" y="1"/>
                    <a:pt x="135" y="75"/>
                  </a:cubicBezTo>
                  <a:cubicBezTo>
                    <a:pt x="75" y="195"/>
                    <a:pt x="75" y="314"/>
                    <a:pt x="0" y="448"/>
                  </a:cubicBezTo>
                  <a:lnTo>
                    <a:pt x="0" y="746"/>
                  </a:lnTo>
                  <a:cubicBezTo>
                    <a:pt x="0" y="999"/>
                    <a:pt x="0" y="1252"/>
                    <a:pt x="135" y="1491"/>
                  </a:cubicBezTo>
                  <a:cubicBezTo>
                    <a:pt x="194" y="1491"/>
                    <a:pt x="194" y="1491"/>
                    <a:pt x="194" y="1565"/>
                  </a:cubicBezTo>
                  <a:cubicBezTo>
                    <a:pt x="313" y="1565"/>
                    <a:pt x="373" y="1565"/>
                    <a:pt x="447" y="1431"/>
                  </a:cubicBezTo>
                  <a:cubicBezTo>
                    <a:pt x="567" y="1252"/>
                    <a:pt x="567" y="999"/>
                    <a:pt x="567" y="746"/>
                  </a:cubicBezTo>
                  <a:lnTo>
                    <a:pt x="567" y="448"/>
                  </a:lnTo>
                  <a:cubicBezTo>
                    <a:pt x="507" y="314"/>
                    <a:pt x="507" y="195"/>
                    <a:pt x="447" y="75"/>
                  </a:cubicBezTo>
                  <a:cubicBezTo>
                    <a:pt x="447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6" name="Google Shape;4926;p30"/>
            <p:cNvSpPr/>
            <p:nvPr/>
          </p:nvSpPr>
          <p:spPr>
            <a:xfrm>
              <a:off x="1816294" y="780983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8" y="1"/>
                    <a:pt x="289" y="8"/>
                    <a:pt x="254" y="25"/>
                  </a:cubicBezTo>
                  <a:cubicBezTo>
                    <a:pt x="194" y="159"/>
                    <a:pt x="135" y="219"/>
                    <a:pt x="60" y="338"/>
                  </a:cubicBezTo>
                  <a:cubicBezTo>
                    <a:pt x="60" y="398"/>
                    <a:pt x="0" y="532"/>
                    <a:pt x="0" y="651"/>
                  </a:cubicBezTo>
                  <a:cubicBezTo>
                    <a:pt x="0" y="830"/>
                    <a:pt x="60" y="1023"/>
                    <a:pt x="194" y="1202"/>
                  </a:cubicBezTo>
                  <a:lnTo>
                    <a:pt x="254" y="1277"/>
                  </a:lnTo>
                  <a:cubicBezTo>
                    <a:pt x="313" y="1277"/>
                    <a:pt x="433" y="1277"/>
                    <a:pt x="507" y="1202"/>
                  </a:cubicBezTo>
                  <a:lnTo>
                    <a:pt x="507" y="1143"/>
                  </a:lnTo>
                  <a:cubicBezTo>
                    <a:pt x="567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67" y="159"/>
                  </a:cubicBezTo>
                  <a:lnTo>
                    <a:pt x="507" y="85"/>
                  </a:lnTo>
                  <a:cubicBezTo>
                    <a:pt x="454" y="43"/>
                    <a:pt x="409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7" name="Google Shape;4927;p30"/>
            <p:cNvSpPr/>
            <p:nvPr/>
          </p:nvSpPr>
          <p:spPr>
            <a:xfrm>
              <a:off x="1752625" y="864928"/>
              <a:ext cx="19091" cy="25018"/>
            </a:xfrm>
            <a:custGeom>
              <a:avLst/>
              <a:gdLst/>
              <a:ahLst/>
              <a:cxnLst/>
              <a:rect l="l" t="t" r="r" b="b"/>
              <a:pathLst>
                <a:path w="612" h="802" extrusionOk="0">
                  <a:moveTo>
                    <a:pt x="239" y="1"/>
                  </a:moveTo>
                  <a:cubicBezTo>
                    <a:pt x="120" y="75"/>
                    <a:pt x="120" y="135"/>
                    <a:pt x="60" y="195"/>
                  </a:cubicBezTo>
                  <a:cubicBezTo>
                    <a:pt x="60" y="254"/>
                    <a:pt x="60" y="314"/>
                    <a:pt x="1" y="373"/>
                  </a:cubicBezTo>
                  <a:cubicBezTo>
                    <a:pt x="1" y="507"/>
                    <a:pt x="60" y="627"/>
                    <a:pt x="179" y="746"/>
                  </a:cubicBezTo>
                  <a:cubicBezTo>
                    <a:pt x="209" y="783"/>
                    <a:pt x="257" y="802"/>
                    <a:pt x="313" y="802"/>
                  </a:cubicBezTo>
                  <a:cubicBezTo>
                    <a:pt x="369" y="802"/>
                    <a:pt x="433" y="783"/>
                    <a:pt x="492" y="746"/>
                  </a:cubicBezTo>
                  <a:lnTo>
                    <a:pt x="492" y="686"/>
                  </a:lnTo>
                  <a:cubicBezTo>
                    <a:pt x="611" y="627"/>
                    <a:pt x="611" y="507"/>
                    <a:pt x="611" y="448"/>
                  </a:cubicBezTo>
                  <a:lnTo>
                    <a:pt x="611" y="254"/>
                  </a:lnTo>
                  <a:cubicBezTo>
                    <a:pt x="552" y="195"/>
                    <a:pt x="552" y="135"/>
                    <a:pt x="492" y="75"/>
                  </a:cubicBezTo>
                  <a:cubicBezTo>
                    <a:pt x="433" y="1"/>
                    <a:pt x="313" y="1"/>
                    <a:pt x="23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8" name="Google Shape;4928;p30"/>
            <p:cNvSpPr/>
            <p:nvPr/>
          </p:nvSpPr>
          <p:spPr>
            <a:xfrm>
              <a:off x="1642007" y="848208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4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05"/>
                    <a:pt x="60" y="164"/>
                    <a:pt x="60" y="239"/>
                  </a:cubicBezTo>
                  <a:cubicBezTo>
                    <a:pt x="1" y="299"/>
                    <a:pt x="1" y="299"/>
                    <a:pt x="1" y="358"/>
                  </a:cubicBezTo>
                  <a:cubicBezTo>
                    <a:pt x="60" y="418"/>
                    <a:pt x="60" y="537"/>
                    <a:pt x="195" y="611"/>
                  </a:cubicBezTo>
                  <a:cubicBezTo>
                    <a:pt x="254" y="641"/>
                    <a:pt x="314" y="656"/>
                    <a:pt x="368" y="656"/>
                  </a:cubicBezTo>
                  <a:cubicBezTo>
                    <a:pt x="422" y="656"/>
                    <a:pt x="470" y="641"/>
                    <a:pt x="507" y="611"/>
                  </a:cubicBezTo>
                  <a:cubicBezTo>
                    <a:pt x="627" y="477"/>
                    <a:pt x="627" y="418"/>
                    <a:pt x="627" y="299"/>
                  </a:cubicBezTo>
                  <a:cubicBezTo>
                    <a:pt x="627" y="299"/>
                    <a:pt x="627" y="239"/>
                    <a:pt x="567" y="164"/>
                  </a:cubicBezTo>
                  <a:cubicBezTo>
                    <a:pt x="567" y="105"/>
                    <a:pt x="507" y="105"/>
                    <a:pt x="433" y="45"/>
                  </a:cubicBezTo>
                  <a:cubicBezTo>
                    <a:pt x="403" y="15"/>
                    <a:pt x="358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9" name="Google Shape;4929;p30"/>
            <p:cNvSpPr/>
            <p:nvPr/>
          </p:nvSpPr>
          <p:spPr>
            <a:xfrm>
              <a:off x="1097811" y="768099"/>
              <a:ext cx="290488" cy="182397"/>
            </a:xfrm>
            <a:custGeom>
              <a:avLst/>
              <a:gdLst/>
              <a:ahLst/>
              <a:cxnLst/>
              <a:rect l="l" t="t" r="r" b="b"/>
              <a:pathLst>
                <a:path w="9312" h="5847" extrusionOk="0">
                  <a:moveTo>
                    <a:pt x="5731" y="1"/>
                  </a:moveTo>
                  <a:cubicBezTo>
                    <a:pt x="3403" y="1"/>
                    <a:pt x="1232" y="1731"/>
                    <a:pt x="627" y="2986"/>
                  </a:cubicBezTo>
                  <a:cubicBezTo>
                    <a:pt x="1" y="4356"/>
                    <a:pt x="2429" y="5846"/>
                    <a:pt x="4783" y="5846"/>
                  </a:cubicBezTo>
                  <a:cubicBezTo>
                    <a:pt x="4805" y="5847"/>
                    <a:pt x="4827" y="5847"/>
                    <a:pt x="4849" y="5847"/>
                  </a:cubicBezTo>
                  <a:cubicBezTo>
                    <a:pt x="7187" y="5847"/>
                    <a:pt x="9075" y="2727"/>
                    <a:pt x="9193" y="2122"/>
                  </a:cubicBezTo>
                  <a:cubicBezTo>
                    <a:pt x="9312" y="1615"/>
                    <a:pt x="8388" y="125"/>
                    <a:pt x="5960" y="6"/>
                  </a:cubicBezTo>
                  <a:cubicBezTo>
                    <a:pt x="5884" y="2"/>
                    <a:pt x="5807" y="1"/>
                    <a:pt x="573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0" name="Google Shape;4930;p30"/>
            <p:cNvSpPr/>
            <p:nvPr/>
          </p:nvSpPr>
          <p:spPr>
            <a:xfrm>
              <a:off x="1181476" y="757119"/>
              <a:ext cx="313728" cy="113893"/>
            </a:xfrm>
            <a:custGeom>
              <a:avLst/>
              <a:gdLst/>
              <a:ahLst/>
              <a:cxnLst/>
              <a:rect l="l" t="t" r="r" b="b"/>
              <a:pathLst>
                <a:path w="10057" h="3651" extrusionOk="0">
                  <a:moveTo>
                    <a:pt x="9863" y="1"/>
                  </a:moveTo>
                  <a:cubicBezTo>
                    <a:pt x="9818" y="1"/>
                    <a:pt x="9773" y="16"/>
                    <a:pt x="9743" y="45"/>
                  </a:cubicBezTo>
                  <a:cubicBezTo>
                    <a:pt x="9743" y="45"/>
                    <a:pt x="9609" y="105"/>
                    <a:pt x="9431" y="358"/>
                  </a:cubicBezTo>
                  <a:cubicBezTo>
                    <a:pt x="9311" y="418"/>
                    <a:pt x="9177" y="552"/>
                    <a:pt x="9058" y="671"/>
                  </a:cubicBezTo>
                  <a:cubicBezTo>
                    <a:pt x="8864" y="790"/>
                    <a:pt x="8686" y="924"/>
                    <a:pt x="8492" y="1044"/>
                  </a:cubicBezTo>
                  <a:cubicBezTo>
                    <a:pt x="8373" y="1103"/>
                    <a:pt x="8313" y="1163"/>
                    <a:pt x="8194" y="1222"/>
                  </a:cubicBezTo>
                  <a:cubicBezTo>
                    <a:pt x="8060" y="1297"/>
                    <a:pt x="7941" y="1356"/>
                    <a:pt x="7822" y="1416"/>
                  </a:cubicBezTo>
                  <a:cubicBezTo>
                    <a:pt x="7568" y="1535"/>
                    <a:pt x="7315" y="1669"/>
                    <a:pt x="7077" y="1788"/>
                  </a:cubicBezTo>
                  <a:cubicBezTo>
                    <a:pt x="6764" y="1848"/>
                    <a:pt x="6451" y="1967"/>
                    <a:pt x="6198" y="2101"/>
                  </a:cubicBezTo>
                  <a:cubicBezTo>
                    <a:pt x="5885" y="2161"/>
                    <a:pt x="5587" y="2280"/>
                    <a:pt x="5274" y="2340"/>
                  </a:cubicBezTo>
                  <a:cubicBezTo>
                    <a:pt x="4961" y="2414"/>
                    <a:pt x="4648" y="2533"/>
                    <a:pt x="4336" y="2593"/>
                  </a:cubicBezTo>
                  <a:cubicBezTo>
                    <a:pt x="3963" y="2652"/>
                    <a:pt x="3650" y="2712"/>
                    <a:pt x="3412" y="2787"/>
                  </a:cubicBezTo>
                  <a:cubicBezTo>
                    <a:pt x="3099" y="2846"/>
                    <a:pt x="2786" y="2906"/>
                    <a:pt x="2533" y="2906"/>
                  </a:cubicBezTo>
                  <a:cubicBezTo>
                    <a:pt x="2235" y="2965"/>
                    <a:pt x="1982" y="3025"/>
                    <a:pt x="1729" y="3084"/>
                  </a:cubicBezTo>
                  <a:cubicBezTo>
                    <a:pt x="1237" y="3159"/>
                    <a:pt x="864" y="3219"/>
                    <a:pt x="552" y="3278"/>
                  </a:cubicBezTo>
                  <a:cubicBezTo>
                    <a:pt x="298" y="3278"/>
                    <a:pt x="120" y="3338"/>
                    <a:pt x="120" y="3338"/>
                  </a:cubicBezTo>
                  <a:cubicBezTo>
                    <a:pt x="60" y="3338"/>
                    <a:pt x="0" y="3397"/>
                    <a:pt x="0" y="3457"/>
                  </a:cubicBezTo>
                  <a:cubicBezTo>
                    <a:pt x="0" y="3591"/>
                    <a:pt x="60" y="3651"/>
                    <a:pt x="179" y="3651"/>
                  </a:cubicBezTo>
                  <a:lnTo>
                    <a:pt x="1118" y="3651"/>
                  </a:lnTo>
                  <a:cubicBezTo>
                    <a:pt x="1297" y="3651"/>
                    <a:pt x="1550" y="3591"/>
                    <a:pt x="1788" y="3591"/>
                  </a:cubicBezTo>
                  <a:cubicBezTo>
                    <a:pt x="2041" y="3591"/>
                    <a:pt x="2295" y="3531"/>
                    <a:pt x="2607" y="3531"/>
                  </a:cubicBezTo>
                  <a:cubicBezTo>
                    <a:pt x="2905" y="3457"/>
                    <a:pt x="3159" y="3397"/>
                    <a:pt x="3472" y="3397"/>
                  </a:cubicBezTo>
                  <a:cubicBezTo>
                    <a:pt x="3784" y="3338"/>
                    <a:pt x="4097" y="3278"/>
                    <a:pt x="4470" y="3219"/>
                  </a:cubicBezTo>
                  <a:cubicBezTo>
                    <a:pt x="4768" y="3159"/>
                    <a:pt x="5080" y="3084"/>
                    <a:pt x="5393" y="2965"/>
                  </a:cubicBezTo>
                  <a:cubicBezTo>
                    <a:pt x="5766" y="2906"/>
                    <a:pt x="6079" y="2787"/>
                    <a:pt x="6391" y="2652"/>
                  </a:cubicBezTo>
                  <a:cubicBezTo>
                    <a:pt x="6704" y="2593"/>
                    <a:pt x="7002" y="2474"/>
                    <a:pt x="7256" y="2340"/>
                  </a:cubicBezTo>
                  <a:cubicBezTo>
                    <a:pt x="7568" y="2220"/>
                    <a:pt x="7881" y="2042"/>
                    <a:pt x="8120" y="1908"/>
                  </a:cubicBezTo>
                  <a:cubicBezTo>
                    <a:pt x="8254" y="1848"/>
                    <a:pt x="8373" y="1788"/>
                    <a:pt x="8432" y="1669"/>
                  </a:cubicBezTo>
                  <a:cubicBezTo>
                    <a:pt x="8567" y="1595"/>
                    <a:pt x="8686" y="1535"/>
                    <a:pt x="8805" y="1476"/>
                  </a:cubicBezTo>
                  <a:cubicBezTo>
                    <a:pt x="8999" y="1297"/>
                    <a:pt x="9177" y="1163"/>
                    <a:pt x="9311" y="984"/>
                  </a:cubicBezTo>
                  <a:cubicBezTo>
                    <a:pt x="9490" y="850"/>
                    <a:pt x="9609" y="731"/>
                    <a:pt x="9684" y="611"/>
                  </a:cubicBezTo>
                  <a:cubicBezTo>
                    <a:pt x="9803" y="477"/>
                    <a:pt x="9863" y="418"/>
                    <a:pt x="9922" y="358"/>
                  </a:cubicBezTo>
                  <a:lnTo>
                    <a:pt x="9982" y="299"/>
                  </a:lnTo>
                  <a:cubicBezTo>
                    <a:pt x="10056" y="179"/>
                    <a:pt x="10056" y="105"/>
                    <a:pt x="9982" y="45"/>
                  </a:cubicBezTo>
                  <a:cubicBezTo>
                    <a:pt x="9952" y="16"/>
                    <a:pt x="9907" y="1"/>
                    <a:pt x="9863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1" name="Google Shape;4931;p30"/>
            <p:cNvSpPr/>
            <p:nvPr/>
          </p:nvSpPr>
          <p:spPr>
            <a:xfrm>
              <a:off x="1399903" y="924168"/>
              <a:ext cx="160810" cy="183770"/>
            </a:xfrm>
            <a:custGeom>
              <a:avLst/>
              <a:gdLst/>
              <a:ahLst/>
              <a:cxnLst/>
              <a:rect l="l" t="t" r="r" b="b"/>
              <a:pathLst>
                <a:path w="5155" h="5891" extrusionOk="0">
                  <a:moveTo>
                    <a:pt x="1850" y="0"/>
                  </a:moveTo>
                  <a:cubicBezTo>
                    <a:pt x="1611" y="0"/>
                    <a:pt x="1388" y="49"/>
                    <a:pt x="1192" y="158"/>
                  </a:cubicBezTo>
                  <a:cubicBezTo>
                    <a:pt x="0" y="843"/>
                    <a:pt x="447" y="4061"/>
                    <a:pt x="1058" y="4880"/>
                  </a:cubicBezTo>
                  <a:cubicBezTo>
                    <a:pt x="1599" y="5525"/>
                    <a:pt x="2364" y="5890"/>
                    <a:pt x="2888" y="5890"/>
                  </a:cubicBezTo>
                  <a:cubicBezTo>
                    <a:pt x="2970" y="5890"/>
                    <a:pt x="3046" y="5882"/>
                    <a:pt x="3114" y="5863"/>
                  </a:cubicBezTo>
                  <a:cubicBezTo>
                    <a:pt x="4097" y="5685"/>
                    <a:pt x="5155" y="4061"/>
                    <a:pt x="4976" y="2646"/>
                  </a:cubicBezTo>
                  <a:cubicBezTo>
                    <a:pt x="4813" y="1392"/>
                    <a:pt x="3119" y="0"/>
                    <a:pt x="185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2" name="Google Shape;4932;p30"/>
            <p:cNvSpPr/>
            <p:nvPr/>
          </p:nvSpPr>
          <p:spPr>
            <a:xfrm>
              <a:off x="1268385" y="1167894"/>
              <a:ext cx="158970" cy="220393"/>
            </a:xfrm>
            <a:custGeom>
              <a:avLst/>
              <a:gdLst/>
              <a:ahLst/>
              <a:cxnLst/>
              <a:rect l="l" t="t" r="r" b="b"/>
              <a:pathLst>
                <a:path w="5096" h="7065" extrusionOk="0">
                  <a:moveTo>
                    <a:pt x="2710" y="1"/>
                  </a:moveTo>
                  <a:cubicBezTo>
                    <a:pt x="2569" y="1"/>
                    <a:pt x="2429" y="34"/>
                    <a:pt x="2294" y="106"/>
                  </a:cubicBezTo>
                  <a:cubicBezTo>
                    <a:pt x="1311" y="658"/>
                    <a:pt x="0" y="2654"/>
                    <a:pt x="254" y="4576"/>
                  </a:cubicBezTo>
                  <a:cubicBezTo>
                    <a:pt x="541" y="6343"/>
                    <a:pt x="1611" y="7065"/>
                    <a:pt x="2070" y="7065"/>
                  </a:cubicBezTo>
                  <a:cubicBezTo>
                    <a:pt x="2110" y="7065"/>
                    <a:pt x="2145" y="7059"/>
                    <a:pt x="2175" y="7049"/>
                  </a:cubicBezTo>
                  <a:cubicBezTo>
                    <a:pt x="2667" y="6929"/>
                    <a:pt x="5095" y="5186"/>
                    <a:pt x="4902" y="3265"/>
                  </a:cubicBezTo>
                  <a:cubicBezTo>
                    <a:pt x="4746" y="1587"/>
                    <a:pt x="3682" y="1"/>
                    <a:pt x="27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3" name="Google Shape;4933;p30"/>
            <p:cNvSpPr/>
            <p:nvPr/>
          </p:nvSpPr>
          <p:spPr>
            <a:xfrm>
              <a:off x="1293466" y="1267874"/>
              <a:ext cx="106469" cy="118042"/>
            </a:xfrm>
            <a:custGeom>
              <a:avLst/>
              <a:gdLst/>
              <a:ahLst/>
              <a:cxnLst/>
              <a:rect l="l" t="t" r="r" b="b"/>
              <a:pathLst>
                <a:path w="3413" h="3784" extrusionOk="0">
                  <a:moveTo>
                    <a:pt x="939" y="2667"/>
                  </a:moveTo>
                  <a:lnTo>
                    <a:pt x="939" y="2667"/>
                  </a:lnTo>
                  <a:cubicBezTo>
                    <a:pt x="999" y="2726"/>
                    <a:pt x="999" y="2726"/>
                    <a:pt x="999" y="2801"/>
                  </a:cubicBezTo>
                  <a:cubicBezTo>
                    <a:pt x="999" y="2726"/>
                    <a:pt x="939" y="2726"/>
                    <a:pt x="939" y="2667"/>
                  </a:cubicBezTo>
                  <a:close/>
                  <a:moveTo>
                    <a:pt x="2369" y="0"/>
                  </a:moveTo>
                  <a:cubicBezTo>
                    <a:pt x="2235" y="0"/>
                    <a:pt x="2176" y="60"/>
                    <a:pt x="2116" y="119"/>
                  </a:cubicBezTo>
                  <a:lnTo>
                    <a:pt x="2116" y="313"/>
                  </a:lnTo>
                  <a:cubicBezTo>
                    <a:pt x="2057" y="372"/>
                    <a:pt x="2057" y="492"/>
                    <a:pt x="1997" y="685"/>
                  </a:cubicBezTo>
                  <a:cubicBezTo>
                    <a:pt x="1997" y="864"/>
                    <a:pt x="1923" y="1058"/>
                    <a:pt x="1863" y="1237"/>
                  </a:cubicBezTo>
                  <a:cubicBezTo>
                    <a:pt x="1863" y="1371"/>
                    <a:pt x="1803" y="1430"/>
                    <a:pt x="1803" y="1549"/>
                  </a:cubicBezTo>
                  <a:cubicBezTo>
                    <a:pt x="1803" y="1683"/>
                    <a:pt x="1744" y="1743"/>
                    <a:pt x="1744" y="1862"/>
                  </a:cubicBezTo>
                  <a:cubicBezTo>
                    <a:pt x="1744" y="1981"/>
                    <a:pt x="1684" y="2115"/>
                    <a:pt x="1684" y="2175"/>
                  </a:cubicBezTo>
                  <a:cubicBezTo>
                    <a:pt x="1625" y="2294"/>
                    <a:pt x="1625" y="2428"/>
                    <a:pt x="1625" y="2488"/>
                  </a:cubicBezTo>
                  <a:cubicBezTo>
                    <a:pt x="1550" y="2547"/>
                    <a:pt x="1550" y="2607"/>
                    <a:pt x="1550" y="2667"/>
                  </a:cubicBezTo>
                  <a:lnTo>
                    <a:pt x="1550" y="2547"/>
                  </a:lnTo>
                  <a:cubicBezTo>
                    <a:pt x="1490" y="2428"/>
                    <a:pt x="1490" y="2235"/>
                    <a:pt x="1490" y="2056"/>
                  </a:cubicBezTo>
                  <a:lnTo>
                    <a:pt x="1490" y="1549"/>
                  </a:lnTo>
                  <a:cubicBezTo>
                    <a:pt x="1431" y="1371"/>
                    <a:pt x="1431" y="1177"/>
                    <a:pt x="1431" y="1058"/>
                  </a:cubicBezTo>
                  <a:cubicBezTo>
                    <a:pt x="1431" y="804"/>
                    <a:pt x="1371" y="626"/>
                    <a:pt x="1371" y="626"/>
                  </a:cubicBezTo>
                  <a:cubicBezTo>
                    <a:pt x="1371" y="566"/>
                    <a:pt x="1312" y="492"/>
                    <a:pt x="1312" y="492"/>
                  </a:cubicBezTo>
                  <a:cubicBezTo>
                    <a:pt x="1273" y="475"/>
                    <a:pt x="1241" y="467"/>
                    <a:pt x="1213" y="467"/>
                  </a:cubicBezTo>
                  <a:cubicBezTo>
                    <a:pt x="1144" y="467"/>
                    <a:pt x="1101" y="513"/>
                    <a:pt x="1058" y="566"/>
                  </a:cubicBezTo>
                  <a:cubicBezTo>
                    <a:pt x="1058" y="566"/>
                    <a:pt x="999" y="745"/>
                    <a:pt x="939" y="1058"/>
                  </a:cubicBezTo>
                  <a:cubicBezTo>
                    <a:pt x="880" y="1311"/>
                    <a:pt x="880" y="1743"/>
                    <a:pt x="880" y="2115"/>
                  </a:cubicBezTo>
                  <a:cubicBezTo>
                    <a:pt x="880" y="2294"/>
                    <a:pt x="939" y="2488"/>
                    <a:pt x="939" y="2667"/>
                  </a:cubicBezTo>
                  <a:cubicBezTo>
                    <a:pt x="880" y="2607"/>
                    <a:pt x="880" y="2488"/>
                    <a:pt x="805" y="2428"/>
                  </a:cubicBezTo>
                  <a:cubicBezTo>
                    <a:pt x="805" y="2294"/>
                    <a:pt x="746" y="2235"/>
                    <a:pt x="746" y="2115"/>
                  </a:cubicBezTo>
                  <a:cubicBezTo>
                    <a:pt x="686" y="1981"/>
                    <a:pt x="686" y="1922"/>
                    <a:pt x="686" y="1803"/>
                  </a:cubicBezTo>
                  <a:cubicBezTo>
                    <a:pt x="626" y="1743"/>
                    <a:pt x="626" y="1609"/>
                    <a:pt x="626" y="1490"/>
                  </a:cubicBezTo>
                  <a:cubicBezTo>
                    <a:pt x="626" y="1430"/>
                    <a:pt x="567" y="1311"/>
                    <a:pt x="567" y="1237"/>
                  </a:cubicBezTo>
                  <a:lnTo>
                    <a:pt x="567" y="998"/>
                  </a:lnTo>
                  <a:cubicBezTo>
                    <a:pt x="567" y="804"/>
                    <a:pt x="507" y="685"/>
                    <a:pt x="507" y="566"/>
                  </a:cubicBezTo>
                  <a:lnTo>
                    <a:pt x="507" y="492"/>
                  </a:lnTo>
                  <a:lnTo>
                    <a:pt x="507" y="432"/>
                  </a:lnTo>
                  <a:cubicBezTo>
                    <a:pt x="507" y="372"/>
                    <a:pt x="507" y="313"/>
                    <a:pt x="433" y="253"/>
                  </a:cubicBezTo>
                  <a:cubicBezTo>
                    <a:pt x="314" y="253"/>
                    <a:pt x="254" y="313"/>
                    <a:pt x="194" y="372"/>
                  </a:cubicBezTo>
                  <a:lnTo>
                    <a:pt x="194" y="432"/>
                  </a:lnTo>
                  <a:cubicBezTo>
                    <a:pt x="194" y="432"/>
                    <a:pt x="194" y="492"/>
                    <a:pt x="135" y="492"/>
                  </a:cubicBezTo>
                  <a:cubicBezTo>
                    <a:pt x="135" y="626"/>
                    <a:pt x="60" y="745"/>
                    <a:pt x="60" y="939"/>
                  </a:cubicBezTo>
                  <a:cubicBezTo>
                    <a:pt x="60" y="1058"/>
                    <a:pt x="1" y="1117"/>
                    <a:pt x="1" y="1237"/>
                  </a:cubicBezTo>
                  <a:lnTo>
                    <a:pt x="1" y="1549"/>
                  </a:lnTo>
                  <a:cubicBezTo>
                    <a:pt x="1" y="1803"/>
                    <a:pt x="60" y="2056"/>
                    <a:pt x="135" y="2294"/>
                  </a:cubicBezTo>
                  <a:cubicBezTo>
                    <a:pt x="194" y="2428"/>
                    <a:pt x="194" y="2547"/>
                    <a:pt x="254" y="2607"/>
                  </a:cubicBezTo>
                  <a:cubicBezTo>
                    <a:pt x="314" y="2726"/>
                    <a:pt x="373" y="2860"/>
                    <a:pt x="433" y="2980"/>
                  </a:cubicBezTo>
                  <a:cubicBezTo>
                    <a:pt x="507" y="3039"/>
                    <a:pt x="567" y="3173"/>
                    <a:pt x="626" y="3233"/>
                  </a:cubicBezTo>
                  <a:cubicBezTo>
                    <a:pt x="686" y="3292"/>
                    <a:pt x="746" y="3412"/>
                    <a:pt x="805" y="3471"/>
                  </a:cubicBezTo>
                  <a:cubicBezTo>
                    <a:pt x="939" y="3546"/>
                    <a:pt x="999" y="3605"/>
                    <a:pt x="1058" y="3605"/>
                  </a:cubicBezTo>
                  <a:cubicBezTo>
                    <a:pt x="1118" y="3665"/>
                    <a:pt x="1178" y="3665"/>
                    <a:pt x="1178" y="3724"/>
                  </a:cubicBezTo>
                  <a:cubicBezTo>
                    <a:pt x="1312" y="3784"/>
                    <a:pt x="1371" y="3784"/>
                    <a:pt x="1371" y="3784"/>
                  </a:cubicBezTo>
                  <a:lnTo>
                    <a:pt x="1550" y="3784"/>
                  </a:lnTo>
                  <a:lnTo>
                    <a:pt x="1997" y="3352"/>
                  </a:lnTo>
                  <a:lnTo>
                    <a:pt x="2176" y="3173"/>
                  </a:lnTo>
                  <a:cubicBezTo>
                    <a:pt x="2235" y="3099"/>
                    <a:pt x="2295" y="3039"/>
                    <a:pt x="2369" y="2920"/>
                  </a:cubicBezTo>
                  <a:cubicBezTo>
                    <a:pt x="2429" y="2860"/>
                    <a:pt x="2489" y="2801"/>
                    <a:pt x="2548" y="2667"/>
                  </a:cubicBezTo>
                  <a:cubicBezTo>
                    <a:pt x="2608" y="2607"/>
                    <a:pt x="2667" y="2488"/>
                    <a:pt x="2742" y="2428"/>
                  </a:cubicBezTo>
                  <a:cubicBezTo>
                    <a:pt x="2861" y="2235"/>
                    <a:pt x="2980" y="2056"/>
                    <a:pt x="3040" y="1862"/>
                  </a:cubicBezTo>
                  <a:cubicBezTo>
                    <a:pt x="3114" y="1743"/>
                    <a:pt x="3174" y="1683"/>
                    <a:pt x="3174" y="1549"/>
                  </a:cubicBezTo>
                  <a:cubicBezTo>
                    <a:pt x="3233" y="1490"/>
                    <a:pt x="3233" y="1371"/>
                    <a:pt x="3293" y="1311"/>
                  </a:cubicBezTo>
                  <a:cubicBezTo>
                    <a:pt x="3353" y="1117"/>
                    <a:pt x="3353" y="998"/>
                    <a:pt x="3412" y="939"/>
                  </a:cubicBezTo>
                  <a:lnTo>
                    <a:pt x="3412" y="745"/>
                  </a:lnTo>
                  <a:cubicBezTo>
                    <a:pt x="3412" y="685"/>
                    <a:pt x="3412" y="626"/>
                    <a:pt x="3353" y="566"/>
                  </a:cubicBezTo>
                  <a:cubicBezTo>
                    <a:pt x="3233" y="566"/>
                    <a:pt x="3174" y="566"/>
                    <a:pt x="3114" y="626"/>
                  </a:cubicBezTo>
                  <a:cubicBezTo>
                    <a:pt x="3114" y="626"/>
                    <a:pt x="3114" y="685"/>
                    <a:pt x="3040" y="745"/>
                  </a:cubicBezTo>
                  <a:cubicBezTo>
                    <a:pt x="2980" y="864"/>
                    <a:pt x="2921" y="939"/>
                    <a:pt x="2801" y="1117"/>
                  </a:cubicBezTo>
                  <a:cubicBezTo>
                    <a:pt x="2742" y="1237"/>
                    <a:pt x="2667" y="1371"/>
                    <a:pt x="2548" y="1549"/>
                  </a:cubicBezTo>
                  <a:cubicBezTo>
                    <a:pt x="2489" y="1609"/>
                    <a:pt x="2429" y="1743"/>
                    <a:pt x="2369" y="1803"/>
                  </a:cubicBezTo>
                  <a:cubicBezTo>
                    <a:pt x="2369" y="1743"/>
                    <a:pt x="2429" y="1743"/>
                    <a:pt x="2429" y="1683"/>
                  </a:cubicBezTo>
                  <a:cubicBezTo>
                    <a:pt x="2429" y="1549"/>
                    <a:pt x="2429" y="1430"/>
                    <a:pt x="2489" y="1311"/>
                  </a:cubicBezTo>
                  <a:lnTo>
                    <a:pt x="2489" y="745"/>
                  </a:lnTo>
                  <a:lnTo>
                    <a:pt x="2489" y="313"/>
                  </a:lnTo>
                  <a:lnTo>
                    <a:pt x="2489" y="119"/>
                  </a:lnTo>
                  <a:cubicBezTo>
                    <a:pt x="2429" y="60"/>
                    <a:pt x="2429" y="0"/>
                    <a:pt x="236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4" name="Google Shape;4934;p30"/>
            <p:cNvSpPr/>
            <p:nvPr/>
          </p:nvSpPr>
          <p:spPr>
            <a:xfrm>
              <a:off x="1431036" y="985310"/>
              <a:ext cx="108309" cy="116201"/>
            </a:xfrm>
            <a:custGeom>
              <a:avLst/>
              <a:gdLst/>
              <a:ahLst/>
              <a:cxnLst/>
              <a:rect l="l" t="t" r="r" b="b"/>
              <a:pathLst>
                <a:path w="3472" h="3725" extrusionOk="0">
                  <a:moveTo>
                    <a:pt x="1058" y="0"/>
                  </a:moveTo>
                  <a:cubicBezTo>
                    <a:pt x="999" y="60"/>
                    <a:pt x="939" y="60"/>
                    <a:pt x="939" y="120"/>
                  </a:cubicBezTo>
                  <a:lnTo>
                    <a:pt x="939" y="179"/>
                  </a:lnTo>
                  <a:lnTo>
                    <a:pt x="939" y="313"/>
                  </a:lnTo>
                  <a:lnTo>
                    <a:pt x="939" y="745"/>
                  </a:lnTo>
                  <a:cubicBezTo>
                    <a:pt x="939" y="924"/>
                    <a:pt x="999" y="1118"/>
                    <a:pt x="1058" y="1356"/>
                  </a:cubicBezTo>
                  <a:cubicBezTo>
                    <a:pt x="1058" y="1431"/>
                    <a:pt x="1058" y="1550"/>
                    <a:pt x="1118" y="1669"/>
                  </a:cubicBezTo>
                  <a:lnTo>
                    <a:pt x="1118" y="1803"/>
                  </a:lnTo>
                  <a:cubicBezTo>
                    <a:pt x="1118" y="1728"/>
                    <a:pt x="1058" y="1609"/>
                    <a:pt x="999" y="1550"/>
                  </a:cubicBezTo>
                  <a:cubicBezTo>
                    <a:pt x="864" y="1431"/>
                    <a:pt x="745" y="1237"/>
                    <a:pt x="626" y="1118"/>
                  </a:cubicBezTo>
                  <a:cubicBezTo>
                    <a:pt x="567" y="984"/>
                    <a:pt x="492" y="864"/>
                    <a:pt x="432" y="805"/>
                  </a:cubicBezTo>
                  <a:cubicBezTo>
                    <a:pt x="373" y="745"/>
                    <a:pt x="313" y="686"/>
                    <a:pt x="313" y="686"/>
                  </a:cubicBezTo>
                  <a:cubicBezTo>
                    <a:pt x="283" y="648"/>
                    <a:pt x="254" y="630"/>
                    <a:pt x="222" y="630"/>
                  </a:cubicBezTo>
                  <a:cubicBezTo>
                    <a:pt x="190" y="630"/>
                    <a:pt x="157" y="648"/>
                    <a:pt x="120" y="686"/>
                  </a:cubicBezTo>
                  <a:cubicBezTo>
                    <a:pt x="60" y="686"/>
                    <a:pt x="0" y="745"/>
                    <a:pt x="0" y="805"/>
                  </a:cubicBezTo>
                  <a:cubicBezTo>
                    <a:pt x="0" y="805"/>
                    <a:pt x="60" y="864"/>
                    <a:pt x="60" y="984"/>
                  </a:cubicBezTo>
                  <a:cubicBezTo>
                    <a:pt x="120" y="1118"/>
                    <a:pt x="120" y="1237"/>
                    <a:pt x="254" y="1356"/>
                  </a:cubicBezTo>
                  <a:cubicBezTo>
                    <a:pt x="254" y="1431"/>
                    <a:pt x="313" y="1550"/>
                    <a:pt x="313" y="1609"/>
                  </a:cubicBezTo>
                  <a:cubicBezTo>
                    <a:pt x="373" y="1728"/>
                    <a:pt x="432" y="1803"/>
                    <a:pt x="492" y="1863"/>
                  </a:cubicBezTo>
                  <a:cubicBezTo>
                    <a:pt x="626" y="2041"/>
                    <a:pt x="745" y="2235"/>
                    <a:pt x="864" y="2414"/>
                  </a:cubicBezTo>
                  <a:cubicBezTo>
                    <a:pt x="939" y="2548"/>
                    <a:pt x="999" y="2607"/>
                    <a:pt x="1058" y="2667"/>
                  </a:cubicBezTo>
                  <a:cubicBezTo>
                    <a:pt x="1118" y="2786"/>
                    <a:pt x="1177" y="2846"/>
                    <a:pt x="1311" y="2920"/>
                  </a:cubicBezTo>
                  <a:cubicBezTo>
                    <a:pt x="1371" y="3039"/>
                    <a:pt x="1431" y="3099"/>
                    <a:pt x="1490" y="3159"/>
                  </a:cubicBezTo>
                  <a:cubicBezTo>
                    <a:pt x="1550" y="3218"/>
                    <a:pt x="1609" y="3293"/>
                    <a:pt x="1684" y="3352"/>
                  </a:cubicBezTo>
                  <a:cubicBezTo>
                    <a:pt x="1922" y="3531"/>
                    <a:pt x="2116" y="3665"/>
                    <a:pt x="2116" y="3665"/>
                  </a:cubicBezTo>
                  <a:lnTo>
                    <a:pt x="2175" y="3725"/>
                  </a:lnTo>
                  <a:lnTo>
                    <a:pt x="2354" y="3725"/>
                  </a:lnTo>
                  <a:lnTo>
                    <a:pt x="2488" y="3591"/>
                  </a:lnTo>
                  <a:cubicBezTo>
                    <a:pt x="2548" y="3591"/>
                    <a:pt x="2607" y="3531"/>
                    <a:pt x="2667" y="3471"/>
                  </a:cubicBezTo>
                  <a:cubicBezTo>
                    <a:pt x="2667" y="3412"/>
                    <a:pt x="2727" y="3352"/>
                    <a:pt x="2861" y="3293"/>
                  </a:cubicBezTo>
                  <a:cubicBezTo>
                    <a:pt x="2920" y="3218"/>
                    <a:pt x="2980" y="3159"/>
                    <a:pt x="3040" y="3099"/>
                  </a:cubicBezTo>
                  <a:cubicBezTo>
                    <a:pt x="3099" y="2980"/>
                    <a:pt x="3174" y="2920"/>
                    <a:pt x="3174" y="2786"/>
                  </a:cubicBezTo>
                  <a:cubicBezTo>
                    <a:pt x="3233" y="2667"/>
                    <a:pt x="3293" y="2548"/>
                    <a:pt x="3352" y="2414"/>
                  </a:cubicBezTo>
                  <a:cubicBezTo>
                    <a:pt x="3352" y="2295"/>
                    <a:pt x="3412" y="2235"/>
                    <a:pt x="3412" y="2101"/>
                  </a:cubicBezTo>
                  <a:cubicBezTo>
                    <a:pt x="3472" y="1863"/>
                    <a:pt x="3472" y="1609"/>
                    <a:pt x="3472" y="1356"/>
                  </a:cubicBezTo>
                  <a:lnTo>
                    <a:pt x="3472" y="1058"/>
                  </a:lnTo>
                  <a:cubicBezTo>
                    <a:pt x="3412" y="924"/>
                    <a:pt x="3412" y="864"/>
                    <a:pt x="3412" y="745"/>
                  </a:cubicBezTo>
                  <a:cubicBezTo>
                    <a:pt x="3352" y="552"/>
                    <a:pt x="3293" y="432"/>
                    <a:pt x="3293" y="313"/>
                  </a:cubicBezTo>
                  <a:cubicBezTo>
                    <a:pt x="3233" y="313"/>
                    <a:pt x="3233" y="239"/>
                    <a:pt x="3233" y="239"/>
                  </a:cubicBezTo>
                  <a:lnTo>
                    <a:pt x="3233" y="179"/>
                  </a:lnTo>
                  <a:cubicBezTo>
                    <a:pt x="3191" y="137"/>
                    <a:pt x="3112" y="95"/>
                    <a:pt x="3048" y="95"/>
                  </a:cubicBezTo>
                  <a:cubicBezTo>
                    <a:pt x="3021" y="95"/>
                    <a:pt x="2997" y="102"/>
                    <a:pt x="2980" y="120"/>
                  </a:cubicBezTo>
                  <a:cubicBezTo>
                    <a:pt x="2920" y="120"/>
                    <a:pt x="2861" y="179"/>
                    <a:pt x="2861" y="239"/>
                  </a:cubicBezTo>
                  <a:cubicBezTo>
                    <a:pt x="2861" y="239"/>
                    <a:pt x="2861" y="313"/>
                    <a:pt x="2920" y="313"/>
                  </a:cubicBezTo>
                  <a:lnTo>
                    <a:pt x="2920" y="432"/>
                  </a:lnTo>
                  <a:lnTo>
                    <a:pt x="2920" y="805"/>
                  </a:lnTo>
                  <a:lnTo>
                    <a:pt x="2920" y="1058"/>
                  </a:lnTo>
                  <a:lnTo>
                    <a:pt x="2920" y="1356"/>
                  </a:lnTo>
                  <a:cubicBezTo>
                    <a:pt x="2920" y="1490"/>
                    <a:pt x="2861" y="1550"/>
                    <a:pt x="2861" y="1669"/>
                  </a:cubicBezTo>
                  <a:cubicBezTo>
                    <a:pt x="2861" y="1728"/>
                    <a:pt x="2861" y="1863"/>
                    <a:pt x="2801" y="1982"/>
                  </a:cubicBezTo>
                  <a:cubicBezTo>
                    <a:pt x="2801" y="2041"/>
                    <a:pt x="2801" y="2175"/>
                    <a:pt x="2727" y="2295"/>
                  </a:cubicBezTo>
                  <a:cubicBezTo>
                    <a:pt x="2727" y="2354"/>
                    <a:pt x="2727" y="2473"/>
                    <a:pt x="2667" y="2548"/>
                  </a:cubicBezTo>
                  <a:cubicBezTo>
                    <a:pt x="2667" y="2607"/>
                    <a:pt x="2607" y="2607"/>
                    <a:pt x="2607" y="2667"/>
                  </a:cubicBezTo>
                  <a:lnTo>
                    <a:pt x="2607" y="2548"/>
                  </a:lnTo>
                  <a:cubicBezTo>
                    <a:pt x="2667" y="2354"/>
                    <a:pt x="2667" y="2175"/>
                    <a:pt x="2667" y="1982"/>
                  </a:cubicBezTo>
                  <a:cubicBezTo>
                    <a:pt x="2667" y="1550"/>
                    <a:pt x="2607" y="1177"/>
                    <a:pt x="2548" y="924"/>
                  </a:cubicBezTo>
                  <a:cubicBezTo>
                    <a:pt x="2429" y="611"/>
                    <a:pt x="2354" y="432"/>
                    <a:pt x="2354" y="432"/>
                  </a:cubicBezTo>
                  <a:cubicBezTo>
                    <a:pt x="2295" y="373"/>
                    <a:pt x="2235" y="373"/>
                    <a:pt x="2116" y="373"/>
                  </a:cubicBezTo>
                  <a:cubicBezTo>
                    <a:pt x="2056" y="432"/>
                    <a:pt x="2056" y="492"/>
                    <a:pt x="2056" y="492"/>
                  </a:cubicBezTo>
                  <a:lnTo>
                    <a:pt x="2056" y="984"/>
                  </a:lnTo>
                  <a:lnTo>
                    <a:pt x="2056" y="1431"/>
                  </a:lnTo>
                  <a:lnTo>
                    <a:pt x="2056" y="1982"/>
                  </a:lnTo>
                  <a:lnTo>
                    <a:pt x="2056" y="2473"/>
                  </a:lnTo>
                  <a:lnTo>
                    <a:pt x="2056" y="2607"/>
                  </a:lnTo>
                  <a:cubicBezTo>
                    <a:pt x="2056" y="2548"/>
                    <a:pt x="2056" y="2473"/>
                    <a:pt x="1982" y="2414"/>
                  </a:cubicBezTo>
                  <a:cubicBezTo>
                    <a:pt x="1922" y="2354"/>
                    <a:pt x="1922" y="2235"/>
                    <a:pt x="1922" y="2101"/>
                  </a:cubicBezTo>
                  <a:cubicBezTo>
                    <a:pt x="1863" y="2041"/>
                    <a:pt x="1803" y="1922"/>
                    <a:pt x="1803" y="1803"/>
                  </a:cubicBezTo>
                  <a:cubicBezTo>
                    <a:pt x="1743" y="1728"/>
                    <a:pt x="1743" y="1609"/>
                    <a:pt x="1684" y="1490"/>
                  </a:cubicBezTo>
                  <a:cubicBezTo>
                    <a:pt x="1684" y="1356"/>
                    <a:pt x="1609" y="1296"/>
                    <a:pt x="1609" y="1177"/>
                  </a:cubicBezTo>
                  <a:cubicBezTo>
                    <a:pt x="1550" y="984"/>
                    <a:pt x="1490" y="805"/>
                    <a:pt x="1431" y="611"/>
                  </a:cubicBezTo>
                  <a:cubicBezTo>
                    <a:pt x="1371" y="492"/>
                    <a:pt x="1371" y="373"/>
                    <a:pt x="1311" y="239"/>
                  </a:cubicBezTo>
                  <a:cubicBezTo>
                    <a:pt x="1237" y="179"/>
                    <a:pt x="1237" y="120"/>
                    <a:pt x="1237" y="120"/>
                  </a:cubicBezTo>
                  <a:cubicBezTo>
                    <a:pt x="1237" y="0"/>
                    <a:pt x="1118" y="0"/>
                    <a:pt x="105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5" name="Google Shape;4935;p30"/>
            <p:cNvSpPr/>
            <p:nvPr/>
          </p:nvSpPr>
          <p:spPr>
            <a:xfrm>
              <a:off x="1530828" y="1153794"/>
              <a:ext cx="213935" cy="122222"/>
            </a:xfrm>
            <a:custGeom>
              <a:avLst/>
              <a:gdLst/>
              <a:ahLst/>
              <a:cxnLst/>
              <a:rect l="l" t="t" r="r" b="b"/>
              <a:pathLst>
                <a:path w="6858" h="3918" extrusionOk="0">
                  <a:moveTo>
                    <a:pt x="5335" y="0"/>
                  </a:moveTo>
                  <a:cubicBezTo>
                    <a:pt x="3545" y="0"/>
                    <a:pt x="1" y="1073"/>
                    <a:pt x="94" y="3404"/>
                  </a:cubicBezTo>
                  <a:cubicBezTo>
                    <a:pt x="94" y="3746"/>
                    <a:pt x="809" y="3918"/>
                    <a:pt x="1710" y="3918"/>
                  </a:cubicBezTo>
                  <a:cubicBezTo>
                    <a:pt x="2611" y="3918"/>
                    <a:pt x="3699" y="3746"/>
                    <a:pt x="4444" y="3404"/>
                  </a:cubicBezTo>
                  <a:cubicBezTo>
                    <a:pt x="5934" y="2733"/>
                    <a:pt x="6857" y="990"/>
                    <a:pt x="6306" y="246"/>
                  </a:cubicBezTo>
                  <a:cubicBezTo>
                    <a:pt x="6196" y="83"/>
                    <a:pt x="5833" y="0"/>
                    <a:pt x="53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6" name="Google Shape;4936;p30"/>
            <p:cNvSpPr/>
            <p:nvPr/>
          </p:nvSpPr>
          <p:spPr>
            <a:xfrm>
              <a:off x="1541653" y="1176785"/>
              <a:ext cx="118042" cy="87377"/>
            </a:xfrm>
            <a:custGeom>
              <a:avLst/>
              <a:gdLst/>
              <a:ahLst/>
              <a:cxnLst/>
              <a:rect l="l" t="t" r="r" b="b"/>
              <a:pathLst>
                <a:path w="3784" h="2801" extrusionOk="0">
                  <a:moveTo>
                    <a:pt x="3531" y="0"/>
                  </a:moveTo>
                  <a:cubicBezTo>
                    <a:pt x="3531" y="0"/>
                    <a:pt x="3277" y="60"/>
                    <a:pt x="2905" y="134"/>
                  </a:cubicBezTo>
                  <a:cubicBezTo>
                    <a:pt x="2667" y="194"/>
                    <a:pt x="2473" y="313"/>
                    <a:pt x="2235" y="373"/>
                  </a:cubicBezTo>
                  <a:cubicBezTo>
                    <a:pt x="2101" y="432"/>
                    <a:pt x="1981" y="507"/>
                    <a:pt x="1862" y="566"/>
                  </a:cubicBezTo>
                  <a:cubicBezTo>
                    <a:pt x="1728" y="626"/>
                    <a:pt x="1609" y="685"/>
                    <a:pt x="1549" y="745"/>
                  </a:cubicBezTo>
                  <a:cubicBezTo>
                    <a:pt x="1415" y="805"/>
                    <a:pt x="1296" y="879"/>
                    <a:pt x="1177" y="939"/>
                  </a:cubicBezTo>
                  <a:cubicBezTo>
                    <a:pt x="1043" y="998"/>
                    <a:pt x="924" y="1117"/>
                    <a:pt x="864" y="1177"/>
                  </a:cubicBezTo>
                  <a:cubicBezTo>
                    <a:pt x="745" y="1252"/>
                    <a:pt x="670" y="1371"/>
                    <a:pt x="551" y="1430"/>
                  </a:cubicBezTo>
                  <a:cubicBezTo>
                    <a:pt x="492" y="1490"/>
                    <a:pt x="432" y="1624"/>
                    <a:pt x="298" y="1684"/>
                  </a:cubicBezTo>
                  <a:cubicBezTo>
                    <a:pt x="238" y="1743"/>
                    <a:pt x="238" y="1862"/>
                    <a:pt x="179" y="1922"/>
                  </a:cubicBezTo>
                  <a:cubicBezTo>
                    <a:pt x="119" y="1922"/>
                    <a:pt x="119" y="1996"/>
                    <a:pt x="119" y="2056"/>
                  </a:cubicBezTo>
                  <a:cubicBezTo>
                    <a:pt x="60" y="2056"/>
                    <a:pt x="60" y="2116"/>
                    <a:pt x="60" y="2116"/>
                  </a:cubicBezTo>
                  <a:cubicBezTo>
                    <a:pt x="0" y="2235"/>
                    <a:pt x="0" y="2294"/>
                    <a:pt x="0" y="2294"/>
                  </a:cubicBezTo>
                  <a:cubicBezTo>
                    <a:pt x="0" y="2369"/>
                    <a:pt x="0" y="2428"/>
                    <a:pt x="60" y="2488"/>
                  </a:cubicBezTo>
                  <a:cubicBezTo>
                    <a:pt x="60" y="2488"/>
                    <a:pt x="60" y="2548"/>
                    <a:pt x="119" y="2548"/>
                  </a:cubicBezTo>
                  <a:cubicBezTo>
                    <a:pt x="119" y="2548"/>
                    <a:pt x="179" y="2548"/>
                    <a:pt x="238" y="2607"/>
                  </a:cubicBezTo>
                  <a:cubicBezTo>
                    <a:pt x="372" y="2607"/>
                    <a:pt x="492" y="2667"/>
                    <a:pt x="670" y="2741"/>
                  </a:cubicBezTo>
                  <a:lnTo>
                    <a:pt x="924" y="2741"/>
                  </a:lnTo>
                  <a:cubicBezTo>
                    <a:pt x="1043" y="2801"/>
                    <a:pt x="1117" y="2801"/>
                    <a:pt x="1237" y="2801"/>
                  </a:cubicBezTo>
                  <a:lnTo>
                    <a:pt x="1922" y="2801"/>
                  </a:lnTo>
                  <a:cubicBezTo>
                    <a:pt x="2041" y="2801"/>
                    <a:pt x="2160" y="2741"/>
                    <a:pt x="2294" y="2741"/>
                  </a:cubicBezTo>
                  <a:cubicBezTo>
                    <a:pt x="2413" y="2741"/>
                    <a:pt x="2473" y="2667"/>
                    <a:pt x="2607" y="2667"/>
                  </a:cubicBezTo>
                  <a:cubicBezTo>
                    <a:pt x="2845" y="2607"/>
                    <a:pt x="3039" y="2548"/>
                    <a:pt x="3158" y="2428"/>
                  </a:cubicBezTo>
                  <a:cubicBezTo>
                    <a:pt x="3352" y="2369"/>
                    <a:pt x="3471" y="2294"/>
                    <a:pt x="3531" y="2235"/>
                  </a:cubicBezTo>
                  <a:cubicBezTo>
                    <a:pt x="3650" y="2175"/>
                    <a:pt x="3650" y="2116"/>
                    <a:pt x="3650" y="2116"/>
                  </a:cubicBezTo>
                  <a:cubicBezTo>
                    <a:pt x="3784" y="2116"/>
                    <a:pt x="3784" y="1996"/>
                    <a:pt x="3724" y="1922"/>
                  </a:cubicBezTo>
                  <a:cubicBezTo>
                    <a:pt x="3724" y="1852"/>
                    <a:pt x="3678" y="1823"/>
                    <a:pt x="3628" y="1823"/>
                  </a:cubicBezTo>
                  <a:cubicBezTo>
                    <a:pt x="3593" y="1823"/>
                    <a:pt x="3555" y="1838"/>
                    <a:pt x="3531" y="1862"/>
                  </a:cubicBezTo>
                  <a:lnTo>
                    <a:pt x="3412" y="1862"/>
                  </a:lnTo>
                  <a:cubicBezTo>
                    <a:pt x="3277" y="1922"/>
                    <a:pt x="3158" y="1922"/>
                    <a:pt x="3039" y="1996"/>
                  </a:cubicBezTo>
                  <a:cubicBezTo>
                    <a:pt x="2845" y="1996"/>
                    <a:pt x="2667" y="2056"/>
                    <a:pt x="2473" y="2116"/>
                  </a:cubicBezTo>
                  <a:lnTo>
                    <a:pt x="2160" y="2116"/>
                  </a:lnTo>
                  <a:cubicBezTo>
                    <a:pt x="2101" y="2175"/>
                    <a:pt x="1981" y="2175"/>
                    <a:pt x="1862" y="2175"/>
                  </a:cubicBezTo>
                  <a:cubicBezTo>
                    <a:pt x="2101" y="2116"/>
                    <a:pt x="2294" y="1996"/>
                    <a:pt x="2473" y="1922"/>
                  </a:cubicBezTo>
                  <a:cubicBezTo>
                    <a:pt x="2667" y="1862"/>
                    <a:pt x="2845" y="1743"/>
                    <a:pt x="2980" y="1684"/>
                  </a:cubicBezTo>
                  <a:cubicBezTo>
                    <a:pt x="3099" y="1624"/>
                    <a:pt x="3218" y="1549"/>
                    <a:pt x="3277" y="1490"/>
                  </a:cubicBezTo>
                  <a:cubicBezTo>
                    <a:pt x="3412" y="1430"/>
                    <a:pt x="3412" y="1371"/>
                    <a:pt x="3412" y="1371"/>
                  </a:cubicBezTo>
                  <a:cubicBezTo>
                    <a:pt x="3471" y="1371"/>
                    <a:pt x="3471" y="1311"/>
                    <a:pt x="3471" y="1252"/>
                  </a:cubicBezTo>
                  <a:cubicBezTo>
                    <a:pt x="3471" y="1153"/>
                    <a:pt x="3439" y="1094"/>
                    <a:pt x="3368" y="1094"/>
                  </a:cubicBezTo>
                  <a:cubicBezTo>
                    <a:pt x="3343" y="1094"/>
                    <a:pt x="3313" y="1102"/>
                    <a:pt x="3277" y="1117"/>
                  </a:cubicBezTo>
                  <a:lnTo>
                    <a:pt x="3158" y="1117"/>
                  </a:lnTo>
                  <a:cubicBezTo>
                    <a:pt x="3039" y="1177"/>
                    <a:pt x="2905" y="1177"/>
                    <a:pt x="2786" y="1252"/>
                  </a:cubicBezTo>
                  <a:cubicBezTo>
                    <a:pt x="2607" y="1252"/>
                    <a:pt x="2413" y="1311"/>
                    <a:pt x="2235" y="1371"/>
                  </a:cubicBezTo>
                  <a:cubicBezTo>
                    <a:pt x="2160" y="1430"/>
                    <a:pt x="2041" y="1430"/>
                    <a:pt x="1981" y="1490"/>
                  </a:cubicBezTo>
                  <a:cubicBezTo>
                    <a:pt x="1862" y="1490"/>
                    <a:pt x="1788" y="1549"/>
                    <a:pt x="1669" y="1624"/>
                  </a:cubicBezTo>
                  <a:cubicBezTo>
                    <a:pt x="1549" y="1624"/>
                    <a:pt x="1490" y="1684"/>
                    <a:pt x="1356" y="1684"/>
                  </a:cubicBezTo>
                  <a:cubicBezTo>
                    <a:pt x="1296" y="1743"/>
                    <a:pt x="1177" y="1803"/>
                    <a:pt x="1117" y="1803"/>
                  </a:cubicBezTo>
                  <a:cubicBezTo>
                    <a:pt x="983" y="1862"/>
                    <a:pt x="924" y="1862"/>
                    <a:pt x="804" y="1922"/>
                  </a:cubicBezTo>
                  <a:lnTo>
                    <a:pt x="924" y="1803"/>
                  </a:lnTo>
                  <a:cubicBezTo>
                    <a:pt x="983" y="1743"/>
                    <a:pt x="1117" y="1684"/>
                    <a:pt x="1177" y="1624"/>
                  </a:cubicBezTo>
                  <a:cubicBezTo>
                    <a:pt x="1296" y="1549"/>
                    <a:pt x="1356" y="1490"/>
                    <a:pt x="1490" y="1430"/>
                  </a:cubicBezTo>
                  <a:cubicBezTo>
                    <a:pt x="1609" y="1371"/>
                    <a:pt x="1728" y="1311"/>
                    <a:pt x="1788" y="1252"/>
                  </a:cubicBezTo>
                  <a:cubicBezTo>
                    <a:pt x="2041" y="1117"/>
                    <a:pt x="2294" y="1058"/>
                    <a:pt x="2473" y="939"/>
                  </a:cubicBezTo>
                  <a:cubicBezTo>
                    <a:pt x="2667" y="805"/>
                    <a:pt x="2905" y="685"/>
                    <a:pt x="3039" y="626"/>
                  </a:cubicBezTo>
                  <a:lnTo>
                    <a:pt x="3650" y="313"/>
                  </a:lnTo>
                  <a:cubicBezTo>
                    <a:pt x="3724" y="313"/>
                    <a:pt x="3724" y="194"/>
                    <a:pt x="3724" y="134"/>
                  </a:cubicBezTo>
                  <a:cubicBezTo>
                    <a:pt x="3724" y="60"/>
                    <a:pt x="3650" y="0"/>
                    <a:pt x="353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7" name="Google Shape;4937;p30"/>
            <p:cNvSpPr/>
            <p:nvPr/>
          </p:nvSpPr>
          <p:spPr>
            <a:xfrm>
              <a:off x="1568606" y="893222"/>
              <a:ext cx="139005" cy="212563"/>
            </a:xfrm>
            <a:custGeom>
              <a:avLst/>
              <a:gdLst/>
              <a:ahLst/>
              <a:cxnLst/>
              <a:rect l="l" t="t" r="r" b="b"/>
              <a:pathLst>
                <a:path w="4456" h="6814" extrusionOk="0">
                  <a:moveTo>
                    <a:pt x="2498" y="0"/>
                  </a:moveTo>
                  <a:cubicBezTo>
                    <a:pt x="2097" y="0"/>
                    <a:pt x="1695" y="265"/>
                    <a:pt x="1371" y="897"/>
                  </a:cubicBezTo>
                  <a:cubicBezTo>
                    <a:pt x="253" y="3131"/>
                    <a:pt x="0" y="6304"/>
                    <a:pt x="864" y="6796"/>
                  </a:cubicBezTo>
                  <a:cubicBezTo>
                    <a:pt x="895" y="6808"/>
                    <a:pt x="933" y="6813"/>
                    <a:pt x="979" y="6813"/>
                  </a:cubicBezTo>
                  <a:cubicBezTo>
                    <a:pt x="1684" y="6813"/>
                    <a:pt x="4052" y="5421"/>
                    <a:pt x="4276" y="3265"/>
                  </a:cubicBezTo>
                  <a:cubicBezTo>
                    <a:pt x="4455" y="1584"/>
                    <a:pt x="3479" y="0"/>
                    <a:pt x="249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8" name="Google Shape;4938;p30"/>
            <p:cNvSpPr/>
            <p:nvPr/>
          </p:nvSpPr>
          <p:spPr>
            <a:xfrm>
              <a:off x="1591815" y="985310"/>
              <a:ext cx="91121" cy="114361"/>
            </a:xfrm>
            <a:custGeom>
              <a:avLst/>
              <a:gdLst/>
              <a:ahLst/>
              <a:cxnLst/>
              <a:rect l="l" t="t" r="r" b="b"/>
              <a:pathLst>
                <a:path w="2921" h="3666" extrusionOk="0">
                  <a:moveTo>
                    <a:pt x="924" y="2850"/>
                  </a:moveTo>
                  <a:cubicBezTo>
                    <a:pt x="923" y="2865"/>
                    <a:pt x="916" y="2920"/>
                    <a:pt x="865" y="2920"/>
                  </a:cubicBezTo>
                  <a:cubicBezTo>
                    <a:pt x="894" y="2885"/>
                    <a:pt x="908" y="2866"/>
                    <a:pt x="924" y="2850"/>
                  </a:cubicBezTo>
                  <a:close/>
                  <a:moveTo>
                    <a:pt x="1804" y="0"/>
                  </a:moveTo>
                  <a:cubicBezTo>
                    <a:pt x="1744" y="0"/>
                    <a:pt x="1669" y="60"/>
                    <a:pt x="1610" y="120"/>
                  </a:cubicBezTo>
                  <a:lnTo>
                    <a:pt x="1610" y="179"/>
                  </a:lnTo>
                  <a:lnTo>
                    <a:pt x="1610" y="239"/>
                  </a:lnTo>
                  <a:cubicBezTo>
                    <a:pt x="1550" y="313"/>
                    <a:pt x="1550" y="373"/>
                    <a:pt x="1550" y="432"/>
                  </a:cubicBezTo>
                  <a:cubicBezTo>
                    <a:pt x="1491" y="492"/>
                    <a:pt x="1491" y="552"/>
                    <a:pt x="1491" y="611"/>
                  </a:cubicBezTo>
                  <a:cubicBezTo>
                    <a:pt x="1431" y="686"/>
                    <a:pt x="1431" y="805"/>
                    <a:pt x="1372" y="864"/>
                  </a:cubicBezTo>
                  <a:cubicBezTo>
                    <a:pt x="1372" y="924"/>
                    <a:pt x="1297" y="1058"/>
                    <a:pt x="1237" y="1118"/>
                  </a:cubicBezTo>
                  <a:cubicBezTo>
                    <a:pt x="1178" y="1237"/>
                    <a:pt x="1178" y="1296"/>
                    <a:pt x="1118" y="1431"/>
                  </a:cubicBezTo>
                  <a:cubicBezTo>
                    <a:pt x="1059" y="1490"/>
                    <a:pt x="999" y="1609"/>
                    <a:pt x="999" y="1669"/>
                  </a:cubicBezTo>
                  <a:cubicBezTo>
                    <a:pt x="925" y="1803"/>
                    <a:pt x="865" y="1863"/>
                    <a:pt x="805" y="1982"/>
                  </a:cubicBezTo>
                  <a:cubicBezTo>
                    <a:pt x="746" y="2041"/>
                    <a:pt x="746" y="2175"/>
                    <a:pt x="686" y="2235"/>
                  </a:cubicBezTo>
                  <a:lnTo>
                    <a:pt x="686" y="1922"/>
                  </a:lnTo>
                  <a:cubicBezTo>
                    <a:pt x="746" y="1490"/>
                    <a:pt x="746" y="1058"/>
                    <a:pt x="686" y="745"/>
                  </a:cubicBezTo>
                  <a:cubicBezTo>
                    <a:pt x="686" y="611"/>
                    <a:pt x="686" y="492"/>
                    <a:pt x="627" y="373"/>
                  </a:cubicBezTo>
                  <a:lnTo>
                    <a:pt x="627" y="239"/>
                  </a:lnTo>
                  <a:cubicBezTo>
                    <a:pt x="552" y="179"/>
                    <a:pt x="552" y="120"/>
                    <a:pt x="493" y="120"/>
                  </a:cubicBezTo>
                  <a:cubicBezTo>
                    <a:pt x="373" y="120"/>
                    <a:pt x="314" y="179"/>
                    <a:pt x="254" y="239"/>
                  </a:cubicBezTo>
                  <a:lnTo>
                    <a:pt x="254" y="373"/>
                  </a:lnTo>
                  <a:cubicBezTo>
                    <a:pt x="254" y="492"/>
                    <a:pt x="180" y="611"/>
                    <a:pt x="180" y="745"/>
                  </a:cubicBezTo>
                  <a:cubicBezTo>
                    <a:pt x="180" y="924"/>
                    <a:pt x="180" y="1058"/>
                    <a:pt x="120" y="1237"/>
                  </a:cubicBezTo>
                  <a:lnTo>
                    <a:pt x="120" y="1550"/>
                  </a:lnTo>
                  <a:lnTo>
                    <a:pt x="120" y="1863"/>
                  </a:lnTo>
                  <a:cubicBezTo>
                    <a:pt x="61" y="2041"/>
                    <a:pt x="61" y="2235"/>
                    <a:pt x="61" y="2414"/>
                  </a:cubicBezTo>
                  <a:lnTo>
                    <a:pt x="61" y="2727"/>
                  </a:lnTo>
                  <a:cubicBezTo>
                    <a:pt x="1" y="2786"/>
                    <a:pt x="61" y="2846"/>
                    <a:pt x="1" y="2980"/>
                  </a:cubicBezTo>
                  <a:lnTo>
                    <a:pt x="1" y="3471"/>
                  </a:lnTo>
                  <a:cubicBezTo>
                    <a:pt x="1" y="3531"/>
                    <a:pt x="1" y="3531"/>
                    <a:pt x="61" y="3531"/>
                  </a:cubicBezTo>
                  <a:cubicBezTo>
                    <a:pt x="61" y="3591"/>
                    <a:pt x="120" y="3665"/>
                    <a:pt x="180" y="3665"/>
                  </a:cubicBezTo>
                  <a:cubicBezTo>
                    <a:pt x="180" y="3665"/>
                    <a:pt x="254" y="3665"/>
                    <a:pt x="433" y="3591"/>
                  </a:cubicBezTo>
                  <a:lnTo>
                    <a:pt x="627" y="3591"/>
                  </a:lnTo>
                  <a:cubicBezTo>
                    <a:pt x="746" y="3531"/>
                    <a:pt x="805" y="3531"/>
                    <a:pt x="925" y="3471"/>
                  </a:cubicBezTo>
                  <a:cubicBezTo>
                    <a:pt x="1059" y="3412"/>
                    <a:pt x="1118" y="3352"/>
                    <a:pt x="1237" y="3293"/>
                  </a:cubicBezTo>
                  <a:cubicBezTo>
                    <a:pt x="1372" y="3218"/>
                    <a:pt x="1491" y="3159"/>
                    <a:pt x="1610" y="3099"/>
                  </a:cubicBezTo>
                  <a:cubicBezTo>
                    <a:pt x="1669" y="2980"/>
                    <a:pt x="1804" y="2920"/>
                    <a:pt x="1923" y="2786"/>
                  </a:cubicBezTo>
                  <a:cubicBezTo>
                    <a:pt x="2042" y="2667"/>
                    <a:pt x="2116" y="2548"/>
                    <a:pt x="2236" y="2473"/>
                  </a:cubicBezTo>
                  <a:cubicBezTo>
                    <a:pt x="2295" y="2354"/>
                    <a:pt x="2414" y="2235"/>
                    <a:pt x="2489" y="2101"/>
                  </a:cubicBezTo>
                  <a:cubicBezTo>
                    <a:pt x="2548" y="1982"/>
                    <a:pt x="2608" y="1803"/>
                    <a:pt x="2668" y="1669"/>
                  </a:cubicBezTo>
                  <a:cubicBezTo>
                    <a:pt x="2727" y="1550"/>
                    <a:pt x="2787" y="1431"/>
                    <a:pt x="2787" y="1296"/>
                  </a:cubicBezTo>
                  <a:cubicBezTo>
                    <a:pt x="2861" y="1177"/>
                    <a:pt x="2861" y="1058"/>
                    <a:pt x="2921" y="924"/>
                  </a:cubicBezTo>
                  <a:lnTo>
                    <a:pt x="2921" y="686"/>
                  </a:lnTo>
                  <a:lnTo>
                    <a:pt x="2921" y="432"/>
                  </a:lnTo>
                  <a:lnTo>
                    <a:pt x="2921" y="239"/>
                  </a:lnTo>
                  <a:cubicBezTo>
                    <a:pt x="2921" y="179"/>
                    <a:pt x="2861" y="120"/>
                    <a:pt x="2787" y="60"/>
                  </a:cubicBezTo>
                  <a:cubicBezTo>
                    <a:pt x="2727" y="60"/>
                    <a:pt x="2608" y="120"/>
                    <a:pt x="2608" y="179"/>
                  </a:cubicBezTo>
                  <a:cubicBezTo>
                    <a:pt x="2608" y="179"/>
                    <a:pt x="2608" y="239"/>
                    <a:pt x="2548" y="373"/>
                  </a:cubicBezTo>
                  <a:cubicBezTo>
                    <a:pt x="2548" y="432"/>
                    <a:pt x="2548" y="492"/>
                    <a:pt x="2489" y="552"/>
                  </a:cubicBezTo>
                  <a:cubicBezTo>
                    <a:pt x="2489" y="686"/>
                    <a:pt x="2414" y="745"/>
                    <a:pt x="2414" y="805"/>
                  </a:cubicBezTo>
                  <a:cubicBezTo>
                    <a:pt x="2355" y="924"/>
                    <a:pt x="2355" y="984"/>
                    <a:pt x="2295" y="1118"/>
                  </a:cubicBezTo>
                  <a:cubicBezTo>
                    <a:pt x="2236" y="1237"/>
                    <a:pt x="2176" y="1296"/>
                    <a:pt x="2116" y="1431"/>
                  </a:cubicBezTo>
                  <a:cubicBezTo>
                    <a:pt x="2116" y="1550"/>
                    <a:pt x="2042" y="1669"/>
                    <a:pt x="1923" y="1728"/>
                  </a:cubicBezTo>
                  <a:cubicBezTo>
                    <a:pt x="1863" y="1863"/>
                    <a:pt x="1804" y="1982"/>
                    <a:pt x="1744" y="2101"/>
                  </a:cubicBezTo>
                  <a:lnTo>
                    <a:pt x="1491" y="2354"/>
                  </a:lnTo>
                  <a:cubicBezTo>
                    <a:pt x="1431" y="2473"/>
                    <a:pt x="1297" y="2548"/>
                    <a:pt x="1237" y="2667"/>
                  </a:cubicBezTo>
                  <a:cubicBezTo>
                    <a:pt x="1120" y="2726"/>
                    <a:pt x="1061" y="2784"/>
                    <a:pt x="932" y="2843"/>
                  </a:cubicBezTo>
                  <a:lnTo>
                    <a:pt x="932" y="2843"/>
                  </a:lnTo>
                  <a:cubicBezTo>
                    <a:pt x="947" y="2828"/>
                    <a:pt x="966" y="2813"/>
                    <a:pt x="999" y="2786"/>
                  </a:cubicBezTo>
                  <a:cubicBezTo>
                    <a:pt x="1059" y="2727"/>
                    <a:pt x="1118" y="2667"/>
                    <a:pt x="1178" y="2548"/>
                  </a:cubicBezTo>
                  <a:cubicBezTo>
                    <a:pt x="1237" y="2473"/>
                    <a:pt x="1297" y="2354"/>
                    <a:pt x="1372" y="2295"/>
                  </a:cubicBezTo>
                  <a:cubicBezTo>
                    <a:pt x="1431" y="2175"/>
                    <a:pt x="1491" y="2101"/>
                    <a:pt x="1550" y="1982"/>
                  </a:cubicBezTo>
                  <a:cubicBezTo>
                    <a:pt x="1550" y="1863"/>
                    <a:pt x="1610" y="1728"/>
                    <a:pt x="1669" y="1669"/>
                  </a:cubicBezTo>
                  <a:cubicBezTo>
                    <a:pt x="1744" y="1550"/>
                    <a:pt x="1744" y="1431"/>
                    <a:pt x="1804" y="1356"/>
                  </a:cubicBezTo>
                  <a:cubicBezTo>
                    <a:pt x="1863" y="1237"/>
                    <a:pt x="1863" y="1118"/>
                    <a:pt x="1863" y="1058"/>
                  </a:cubicBezTo>
                  <a:cubicBezTo>
                    <a:pt x="1923" y="924"/>
                    <a:pt x="1923" y="864"/>
                    <a:pt x="1923" y="745"/>
                  </a:cubicBezTo>
                  <a:cubicBezTo>
                    <a:pt x="1982" y="686"/>
                    <a:pt x="1982" y="552"/>
                    <a:pt x="1982" y="492"/>
                  </a:cubicBezTo>
                  <a:lnTo>
                    <a:pt x="1982" y="313"/>
                  </a:lnTo>
                  <a:cubicBezTo>
                    <a:pt x="1982" y="179"/>
                    <a:pt x="1923" y="120"/>
                    <a:pt x="1923" y="120"/>
                  </a:cubicBezTo>
                  <a:cubicBezTo>
                    <a:pt x="1923" y="60"/>
                    <a:pt x="1863" y="0"/>
                    <a:pt x="180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9" name="Google Shape;4939;p30"/>
            <p:cNvSpPr/>
            <p:nvPr/>
          </p:nvSpPr>
          <p:spPr>
            <a:xfrm>
              <a:off x="974216" y="1077491"/>
              <a:ext cx="632978" cy="564037"/>
            </a:xfrm>
            <a:custGeom>
              <a:avLst/>
              <a:gdLst/>
              <a:ahLst/>
              <a:cxnLst/>
              <a:rect l="l" t="t" r="r" b="b"/>
              <a:pathLst>
                <a:path w="20291" h="18081" extrusionOk="0">
                  <a:moveTo>
                    <a:pt x="20140" y="0"/>
                  </a:moveTo>
                  <a:cubicBezTo>
                    <a:pt x="20076" y="0"/>
                    <a:pt x="20030" y="42"/>
                    <a:pt x="19978" y="84"/>
                  </a:cubicBezTo>
                  <a:cubicBezTo>
                    <a:pt x="19978" y="84"/>
                    <a:pt x="19918" y="144"/>
                    <a:pt x="19799" y="338"/>
                  </a:cubicBezTo>
                  <a:cubicBezTo>
                    <a:pt x="19739" y="516"/>
                    <a:pt x="19546" y="770"/>
                    <a:pt x="19367" y="1083"/>
                  </a:cubicBezTo>
                  <a:cubicBezTo>
                    <a:pt x="19173" y="1381"/>
                    <a:pt x="18935" y="1753"/>
                    <a:pt x="18622" y="2200"/>
                  </a:cubicBezTo>
                  <a:cubicBezTo>
                    <a:pt x="18309" y="2572"/>
                    <a:pt x="17996" y="3064"/>
                    <a:pt x="17624" y="3556"/>
                  </a:cubicBezTo>
                  <a:cubicBezTo>
                    <a:pt x="17445" y="3809"/>
                    <a:pt x="17192" y="4122"/>
                    <a:pt x="16998" y="4360"/>
                  </a:cubicBezTo>
                  <a:cubicBezTo>
                    <a:pt x="16819" y="4613"/>
                    <a:pt x="16566" y="4926"/>
                    <a:pt x="16387" y="5179"/>
                  </a:cubicBezTo>
                  <a:cubicBezTo>
                    <a:pt x="15881" y="5731"/>
                    <a:pt x="15389" y="6356"/>
                    <a:pt x="14898" y="6967"/>
                  </a:cubicBezTo>
                  <a:cubicBezTo>
                    <a:pt x="14391" y="7533"/>
                    <a:pt x="13840" y="8159"/>
                    <a:pt x="13274" y="8770"/>
                  </a:cubicBezTo>
                  <a:cubicBezTo>
                    <a:pt x="12976" y="9023"/>
                    <a:pt x="12663" y="9336"/>
                    <a:pt x="12350" y="9649"/>
                  </a:cubicBezTo>
                  <a:lnTo>
                    <a:pt x="11918" y="10081"/>
                  </a:lnTo>
                  <a:lnTo>
                    <a:pt x="11412" y="10513"/>
                  </a:lnTo>
                  <a:cubicBezTo>
                    <a:pt x="11114" y="10766"/>
                    <a:pt x="10801" y="11064"/>
                    <a:pt x="10548" y="11377"/>
                  </a:cubicBezTo>
                  <a:cubicBezTo>
                    <a:pt x="10175" y="11630"/>
                    <a:pt x="9862" y="11883"/>
                    <a:pt x="9549" y="12181"/>
                  </a:cubicBezTo>
                  <a:cubicBezTo>
                    <a:pt x="9371" y="12315"/>
                    <a:pt x="9251" y="12434"/>
                    <a:pt x="9058" y="12554"/>
                  </a:cubicBezTo>
                  <a:cubicBezTo>
                    <a:pt x="8939" y="12688"/>
                    <a:pt x="8745" y="12807"/>
                    <a:pt x="8626" y="12926"/>
                  </a:cubicBezTo>
                  <a:cubicBezTo>
                    <a:pt x="8253" y="13179"/>
                    <a:pt x="7941" y="13433"/>
                    <a:pt x="7628" y="13671"/>
                  </a:cubicBezTo>
                  <a:cubicBezTo>
                    <a:pt x="7017" y="14118"/>
                    <a:pt x="6332" y="14550"/>
                    <a:pt x="5765" y="14922"/>
                  </a:cubicBezTo>
                  <a:cubicBezTo>
                    <a:pt x="5155" y="15295"/>
                    <a:pt x="4529" y="15667"/>
                    <a:pt x="3963" y="15980"/>
                  </a:cubicBezTo>
                  <a:cubicBezTo>
                    <a:pt x="3412" y="16218"/>
                    <a:pt x="2920" y="16531"/>
                    <a:pt x="2473" y="16725"/>
                  </a:cubicBezTo>
                  <a:cubicBezTo>
                    <a:pt x="2354" y="16785"/>
                    <a:pt x="2235" y="16844"/>
                    <a:pt x="2101" y="16904"/>
                  </a:cubicBezTo>
                  <a:cubicBezTo>
                    <a:pt x="1981" y="16963"/>
                    <a:pt x="1922" y="17023"/>
                    <a:pt x="1803" y="17023"/>
                  </a:cubicBezTo>
                  <a:cubicBezTo>
                    <a:pt x="1609" y="17157"/>
                    <a:pt x="1430" y="17217"/>
                    <a:pt x="1237" y="17276"/>
                  </a:cubicBezTo>
                  <a:cubicBezTo>
                    <a:pt x="551" y="17589"/>
                    <a:pt x="179" y="17708"/>
                    <a:pt x="179" y="17708"/>
                  </a:cubicBezTo>
                  <a:lnTo>
                    <a:pt x="119" y="17708"/>
                  </a:lnTo>
                  <a:cubicBezTo>
                    <a:pt x="60" y="17768"/>
                    <a:pt x="0" y="17842"/>
                    <a:pt x="60" y="17961"/>
                  </a:cubicBezTo>
                  <a:cubicBezTo>
                    <a:pt x="60" y="18021"/>
                    <a:pt x="179" y="18081"/>
                    <a:pt x="313" y="18081"/>
                  </a:cubicBezTo>
                  <a:cubicBezTo>
                    <a:pt x="313" y="18081"/>
                    <a:pt x="685" y="17902"/>
                    <a:pt x="1356" y="17649"/>
                  </a:cubicBezTo>
                  <a:cubicBezTo>
                    <a:pt x="1549" y="17589"/>
                    <a:pt x="1728" y="17529"/>
                    <a:pt x="1981" y="17470"/>
                  </a:cubicBezTo>
                  <a:cubicBezTo>
                    <a:pt x="2041" y="17395"/>
                    <a:pt x="2175" y="17336"/>
                    <a:pt x="2294" y="17336"/>
                  </a:cubicBezTo>
                  <a:cubicBezTo>
                    <a:pt x="2414" y="17276"/>
                    <a:pt x="2548" y="17217"/>
                    <a:pt x="2667" y="17157"/>
                  </a:cubicBezTo>
                  <a:cubicBezTo>
                    <a:pt x="3099" y="16963"/>
                    <a:pt x="3665" y="16725"/>
                    <a:pt x="4216" y="16412"/>
                  </a:cubicBezTo>
                  <a:cubicBezTo>
                    <a:pt x="4782" y="16099"/>
                    <a:pt x="5393" y="15786"/>
                    <a:pt x="6019" y="15414"/>
                  </a:cubicBezTo>
                  <a:cubicBezTo>
                    <a:pt x="6332" y="15235"/>
                    <a:pt x="6704" y="14982"/>
                    <a:pt x="7017" y="14788"/>
                  </a:cubicBezTo>
                  <a:cubicBezTo>
                    <a:pt x="7315" y="14609"/>
                    <a:pt x="7687" y="14416"/>
                    <a:pt x="8000" y="14177"/>
                  </a:cubicBezTo>
                  <a:cubicBezTo>
                    <a:pt x="8313" y="13924"/>
                    <a:pt x="8626" y="13671"/>
                    <a:pt x="8998" y="13433"/>
                  </a:cubicBezTo>
                  <a:cubicBezTo>
                    <a:pt x="9117" y="13299"/>
                    <a:pt x="9311" y="13179"/>
                    <a:pt x="9490" y="13060"/>
                  </a:cubicBezTo>
                  <a:cubicBezTo>
                    <a:pt x="9624" y="12926"/>
                    <a:pt x="9803" y="12807"/>
                    <a:pt x="9922" y="12628"/>
                  </a:cubicBezTo>
                  <a:cubicBezTo>
                    <a:pt x="10294" y="12375"/>
                    <a:pt x="10607" y="12122"/>
                    <a:pt x="10920" y="11809"/>
                  </a:cubicBezTo>
                  <a:cubicBezTo>
                    <a:pt x="11233" y="11570"/>
                    <a:pt x="11546" y="11258"/>
                    <a:pt x="11918" y="11004"/>
                  </a:cubicBezTo>
                  <a:cubicBezTo>
                    <a:pt x="12037" y="10826"/>
                    <a:pt x="12231" y="10691"/>
                    <a:pt x="12350" y="10572"/>
                  </a:cubicBezTo>
                  <a:lnTo>
                    <a:pt x="12782" y="10081"/>
                  </a:lnTo>
                  <a:cubicBezTo>
                    <a:pt x="13095" y="9768"/>
                    <a:pt x="13408" y="9515"/>
                    <a:pt x="13721" y="9202"/>
                  </a:cubicBezTo>
                  <a:cubicBezTo>
                    <a:pt x="14272" y="8591"/>
                    <a:pt x="14838" y="7965"/>
                    <a:pt x="15330" y="7340"/>
                  </a:cubicBezTo>
                  <a:cubicBezTo>
                    <a:pt x="15643" y="7042"/>
                    <a:pt x="15881" y="6729"/>
                    <a:pt x="16134" y="6416"/>
                  </a:cubicBezTo>
                  <a:cubicBezTo>
                    <a:pt x="16328" y="6103"/>
                    <a:pt x="16566" y="5850"/>
                    <a:pt x="16819" y="5552"/>
                  </a:cubicBezTo>
                  <a:cubicBezTo>
                    <a:pt x="17073" y="5239"/>
                    <a:pt x="17251" y="4986"/>
                    <a:pt x="17445" y="4673"/>
                  </a:cubicBezTo>
                  <a:cubicBezTo>
                    <a:pt x="17624" y="4435"/>
                    <a:pt x="17877" y="4122"/>
                    <a:pt x="17996" y="3868"/>
                  </a:cubicBezTo>
                  <a:cubicBezTo>
                    <a:pt x="18190" y="3615"/>
                    <a:pt x="18369" y="3377"/>
                    <a:pt x="18562" y="3124"/>
                  </a:cubicBezTo>
                  <a:cubicBezTo>
                    <a:pt x="18682" y="2870"/>
                    <a:pt x="18860" y="2632"/>
                    <a:pt x="18994" y="2438"/>
                  </a:cubicBezTo>
                  <a:cubicBezTo>
                    <a:pt x="19307" y="2006"/>
                    <a:pt x="19486" y="1574"/>
                    <a:pt x="19680" y="1261"/>
                  </a:cubicBezTo>
                  <a:cubicBezTo>
                    <a:pt x="19918" y="948"/>
                    <a:pt x="20052" y="710"/>
                    <a:pt x="20112" y="516"/>
                  </a:cubicBezTo>
                  <a:cubicBezTo>
                    <a:pt x="20231" y="338"/>
                    <a:pt x="20291" y="263"/>
                    <a:pt x="20291" y="263"/>
                  </a:cubicBezTo>
                  <a:cubicBezTo>
                    <a:pt x="20291" y="144"/>
                    <a:pt x="20291" y="84"/>
                    <a:pt x="20231" y="25"/>
                  </a:cubicBezTo>
                  <a:cubicBezTo>
                    <a:pt x="20196" y="7"/>
                    <a:pt x="20166" y="0"/>
                    <a:pt x="20140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0" name="Google Shape;4940;p30"/>
            <p:cNvSpPr/>
            <p:nvPr/>
          </p:nvSpPr>
          <p:spPr>
            <a:xfrm>
              <a:off x="1425452" y="1240891"/>
              <a:ext cx="133421" cy="89779"/>
            </a:xfrm>
            <a:custGeom>
              <a:avLst/>
              <a:gdLst/>
              <a:ahLst/>
              <a:cxnLst/>
              <a:rect l="l" t="t" r="r" b="b"/>
              <a:pathLst>
                <a:path w="4277" h="2878" extrusionOk="0">
                  <a:moveTo>
                    <a:pt x="4023" y="1"/>
                  </a:moveTo>
                  <a:cubicBezTo>
                    <a:pt x="4023" y="1"/>
                    <a:pt x="3963" y="61"/>
                    <a:pt x="3844" y="61"/>
                  </a:cubicBezTo>
                  <a:cubicBezTo>
                    <a:pt x="3785" y="61"/>
                    <a:pt x="3725" y="120"/>
                    <a:pt x="3591" y="120"/>
                  </a:cubicBezTo>
                  <a:cubicBezTo>
                    <a:pt x="3531" y="180"/>
                    <a:pt x="3412" y="180"/>
                    <a:pt x="3278" y="239"/>
                  </a:cubicBezTo>
                  <a:cubicBezTo>
                    <a:pt x="3219" y="314"/>
                    <a:pt x="3099" y="373"/>
                    <a:pt x="2980" y="373"/>
                  </a:cubicBezTo>
                  <a:cubicBezTo>
                    <a:pt x="2846" y="433"/>
                    <a:pt x="2727" y="493"/>
                    <a:pt x="2608" y="552"/>
                  </a:cubicBezTo>
                  <a:cubicBezTo>
                    <a:pt x="2474" y="612"/>
                    <a:pt x="2354" y="746"/>
                    <a:pt x="2235" y="805"/>
                  </a:cubicBezTo>
                  <a:cubicBezTo>
                    <a:pt x="2101" y="865"/>
                    <a:pt x="1982" y="925"/>
                    <a:pt x="1863" y="1059"/>
                  </a:cubicBezTo>
                  <a:cubicBezTo>
                    <a:pt x="1729" y="1118"/>
                    <a:pt x="1610" y="1178"/>
                    <a:pt x="1490" y="1297"/>
                  </a:cubicBezTo>
                  <a:cubicBezTo>
                    <a:pt x="1416" y="1357"/>
                    <a:pt x="1297" y="1491"/>
                    <a:pt x="1178" y="1550"/>
                  </a:cubicBezTo>
                  <a:cubicBezTo>
                    <a:pt x="1043" y="1610"/>
                    <a:pt x="984" y="1729"/>
                    <a:pt x="865" y="1804"/>
                  </a:cubicBezTo>
                  <a:cubicBezTo>
                    <a:pt x="746" y="1863"/>
                    <a:pt x="671" y="1982"/>
                    <a:pt x="611" y="2042"/>
                  </a:cubicBezTo>
                  <a:cubicBezTo>
                    <a:pt x="299" y="2355"/>
                    <a:pt x="60" y="2608"/>
                    <a:pt x="60" y="2608"/>
                  </a:cubicBezTo>
                  <a:cubicBezTo>
                    <a:pt x="60" y="2668"/>
                    <a:pt x="1" y="2727"/>
                    <a:pt x="60" y="2787"/>
                  </a:cubicBezTo>
                  <a:cubicBezTo>
                    <a:pt x="102" y="2829"/>
                    <a:pt x="173" y="2878"/>
                    <a:pt x="232" y="2878"/>
                  </a:cubicBezTo>
                  <a:cubicBezTo>
                    <a:pt x="258" y="2878"/>
                    <a:pt x="281" y="2869"/>
                    <a:pt x="299" y="2846"/>
                  </a:cubicBezTo>
                  <a:cubicBezTo>
                    <a:pt x="299" y="2846"/>
                    <a:pt x="552" y="2727"/>
                    <a:pt x="924" y="2474"/>
                  </a:cubicBezTo>
                  <a:cubicBezTo>
                    <a:pt x="984" y="2414"/>
                    <a:pt x="1118" y="2355"/>
                    <a:pt x="1237" y="2236"/>
                  </a:cubicBezTo>
                  <a:cubicBezTo>
                    <a:pt x="1297" y="2176"/>
                    <a:pt x="1416" y="2102"/>
                    <a:pt x="1550" y="2042"/>
                  </a:cubicBezTo>
                  <a:cubicBezTo>
                    <a:pt x="1669" y="1982"/>
                    <a:pt x="1729" y="1863"/>
                    <a:pt x="1863" y="1804"/>
                  </a:cubicBezTo>
                  <a:cubicBezTo>
                    <a:pt x="1982" y="1729"/>
                    <a:pt x="2101" y="1669"/>
                    <a:pt x="2235" y="1550"/>
                  </a:cubicBezTo>
                  <a:cubicBezTo>
                    <a:pt x="2354" y="1491"/>
                    <a:pt x="2474" y="1431"/>
                    <a:pt x="2608" y="1357"/>
                  </a:cubicBezTo>
                  <a:cubicBezTo>
                    <a:pt x="2727" y="1237"/>
                    <a:pt x="2846" y="1178"/>
                    <a:pt x="2906" y="1118"/>
                  </a:cubicBezTo>
                  <a:cubicBezTo>
                    <a:pt x="3040" y="1059"/>
                    <a:pt x="3159" y="984"/>
                    <a:pt x="3278" y="925"/>
                  </a:cubicBezTo>
                  <a:cubicBezTo>
                    <a:pt x="3353" y="865"/>
                    <a:pt x="3472" y="805"/>
                    <a:pt x="3531" y="746"/>
                  </a:cubicBezTo>
                  <a:cubicBezTo>
                    <a:pt x="3725" y="612"/>
                    <a:pt x="3904" y="493"/>
                    <a:pt x="3963" y="433"/>
                  </a:cubicBezTo>
                  <a:cubicBezTo>
                    <a:pt x="4097" y="373"/>
                    <a:pt x="4157" y="373"/>
                    <a:pt x="4157" y="373"/>
                  </a:cubicBezTo>
                  <a:cubicBezTo>
                    <a:pt x="4217" y="314"/>
                    <a:pt x="4276" y="239"/>
                    <a:pt x="4217" y="180"/>
                  </a:cubicBezTo>
                  <a:cubicBezTo>
                    <a:pt x="4217" y="61"/>
                    <a:pt x="4157" y="1"/>
                    <a:pt x="4023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1" name="Google Shape;4941;p30"/>
            <p:cNvSpPr/>
            <p:nvPr/>
          </p:nvSpPr>
          <p:spPr>
            <a:xfrm>
              <a:off x="1464040" y="1088004"/>
              <a:ext cx="52064" cy="192723"/>
            </a:xfrm>
            <a:custGeom>
              <a:avLst/>
              <a:gdLst/>
              <a:ahLst/>
              <a:cxnLst/>
              <a:rect l="l" t="t" r="r" b="b"/>
              <a:pathLst>
                <a:path w="1669" h="6178" extrusionOk="0">
                  <a:moveTo>
                    <a:pt x="1296" y="1"/>
                  </a:moveTo>
                  <a:cubicBezTo>
                    <a:pt x="1237" y="1"/>
                    <a:pt x="1117" y="60"/>
                    <a:pt x="1117" y="120"/>
                  </a:cubicBezTo>
                  <a:lnTo>
                    <a:pt x="1117" y="433"/>
                  </a:lnTo>
                  <a:lnTo>
                    <a:pt x="1117" y="746"/>
                  </a:lnTo>
                  <a:lnTo>
                    <a:pt x="1117" y="1118"/>
                  </a:lnTo>
                  <a:lnTo>
                    <a:pt x="1117" y="1550"/>
                  </a:lnTo>
                  <a:cubicBezTo>
                    <a:pt x="1058" y="1669"/>
                    <a:pt x="1058" y="1863"/>
                    <a:pt x="1058" y="2042"/>
                  </a:cubicBezTo>
                  <a:cubicBezTo>
                    <a:pt x="1058" y="2235"/>
                    <a:pt x="998" y="2355"/>
                    <a:pt x="998" y="2533"/>
                  </a:cubicBezTo>
                  <a:cubicBezTo>
                    <a:pt x="998" y="2667"/>
                    <a:pt x="924" y="2727"/>
                    <a:pt x="924" y="2846"/>
                  </a:cubicBezTo>
                  <a:lnTo>
                    <a:pt x="864" y="3099"/>
                  </a:lnTo>
                  <a:cubicBezTo>
                    <a:pt x="864" y="3278"/>
                    <a:pt x="805" y="3472"/>
                    <a:pt x="745" y="3651"/>
                  </a:cubicBezTo>
                  <a:cubicBezTo>
                    <a:pt x="745" y="3844"/>
                    <a:pt x="685" y="3963"/>
                    <a:pt x="626" y="4157"/>
                  </a:cubicBezTo>
                  <a:cubicBezTo>
                    <a:pt x="626" y="4336"/>
                    <a:pt x="551" y="4470"/>
                    <a:pt x="492" y="4649"/>
                  </a:cubicBezTo>
                  <a:cubicBezTo>
                    <a:pt x="432" y="4768"/>
                    <a:pt x="373" y="4902"/>
                    <a:pt x="373" y="5081"/>
                  </a:cubicBezTo>
                  <a:cubicBezTo>
                    <a:pt x="313" y="5215"/>
                    <a:pt x="253" y="5334"/>
                    <a:pt x="179" y="5394"/>
                  </a:cubicBezTo>
                  <a:cubicBezTo>
                    <a:pt x="179" y="5513"/>
                    <a:pt x="119" y="5647"/>
                    <a:pt x="119" y="5706"/>
                  </a:cubicBezTo>
                  <a:cubicBezTo>
                    <a:pt x="60" y="5826"/>
                    <a:pt x="0" y="5960"/>
                    <a:pt x="0" y="5960"/>
                  </a:cubicBezTo>
                  <a:cubicBezTo>
                    <a:pt x="0" y="6019"/>
                    <a:pt x="0" y="6079"/>
                    <a:pt x="60" y="6138"/>
                  </a:cubicBezTo>
                  <a:cubicBezTo>
                    <a:pt x="84" y="6163"/>
                    <a:pt x="122" y="6178"/>
                    <a:pt x="162" y="6178"/>
                  </a:cubicBezTo>
                  <a:cubicBezTo>
                    <a:pt x="218" y="6178"/>
                    <a:pt x="278" y="6149"/>
                    <a:pt x="313" y="6079"/>
                  </a:cubicBezTo>
                  <a:cubicBezTo>
                    <a:pt x="313" y="6079"/>
                    <a:pt x="373" y="6019"/>
                    <a:pt x="432" y="5885"/>
                  </a:cubicBezTo>
                  <a:cubicBezTo>
                    <a:pt x="492" y="5826"/>
                    <a:pt x="551" y="5706"/>
                    <a:pt x="626" y="5647"/>
                  </a:cubicBezTo>
                  <a:cubicBezTo>
                    <a:pt x="685" y="5513"/>
                    <a:pt x="745" y="5394"/>
                    <a:pt x="805" y="5274"/>
                  </a:cubicBezTo>
                  <a:cubicBezTo>
                    <a:pt x="864" y="5140"/>
                    <a:pt x="924" y="4962"/>
                    <a:pt x="998" y="4842"/>
                  </a:cubicBezTo>
                  <a:cubicBezTo>
                    <a:pt x="1058" y="4708"/>
                    <a:pt x="1177" y="4530"/>
                    <a:pt x="1237" y="4336"/>
                  </a:cubicBezTo>
                  <a:cubicBezTo>
                    <a:pt x="1237" y="4157"/>
                    <a:pt x="1296" y="3963"/>
                    <a:pt x="1371" y="3785"/>
                  </a:cubicBezTo>
                  <a:cubicBezTo>
                    <a:pt x="1430" y="3591"/>
                    <a:pt x="1490" y="3412"/>
                    <a:pt x="1549" y="3219"/>
                  </a:cubicBezTo>
                  <a:lnTo>
                    <a:pt x="1549" y="2906"/>
                  </a:lnTo>
                  <a:cubicBezTo>
                    <a:pt x="1609" y="2846"/>
                    <a:pt x="1609" y="2727"/>
                    <a:pt x="1609" y="2667"/>
                  </a:cubicBezTo>
                  <a:cubicBezTo>
                    <a:pt x="1609" y="2474"/>
                    <a:pt x="1669" y="2295"/>
                    <a:pt x="1669" y="2101"/>
                  </a:cubicBezTo>
                  <a:lnTo>
                    <a:pt x="1669" y="1550"/>
                  </a:lnTo>
                  <a:cubicBezTo>
                    <a:pt x="1669" y="1356"/>
                    <a:pt x="1669" y="1237"/>
                    <a:pt x="1609" y="1044"/>
                  </a:cubicBezTo>
                  <a:lnTo>
                    <a:pt x="1609" y="671"/>
                  </a:lnTo>
                  <a:cubicBezTo>
                    <a:pt x="1549" y="552"/>
                    <a:pt x="1549" y="433"/>
                    <a:pt x="1549" y="373"/>
                  </a:cubicBezTo>
                  <a:cubicBezTo>
                    <a:pt x="1490" y="179"/>
                    <a:pt x="1490" y="120"/>
                    <a:pt x="1490" y="120"/>
                  </a:cubicBezTo>
                  <a:cubicBezTo>
                    <a:pt x="1490" y="60"/>
                    <a:pt x="1371" y="1"/>
                    <a:pt x="1296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2" name="Google Shape;4942;p30"/>
            <p:cNvSpPr/>
            <p:nvPr/>
          </p:nvSpPr>
          <p:spPr>
            <a:xfrm>
              <a:off x="1286041" y="1361272"/>
              <a:ext cx="63700" cy="101633"/>
            </a:xfrm>
            <a:custGeom>
              <a:avLst/>
              <a:gdLst/>
              <a:ahLst/>
              <a:cxnLst/>
              <a:rect l="l" t="t" r="r" b="b"/>
              <a:pathLst>
                <a:path w="2042" h="3258" extrusionOk="0">
                  <a:moveTo>
                    <a:pt x="1833" y="0"/>
                  </a:moveTo>
                  <a:cubicBezTo>
                    <a:pt x="1792" y="0"/>
                    <a:pt x="1758" y="15"/>
                    <a:pt x="1728" y="45"/>
                  </a:cubicBezTo>
                  <a:cubicBezTo>
                    <a:pt x="1728" y="45"/>
                    <a:pt x="1609" y="239"/>
                    <a:pt x="1416" y="552"/>
                  </a:cubicBezTo>
                  <a:cubicBezTo>
                    <a:pt x="1416" y="611"/>
                    <a:pt x="1356" y="671"/>
                    <a:pt x="1356" y="790"/>
                  </a:cubicBezTo>
                  <a:cubicBezTo>
                    <a:pt x="1296" y="850"/>
                    <a:pt x="1237" y="924"/>
                    <a:pt x="1177" y="1043"/>
                  </a:cubicBezTo>
                  <a:cubicBezTo>
                    <a:pt x="1118" y="1103"/>
                    <a:pt x="1118" y="1162"/>
                    <a:pt x="1043" y="1297"/>
                  </a:cubicBezTo>
                  <a:cubicBezTo>
                    <a:pt x="984" y="1356"/>
                    <a:pt x="984" y="1475"/>
                    <a:pt x="924" y="1535"/>
                  </a:cubicBezTo>
                  <a:cubicBezTo>
                    <a:pt x="805" y="1729"/>
                    <a:pt x="671" y="1907"/>
                    <a:pt x="611" y="2041"/>
                  </a:cubicBezTo>
                  <a:cubicBezTo>
                    <a:pt x="552" y="2101"/>
                    <a:pt x="552" y="2161"/>
                    <a:pt x="492" y="2161"/>
                  </a:cubicBezTo>
                  <a:cubicBezTo>
                    <a:pt x="492" y="2220"/>
                    <a:pt x="492" y="2280"/>
                    <a:pt x="432" y="2280"/>
                  </a:cubicBezTo>
                  <a:cubicBezTo>
                    <a:pt x="373" y="2339"/>
                    <a:pt x="373" y="2473"/>
                    <a:pt x="298" y="2533"/>
                  </a:cubicBezTo>
                  <a:cubicBezTo>
                    <a:pt x="120" y="2786"/>
                    <a:pt x="60" y="2965"/>
                    <a:pt x="60" y="2965"/>
                  </a:cubicBezTo>
                  <a:cubicBezTo>
                    <a:pt x="0" y="3025"/>
                    <a:pt x="0" y="3084"/>
                    <a:pt x="60" y="3159"/>
                  </a:cubicBezTo>
                  <a:cubicBezTo>
                    <a:pt x="95" y="3229"/>
                    <a:pt x="150" y="3257"/>
                    <a:pt x="202" y="3257"/>
                  </a:cubicBezTo>
                  <a:cubicBezTo>
                    <a:pt x="239" y="3257"/>
                    <a:pt x="274" y="3243"/>
                    <a:pt x="298" y="3218"/>
                  </a:cubicBezTo>
                  <a:cubicBezTo>
                    <a:pt x="298" y="3218"/>
                    <a:pt x="492" y="3084"/>
                    <a:pt x="745" y="2846"/>
                  </a:cubicBezTo>
                  <a:cubicBezTo>
                    <a:pt x="745" y="2786"/>
                    <a:pt x="864" y="2712"/>
                    <a:pt x="924" y="2652"/>
                  </a:cubicBezTo>
                  <a:cubicBezTo>
                    <a:pt x="924" y="2593"/>
                    <a:pt x="984" y="2593"/>
                    <a:pt x="984" y="2533"/>
                  </a:cubicBezTo>
                  <a:lnTo>
                    <a:pt x="1118" y="2414"/>
                  </a:lnTo>
                  <a:cubicBezTo>
                    <a:pt x="1237" y="2220"/>
                    <a:pt x="1356" y="2041"/>
                    <a:pt x="1490" y="1848"/>
                  </a:cubicBezTo>
                  <a:cubicBezTo>
                    <a:pt x="1550" y="1788"/>
                    <a:pt x="1550" y="1669"/>
                    <a:pt x="1609" y="1535"/>
                  </a:cubicBezTo>
                  <a:cubicBezTo>
                    <a:pt x="1669" y="1475"/>
                    <a:pt x="1728" y="1356"/>
                    <a:pt x="1728" y="1297"/>
                  </a:cubicBezTo>
                  <a:cubicBezTo>
                    <a:pt x="1788" y="1162"/>
                    <a:pt x="1863" y="1043"/>
                    <a:pt x="1863" y="984"/>
                  </a:cubicBezTo>
                  <a:cubicBezTo>
                    <a:pt x="1922" y="924"/>
                    <a:pt x="1922" y="790"/>
                    <a:pt x="1922" y="730"/>
                  </a:cubicBezTo>
                  <a:cubicBezTo>
                    <a:pt x="2041" y="418"/>
                    <a:pt x="2041" y="179"/>
                    <a:pt x="2041" y="179"/>
                  </a:cubicBezTo>
                  <a:cubicBezTo>
                    <a:pt x="2041" y="105"/>
                    <a:pt x="2041" y="45"/>
                    <a:pt x="1982" y="45"/>
                  </a:cubicBezTo>
                  <a:cubicBezTo>
                    <a:pt x="1922" y="15"/>
                    <a:pt x="1874" y="0"/>
                    <a:pt x="1833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3" name="Google Shape;4943;p30"/>
            <p:cNvSpPr/>
            <p:nvPr/>
          </p:nvSpPr>
          <p:spPr>
            <a:xfrm>
              <a:off x="1069018" y="3058467"/>
              <a:ext cx="319281" cy="325613"/>
            </a:xfrm>
            <a:custGeom>
              <a:avLst/>
              <a:gdLst/>
              <a:ahLst/>
              <a:cxnLst/>
              <a:rect l="l" t="t" r="r" b="b"/>
              <a:pathLst>
                <a:path w="10235" h="10438" extrusionOk="0">
                  <a:moveTo>
                    <a:pt x="9233" y="0"/>
                  </a:moveTo>
                  <a:cubicBezTo>
                    <a:pt x="8434" y="0"/>
                    <a:pt x="3320" y="2597"/>
                    <a:pt x="1177" y="4797"/>
                  </a:cubicBezTo>
                  <a:cubicBezTo>
                    <a:pt x="0" y="6034"/>
                    <a:pt x="0" y="9326"/>
                    <a:pt x="432" y="9832"/>
                  </a:cubicBezTo>
                  <a:cubicBezTo>
                    <a:pt x="748" y="10174"/>
                    <a:pt x="1322" y="10438"/>
                    <a:pt x="2091" y="10438"/>
                  </a:cubicBezTo>
                  <a:cubicBezTo>
                    <a:pt x="3134" y="10438"/>
                    <a:pt x="4535" y="9953"/>
                    <a:pt x="6138" y="8521"/>
                  </a:cubicBezTo>
                  <a:cubicBezTo>
                    <a:pt x="8879" y="6034"/>
                    <a:pt x="10235" y="521"/>
                    <a:pt x="9311" y="15"/>
                  </a:cubicBezTo>
                  <a:cubicBezTo>
                    <a:pt x="9293" y="5"/>
                    <a:pt x="9267" y="0"/>
                    <a:pt x="923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4" name="Google Shape;4944;p30"/>
            <p:cNvSpPr/>
            <p:nvPr/>
          </p:nvSpPr>
          <p:spPr>
            <a:xfrm>
              <a:off x="1049490" y="3064956"/>
              <a:ext cx="315569" cy="329825"/>
            </a:xfrm>
            <a:custGeom>
              <a:avLst/>
              <a:gdLst/>
              <a:ahLst/>
              <a:cxnLst/>
              <a:rect l="l" t="t" r="r" b="b"/>
              <a:pathLst>
                <a:path w="10116" h="10573" extrusionOk="0">
                  <a:moveTo>
                    <a:pt x="9937" y="1"/>
                  </a:moveTo>
                  <a:cubicBezTo>
                    <a:pt x="9878" y="1"/>
                    <a:pt x="9744" y="1"/>
                    <a:pt x="9684" y="60"/>
                  </a:cubicBezTo>
                  <a:cubicBezTo>
                    <a:pt x="9684" y="60"/>
                    <a:pt x="9192" y="686"/>
                    <a:pt x="8447" y="1610"/>
                  </a:cubicBezTo>
                  <a:cubicBezTo>
                    <a:pt x="8388" y="1490"/>
                    <a:pt x="8388" y="1431"/>
                    <a:pt x="8388" y="1356"/>
                  </a:cubicBezTo>
                  <a:cubicBezTo>
                    <a:pt x="8328" y="1237"/>
                    <a:pt x="8254" y="1058"/>
                    <a:pt x="8135" y="924"/>
                  </a:cubicBezTo>
                  <a:cubicBezTo>
                    <a:pt x="8098" y="851"/>
                    <a:pt x="8038" y="800"/>
                    <a:pt x="7966" y="800"/>
                  </a:cubicBezTo>
                  <a:cubicBezTo>
                    <a:pt x="7922" y="800"/>
                    <a:pt x="7873" y="819"/>
                    <a:pt x="7822" y="865"/>
                  </a:cubicBezTo>
                  <a:cubicBezTo>
                    <a:pt x="7762" y="865"/>
                    <a:pt x="7762" y="924"/>
                    <a:pt x="7762" y="984"/>
                  </a:cubicBezTo>
                  <a:lnTo>
                    <a:pt x="7762" y="1058"/>
                  </a:lnTo>
                  <a:cubicBezTo>
                    <a:pt x="7762" y="1356"/>
                    <a:pt x="7762" y="1610"/>
                    <a:pt x="7703" y="1922"/>
                  </a:cubicBezTo>
                  <a:lnTo>
                    <a:pt x="7703" y="2295"/>
                  </a:lnTo>
                  <a:cubicBezTo>
                    <a:pt x="7703" y="2354"/>
                    <a:pt x="7703" y="2414"/>
                    <a:pt x="7643" y="2474"/>
                  </a:cubicBezTo>
                  <a:lnTo>
                    <a:pt x="7643" y="2548"/>
                  </a:lnTo>
                  <a:cubicBezTo>
                    <a:pt x="7390" y="2846"/>
                    <a:pt x="7136" y="3159"/>
                    <a:pt x="6838" y="3472"/>
                  </a:cubicBezTo>
                  <a:cubicBezTo>
                    <a:pt x="6645" y="3725"/>
                    <a:pt x="6392" y="3963"/>
                    <a:pt x="6213" y="4217"/>
                  </a:cubicBezTo>
                  <a:lnTo>
                    <a:pt x="6213" y="3904"/>
                  </a:lnTo>
                  <a:cubicBezTo>
                    <a:pt x="6272" y="3591"/>
                    <a:pt x="6272" y="3218"/>
                    <a:pt x="6272" y="2921"/>
                  </a:cubicBezTo>
                  <a:lnTo>
                    <a:pt x="6272" y="1982"/>
                  </a:lnTo>
                  <a:cubicBezTo>
                    <a:pt x="6272" y="1863"/>
                    <a:pt x="6153" y="1729"/>
                    <a:pt x="6019" y="1729"/>
                  </a:cubicBezTo>
                  <a:cubicBezTo>
                    <a:pt x="5960" y="1729"/>
                    <a:pt x="5900" y="1863"/>
                    <a:pt x="5840" y="1922"/>
                  </a:cubicBezTo>
                  <a:cubicBezTo>
                    <a:pt x="5781" y="2235"/>
                    <a:pt x="5721" y="2548"/>
                    <a:pt x="5647" y="2846"/>
                  </a:cubicBezTo>
                  <a:lnTo>
                    <a:pt x="5468" y="3785"/>
                  </a:lnTo>
                  <a:cubicBezTo>
                    <a:pt x="5468" y="3963"/>
                    <a:pt x="5468" y="4097"/>
                    <a:pt x="5408" y="4276"/>
                  </a:cubicBezTo>
                  <a:cubicBezTo>
                    <a:pt x="5349" y="4410"/>
                    <a:pt x="5349" y="4589"/>
                    <a:pt x="5349" y="4708"/>
                  </a:cubicBezTo>
                  <a:lnTo>
                    <a:pt x="5215" y="5155"/>
                  </a:lnTo>
                  <a:lnTo>
                    <a:pt x="5155" y="5453"/>
                  </a:lnTo>
                  <a:cubicBezTo>
                    <a:pt x="4842" y="5766"/>
                    <a:pt x="4604" y="6079"/>
                    <a:pt x="4291" y="6392"/>
                  </a:cubicBezTo>
                  <a:cubicBezTo>
                    <a:pt x="4157" y="6511"/>
                    <a:pt x="4038" y="6704"/>
                    <a:pt x="3859" y="6883"/>
                  </a:cubicBezTo>
                  <a:cubicBezTo>
                    <a:pt x="3784" y="6943"/>
                    <a:pt x="3725" y="7017"/>
                    <a:pt x="3606" y="7077"/>
                  </a:cubicBezTo>
                  <a:cubicBezTo>
                    <a:pt x="3665" y="6943"/>
                    <a:pt x="3665" y="6764"/>
                    <a:pt x="3725" y="6645"/>
                  </a:cubicBezTo>
                  <a:cubicBezTo>
                    <a:pt x="3725" y="6392"/>
                    <a:pt x="3725" y="6198"/>
                    <a:pt x="3784" y="5960"/>
                  </a:cubicBezTo>
                  <a:cubicBezTo>
                    <a:pt x="3784" y="5587"/>
                    <a:pt x="3859" y="5155"/>
                    <a:pt x="3859" y="4708"/>
                  </a:cubicBezTo>
                  <a:cubicBezTo>
                    <a:pt x="3859" y="4276"/>
                    <a:pt x="3859" y="3904"/>
                    <a:pt x="3784" y="3472"/>
                  </a:cubicBezTo>
                  <a:cubicBezTo>
                    <a:pt x="3784" y="3353"/>
                    <a:pt x="3665" y="3293"/>
                    <a:pt x="3546" y="3293"/>
                  </a:cubicBezTo>
                  <a:cubicBezTo>
                    <a:pt x="3487" y="3293"/>
                    <a:pt x="3352" y="3353"/>
                    <a:pt x="3352" y="3472"/>
                  </a:cubicBezTo>
                  <a:cubicBezTo>
                    <a:pt x="3293" y="3844"/>
                    <a:pt x="3233" y="4276"/>
                    <a:pt x="3174" y="4649"/>
                  </a:cubicBezTo>
                  <a:cubicBezTo>
                    <a:pt x="3174" y="4902"/>
                    <a:pt x="3114" y="5081"/>
                    <a:pt x="3114" y="5274"/>
                  </a:cubicBezTo>
                  <a:cubicBezTo>
                    <a:pt x="3040" y="5528"/>
                    <a:pt x="3040" y="5706"/>
                    <a:pt x="2980" y="5900"/>
                  </a:cubicBezTo>
                  <a:cubicBezTo>
                    <a:pt x="2980" y="6079"/>
                    <a:pt x="2980" y="6272"/>
                    <a:pt x="2920" y="6511"/>
                  </a:cubicBezTo>
                  <a:cubicBezTo>
                    <a:pt x="2861" y="6704"/>
                    <a:pt x="2861" y="6883"/>
                    <a:pt x="2801" y="7077"/>
                  </a:cubicBezTo>
                  <a:lnTo>
                    <a:pt x="2667" y="7688"/>
                  </a:lnTo>
                  <a:lnTo>
                    <a:pt x="2548" y="8194"/>
                  </a:lnTo>
                  <a:lnTo>
                    <a:pt x="2488" y="8254"/>
                  </a:lnTo>
                  <a:cubicBezTo>
                    <a:pt x="2295" y="8433"/>
                    <a:pt x="2056" y="8686"/>
                    <a:pt x="1863" y="8880"/>
                  </a:cubicBezTo>
                  <a:cubicBezTo>
                    <a:pt x="1624" y="9058"/>
                    <a:pt x="1371" y="9252"/>
                    <a:pt x="1177" y="9431"/>
                  </a:cubicBezTo>
                  <a:cubicBezTo>
                    <a:pt x="999" y="9624"/>
                    <a:pt x="805" y="9744"/>
                    <a:pt x="626" y="9863"/>
                  </a:cubicBezTo>
                  <a:cubicBezTo>
                    <a:pt x="313" y="10056"/>
                    <a:pt x="194" y="10176"/>
                    <a:pt x="194" y="10176"/>
                  </a:cubicBezTo>
                  <a:lnTo>
                    <a:pt x="135" y="10176"/>
                  </a:lnTo>
                  <a:cubicBezTo>
                    <a:pt x="60" y="10235"/>
                    <a:pt x="1" y="10369"/>
                    <a:pt x="60" y="10488"/>
                  </a:cubicBezTo>
                  <a:cubicBezTo>
                    <a:pt x="113" y="10531"/>
                    <a:pt x="188" y="10573"/>
                    <a:pt x="269" y="10573"/>
                  </a:cubicBezTo>
                  <a:cubicBezTo>
                    <a:pt x="303" y="10573"/>
                    <a:pt x="338" y="10565"/>
                    <a:pt x="373" y="10548"/>
                  </a:cubicBezTo>
                  <a:cubicBezTo>
                    <a:pt x="373" y="10548"/>
                    <a:pt x="567" y="10429"/>
                    <a:pt x="939" y="10235"/>
                  </a:cubicBezTo>
                  <a:cubicBezTo>
                    <a:pt x="1118" y="10176"/>
                    <a:pt x="1311" y="10056"/>
                    <a:pt x="1490" y="9863"/>
                  </a:cubicBezTo>
                  <a:cubicBezTo>
                    <a:pt x="1744" y="9744"/>
                    <a:pt x="1997" y="9550"/>
                    <a:pt x="2235" y="9371"/>
                  </a:cubicBezTo>
                  <a:cubicBezTo>
                    <a:pt x="2488" y="9177"/>
                    <a:pt x="2742" y="8999"/>
                    <a:pt x="2980" y="8745"/>
                  </a:cubicBezTo>
                  <a:lnTo>
                    <a:pt x="6272" y="8745"/>
                  </a:lnTo>
                  <a:cubicBezTo>
                    <a:pt x="6392" y="8745"/>
                    <a:pt x="6526" y="8626"/>
                    <a:pt x="6526" y="8507"/>
                  </a:cubicBezTo>
                  <a:cubicBezTo>
                    <a:pt x="6466" y="8373"/>
                    <a:pt x="6392" y="8313"/>
                    <a:pt x="6332" y="8313"/>
                  </a:cubicBezTo>
                  <a:cubicBezTo>
                    <a:pt x="6019" y="8254"/>
                    <a:pt x="5781" y="8194"/>
                    <a:pt x="5468" y="8135"/>
                  </a:cubicBezTo>
                  <a:cubicBezTo>
                    <a:pt x="5155" y="8135"/>
                    <a:pt x="4902" y="8060"/>
                    <a:pt x="4604" y="8060"/>
                  </a:cubicBezTo>
                  <a:cubicBezTo>
                    <a:pt x="4351" y="8001"/>
                    <a:pt x="4097" y="8001"/>
                    <a:pt x="3859" y="8001"/>
                  </a:cubicBezTo>
                  <a:cubicBezTo>
                    <a:pt x="3859" y="7941"/>
                    <a:pt x="3919" y="7881"/>
                    <a:pt x="3978" y="7822"/>
                  </a:cubicBezTo>
                  <a:cubicBezTo>
                    <a:pt x="4291" y="7569"/>
                    <a:pt x="4604" y="7256"/>
                    <a:pt x="4902" y="6943"/>
                  </a:cubicBezTo>
                  <a:cubicBezTo>
                    <a:pt x="5155" y="6645"/>
                    <a:pt x="5408" y="6392"/>
                    <a:pt x="5721" y="6079"/>
                  </a:cubicBezTo>
                  <a:cubicBezTo>
                    <a:pt x="5781" y="6019"/>
                    <a:pt x="5840" y="6019"/>
                    <a:pt x="5960" y="5960"/>
                  </a:cubicBezTo>
                  <a:cubicBezTo>
                    <a:pt x="6094" y="5960"/>
                    <a:pt x="6213" y="5900"/>
                    <a:pt x="6332" y="5900"/>
                  </a:cubicBezTo>
                  <a:cubicBezTo>
                    <a:pt x="6466" y="5826"/>
                    <a:pt x="6585" y="5766"/>
                    <a:pt x="6704" y="5766"/>
                  </a:cubicBezTo>
                  <a:cubicBezTo>
                    <a:pt x="6838" y="5706"/>
                    <a:pt x="6958" y="5706"/>
                    <a:pt x="7077" y="5706"/>
                  </a:cubicBezTo>
                  <a:cubicBezTo>
                    <a:pt x="7211" y="5647"/>
                    <a:pt x="7330" y="5647"/>
                    <a:pt x="7449" y="5587"/>
                  </a:cubicBezTo>
                  <a:lnTo>
                    <a:pt x="7822" y="5528"/>
                  </a:lnTo>
                  <a:cubicBezTo>
                    <a:pt x="7956" y="5528"/>
                    <a:pt x="8075" y="5453"/>
                    <a:pt x="8194" y="5453"/>
                  </a:cubicBezTo>
                  <a:cubicBezTo>
                    <a:pt x="8328" y="5453"/>
                    <a:pt x="8447" y="5453"/>
                    <a:pt x="8567" y="5394"/>
                  </a:cubicBezTo>
                  <a:cubicBezTo>
                    <a:pt x="8701" y="5394"/>
                    <a:pt x="8760" y="5274"/>
                    <a:pt x="8760" y="5155"/>
                  </a:cubicBezTo>
                  <a:cubicBezTo>
                    <a:pt x="8760" y="5081"/>
                    <a:pt x="8626" y="5021"/>
                    <a:pt x="8567" y="4961"/>
                  </a:cubicBezTo>
                  <a:lnTo>
                    <a:pt x="8135" y="4961"/>
                  </a:lnTo>
                  <a:cubicBezTo>
                    <a:pt x="8015" y="4902"/>
                    <a:pt x="7881" y="4902"/>
                    <a:pt x="7762" y="4902"/>
                  </a:cubicBezTo>
                  <a:cubicBezTo>
                    <a:pt x="7449" y="4902"/>
                    <a:pt x="7211" y="4961"/>
                    <a:pt x="6958" y="4961"/>
                  </a:cubicBezTo>
                  <a:cubicBezTo>
                    <a:pt x="6838" y="4961"/>
                    <a:pt x="6704" y="5021"/>
                    <a:pt x="6585" y="5021"/>
                  </a:cubicBezTo>
                  <a:lnTo>
                    <a:pt x="6645" y="4961"/>
                  </a:lnTo>
                  <a:cubicBezTo>
                    <a:pt x="6898" y="4649"/>
                    <a:pt x="7211" y="4276"/>
                    <a:pt x="7449" y="3963"/>
                  </a:cubicBezTo>
                  <a:cubicBezTo>
                    <a:pt x="7643" y="3725"/>
                    <a:pt x="7822" y="3472"/>
                    <a:pt x="8015" y="3218"/>
                  </a:cubicBezTo>
                  <a:lnTo>
                    <a:pt x="8328" y="3218"/>
                  </a:lnTo>
                  <a:cubicBezTo>
                    <a:pt x="8507" y="3218"/>
                    <a:pt x="8626" y="3218"/>
                    <a:pt x="8760" y="3159"/>
                  </a:cubicBezTo>
                  <a:lnTo>
                    <a:pt x="8939" y="3159"/>
                  </a:lnTo>
                  <a:cubicBezTo>
                    <a:pt x="8999" y="3159"/>
                    <a:pt x="9073" y="3099"/>
                    <a:pt x="9133" y="3099"/>
                  </a:cubicBezTo>
                  <a:cubicBezTo>
                    <a:pt x="9311" y="3040"/>
                    <a:pt x="9446" y="3040"/>
                    <a:pt x="9565" y="2980"/>
                  </a:cubicBezTo>
                  <a:cubicBezTo>
                    <a:pt x="9684" y="2921"/>
                    <a:pt x="9684" y="2786"/>
                    <a:pt x="9684" y="2667"/>
                  </a:cubicBezTo>
                  <a:cubicBezTo>
                    <a:pt x="9624" y="2608"/>
                    <a:pt x="9565" y="2548"/>
                    <a:pt x="9505" y="2548"/>
                  </a:cubicBezTo>
                  <a:lnTo>
                    <a:pt x="9446" y="2548"/>
                  </a:lnTo>
                  <a:cubicBezTo>
                    <a:pt x="9311" y="2548"/>
                    <a:pt x="9192" y="2474"/>
                    <a:pt x="9073" y="2474"/>
                  </a:cubicBezTo>
                  <a:lnTo>
                    <a:pt x="8567" y="2474"/>
                  </a:lnTo>
                  <a:cubicBezTo>
                    <a:pt x="8626" y="2354"/>
                    <a:pt x="8760" y="2235"/>
                    <a:pt x="8820" y="2176"/>
                  </a:cubicBezTo>
                  <a:cubicBezTo>
                    <a:pt x="9192" y="1610"/>
                    <a:pt x="9505" y="1178"/>
                    <a:pt x="9684" y="865"/>
                  </a:cubicBezTo>
                  <a:cubicBezTo>
                    <a:pt x="9937" y="492"/>
                    <a:pt x="10056" y="313"/>
                    <a:pt x="10056" y="313"/>
                  </a:cubicBezTo>
                  <a:cubicBezTo>
                    <a:pt x="10116" y="239"/>
                    <a:pt x="10056" y="60"/>
                    <a:pt x="9937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5" name="Google Shape;4945;p30"/>
            <p:cNvSpPr/>
            <p:nvPr/>
          </p:nvSpPr>
          <p:spPr>
            <a:xfrm>
              <a:off x="1178294" y="1628520"/>
              <a:ext cx="367103" cy="233027"/>
            </a:xfrm>
            <a:custGeom>
              <a:avLst/>
              <a:gdLst/>
              <a:ahLst/>
              <a:cxnLst/>
              <a:rect l="l" t="t" r="r" b="b"/>
              <a:pathLst>
                <a:path w="11768" h="7470" extrusionOk="0">
                  <a:moveTo>
                    <a:pt x="4623" y="0"/>
                  </a:moveTo>
                  <a:cubicBezTo>
                    <a:pt x="1955" y="0"/>
                    <a:pt x="0" y="1999"/>
                    <a:pt x="1086" y="4394"/>
                  </a:cubicBezTo>
                  <a:cubicBezTo>
                    <a:pt x="2066" y="6577"/>
                    <a:pt x="7027" y="7470"/>
                    <a:pt x="9599" y="7470"/>
                  </a:cubicBezTo>
                  <a:cubicBezTo>
                    <a:pt x="10467" y="7470"/>
                    <a:pt x="11063" y="7368"/>
                    <a:pt x="11142" y="7180"/>
                  </a:cubicBezTo>
                  <a:cubicBezTo>
                    <a:pt x="11767" y="5824"/>
                    <a:pt x="9786" y="1161"/>
                    <a:pt x="6240" y="238"/>
                  </a:cubicBezTo>
                  <a:cubicBezTo>
                    <a:pt x="5686" y="76"/>
                    <a:pt x="5141" y="0"/>
                    <a:pt x="46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6" name="Google Shape;4946;p30"/>
            <p:cNvSpPr/>
            <p:nvPr/>
          </p:nvSpPr>
          <p:spPr>
            <a:xfrm>
              <a:off x="1245145" y="1692157"/>
              <a:ext cx="311856" cy="201270"/>
            </a:xfrm>
            <a:custGeom>
              <a:avLst/>
              <a:gdLst/>
              <a:ahLst/>
              <a:cxnLst/>
              <a:rect l="l" t="t" r="r" b="b"/>
              <a:pathLst>
                <a:path w="9997" h="6452" extrusionOk="0">
                  <a:moveTo>
                    <a:pt x="120" y="0"/>
                  </a:moveTo>
                  <a:cubicBezTo>
                    <a:pt x="120" y="0"/>
                    <a:pt x="60" y="60"/>
                    <a:pt x="0" y="60"/>
                  </a:cubicBezTo>
                  <a:cubicBezTo>
                    <a:pt x="0" y="120"/>
                    <a:pt x="60" y="179"/>
                    <a:pt x="120" y="239"/>
                  </a:cubicBezTo>
                  <a:cubicBezTo>
                    <a:pt x="120" y="239"/>
                    <a:pt x="254" y="298"/>
                    <a:pt x="566" y="373"/>
                  </a:cubicBezTo>
                  <a:cubicBezTo>
                    <a:pt x="864" y="492"/>
                    <a:pt x="1311" y="671"/>
                    <a:pt x="1803" y="864"/>
                  </a:cubicBezTo>
                  <a:cubicBezTo>
                    <a:pt x="2056" y="924"/>
                    <a:pt x="2354" y="1043"/>
                    <a:pt x="2607" y="1177"/>
                  </a:cubicBezTo>
                  <a:cubicBezTo>
                    <a:pt x="2920" y="1297"/>
                    <a:pt x="3233" y="1416"/>
                    <a:pt x="3546" y="1609"/>
                  </a:cubicBezTo>
                  <a:cubicBezTo>
                    <a:pt x="3844" y="1729"/>
                    <a:pt x="4157" y="1922"/>
                    <a:pt x="4470" y="2041"/>
                  </a:cubicBezTo>
                  <a:cubicBezTo>
                    <a:pt x="4782" y="2235"/>
                    <a:pt x="5095" y="2414"/>
                    <a:pt x="5408" y="2607"/>
                  </a:cubicBezTo>
                  <a:cubicBezTo>
                    <a:pt x="5706" y="2786"/>
                    <a:pt x="6079" y="2980"/>
                    <a:pt x="6332" y="3159"/>
                  </a:cubicBezTo>
                  <a:cubicBezTo>
                    <a:pt x="6645" y="3352"/>
                    <a:pt x="6958" y="3531"/>
                    <a:pt x="7196" y="3784"/>
                  </a:cubicBezTo>
                  <a:cubicBezTo>
                    <a:pt x="7330" y="3904"/>
                    <a:pt x="7449" y="3963"/>
                    <a:pt x="7568" y="4097"/>
                  </a:cubicBezTo>
                  <a:cubicBezTo>
                    <a:pt x="7762" y="4216"/>
                    <a:pt x="7881" y="4276"/>
                    <a:pt x="7941" y="4395"/>
                  </a:cubicBezTo>
                  <a:cubicBezTo>
                    <a:pt x="8194" y="4589"/>
                    <a:pt x="8447" y="4768"/>
                    <a:pt x="8626" y="5021"/>
                  </a:cubicBezTo>
                  <a:cubicBezTo>
                    <a:pt x="8820" y="5215"/>
                    <a:pt x="8939" y="5393"/>
                    <a:pt x="9133" y="5513"/>
                  </a:cubicBezTo>
                  <a:cubicBezTo>
                    <a:pt x="9252" y="5706"/>
                    <a:pt x="9371" y="5885"/>
                    <a:pt x="9431" y="6019"/>
                  </a:cubicBezTo>
                  <a:cubicBezTo>
                    <a:pt x="9684" y="6257"/>
                    <a:pt x="9743" y="6391"/>
                    <a:pt x="9743" y="6391"/>
                  </a:cubicBezTo>
                  <a:lnTo>
                    <a:pt x="9803" y="6391"/>
                  </a:lnTo>
                  <a:cubicBezTo>
                    <a:pt x="9803" y="6451"/>
                    <a:pt x="9877" y="6451"/>
                    <a:pt x="9937" y="6451"/>
                  </a:cubicBezTo>
                  <a:cubicBezTo>
                    <a:pt x="9997" y="6391"/>
                    <a:pt x="9997" y="6332"/>
                    <a:pt x="9997" y="6257"/>
                  </a:cubicBezTo>
                  <a:cubicBezTo>
                    <a:pt x="9997" y="6257"/>
                    <a:pt x="9877" y="6079"/>
                    <a:pt x="9684" y="5825"/>
                  </a:cubicBezTo>
                  <a:cubicBezTo>
                    <a:pt x="9565" y="5706"/>
                    <a:pt x="9505" y="5513"/>
                    <a:pt x="9371" y="5334"/>
                  </a:cubicBezTo>
                  <a:cubicBezTo>
                    <a:pt x="9192" y="5140"/>
                    <a:pt x="9058" y="4961"/>
                    <a:pt x="8879" y="4768"/>
                  </a:cubicBezTo>
                  <a:cubicBezTo>
                    <a:pt x="8686" y="4529"/>
                    <a:pt x="8447" y="4336"/>
                    <a:pt x="8194" y="4097"/>
                  </a:cubicBezTo>
                  <a:cubicBezTo>
                    <a:pt x="8134" y="4023"/>
                    <a:pt x="8015" y="3904"/>
                    <a:pt x="7822" y="3784"/>
                  </a:cubicBezTo>
                  <a:cubicBezTo>
                    <a:pt x="7702" y="3650"/>
                    <a:pt x="7568" y="3591"/>
                    <a:pt x="7449" y="3472"/>
                  </a:cubicBezTo>
                  <a:cubicBezTo>
                    <a:pt x="7196" y="3218"/>
                    <a:pt x="6898" y="3040"/>
                    <a:pt x="6585" y="2786"/>
                  </a:cubicBezTo>
                  <a:cubicBezTo>
                    <a:pt x="6272" y="2607"/>
                    <a:pt x="5959" y="2414"/>
                    <a:pt x="5647" y="2235"/>
                  </a:cubicBezTo>
                  <a:cubicBezTo>
                    <a:pt x="5334" y="2041"/>
                    <a:pt x="5036" y="1863"/>
                    <a:pt x="4663" y="1669"/>
                  </a:cubicBezTo>
                  <a:cubicBezTo>
                    <a:pt x="4350" y="1550"/>
                    <a:pt x="4038" y="1356"/>
                    <a:pt x="3725" y="1237"/>
                  </a:cubicBezTo>
                  <a:cubicBezTo>
                    <a:pt x="3546" y="1177"/>
                    <a:pt x="3412" y="1118"/>
                    <a:pt x="3233" y="984"/>
                  </a:cubicBezTo>
                  <a:cubicBezTo>
                    <a:pt x="3099" y="924"/>
                    <a:pt x="2920" y="924"/>
                    <a:pt x="2801" y="864"/>
                  </a:cubicBezTo>
                  <a:cubicBezTo>
                    <a:pt x="2488" y="745"/>
                    <a:pt x="2175" y="611"/>
                    <a:pt x="1922" y="552"/>
                  </a:cubicBezTo>
                  <a:cubicBezTo>
                    <a:pt x="864" y="179"/>
                    <a:pt x="120" y="0"/>
                    <a:pt x="120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7" name="Google Shape;4947;p30"/>
            <p:cNvSpPr/>
            <p:nvPr/>
          </p:nvSpPr>
          <p:spPr>
            <a:xfrm>
              <a:off x="1262801" y="1635913"/>
              <a:ext cx="129678" cy="147864"/>
            </a:xfrm>
            <a:custGeom>
              <a:avLst/>
              <a:gdLst/>
              <a:ahLst/>
              <a:cxnLst/>
              <a:rect l="l" t="t" r="r" b="b"/>
              <a:pathLst>
                <a:path w="4157" h="4740" extrusionOk="0">
                  <a:moveTo>
                    <a:pt x="2414" y="1"/>
                  </a:moveTo>
                  <a:cubicBezTo>
                    <a:pt x="2354" y="1"/>
                    <a:pt x="2354" y="60"/>
                    <a:pt x="2354" y="120"/>
                  </a:cubicBezTo>
                  <a:cubicBezTo>
                    <a:pt x="2354" y="314"/>
                    <a:pt x="2354" y="433"/>
                    <a:pt x="2414" y="612"/>
                  </a:cubicBezTo>
                  <a:lnTo>
                    <a:pt x="2414" y="865"/>
                  </a:lnTo>
                  <a:cubicBezTo>
                    <a:pt x="2414" y="924"/>
                    <a:pt x="2473" y="1059"/>
                    <a:pt x="2473" y="1118"/>
                  </a:cubicBezTo>
                  <a:lnTo>
                    <a:pt x="2608" y="1610"/>
                  </a:lnTo>
                  <a:cubicBezTo>
                    <a:pt x="2667" y="1669"/>
                    <a:pt x="2667" y="1729"/>
                    <a:pt x="2727" y="1803"/>
                  </a:cubicBezTo>
                  <a:lnTo>
                    <a:pt x="2786" y="2042"/>
                  </a:lnTo>
                  <a:cubicBezTo>
                    <a:pt x="2846" y="2235"/>
                    <a:pt x="2906" y="2355"/>
                    <a:pt x="2980" y="2474"/>
                  </a:cubicBezTo>
                  <a:lnTo>
                    <a:pt x="3099" y="2727"/>
                  </a:lnTo>
                  <a:cubicBezTo>
                    <a:pt x="3099" y="2787"/>
                    <a:pt x="3159" y="2846"/>
                    <a:pt x="3218" y="2980"/>
                  </a:cubicBezTo>
                  <a:cubicBezTo>
                    <a:pt x="3278" y="3100"/>
                    <a:pt x="3352" y="3219"/>
                    <a:pt x="3472" y="3353"/>
                  </a:cubicBezTo>
                  <a:cubicBezTo>
                    <a:pt x="3478" y="3373"/>
                    <a:pt x="3486" y="3393"/>
                    <a:pt x="3494" y="3412"/>
                  </a:cubicBezTo>
                  <a:lnTo>
                    <a:pt x="3159" y="3412"/>
                  </a:lnTo>
                  <a:cubicBezTo>
                    <a:pt x="3099" y="3412"/>
                    <a:pt x="2980" y="3472"/>
                    <a:pt x="2906" y="3472"/>
                  </a:cubicBezTo>
                  <a:lnTo>
                    <a:pt x="2667" y="3472"/>
                  </a:lnTo>
                  <a:cubicBezTo>
                    <a:pt x="2533" y="3532"/>
                    <a:pt x="2473" y="3532"/>
                    <a:pt x="2414" y="3532"/>
                  </a:cubicBezTo>
                  <a:cubicBezTo>
                    <a:pt x="2235" y="3591"/>
                    <a:pt x="2101" y="3666"/>
                    <a:pt x="1922" y="3666"/>
                  </a:cubicBezTo>
                  <a:cubicBezTo>
                    <a:pt x="1609" y="3785"/>
                    <a:pt x="1297" y="3904"/>
                    <a:pt x="984" y="4038"/>
                  </a:cubicBezTo>
                  <a:cubicBezTo>
                    <a:pt x="805" y="4098"/>
                    <a:pt x="671" y="4217"/>
                    <a:pt x="492" y="4276"/>
                  </a:cubicBezTo>
                  <a:cubicBezTo>
                    <a:pt x="373" y="4336"/>
                    <a:pt x="239" y="4470"/>
                    <a:pt x="60" y="4530"/>
                  </a:cubicBezTo>
                  <a:cubicBezTo>
                    <a:pt x="60" y="4530"/>
                    <a:pt x="0" y="4589"/>
                    <a:pt x="60" y="4649"/>
                  </a:cubicBezTo>
                  <a:cubicBezTo>
                    <a:pt x="60" y="4691"/>
                    <a:pt x="89" y="4740"/>
                    <a:pt x="127" y="4740"/>
                  </a:cubicBezTo>
                  <a:cubicBezTo>
                    <a:pt x="144" y="4740"/>
                    <a:pt x="161" y="4731"/>
                    <a:pt x="179" y="4708"/>
                  </a:cubicBezTo>
                  <a:cubicBezTo>
                    <a:pt x="492" y="4589"/>
                    <a:pt x="805" y="4470"/>
                    <a:pt x="1118" y="4336"/>
                  </a:cubicBezTo>
                  <a:cubicBezTo>
                    <a:pt x="1416" y="4217"/>
                    <a:pt x="1729" y="4157"/>
                    <a:pt x="2041" y="4038"/>
                  </a:cubicBezTo>
                  <a:lnTo>
                    <a:pt x="2235" y="4038"/>
                  </a:lnTo>
                  <a:cubicBezTo>
                    <a:pt x="2354" y="3964"/>
                    <a:pt x="2414" y="3964"/>
                    <a:pt x="2473" y="3964"/>
                  </a:cubicBezTo>
                  <a:cubicBezTo>
                    <a:pt x="2533" y="3904"/>
                    <a:pt x="2667" y="3904"/>
                    <a:pt x="2727" y="3904"/>
                  </a:cubicBezTo>
                  <a:lnTo>
                    <a:pt x="2980" y="3844"/>
                  </a:lnTo>
                  <a:lnTo>
                    <a:pt x="4023" y="3844"/>
                  </a:lnTo>
                  <a:cubicBezTo>
                    <a:pt x="4157" y="3725"/>
                    <a:pt x="4157" y="3591"/>
                    <a:pt x="4097" y="3532"/>
                  </a:cubicBezTo>
                  <a:cubicBezTo>
                    <a:pt x="4023" y="3412"/>
                    <a:pt x="3904" y="3293"/>
                    <a:pt x="3844" y="3159"/>
                  </a:cubicBezTo>
                  <a:cubicBezTo>
                    <a:pt x="3725" y="3040"/>
                    <a:pt x="3650" y="2846"/>
                    <a:pt x="3591" y="2727"/>
                  </a:cubicBezTo>
                  <a:cubicBezTo>
                    <a:pt x="3531" y="2667"/>
                    <a:pt x="3472" y="2608"/>
                    <a:pt x="3472" y="2548"/>
                  </a:cubicBezTo>
                  <a:lnTo>
                    <a:pt x="3352" y="2355"/>
                  </a:lnTo>
                  <a:lnTo>
                    <a:pt x="3218" y="2101"/>
                  </a:lnTo>
                  <a:cubicBezTo>
                    <a:pt x="3218" y="2042"/>
                    <a:pt x="3159" y="1982"/>
                    <a:pt x="3159" y="1923"/>
                  </a:cubicBezTo>
                  <a:lnTo>
                    <a:pt x="3040" y="1669"/>
                  </a:lnTo>
                  <a:cubicBezTo>
                    <a:pt x="3040" y="1610"/>
                    <a:pt x="2980" y="1550"/>
                    <a:pt x="2980" y="1491"/>
                  </a:cubicBezTo>
                  <a:lnTo>
                    <a:pt x="2786" y="984"/>
                  </a:lnTo>
                  <a:cubicBezTo>
                    <a:pt x="2786" y="924"/>
                    <a:pt x="2727" y="865"/>
                    <a:pt x="2727" y="805"/>
                  </a:cubicBezTo>
                  <a:lnTo>
                    <a:pt x="2667" y="552"/>
                  </a:lnTo>
                  <a:cubicBezTo>
                    <a:pt x="2667" y="433"/>
                    <a:pt x="2608" y="239"/>
                    <a:pt x="2533" y="120"/>
                  </a:cubicBezTo>
                  <a:lnTo>
                    <a:pt x="2533" y="60"/>
                  </a:lnTo>
                  <a:cubicBezTo>
                    <a:pt x="2533" y="60"/>
                    <a:pt x="2473" y="1"/>
                    <a:pt x="2414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8" name="Google Shape;4948;p30"/>
            <p:cNvSpPr/>
            <p:nvPr/>
          </p:nvSpPr>
          <p:spPr>
            <a:xfrm>
              <a:off x="1328342" y="1677465"/>
              <a:ext cx="155226" cy="156006"/>
            </a:xfrm>
            <a:custGeom>
              <a:avLst/>
              <a:gdLst/>
              <a:ahLst/>
              <a:cxnLst/>
              <a:rect l="l" t="t" r="r" b="b"/>
              <a:pathLst>
                <a:path w="4976" h="5001" extrusionOk="0">
                  <a:moveTo>
                    <a:pt x="3595" y="0"/>
                  </a:moveTo>
                  <a:cubicBezTo>
                    <a:pt x="3580" y="0"/>
                    <a:pt x="3563" y="7"/>
                    <a:pt x="3546" y="25"/>
                  </a:cubicBezTo>
                  <a:cubicBezTo>
                    <a:pt x="3486" y="25"/>
                    <a:pt x="3412" y="99"/>
                    <a:pt x="3412" y="159"/>
                  </a:cubicBezTo>
                  <a:lnTo>
                    <a:pt x="3486" y="650"/>
                  </a:lnTo>
                  <a:cubicBezTo>
                    <a:pt x="3546" y="769"/>
                    <a:pt x="3546" y="844"/>
                    <a:pt x="3546" y="903"/>
                  </a:cubicBezTo>
                  <a:lnTo>
                    <a:pt x="3605" y="1142"/>
                  </a:lnTo>
                  <a:cubicBezTo>
                    <a:pt x="3665" y="1335"/>
                    <a:pt x="3665" y="1514"/>
                    <a:pt x="3724" y="1708"/>
                  </a:cubicBezTo>
                  <a:cubicBezTo>
                    <a:pt x="3784" y="1827"/>
                    <a:pt x="3784" y="2021"/>
                    <a:pt x="3859" y="2200"/>
                  </a:cubicBezTo>
                  <a:lnTo>
                    <a:pt x="4037" y="2706"/>
                  </a:lnTo>
                  <a:lnTo>
                    <a:pt x="4156" y="3198"/>
                  </a:lnTo>
                  <a:cubicBezTo>
                    <a:pt x="4244" y="3401"/>
                    <a:pt x="4324" y="3604"/>
                    <a:pt x="4403" y="3823"/>
                  </a:cubicBezTo>
                  <a:lnTo>
                    <a:pt x="3546" y="3823"/>
                  </a:lnTo>
                  <a:cubicBezTo>
                    <a:pt x="3352" y="3883"/>
                    <a:pt x="3173" y="3883"/>
                    <a:pt x="2920" y="3943"/>
                  </a:cubicBezTo>
                  <a:lnTo>
                    <a:pt x="2667" y="3943"/>
                  </a:lnTo>
                  <a:cubicBezTo>
                    <a:pt x="2548" y="4002"/>
                    <a:pt x="2488" y="4002"/>
                    <a:pt x="2369" y="4002"/>
                  </a:cubicBezTo>
                  <a:cubicBezTo>
                    <a:pt x="1996" y="4121"/>
                    <a:pt x="1549" y="4255"/>
                    <a:pt x="1177" y="4375"/>
                  </a:cubicBezTo>
                  <a:cubicBezTo>
                    <a:pt x="998" y="4434"/>
                    <a:pt x="805" y="4494"/>
                    <a:pt x="626" y="4568"/>
                  </a:cubicBezTo>
                  <a:cubicBezTo>
                    <a:pt x="432" y="4628"/>
                    <a:pt x="253" y="4687"/>
                    <a:pt x="60" y="4747"/>
                  </a:cubicBezTo>
                  <a:cubicBezTo>
                    <a:pt x="60" y="4807"/>
                    <a:pt x="0" y="4866"/>
                    <a:pt x="0" y="4941"/>
                  </a:cubicBezTo>
                  <a:cubicBezTo>
                    <a:pt x="60" y="5000"/>
                    <a:pt x="134" y="5000"/>
                    <a:pt x="194" y="5000"/>
                  </a:cubicBezTo>
                  <a:cubicBezTo>
                    <a:pt x="566" y="4866"/>
                    <a:pt x="939" y="4747"/>
                    <a:pt x="1311" y="4687"/>
                  </a:cubicBezTo>
                  <a:cubicBezTo>
                    <a:pt x="1683" y="4568"/>
                    <a:pt x="2056" y="4494"/>
                    <a:pt x="2428" y="4434"/>
                  </a:cubicBezTo>
                  <a:cubicBezTo>
                    <a:pt x="2548" y="4375"/>
                    <a:pt x="2607" y="4375"/>
                    <a:pt x="2741" y="4375"/>
                  </a:cubicBezTo>
                  <a:cubicBezTo>
                    <a:pt x="2801" y="4375"/>
                    <a:pt x="2920" y="4315"/>
                    <a:pt x="2980" y="4315"/>
                  </a:cubicBezTo>
                  <a:cubicBezTo>
                    <a:pt x="3233" y="4315"/>
                    <a:pt x="3412" y="4255"/>
                    <a:pt x="3605" y="4255"/>
                  </a:cubicBezTo>
                  <a:lnTo>
                    <a:pt x="4410" y="4255"/>
                  </a:lnTo>
                  <a:lnTo>
                    <a:pt x="4723" y="4315"/>
                  </a:lnTo>
                  <a:lnTo>
                    <a:pt x="4842" y="4315"/>
                  </a:lnTo>
                  <a:cubicBezTo>
                    <a:pt x="4901" y="4255"/>
                    <a:pt x="4976" y="4121"/>
                    <a:pt x="4976" y="4002"/>
                  </a:cubicBezTo>
                  <a:cubicBezTo>
                    <a:pt x="4663" y="3376"/>
                    <a:pt x="4469" y="2706"/>
                    <a:pt x="4231" y="2080"/>
                  </a:cubicBezTo>
                  <a:cubicBezTo>
                    <a:pt x="4156" y="1887"/>
                    <a:pt x="4097" y="1768"/>
                    <a:pt x="4097" y="1589"/>
                  </a:cubicBezTo>
                  <a:cubicBezTo>
                    <a:pt x="4037" y="1395"/>
                    <a:pt x="3978" y="1276"/>
                    <a:pt x="3918" y="1082"/>
                  </a:cubicBezTo>
                  <a:lnTo>
                    <a:pt x="3859" y="844"/>
                  </a:lnTo>
                  <a:cubicBezTo>
                    <a:pt x="3859" y="769"/>
                    <a:pt x="3784" y="710"/>
                    <a:pt x="3784" y="591"/>
                  </a:cubicBezTo>
                  <a:lnTo>
                    <a:pt x="3665" y="99"/>
                  </a:lnTo>
                  <a:cubicBezTo>
                    <a:pt x="3665" y="46"/>
                    <a:pt x="3634" y="0"/>
                    <a:pt x="3595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9" name="Google Shape;4949;p30"/>
            <p:cNvSpPr/>
            <p:nvPr/>
          </p:nvSpPr>
          <p:spPr>
            <a:xfrm>
              <a:off x="1306942" y="2036519"/>
              <a:ext cx="141781" cy="141313"/>
            </a:xfrm>
            <a:custGeom>
              <a:avLst/>
              <a:gdLst/>
              <a:ahLst/>
              <a:cxnLst/>
              <a:rect l="l" t="t" r="r" b="b"/>
              <a:pathLst>
                <a:path w="4545" h="4530" extrusionOk="0">
                  <a:moveTo>
                    <a:pt x="1937" y="1684"/>
                  </a:moveTo>
                  <a:cubicBezTo>
                    <a:pt x="1937" y="1684"/>
                    <a:pt x="2116" y="1743"/>
                    <a:pt x="2310" y="1922"/>
                  </a:cubicBezTo>
                  <a:cubicBezTo>
                    <a:pt x="2429" y="1997"/>
                    <a:pt x="2548" y="2056"/>
                    <a:pt x="2682" y="2176"/>
                  </a:cubicBezTo>
                  <a:lnTo>
                    <a:pt x="3055" y="2548"/>
                  </a:lnTo>
                  <a:cubicBezTo>
                    <a:pt x="3174" y="2667"/>
                    <a:pt x="3293" y="2801"/>
                    <a:pt x="3353" y="2920"/>
                  </a:cubicBezTo>
                  <a:cubicBezTo>
                    <a:pt x="3427" y="2980"/>
                    <a:pt x="3487" y="3040"/>
                    <a:pt x="3487" y="3114"/>
                  </a:cubicBezTo>
                  <a:cubicBezTo>
                    <a:pt x="3546" y="3233"/>
                    <a:pt x="3546" y="3293"/>
                    <a:pt x="3606" y="3352"/>
                  </a:cubicBezTo>
                  <a:lnTo>
                    <a:pt x="3606" y="3546"/>
                  </a:lnTo>
                  <a:cubicBezTo>
                    <a:pt x="3666" y="3546"/>
                    <a:pt x="3666" y="3606"/>
                    <a:pt x="3666" y="3665"/>
                  </a:cubicBezTo>
                  <a:lnTo>
                    <a:pt x="3666" y="3784"/>
                  </a:lnTo>
                  <a:cubicBezTo>
                    <a:pt x="3666" y="3784"/>
                    <a:pt x="3666" y="3859"/>
                    <a:pt x="3606" y="3859"/>
                  </a:cubicBezTo>
                  <a:lnTo>
                    <a:pt x="3546" y="3784"/>
                  </a:lnTo>
                  <a:lnTo>
                    <a:pt x="3546" y="3665"/>
                  </a:lnTo>
                  <a:cubicBezTo>
                    <a:pt x="3546" y="3665"/>
                    <a:pt x="3546" y="3606"/>
                    <a:pt x="3487" y="3546"/>
                  </a:cubicBezTo>
                  <a:cubicBezTo>
                    <a:pt x="3487" y="3486"/>
                    <a:pt x="3427" y="3486"/>
                    <a:pt x="3427" y="3412"/>
                  </a:cubicBezTo>
                  <a:cubicBezTo>
                    <a:pt x="3427" y="3352"/>
                    <a:pt x="3353" y="3293"/>
                    <a:pt x="3353" y="3233"/>
                  </a:cubicBezTo>
                  <a:cubicBezTo>
                    <a:pt x="3293" y="3174"/>
                    <a:pt x="3234" y="3114"/>
                    <a:pt x="3234" y="3040"/>
                  </a:cubicBezTo>
                  <a:cubicBezTo>
                    <a:pt x="3114" y="2920"/>
                    <a:pt x="2980" y="2801"/>
                    <a:pt x="2921" y="2667"/>
                  </a:cubicBezTo>
                  <a:cubicBezTo>
                    <a:pt x="2682" y="2429"/>
                    <a:pt x="2429" y="2176"/>
                    <a:pt x="2235" y="2056"/>
                  </a:cubicBezTo>
                  <a:cubicBezTo>
                    <a:pt x="1997" y="1863"/>
                    <a:pt x="1863" y="1803"/>
                    <a:pt x="1863" y="1803"/>
                  </a:cubicBezTo>
                  <a:lnTo>
                    <a:pt x="1863" y="1684"/>
                  </a:lnTo>
                  <a:close/>
                  <a:moveTo>
                    <a:pt x="2310" y="0"/>
                  </a:moveTo>
                  <a:cubicBezTo>
                    <a:pt x="194" y="60"/>
                    <a:pt x="1" y="2488"/>
                    <a:pt x="567" y="3293"/>
                  </a:cubicBezTo>
                  <a:cubicBezTo>
                    <a:pt x="1312" y="4470"/>
                    <a:pt x="2369" y="4529"/>
                    <a:pt x="2801" y="4529"/>
                  </a:cubicBezTo>
                  <a:lnTo>
                    <a:pt x="2921" y="4529"/>
                  </a:lnTo>
                  <a:cubicBezTo>
                    <a:pt x="3293" y="4529"/>
                    <a:pt x="4232" y="4097"/>
                    <a:pt x="4545" y="3486"/>
                  </a:cubicBezTo>
                  <a:cubicBezTo>
                    <a:pt x="4291" y="3352"/>
                    <a:pt x="4038" y="3293"/>
                    <a:pt x="3978" y="3174"/>
                  </a:cubicBezTo>
                  <a:cubicBezTo>
                    <a:pt x="3978" y="3174"/>
                    <a:pt x="2801" y="2369"/>
                    <a:pt x="3055" y="626"/>
                  </a:cubicBezTo>
                  <a:cubicBezTo>
                    <a:pt x="3055" y="507"/>
                    <a:pt x="3114" y="313"/>
                    <a:pt x="3234" y="194"/>
                  </a:cubicBezTo>
                  <a:cubicBezTo>
                    <a:pt x="2980" y="60"/>
                    <a:pt x="2742" y="0"/>
                    <a:pt x="2369" y="0"/>
                  </a:cubicBezTo>
                  <a:close/>
                </a:path>
              </a:pathLst>
            </a:custGeom>
            <a:solidFill>
              <a:srgbClr val="DAE6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0" name="Google Shape;4950;p30"/>
            <p:cNvSpPr/>
            <p:nvPr/>
          </p:nvSpPr>
          <p:spPr>
            <a:xfrm>
              <a:off x="1365027" y="2089020"/>
              <a:ext cx="56276" cy="67880"/>
            </a:xfrm>
            <a:custGeom>
              <a:avLst/>
              <a:gdLst/>
              <a:ahLst/>
              <a:cxnLst/>
              <a:rect l="l" t="t" r="r" b="b"/>
              <a:pathLst>
                <a:path w="1804" h="2176" extrusionOk="0">
                  <a:moveTo>
                    <a:pt x="1" y="1"/>
                  </a:moveTo>
                  <a:lnTo>
                    <a:pt x="1" y="120"/>
                  </a:lnTo>
                  <a:cubicBezTo>
                    <a:pt x="1" y="120"/>
                    <a:pt x="135" y="180"/>
                    <a:pt x="373" y="373"/>
                  </a:cubicBezTo>
                  <a:cubicBezTo>
                    <a:pt x="567" y="493"/>
                    <a:pt x="820" y="746"/>
                    <a:pt x="1059" y="984"/>
                  </a:cubicBezTo>
                  <a:cubicBezTo>
                    <a:pt x="1118" y="1118"/>
                    <a:pt x="1252" y="1237"/>
                    <a:pt x="1372" y="1357"/>
                  </a:cubicBezTo>
                  <a:cubicBezTo>
                    <a:pt x="1372" y="1431"/>
                    <a:pt x="1431" y="1491"/>
                    <a:pt x="1491" y="1550"/>
                  </a:cubicBezTo>
                  <a:cubicBezTo>
                    <a:pt x="1491" y="1610"/>
                    <a:pt x="1565" y="1669"/>
                    <a:pt x="1565" y="1729"/>
                  </a:cubicBezTo>
                  <a:cubicBezTo>
                    <a:pt x="1565" y="1803"/>
                    <a:pt x="1625" y="1803"/>
                    <a:pt x="1625" y="1863"/>
                  </a:cubicBezTo>
                  <a:cubicBezTo>
                    <a:pt x="1684" y="1923"/>
                    <a:pt x="1684" y="1982"/>
                    <a:pt x="1684" y="1982"/>
                  </a:cubicBezTo>
                  <a:lnTo>
                    <a:pt x="1684" y="2101"/>
                  </a:lnTo>
                  <a:cubicBezTo>
                    <a:pt x="1684" y="2176"/>
                    <a:pt x="1744" y="2176"/>
                    <a:pt x="1744" y="2176"/>
                  </a:cubicBezTo>
                  <a:cubicBezTo>
                    <a:pt x="1804" y="2176"/>
                    <a:pt x="1804" y="2101"/>
                    <a:pt x="1804" y="2101"/>
                  </a:cubicBezTo>
                  <a:lnTo>
                    <a:pt x="1804" y="1982"/>
                  </a:lnTo>
                  <a:cubicBezTo>
                    <a:pt x="1804" y="1923"/>
                    <a:pt x="1804" y="1863"/>
                    <a:pt x="1744" y="1863"/>
                  </a:cubicBezTo>
                  <a:lnTo>
                    <a:pt x="1744" y="1669"/>
                  </a:lnTo>
                  <a:cubicBezTo>
                    <a:pt x="1684" y="1610"/>
                    <a:pt x="1684" y="1550"/>
                    <a:pt x="1625" y="1431"/>
                  </a:cubicBezTo>
                  <a:cubicBezTo>
                    <a:pt x="1625" y="1357"/>
                    <a:pt x="1565" y="1297"/>
                    <a:pt x="1491" y="1237"/>
                  </a:cubicBezTo>
                  <a:cubicBezTo>
                    <a:pt x="1431" y="1118"/>
                    <a:pt x="1312" y="984"/>
                    <a:pt x="1193" y="865"/>
                  </a:cubicBezTo>
                  <a:lnTo>
                    <a:pt x="820" y="493"/>
                  </a:lnTo>
                  <a:cubicBezTo>
                    <a:pt x="686" y="373"/>
                    <a:pt x="567" y="314"/>
                    <a:pt x="448" y="239"/>
                  </a:cubicBezTo>
                  <a:cubicBezTo>
                    <a:pt x="254" y="60"/>
                    <a:pt x="75" y="1"/>
                    <a:pt x="7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1" name="Google Shape;4951;p30"/>
            <p:cNvSpPr/>
            <p:nvPr/>
          </p:nvSpPr>
          <p:spPr>
            <a:xfrm>
              <a:off x="1407795" y="2001674"/>
              <a:ext cx="160841" cy="147334"/>
            </a:xfrm>
            <a:custGeom>
              <a:avLst/>
              <a:gdLst/>
              <a:ahLst/>
              <a:cxnLst/>
              <a:rect l="l" t="t" r="r" b="b"/>
              <a:pathLst>
                <a:path w="5156" h="4723" extrusionOk="0">
                  <a:moveTo>
                    <a:pt x="1982" y="0"/>
                  </a:moveTo>
                  <a:cubicBezTo>
                    <a:pt x="1118" y="0"/>
                    <a:pt x="313" y="685"/>
                    <a:pt x="1" y="1311"/>
                  </a:cubicBezTo>
                  <a:cubicBezTo>
                    <a:pt x="1490" y="1862"/>
                    <a:pt x="1490" y="4097"/>
                    <a:pt x="1490" y="4097"/>
                  </a:cubicBezTo>
                  <a:cubicBezTo>
                    <a:pt x="1490" y="4231"/>
                    <a:pt x="1431" y="4410"/>
                    <a:pt x="1312" y="4603"/>
                  </a:cubicBezTo>
                  <a:cubicBezTo>
                    <a:pt x="1550" y="4663"/>
                    <a:pt x="1803" y="4723"/>
                    <a:pt x="2116" y="4723"/>
                  </a:cubicBezTo>
                  <a:cubicBezTo>
                    <a:pt x="2488" y="4723"/>
                    <a:pt x="2861" y="4603"/>
                    <a:pt x="3099" y="4350"/>
                  </a:cubicBezTo>
                  <a:cubicBezTo>
                    <a:pt x="3099" y="4350"/>
                    <a:pt x="5155" y="2175"/>
                    <a:pt x="3352" y="566"/>
                  </a:cubicBezTo>
                  <a:cubicBezTo>
                    <a:pt x="2861" y="194"/>
                    <a:pt x="2429" y="0"/>
                    <a:pt x="1982" y="0"/>
                  </a:cubicBezTo>
                  <a:close/>
                </a:path>
              </a:pathLst>
            </a:custGeom>
            <a:solidFill>
              <a:srgbClr val="E7E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2" name="Google Shape;4952;p30"/>
            <p:cNvSpPr/>
            <p:nvPr/>
          </p:nvSpPr>
          <p:spPr>
            <a:xfrm>
              <a:off x="1394319" y="2042571"/>
              <a:ext cx="59988" cy="102725"/>
            </a:xfrm>
            <a:custGeom>
              <a:avLst/>
              <a:gdLst/>
              <a:ahLst/>
              <a:cxnLst/>
              <a:rect l="l" t="t" r="r" b="b"/>
              <a:pathLst>
                <a:path w="1923" h="3293" extrusionOk="0">
                  <a:moveTo>
                    <a:pt x="433" y="0"/>
                  </a:moveTo>
                  <a:cubicBezTo>
                    <a:pt x="313" y="119"/>
                    <a:pt x="254" y="313"/>
                    <a:pt x="254" y="432"/>
                  </a:cubicBezTo>
                  <a:cubicBezTo>
                    <a:pt x="0" y="2175"/>
                    <a:pt x="1177" y="2980"/>
                    <a:pt x="1177" y="2980"/>
                  </a:cubicBezTo>
                  <a:cubicBezTo>
                    <a:pt x="1237" y="3099"/>
                    <a:pt x="1490" y="3158"/>
                    <a:pt x="1744" y="3292"/>
                  </a:cubicBezTo>
                  <a:cubicBezTo>
                    <a:pt x="1863" y="3099"/>
                    <a:pt x="1922" y="2920"/>
                    <a:pt x="1922" y="2786"/>
                  </a:cubicBezTo>
                  <a:cubicBezTo>
                    <a:pt x="1922" y="2786"/>
                    <a:pt x="1922" y="551"/>
                    <a:pt x="433" y="0"/>
                  </a:cubicBezTo>
                  <a:close/>
                </a:path>
              </a:pathLst>
            </a:custGeom>
            <a:solidFill>
              <a:srgbClr val="C5DC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3" name="Google Shape;4953;p30"/>
            <p:cNvSpPr/>
            <p:nvPr/>
          </p:nvSpPr>
          <p:spPr>
            <a:xfrm>
              <a:off x="1460296" y="2048124"/>
              <a:ext cx="15379" cy="86940"/>
            </a:xfrm>
            <a:custGeom>
              <a:avLst/>
              <a:gdLst/>
              <a:ahLst/>
              <a:cxnLst/>
              <a:rect l="l" t="t" r="r" b="b"/>
              <a:pathLst>
                <a:path w="493" h="2787" extrusionOk="0">
                  <a:moveTo>
                    <a:pt x="180" y="1"/>
                  </a:moveTo>
                  <a:lnTo>
                    <a:pt x="120" y="60"/>
                  </a:lnTo>
                  <a:cubicBezTo>
                    <a:pt x="120" y="60"/>
                    <a:pt x="180" y="254"/>
                    <a:pt x="180" y="507"/>
                  </a:cubicBezTo>
                  <a:cubicBezTo>
                    <a:pt x="239" y="746"/>
                    <a:pt x="299" y="1059"/>
                    <a:pt x="299" y="1431"/>
                  </a:cubicBezTo>
                  <a:cubicBezTo>
                    <a:pt x="299" y="1550"/>
                    <a:pt x="299" y="1744"/>
                    <a:pt x="239" y="1863"/>
                  </a:cubicBezTo>
                  <a:lnTo>
                    <a:pt x="239" y="2116"/>
                  </a:lnTo>
                  <a:cubicBezTo>
                    <a:pt x="180" y="2176"/>
                    <a:pt x="180" y="2236"/>
                    <a:pt x="180" y="2295"/>
                  </a:cubicBezTo>
                  <a:cubicBezTo>
                    <a:pt x="180" y="2370"/>
                    <a:pt x="120" y="2429"/>
                    <a:pt x="120" y="2489"/>
                  </a:cubicBezTo>
                  <a:lnTo>
                    <a:pt x="61" y="2548"/>
                  </a:lnTo>
                  <a:cubicBezTo>
                    <a:pt x="61" y="2668"/>
                    <a:pt x="1" y="2668"/>
                    <a:pt x="1" y="2668"/>
                  </a:cubicBezTo>
                  <a:lnTo>
                    <a:pt x="1" y="2742"/>
                  </a:lnTo>
                  <a:cubicBezTo>
                    <a:pt x="31" y="2772"/>
                    <a:pt x="46" y="2787"/>
                    <a:pt x="61" y="2787"/>
                  </a:cubicBezTo>
                  <a:cubicBezTo>
                    <a:pt x="75" y="2787"/>
                    <a:pt x="90" y="2772"/>
                    <a:pt x="120" y="2742"/>
                  </a:cubicBezTo>
                  <a:lnTo>
                    <a:pt x="180" y="2668"/>
                  </a:lnTo>
                  <a:cubicBezTo>
                    <a:pt x="180" y="2608"/>
                    <a:pt x="239" y="2548"/>
                    <a:pt x="239" y="2548"/>
                  </a:cubicBezTo>
                  <a:cubicBezTo>
                    <a:pt x="299" y="2489"/>
                    <a:pt x="299" y="2429"/>
                    <a:pt x="299" y="2370"/>
                  </a:cubicBezTo>
                  <a:cubicBezTo>
                    <a:pt x="373" y="2295"/>
                    <a:pt x="373" y="2236"/>
                    <a:pt x="433" y="2176"/>
                  </a:cubicBezTo>
                  <a:lnTo>
                    <a:pt x="433" y="1923"/>
                  </a:lnTo>
                  <a:cubicBezTo>
                    <a:pt x="493" y="1744"/>
                    <a:pt x="493" y="1550"/>
                    <a:pt x="493" y="1431"/>
                  </a:cubicBezTo>
                  <a:lnTo>
                    <a:pt x="493" y="880"/>
                  </a:lnTo>
                  <a:cubicBezTo>
                    <a:pt x="433" y="746"/>
                    <a:pt x="433" y="567"/>
                    <a:pt x="373" y="433"/>
                  </a:cubicBezTo>
                  <a:cubicBezTo>
                    <a:pt x="299" y="195"/>
                    <a:pt x="239" y="60"/>
                    <a:pt x="239" y="60"/>
                  </a:cubicBezTo>
                  <a:cubicBezTo>
                    <a:pt x="239" y="1"/>
                    <a:pt x="239" y="1"/>
                    <a:pt x="180" y="1"/>
                  </a:cubicBezTo>
                  <a:close/>
                </a:path>
              </a:pathLst>
            </a:custGeom>
            <a:solidFill>
              <a:srgbClr val="4E85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4" name="Google Shape;4954;p30"/>
            <p:cNvSpPr/>
            <p:nvPr/>
          </p:nvSpPr>
          <p:spPr>
            <a:xfrm>
              <a:off x="1272097" y="2268891"/>
              <a:ext cx="95301" cy="48727"/>
            </a:xfrm>
            <a:custGeom>
              <a:avLst/>
              <a:gdLst/>
              <a:ahLst/>
              <a:cxnLst/>
              <a:rect l="l" t="t" r="r" b="b"/>
              <a:pathLst>
                <a:path w="3055" h="1562" extrusionOk="0">
                  <a:moveTo>
                    <a:pt x="2742" y="0"/>
                  </a:moveTo>
                  <a:cubicBezTo>
                    <a:pt x="2742" y="0"/>
                    <a:pt x="0" y="1490"/>
                    <a:pt x="75" y="1550"/>
                  </a:cubicBezTo>
                  <a:cubicBezTo>
                    <a:pt x="75" y="1558"/>
                    <a:pt x="87" y="1562"/>
                    <a:pt x="109" y="1562"/>
                  </a:cubicBezTo>
                  <a:cubicBezTo>
                    <a:pt x="438" y="1562"/>
                    <a:pt x="3054" y="685"/>
                    <a:pt x="3054" y="685"/>
                  </a:cubicBezTo>
                  <a:cubicBezTo>
                    <a:pt x="2980" y="626"/>
                    <a:pt x="2980" y="566"/>
                    <a:pt x="2920" y="566"/>
                  </a:cubicBezTo>
                  <a:cubicBezTo>
                    <a:pt x="2861" y="373"/>
                    <a:pt x="2801" y="194"/>
                    <a:pt x="2742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5" name="Google Shape;4955;p30"/>
            <p:cNvSpPr/>
            <p:nvPr/>
          </p:nvSpPr>
          <p:spPr>
            <a:xfrm>
              <a:off x="1349710" y="2193586"/>
              <a:ext cx="92961" cy="125997"/>
            </a:xfrm>
            <a:custGeom>
              <a:avLst/>
              <a:gdLst/>
              <a:ahLst/>
              <a:cxnLst/>
              <a:rect l="l" t="t" r="r" b="b"/>
              <a:pathLst>
                <a:path w="2980" h="4039" extrusionOk="0">
                  <a:moveTo>
                    <a:pt x="864" y="1"/>
                  </a:moveTo>
                  <a:cubicBezTo>
                    <a:pt x="254" y="924"/>
                    <a:pt x="0" y="1863"/>
                    <a:pt x="120" y="2474"/>
                  </a:cubicBezTo>
                  <a:cubicBezTo>
                    <a:pt x="194" y="2727"/>
                    <a:pt x="254" y="2846"/>
                    <a:pt x="313" y="3040"/>
                  </a:cubicBezTo>
                  <a:cubicBezTo>
                    <a:pt x="373" y="3040"/>
                    <a:pt x="373" y="3099"/>
                    <a:pt x="432" y="3159"/>
                  </a:cubicBezTo>
                  <a:cubicBezTo>
                    <a:pt x="939" y="3725"/>
                    <a:pt x="1863" y="4038"/>
                    <a:pt x="2980" y="4038"/>
                  </a:cubicBezTo>
                  <a:cubicBezTo>
                    <a:pt x="492" y="3040"/>
                    <a:pt x="939" y="60"/>
                    <a:pt x="939" y="60"/>
                  </a:cubicBezTo>
                  <a:lnTo>
                    <a:pt x="864" y="1"/>
                  </a:ln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6" name="Google Shape;4956;p30"/>
            <p:cNvSpPr/>
            <p:nvPr/>
          </p:nvSpPr>
          <p:spPr>
            <a:xfrm>
              <a:off x="1388267" y="2119716"/>
              <a:ext cx="139473" cy="195655"/>
            </a:xfrm>
            <a:custGeom>
              <a:avLst/>
              <a:gdLst/>
              <a:ahLst/>
              <a:cxnLst/>
              <a:rect l="l" t="t" r="r" b="b"/>
              <a:pathLst>
                <a:path w="4471" h="6272" extrusionOk="0">
                  <a:moveTo>
                    <a:pt x="2802" y="0"/>
                  </a:moveTo>
                  <a:lnTo>
                    <a:pt x="2802" y="0"/>
                  </a:lnTo>
                  <a:cubicBezTo>
                    <a:pt x="2429" y="134"/>
                    <a:pt x="2116" y="253"/>
                    <a:pt x="1744" y="507"/>
                  </a:cubicBezTo>
                  <a:cubicBezTo>
                    <a:pt x="1565" y="626"/>
                    <a:pt x="1312" y="745"/>
                    <a:pt x="1118" y="879"/>
                  </a:cubicBezTo>
                  <a:cubicBezTo>
                    <a:pt x="939" y="1371"/>
                    <a:pt x="1" y="3978"/>
                    <a:pt x="3055" y="6212"/>
                  </a:cubicBezTo>
                  <a:lnTo>
                    <a:pt x="3055" y="6272"/>
                  </a:lnTo>
                  <a:cubicBezTo>
                    <a:pt x="3546" y="6153"/>
                    <a:pt x="4038" y="6034"/>
                    <a:pt x="4470" y="5780"/>
                  </a:cubicBezTo>
                  <a:cubicBezTo>
                    <a:pt x="1431" y="3546"/>
                    <a:pt x="2548" y="566"/>
                    <a:pt x="2802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7" name="Google Shape;4957;p30"/>
            <p:cNvSpPr/>
            <p:nvPr/>
          </p:nvSpPr>
          <p:spPr>
            <a:xfrm>
              <a:off x="1365027" y="2147137"/>
              <a:ext cx="118541" cy="172446"/>
            </a:xfrm>
            <a:custGeom>
              <a:avLst/>
              <a:gdLst/>
              <a:ahLst/>
              <a:cxnLst/>
              <a:rect l="l" t="t" r="r" b="b"/>
              <a:pathLst>
                <a:path w="3800" h="5528" extrusionOk="0">
                  <a:moveTo>
                    <a:pt x="1863" y="0"/>
                  </a:moveTo>
                  <a:cubicBezTo>
                    <a:pt x="1252" y="492"/>
                    <a:pt x="746" y="983"/>
                    <a:pt x="373" y="1490"/>
                  </a:cubicBezTo>
                  <a:lnTo>
                    <a:pt x="448" y="1549"/>
                  </a:lnTo>
                  <a:cubicBezTo>
                    <a:pt x="448" y="1549"/>
                    <a:pt x="1" y="4529"/>
                    <a:pt x="2489" y="5527"/>
                  </a:cubicBezTo>
                  <a:cubicBezTo>
                    <a:pt x="2921" y="5527"/>
                    <a:pt x="3353" y="5453"/>
                    <a:pt x="3800" y="5393"/>
                  </a:cubicBezTo>
                  <a:lnTo>
                    <a:pt x="3800" y="5333"/>
                  </a:lnTo>
                  <a:cubicBezTo>
                    <a:pt x="746" y="3099"/>
                    <a:pt x="1684" y="492"/>
                    <a:pt x="186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8" name="Google Shape;4958;p30"/>
            <p:cNvSpPr/>
            <p:nvPr/>
          </p:nvSpPr>
          <p:spPr>
            <a:xfrm>
              <a:off x="1432876" y="2114039"/>
              <a:ext cx="170605" cy="186016"/>
            </a:xfrm>
            <a:custGeom>
              <a:avLst/>
              <a:gdLst/>
              <a:ahLst/>
              <a:cxnLst/>
              <a:rect l="l" t="t" r="r" b="b"/>
              <a:pathLst>
                <a:path w="5469" h="5963" extrusionOk="0">
                  <a:moveTo>
                    <a:pt x="2485" y="0"/>
                  </a:moveTo>
                  <a:cubicBezTo>
                    <a:pt x="2134" y="0"/>
                    <a:pt x="1760" y="59"/>
                    <a:pt x="1372" y="182"/>
                  </a:cubicBezTo>
                  <a:cubicBezTo>
                    <a:pt x="1118" y="748"/>
                    <a:pt x="1" y="3728"/>
                    <a:pt x="3040" y="5962"/>
                  </a:cubicBezTo>
                  <a:cubicBezTo>
                    <a:pt x="4470" y="5277"/>
                    <a:pt x="5468" y="4041"/>
                    <a:pt x="5156" y="2298"/>
                  </a:cubicBezTo>
                  <a:cubicBezTo>
                    <a:pt x="4906" y="907"/>
                    <a:pt x="3870" y="0"/>
                    <a:pt x="248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9" name="Google Shape;4959;p30"/>
            <p:cNvSpPr/>
            <p:nvPr/>
          </p:nvSpPr>
          <p:spPr>
            <a:xfrm>
              <a:off x="1492833" y="2181981"/>
              <a:ext cx="46512" cy="46512"/>
            </a:xfrm>
            <a:custGeom>
              <a:avLst/>
              <a:gdLst/>
              <a:ahLst/>
              <a:cxnLst/>
              <a:rect l="l" t="t" r="r" b="b"/>
              <a:pathLst>
                <a:path w="1491" h="1491" extrusionOk="0">
                  <a:moveTo>
                    <a:pt x="746" y="0"/>
                  </a:moveTo>
                  <a:cubicBezTo>
                    <a:pt x="314" y="0"/>
                    <a:pt x="1" y="313"/>
                    <a:pt x="1" y="745"/>
                  </a:cubicBezTo>
                  <a:cubicBezTo>
                    <a:pt x="1" y="1118"/>
                    <a:pt x="314" y="1490"/>
                    <a:pt x="746" y="1490"/>
                  </a:cubicBezTo>
                  <a:cubicBezTo>
                    <a:pt x="1193" y="1490"/>
                    <a:pt x="1491" y="1118"/>
                    <a:pt x="1491" y="745"/>
                  </a:cubicBezTo>
                  <a:cubicBezTo>
                    <a:pt x="1491" y="313"/>
                    <a:pt x="1193" y="0"/>
                    <a:pt x="746" y="0"/>
                  </a:cubicBezTo>
                  <a:close/>
                </a:path>
              </a:pathLst>
            </a:custGeom>
            <a:solidFill>
              <a:srgbClr val="C6704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0" name="Google Shape;4960;p30"/>
            <p:cNvSpPr/>
            <p:nvPr/>
          </p:nvSpPr>
          <p:spPr>
            <a:xfrm>
              <a:off x="1541653" y="2160613"/>
              <a:ext cx="46481" cy="30571"/>
            </a:xfrm>
            <a:custGeom>
              <a:avLst/>
              <a:gdLst/>
              <a:ahLst/>
              <a:cxnLst/>
              <a:rect l="l" t="t" r="r" b="b"/>
              <a:pathLst>
                <a:path w="1490" h="980" extrusionOk="0">
                  <a:moveTo>
                    <a:pt x="1415" y="0"/>
                  </a:moveTo>
                  <a:cubicBezTo>
                    <a:pt x="1415" y="0"/>
                    <a:pt x="1356" y="0"/>
                    <a:pt x="1356" y="60"/>
                  </a:cubicBezTo>
                  <a:lnTo>
                    <a:pt x="1356" y="119"/>
                  </a:lnTo>
                  <a:cubicBezTo>
                    <a:pt x="1356" y="179"/>
                    <a:pt x="1356" y="253"/>
                    <a:pt x="1296" y="313"/>
                  </a:cubicBezTo>
                  <a:cubicBezTo>
                    <a:pt x="1296" y="373"/>
                    <a:pt x="1237" y="492"/>
                    <a:pt x="1177" y="551"/>
                  </a:cubicBezTo>
                  <a:cubicBezTo>
                    <a:pt x="1177" y="626"/>
                    <a:pt x="1117" y="626"/>
                    <a:pt x="1043" y="685"/>
                  </a:cubicBezTo>
                  <a:lnTo>
                    <a:pt x="983" y="685"/>
                  </a:lnTo>
                  <a:lnTo>
                    <a:pt x="924" y="745"/>
                  </a:lnTo>
                  <a:lnTo>
                    <a:pt x="611" y="745"/>
                  </a:lnTo>
                  <a:cubicBezTo>
                    <a:pt x="551" y="745"/>
                    <a:pt x="432" y="685"/>
                    <a:pt x="372" y="626"/>
                  </a:cubicBezTo>
                  <a:cubicBezTo>
                    <a:pt x="238" y="551"/>
                    <a:pt x="119" y="492"/>
                    <a:pt x="119" y="492"/>
                  </a:cubicBezTo>
                  <a:lnTo>
                    <a:pt x="60" y="492"/>
                  </a:lnTo>
                  <a:cubicBezTo>
                    <a:pt x="0" y="551"/>
                    <a:pt x="0" y="551"/>
                    <a:pt x="60" y="626"/>
                  </a:cubicBezTo>
                  <a:cubicBezTo>
                    <a:pt x="60" y="626"/>
                    <a:pt x="119" y="685"/>
                    <a:pt x="298" y="805"/>
                  </a:cubicBezTo>
                  <a:cubicBezTo>
                    <a:pt x="372" y="864"/>
                    <a:pt x="492" y="924"/>
                    <a:pt x="611" y="924"/>
                  </a:cubicBezTo>
                  <a:cubicBezTo>
                    <a:pt x="678" y="961"/>
                    <a:pt x="741" y="980"/>
                    <a:pt x="803" y="980"/>
                  </a:cubicBezTo>
                  <a:cubicBezTo>
                    <a:pt x="864" y="980"/>
                    <a:pt x="924" y="961"/>
                    <a:pt x="983" y="924"/>
                  </a:cubicBezTo>
                  <a:cubicBezTo>
                    <a:pt x="1043" y="924"/>
                    <a:pt x="1043" y="924"/>
                    <a:pt x="1117" y="864"/>
                  </a:cubicBezTo>
                  <a:cubicBezTo>
                    <a:pt x="1117" y="864"/>
                    <a:pt x="1177" y="864"/>
                    <a:pt x="1177" y="805"/>
                  </a:cubicBezTo>
                  <a:cubicBezTo>
                    <a:pt x="1237" y="805"/>
                    <a:pt x="1296" y="745"/>
                    <a:pt x="1356" y="685"/>
                  </a:cubicBezTo>
                  <a:cubicBezTo>
                    <a:pt x="1415" y="551"/>
                    <a:pt x="1415" y="432"/>
                    <a:pt x="1490" y="373"/>
                  </a:cubicBezTo>
                  <a:lnTo>
                    <a:pt x="1490" y="119"/>
                  </a:lnTo>
                  <a:lnTo>
                    <a:pt x="1490" y="60"/>
                  </a:lnTo>
                  <a:cubicBezTo>
                    <a:pt x="1490" y="0"/>
                    <a:pt x="1490" y="0"/>
                    <a:pt x="1415" y="0"/>
                  </a:cubicBezTo>
                  <a:close/>
                </a:path>
              </a:pathLst>
            </a:custGeom>
            <a:solidFill>
              <a:srgbClr val="3D281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1" name="Google Shape;4961;p30"/>
            <p:cNvSpPr/>
            <p:nvPr/>
          </p:nvSpPr>
          <p:spPr>
            <a:xfrm>
              <a:off x="1520253" y="2160613"/>
              <a:ext cx="15379" cy="15348"/>
            </a:xfrm>
            <a:custGeom>
              <a:avLst/>
              <a:gdLst/>
              <a:ahLst/>
              <a:cxnLst/>
              <a:rect l="l" t="t" r="r" b="b"/>
              <a:pathLst>
                <a:path w="493" h="492" extrusionOk="0">
                  <a:moveTo>
                    <a:pt x="239" y="0"/>
                  </a:moveTo>
                  <a:cubicBezTo>
                    <a:pt x="120" y="0"/>
                    <a:pt x="1" y="119"/>
                    <a:pt x="1" y="253"/>
                  </a:cubicBezTo>
                  <a:cubicBezTo>
                    <a:pt x="1" y="373"/>
                    <a:pt x="120" y="492"/>
                    <a:pt x="239" y="492"/>
                  </a:cubicBezTo>
                  <a:cubicBezTo>
                    <a:pt x="373" y="492"/>
                    <a:pt x="492" y="373"/>
                    <a:pt x="492" y="253"/>
                  </a:cubicBezTo>
                  <a:cubicBezTo>
                    <a:pt x="492" y="119"/>
                    <a:pt x="373" y="0"/>
                    <a:pt x="239" y="0"/>
                  </a:cubicBezTo>
                  <a:close/>
                </a:path>
              </a:pathLst>
            </a:custGeom>
            <a:solidFill>
              <a:srgbClr val="3D281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2" name="Google Shape;4962;p30"/>
            <p:cNvSpPr/>
            <p:nvPr/>
          </p:nvSpPr>
          <p:spPr>
            <a:xfrm>
              <a:off x="1196824" y="2350684"/>
              <a:ext cx="31164" cy="26984"/>
            </a:xfrm>
            <a:custGeom>
              <a:avLst/>
              <a:gdLst/>
              <a:ahLst/>
              <a:cxnLst/>
              <a:rect l="l" t="t" r="r" b="b"/>
              <a:pathLst>
                <a:path w="999" h="865" extrusionOk="0">
                  <a:moveTo>
                    <a:pt x="926" y="0"/>
                  </a:moveTo>
                  <a:cubicBezTo>
                    <a:pt x="909" y="0"/>
                    <a:pt x="894" y="15"/>
                    <a:pt x="864" y="45"/>
                  </a:cubicBezTo>
                  <a:cubicBezTo>
                    <a:pt x="864" y="45"/>
                    <a:pt x="805" y="45"/>
                    <a:pt x="745" y="119"/>
                  </a:cubicBezTo>
                  <a:cubicBezTo>
                    <a:pt x="685" y="179"/>
                    <a:pt x="626" y="179"/>
                    <a:pt x="626" y="239"/>
                  </a:cubicBezTo>
                  <a:cubicBezTo>
                    <a:pt x="551" y="239"/>
                    <a:pt x="492" y="298"/>
                    <a:pt x="432" y="358"/>
                  </a:cubicBezTo>
                  <a:cubicBezTo>
                    <a:pt x="253" y="551"/>
                    <a:pt x="0" y="730"/>
                    <a:pt x="0" y="730"/>
                  </a:cubicBezTo>
                  <a:lnTo>
                    <a:pt x="0" y="864"/>
                  </a:lnTo>
                  <a:lnTo>
                    <a:pt x="119" y="864"/>
                  </a:lnTo>
                  <a:cubicBezTo>
                    <a:pt x="119" y="864"/>
                    <a:pt x="313" y="671"/>
                    <a:pt x="551" y="492"/>
                  </a:cubicBezTo>
                  <a:cubicBezTo>
                    <a:pt x="626" y="417"/>
                    <a:pt x="626" y="358"/>
                    <a:pt x="685" y="358"/>
                  </a:cubicBezTo>
                  <a:cubicBezTo>
                    <a:pt x="745" y="298"/>
                    <a:pt x="805" y="298"/>
                    <a:pt x="805" y="239"/>
                  </a:cubicBezTo>
                  <a:cubicBezTo>
                    <a:pt x="924" y="179"/>
                    <a:pt x="924" y="119"/>
                    <a:pt x="924" y="119"/>
                  </a:cubicBezTo>
                  <a:cubicBezTo>
                    <a:pt x="998" y="119"/>
                    <a:pt x="998" y="45"/>
                    <a:pt x="998" y="45"/>
                  </a:cubicBezTo>
                  <a:cubicBezTo>
                    <a:pt x="961" y="15"/>
                    <a:pt x="942" y="0"/>
                    <a:pt x="9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3" name="Google Shape;4963;p30"/>
            <p:cNvSpPr/>
            <p:nvPr/>
          </p:nvSpPr>
          <p:spPr>
            <a:xfrm>
              <a:off x="1152183" y="2402717"/>
              <a:ext cx="23271" cy="34876"/>
            </a:xfrm>
            <a:custGeom>
              <a:avLst/>
              <a:gdLst/>
              <a:ahLst/>
              <a:cxnLst/>
              <a:rect l="l" t="t" r="r" b="b"/>
              <a:pathLst>
                <a:path w="746" h="1118" extrusionOk="0">
                  <a:moveTo>
                    <a:pt x="567" y="1"/>
                  </a:moveTo>
                  <a:cubicBezTo>
                    <a:pt x="567" y="1"/>
                    <a:pt x="433" y="239"/>
                    <a:pt x="254" y="492"/>
                  </a:cubicBezTo>
                  <a:cubicBezTo>
                    <a:pt x="120" y="746"/>
                    <a:pt x="1" y="984"/>
                    <a:pt x="1" y="984"/>
                  </a:cubicBezTo>
                  <a:cubicBezTo>
                    <a:pt x="1" y="1058"/>
                    <a:pt x="1" y="1118"/>
                    <a:pt x="60" y="1118"/>
                  </a:cubicBezTo>
                  <a:cubicBezTo>
                    <a:pt x="120" y="1118"/>
                    <a:pt x="195" y="1118"/>
                    <a:pt x="195" y="1058"/>
                  </a:cubicBezTo>
                  <a:cubicBezTo>
                    <a:pt x="195" y="1058"/>
                    <a:pt x="314" y="805"/>
                    <a:pt x="433" y="552"/>
                  </a:cubicBezTo>
                  <a:cubicBezTo>
                    <a:pt x="567" y="373"/>
                    <a:pt x="746" y="120"/>
                    <a:pt x="746" y="120"/>
                  </a:cubicBezTo>
                  <a:cubicBezTo>
                    <a:pt x="746" y="60"/>
                    <a:pt x="746" y="1"/>
                    <a:pt x="6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4" name="Google Shape;4964;p30"/>
            <p:cNvSpPr/>
            <p:nvPr/>
          </p:nvSpPr>
          <p:spPr>
            <a:xfrm>
              <a:off x="1140579" y="2470566"/>
              <a:ext cx="11636" cy="40460"/>
            </a:xfrm>
            <a:custGeom>
              <a:avLst/>
              <a:gdLst/>
              <a:ahLst/>
              <a:cxnLst/>
              <a:rect l="l" t="t" r="r" b="b"/>
              <a:pathLst>
                <a:path w="373" h="1297" extrusionOk="0">
                  <a:moveTo>
                    <a:pt x="194" y="1"/>
                  </a:moveTo>
                  <a:cubicBezTo>
                    <a:pt x="120" y="1"/>
                    <a:pt x="60" y="1"/>
                    <a:pt x="60" y="60"/>
                  </a:cubicBezTo>
                  <a:lnTo>
                    <a:pt x="60" y="239"/>
                  </a:lnTo>
                  <a:cubicBezTo>
                    <a:pt x="0" y="373"/>
                    <a:pt x="60" y="492"/>
                    <a:pt x="60" y="612"/>
                  </a:cubicBezTo>
                  <a:lnTo>
                    <a:pt x="60" y="865"/>
                  </a:lnTo>
                  <a:cubicBezTo>
                    <a:pt x="60" y="924"/>
                    <a:pt x="60" y="984"/>
                    <a:pt x="120" y="1044"/>
                  </a:cubicBezTo>
                  <a:lnTo>
                    <a:pt x="120" y="1178"/>
                  </a:lnTo>
                  <a:cubicBezTo>
                    <a:pt x="120" y="1237"/>
                    <a:pt x="194" y="1297"/>
                    <a:pt x="313" y="1297"/>
                  </a:cubicBezTo>
                  <a:cubicBezTo>
                    <a:pt x="373" y="1297"/>
                    <a:pt x="373" y="1237"/>
                    <a:pt x="373" y="1118"/>
                  </a:cubicBezTo>
                  <a:cubicBezTo>
                    <a:pt x="373" y="1118"/>
                    <a:pt x="373" y="1044"/>
                    <a:pt x="313" y="984"/>
                  </a:cubicBezTo>
                  <a:lnTo>
                    <a:pt x="313" y="805"/>
                  </a:lnTo>
                  <a:lnTo>
                    <a:pt x="313" y="612"/>
                  </a:lnTo>
                  <a:cubicBezTo>
                    <a:pt x="254" y="492"/>
                    <a:pt x="254" y="373"/>
                    <a:pt x="254" y="239"/>
                  </a:cubicBezTo>
                  <a:lnTo>
                    <a:pt x="254" y="120"/>
                  </a:lnTo>
                  <a:cubicBezTo>
                    <a:pt x="254" y="60"/>
                    <a:pt x="254" y="1"/>
                    <a:pt x="19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5" name="Google Shape;4965;p30"/>
            <p:cNvSpPr/>
            <p:nvPr/>
          </p:nvSpPr>
          <p:spPr>
            <a:xfrm>
              <a:off x="1160107" y="2540287"/>
              <a:ext cx="30696" cy="34876"/>
            </a:xfrm>
            <a:custGeom>
              <a:avLst/>
              <a:gdLst/>
              <a:ahLst/>
              <a:cxnLst/>
              <a:rect l="l" t="t" r="r" b="b"/>
              <a:pathLst>
                <a:path w="984" h="1118" extrusionOk="0">
                  <a:moveTo>
                    <a:pt x="60" y="0"/>
                  </a:moveTo>
                  <a:cubicBezTo>
                    <a:pt x="0" y="60"/>
                    <a:pt x="0" y="120"/>
                    <a:pt x="0" y="179"/>
                  </a:cubicBezTo>
                  <a:cubicBezTo>
                    <a:pt x="0" y="179"/>
                    <a:pt x="179" y="432"/>
                    <a:pt x="313" y="611"/>
                  </a:cubicBezTo>
                  <a:cubicBezTo>
                    <a:pt x="492" y="864"/>
                    <a:pt x="685" y="1043"/>
                    <a:pt x="685" y="1043"/>
                  </a:cubicBezTo>
                  <a:cubicBezTo>
                    <a:pt x="745" y="1118"/>
                    <a:pt x="864" y="1118"/>
                    <a:pt x="924" y="1118"/>
                  </a:cubicBezTo>
                  <a:cubicBezTo>
                    <a:pt x="983" y="1043"/>
                    <a:pt x="983" y="924"/>
                    <a:pt x="924" y="864"/>
                  </a:cubicBezTo>
                  <a:lnTo>
                    <a:pt x="551" y="492"/>
                  </a:lnTo>
                  <a:cubicBezTo>
                    <a:pt x="432" y="239"/>
                    <a:pt x="238" y="60"/>
                    <a:pt x="238" y="60"/>
                  </a:cubicBezTo>
                  <a:cubicBezTo>
                    <a:pt x="179" y="0"/>
                    <a:pt x="119" y="0"/>
                    <a:pt x="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6" name="Google Shape;4966;p30"/>
            <p:cNvSpPr/>
            <p:nvPr/>
          </p:nvSpPr>
          <p:spPr>
            <a:xfrm>
              <a:off x="1212140" y="2589700"/>
              <a:ext cx="42800" cy="22960"/>
            </a:xfrm>
            <a:custGeom>
              <a:avLst/>
              <a:gdLst/>
              <a:ahLst/>
              <a:cxnLst/>
              <a:rect l="l" t="t" r="r" b="b"/>
              <a:pathLst>
                <a:path w="1372" h="736" extrusionOk="0">
                  <a:moveTo>
                    <a:pt x="188" y="1"/>
                  </a:moveTo>
                  <a:cubicBezTo>
                    <a:pt x="127" y="1"/>
                    <a:pt x="60" y="43"/>
                    <a:pt x="60" y="85"/>
                  </a:cubicBezTo>
                  <a:cubicBezTo>
                    <a:pt x="1" y="144"/>
                    <a:pt x="60" y="279"/>
                    <a:pt x="135" y="279"/>
                  </a:cubicBezTo>
                  <a:cubicBezTo>
                    <a:pt x="135" y="279"/>
                    <a:pt x="373" y="398"/>
                    <a:pt x="626" y="517"/>
                  </a:cubicBezTo>
                  <a:cubicBezTo>
                    <a:pt x="880" y="651"/>
                    <a:pt x="1118" y="711"/>
                    <a:pt x="1118" y="711"/>
                  </a:cubicBezTo>
                  <a:cubicBezTo>
                    <a:pt x="1135" y="728"/>
                    <a:pt x="1159" y="735"/>
                    <a:pt x="1184" y="735"/>
                  </a:cubicBezTo>
                  <a:cubicBezTo>
                    <a:pt x="1245" y="735"/>
                    <a:pt x="1312" y="693"/>
                    <a:pt x="1312" y="651"/>
                  </a:cubicBezTo>
                  <a:cubicBezTo>
                    <a:pt x="1371" y="576"/>
                    <a:pt x="1312" y="457"/>
                    <a:pt x="1252" y="457"/>
                  </a:cubicBezTo>
                  <a:lnTo>
                    <a:pt x="1252" y="398"/>
                  </a:lnTo>
                  <a:cubicBezTo>
                    <a:pt x="1252" y="398"/>
                    <a:pt x="999" y="338"/>
                    <a:pt x="746" y="279"/>
                  </a:cubicBezTo>
                  <a:cubicBezTo>
                    <a:pt x="507" y="144"/>
                    <a:pt x="254" y="25"/>
                    <a:pt x="254" y="25"/>
                  </a:cubicBezTo>
                  <a:cubicBezTo>
                    <a:pt x="236" y="8"/>
                    <a:pt x="213" y="1"/>
                    <a:pt x="1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7" name="Google Shape;4967;p30"/>
            <p:cNvSpPr/>
            <p:nvPr/>
          </p:nvSpPr>
          <p:spPr>
            <a:xfrm>
              <a:off x="1281861" y="2613720"/>
              <a:ext cx="44640" cy="15348"/>
            </a:xfrm>
            <a:custGeom>
              <a:avLst/>
              <a:gdLst/>
              <a:ahLst/>
              <a:cxnLst/>
              <a:rect l="l" t="t" r="r" b="b"/>
              <a:pathLst>
                <a:path w="1431" h="492" extrusionOk="0">
                  <a:moveTo>
                    <a:pt x="194" y="0"/>
                  </a:moveTo>
                  <a:cubicBezTo>
                    <a:pt x="134" y="0"/>
                    <a:pt x="60" y="0"/>
                    <a:pt x="0" y="119"/>
                  </a:cubicBezTo>
                  <a:cubicBezTo>
                    <a:pt x="0" y="179"/>
                    <a:pt x="60" y="313"/>
                    <a:pt x="194" y="313"/>
                  </a:cubicBezTo>
                  <a:lnTo>
                    <a:pt x="1252" y="492"/>
                  </a:lnTo>
                  <a:cubicBezTo>
                    <a:pt x="1311" y="492"/>
                    <a:pt x="1430" y="432"/>
                    <a:pt x="1430" y="373"/>
                  </a:cubicBezTo>
                  <a:cubicBezTo>
                    <a:pt x="1430" y="313"/>
                    <a:pt x="1371" y="179"/>
                    <a:pt x="1311" y="179"/>
                  </a:cubicBezTo>
                  <a:lnTo>
                    <a:pt x="19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8" name="Google Shape;4968;p30"/>
            <p:cNvSpPr/>
            <p:nvPr/>
          </p:nvSpPr>
          <p:spPr>
            <a:xfrm>
              <a:off x="1355731" y="2624826"/>
              <a:ext cx="44203" cy="15878"/>
            </a:xfrm>
            <a:custGeom>
              <a:avLst/>
              <a:gdLst/>
              <a:ahLst/>
              <a:cxnLst/>
              <a:rect l="l" t="t" r="r" b="b"/>
              <a:pathLst>
                <a:path w="1417" h="509" extrusionOk="0">
                  <a:moveTo>
                    <a:pt x="140" y="0"/>
                  </a:moveTo>
                  <a:cubicBezTo>
                    <a:pt x="79" y="0"/>
                    <a:pt x="1" y="88"/>
                    <a:pt x="1" y="136"/>
                  </a:cubicBezTo>
                  <a:cubicBezTo>
                    <a:pt x="1" y="270"/>
                    <a:pt x="61" y="329"/>
                    <a:pt x="120" y="329"/>
                  </a:cubicBezTo>
                  <a:lnTo>
                    <a:pt x="1237" y="508"/>
                  </a:lnTo>
                  <a:cubicBezTo>
                    <a:pt x="1297" y="508"/>
                    <a:pt x="1416" y="449"/>
                    <a:pt x="1416" y="329"/>
                  </a:cubicBezTo>
                  <a:cubicBezTo>
                    <a:pt x="1416" y="270"/>
                    <a:pt x="1357" y="136"/>
                    <a:pt x="1297" y="136"/>
                  </a:cubicBezTo>
                  <a:lnTo>
                    <a:pt x="180" y="17"/>
                  </a:lnTo>
                  <a:cubicBezTo>
                    <a:pt x="168" y="5"/>
                    <a:pt x="155" y="0"/>
                    <a:pt x="14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9" name="Google Shape;4969;p30"/>
            <p:cNvSpPr/>
            <p:nvPr/>
          </p:nvSpPr>
          <p:spPr>
            <a:xfrm>
              <a:off x="1427323" y="2636212"/>
              <a:ext cx="46481" cy="20277"/>
            </a:xfrm>
            <a:custGeom>
              <a:avLst/>
              <a:gdLst/>
              <a:ahLst/>
              <a:cxnLst/>
              <a:rect l="l" t="t" r="r" b="b"/>
              <a:pathLst>
                <a:path w="1490" h="650" extrusionOk="0">
                  <a:moveTo>
                    <a:pt x="181" y="1"/>
                  </a:moveTo>
                  <a:cubicBezTo>
                    <a:pt x="124" y="1"/>
                    <a:pt x="60" y="56"/>
                    <a:pt x="60" y="143"/>
                  </a:cubicBezTo>
                  <a:cubicBezTo>
                    <a:pt x="0" y="203"/>
                    <a:pt x="60" y="337"/>
                    <a:pt x="179" y="396"/>
                  </a:cubicBezTo>
                  <a:lnTo>
                    <a:pt x="1237" y="650"/>
                  </a:lnTo>
                  <a:cubicBezTo>
                    <a:pt x="1356" y="650"/>
                    <a:pt x="1430" y="575"/>
                    <a:pt x="1490" y="456"/>
                  </a:cubicBezTo>
                  <a:cubicBezTo>
                    <a:pt x="1490" y="396"/>
                    <a:pt x="1430" y="277"/>
                    <a:pt x="1296" y="277"/>
                  </a:cubicBezTo>
                  <a:lnTo>
                    <a:pt x="239" y="24"/>
                  </a:lnTo>
                  <a:cubicBezTo>
                    <a:pt x="223" y="8"/>
                    <a:pt x="202" y="1"/>
                    <a:pt x="18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0" name="Google Shape;4970;p30"/>
            <p:cNvSpPr/>
            <p:nvPr/>
          </p:nvSpPr>
          <p:spPr>
            <a:xfrm>
              <a:off x="1498885" y="2657580"/>
              <a:ext cx="42800" cy="28949"/>
            </a:xfrm>
            <a:custGeom>
              <a:avLst/>
              <a:gdLst/>
              <a:ahLst/>
              <a:cxnLst/>
              <a:rect l="l" t="t" r="r" b="b"/>
              <a:pathLst>
                <a:path w="1372" h="928" extrusionOk="0">
                  <a:moveTo>
                    <a:pt x="210" y="1"/>
                  </a:moveTo>
                  <a:cubicBezTo>
                    <a:pt x="120" y="1"/>
                    <a:pt x="44" y="56"/>
                    <a:pt x="0" y="143"/>
                  </a:cubicBezTo>
                  <a:cubicBezTo>
                    <a:pt x="0" y="203"/>
                    <a:pt x="0" y="337"/>
                    <a:pt x="120" y="397"/>
                  </a:cubicBezTo>
                  <a:cubicBezTo>
                    <a:pt x="120" y="397"/>
                    <a:pt x="373" y="516"/>
                    <a:pt x="626" y="635"/>
                  </a:cubicBezTo>
                  <a:cubicBezTo>
                    <a:pt x="805" y="769"/>
                    <a:pt x="1058" y="888"/>
                    <a:pt x="1058" y="888"/>
                  </a:cubicBezTo>
                  <a:cubicBezTo>
                    <a:pt x="1083" y="913"/>
                    <a:pt x="1118" y="928"/>
                    <a:pt x="1154" y="928"/>
                  </a:cubicBezTo>
                  <a:cubicBezTo>
                    <a:pt x="1206" y="928"/>
                    <a:pt x="1262" y="899"/>
                    <a:pt x="1297" y="829"/>
                  </a:cubicBezTo>
                  <a:cubicBezTo>
                    <a:pt x="1371" y="769"/>
                    <a:pt x="1371" y="635"/>
                    <a:pt x="1237" y="576"/>
                  </a:cubicBezTo>
                  <a:cubicBezTo>
                    <a:pt x="1237" y="576"/>
                    <a:pt x="999" y="397"/>
                    <a:pt x="805" y="263"/>
                  </a:cubicBezTo>
                  <a:cubicBezTo>
                    <a:pt x="552" y="143"/>
                    <a:pt x="313" y="24"/>
                    <a:pt x="313" y="24"/>
                  </a:cubicBezTo>
                  <a:cubicBezTo>
                    <a:pt x="277" y="8"/>
                    <a:pt x="243" y="1"/>
                    <a:pt x="21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1" name="Google Shape;4971;p30"/>
            <p:cNvSpPr/>
            <p:nvPr/>
          </p:nvSpPr>
          <p:spPr>
            <a:xfrm>
              <a:off x="1558841" y="2701191"/>
              <a:ext cx="33004" cy="39711"/>
            </a:xfrm>
            <a:custGeom>
              <a:avLst/>
              <a:gdLst/>
              <a:ahLst/>
              <a:cxnLst/>
              <a:rect l="l" t="t" r="r" b="b"/>
              <a:pathLst>
                <a:path w="1058" h="1273" extrusionOk="0">
                  <a:moveTo>
                    <a:pt x="244" y="1"/>
                  </a:moveTo>
                  <a:cubicBezTo>
                    <a:pt x="190" y="1"/>
                    <a:pt x="127" y="19"/>
                    <a:pt x="60" y="56"/>
                  </a:cubicBezTo>
                  <a:cubicBezTo>
                    <a:pt x="0" y="116"/>
                    <a:pt x="0" y="235"/>
                    <a:pt x="60" y="295"/>
                  </a:cubicBezTo>
                  <a:cubicBezTo>
                    <a:pt x="60" y="295"/>
                    <a:pt x="194" y="548"/>
                    <a:pt x="373" y="727"/>
                  </a:cubicBezTo>
                  <a:cubicBezTo>
                    <a:pt x="492" y="980"/>
                    <a:pt x="686" y="1174"/>
                    <a:pt x="686" y="1174"/>
                  </a:cubicBezTo>
                  <a:cubicBezTo>
                    <a:pt x="720" y="1244"/>
                    <a:pt x="776" y="1273"/>
                    <a:pt x="831" y="1273"/>
                  </a:cubicBezTo>
                  <a:cubicBezTo>
                    <a:pt x="869" y="1273"/>
                    <a:pt x="908" y="1258"/>
                    <a:pt x="939" y="1233"/>
                  </a:cubicBezTo>
                  <a:cubicBezTo>
                    <a:pt x="1058" y="1174"/>
                    <a:pt x="1058" y="1040"/>
                    <a:pt x="998" y="980"/>
                  </a:cubicBezTo>
                  <a:cubicBezTo>
                    <a:pt x="998" y="980"/>
                    <a:pt x="864" y="727"/>
                    <a:pt x="686" y="488"/>
                  </a:cubicBezTo>
                  <a:cubicBezTo>
                    <a:pt x="492" y="295"/>
                    <a:pt x="373" y="56"/>
                    <a:pt x="373" y="56"/>
                  </a:cubicBezTo>
                  <a:cubicBezTo>
                    <a:pt x="343" y="19"/>
                    <a:pt x="298" y="1"/>
                    <a:pt x="24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2" name="Google Shape;4972;p30"/>
            <p:cNvSpPr/>
            <p:nvPr/>
          </p:nvSpPr>
          <p:spPr>
            <a:xfrm>
              <a:off x="1595558" y="2764735"/>
              <a:ext cx="23271" cy="45389"/>
            </a:xfrm>
            <a:custGeom>
              <a:avLst/>
              <a:gdLst/>
              <a:ahLst/>
              <a:cxnLst/>
              <a:rect l="l" t="t" r="r" b="b"/>
              <a:pathLst>
                <a:path w="746" h="1455" extrusionOk="0">
                  <a:moveTo>
                    <a:pt x="134" y="1"/>
                  </a:moveTo>
                  <a:cubicBezTo>
                    <a:pt x="60" y="60"/>
                    <a:pt x="0" y="120"/>
                    <a:pt x="0" y="254"/>
                  </a:cubicBezTo>
                  <a:cubicBezTo>
                    <a:pt x="0" y="254"/>
                    <a:pt x="60" y="492"/>
                    <a:pt x="194" y="805"/>
                  </a:cubicBezTo>
                  <a:cubicBezTo>
                    <a:pt x="194" y="865"/>
                    <a:pt x="194" y="924"/>
                    <a:pt x="253" y="999"/>
                  </a:cubicBezTo>
                  <a:lnTo>
                    <a:pt x="253" y="1059"/>
                  </a:lnTo>
                  <a:lnTo>
                    <a:pt x="253" y="1118"/>
                  </a:lnTo>
                  <a:cubicBezTo>
                    <a:pt x="313" y="1237"/>
                    <a:pt x="313" y="1297"/>
                    <a:pt x="313" y="1297"/>
                  </a:cubicBezTo>
                  <a:cubicBezTo>
                    <a:pt x="313" y="1396"/>
                    <a:pt x="378" y="1454"/>
                    <a:pt x="465" y="1454"/>
                  </a:cubicBezTo>
                  <a:cubicBezTo>
                    <a:pt x="497" y="1454"/>
                    <a:pt x="531" y="1447"/>
                    <a:pt x="566" y="1431"/>
                  </a:cubicBezTo>
                  <a:cubicBezTo>
                    <a:pt x="685" y="1431"/>
                    <a:pt x="745" y="1297"/>
                    <a:pt x="685" y="1178"/>
                  </a:cubicBezTo>
                  <a:lnTo>
                    <a:pt x="685" y="1059"/>
                  </a:lnTo>
                  <a:cubicBezTo>
                    <a:pt x="685" y="999"/>
                    <a:pt x="685" y="999"/>
                    <a:pt x="626" y="924"/>
                  </a:cubicBezTo>
                  <a:lnTo>
                    <a:pt x="626" y="865"/>
                  </a:lnTo>
                  <a:cubicBezTo>
                    <a:pt x="626" y="805"/>
                    <a:pt x="566" y="746"/>
                    <a:pt x="566" y="686"/>
                  </a:cubicBezTo>
                  <a:cubicBezTo>
                    <a:pt x="507" y="373"/>
                    <a:pt x="432" y="120"/>
                    <a:pt x="432" y="120"/>
                  </a:cubicBezTo>
                  <a:cubicBezTo>
                    <a:pt x="373" y="60"/>
                    <a:pt x="253" y="1"/>
                    <a:pt x="13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3" name="Google Shape;4973;p30"/>
            <p:cNvSpPr/>
            <p:nvPr/>
          </p:nvSpPr>
          <p:spPr>
            <a:xfrm>
              <a:off x="1611343" y="2836328"/>
              <a:ext cx="13507" cy="46980"/>
            </a:xfrm>
            <a:custGeom>
              <a:avLst/>
              <a:gdLst/>
              <a:ahLst/>
              <a:cxnLst/>
              <a:rect l="l" t="t" r="r" b="b"/>
              <a:pathLst>
                <a:path w="433" h="1506" extrusionOk="0">
                  <a:moveTo>
                    <a:pt x="179" y="0"/>
                  </a:moveTo>
                  <a:cubicBezTo>
                    <a:pt x="60" y="0"/>
                    <a:pt x="1" y="119"/>
                    <a:pt x="1" y="253"/>
                  </a:cubicBezTo>
                  <a:lnTo>
                    <a:pt x="60" y="1311"/>
                  </a:lnTo>
                  <a:cubicBezTo>
                    <a:pt x="60" y="1408"/>
                    <a:pt x="100" y="1506"/>
                    <a:pt x="179" y="1506"/>
                  </a:cubicBezTo>
                  <a:cubicBezTo>
                    <a:pt x="197" y="1506"/>
                    <a:pt x="217" y="1501"/>
                    <a:pt x="239" y="1490"/>
                  </a:cubicBezTo>
                  <a:cubicBezTo>
                    <a:pt x="373" y="1490"/>
                    <a:pt x="433" y="1430"/>
                    <a:pt x="433" y="1311"/>
                  </a:cubicBezTo>
                  <a:lnTo>
                    <a:pt x="433" y="253"/>
                  </a:lnTo>
                  <a:cubicBezTo>
                    <a:pt x="433" y="119"/>
                    <a:pt x="299" y="0"/>
                    <a:pt x="17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4" name="Google Shape;4974;p30"/>
            <p:cNvSpPr/>
            <p:nvPr/>
          </p:nvSpPr>
          <p:spPr>
            <a:xfrm>
              <a:off x="1603450" y="2911383"/>
              <a:ext cx="19559" cy="47198"/>
            </a:xfrm>
            <a:custGeom>
              <a:avLst/>
              <a:gdLst/>
              <a:ahLst/>
              <a:cxnLst/>
              <a:rect l="l" t="t" r="r" b="b"/>
              <a:pathLst>
                <a:path w="627" h="1513" extrusionOk="0">
                  <a:moveTo>
                    <a:pt x="357" y="0"/>
                  </a:moveTo>
                  <a:cubicBezTo>
                    <a:pt x="263" y="0"/>
                    <a:pt x="179" y="94"/>
                    <a:pt x="179" y="142"/>
                  </a:cubicBezTo>
                  <a:lnTo>
                    <a:pt x="0" y="1259"/>
                  </a:lnTo>
                  <a:cubicBezTo>
                    <a:pt x="0" y="1318"/>
                    <a:pt x="60" y="1438"/>
                    <a:pt x="179" y="1512"/>
                  </a:cubicBezTo>
                  <a:cubicBezTo>
                    <a:pt x="313" y="1512"/>
                    <a:pt x="432" y="1438"/>
                    <a:pt x="432" y="1318"/>
                  </a:cubicBezTo>
                  <a:lnTo>
                    <a:pt x="626" y="261"/>
                  </a:lnTo>
                  <a:cubicBezTo>
                    <a:pt x="626" y="142"/>
                    <a:pt x="552" y="22"/>
                    <a:pt x="432" y="22"/>
                  </a:cubicBezTo>
                  <a:cubicBezTo>
                    <a:pt x="408" y="7"/>
                    <a:pt x="382" y="0"/>
                    <a:pt x="3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5" name="Google Shape;4975;p30"/>
            <p:cNvSpPr/>
            <p:nvPr/>
          </p:nvSpPr>
          <p:spPr>
            <a:xfrm>
              <a:off x="1580210" y="2982913"/>
              <a:ext cx="26984" cy="46075"/>
            </a:xfrm>
            <a:custGeom>
              <a:avLst/>
              <a:gdLst/>
              <a:ahLst/>
              <a:cxnLst/>
              <a:rect l="l" t="t" r="r" b="b"/>
              <a:pathLst>
                <a:path w="865" h="1477" extrusionOk="0">
                  <a:moveTo>
                    <a:pt x="583" y="0"/>
                  </a:moveTo>
                  <a:cubicBezTo>
                    <a:pt x="496" y="0"/>
                    <a:pt x="433" y="55"/>
                    <a:pt x="433" y="143"/>
                  </a:cubicBezTo>
                  <a:lnTo>
                    <a:pt x="60" y="1141"/>
                  </a:lnTo>
                  <a:lnTo>
                    <a:pt x="60" y="1200"/>
                  </a:lnTo>
                  <a:cubicBezTo>
                    <a:pt x="1" y="1260"/>
                    <a:pt x="60" y="1379"/>
                    <a:pt x="179" y="1454"/>
                  </a:cubicBezTo>
                  <a:cubicBezTo>
                    <a:pt x="215" y="1469"/>
                    <a:pt x="249" y="1477"/>
                    <a:pt x="280" y="1477"/>
                  </a:cubicBezTo>
                  <a:cubicBezTo>
                    <a:pt x="368" y="1477"/>
                    <a:pt x="433" y="1418"/>
                    <a:pt x="433" y="1320"/>
                  </a:cubicBezTo>
                  <a:lnTo>
                    <a:pt x="805" y="262"/>
                  </a:lnTo>
                  <a:cubicBezTo>
                    <a:pt x="865" y="202"/>
                    <a:pt x="805" y="83"/>
                    <a:pt x="686" y="24"/>
                  </a:cubicBezTo>
                  <a:cubicBezTo>
                    <a:pt x="650" y="8"/>
                    <a:pt x="615" y="0"/>
                    <a:pt x="5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6" name="Google Shape;4976;p30"/>
            <p:cNvSpPr/>
            <p:nvPr/>
          </p:nvSpPr>
          <p:spPr>
            <a:xfrm>
              <a:off x="1549077" y="3052571"/>
              <a:ext cx="29292" cy="42456"/>
            </a:xfrm>
            <a:custGeom>
              <a:avLst/>
              <a:gdLst/>
              <a:ahLst/>
              <a:cxnLst/>
              <a:rect l="l" t="t" r="r" b="b"/>
              <a:pathLst>
                <a:path w="939" h="1361" extrusionOk="0">
                  <a:moveTo>
                    <a:pt x="702" y="0"/>
                  </a:moveTo>
                  <a:cubicBezTo>
                    <a:pt x="621" y="0"/>
                    <a:pt x="549" y="43"/>
                    <a:pt x="507" y="85"/>
                  </a:cubicBezTo>
                  <a:lnTo>
                    <a:pt x="0" y="1083"/>
                  </a:lnTo>
                  <a:cubicBezTo>
                    <a:pt x="0" y="1142"/>
                    <a:pt x="0" y="1262"/>
                    <a:pt x="134" y="1321"/>
                  </a:cubicBezTo>
                  <a:cubicBezTo>
                    <a:pt x="184" y="1346"/>
                    <a:pt x="233" y="1360"/>
                    <a:pt x="274" y="1360"/>
                  </a:cubicBezTo>
                  <a:cubicBezTo>
                    <a:pt x="332" y="1360"/>
                    <a:pt x="373" y="1331"/>
                    <a:pt x="373" y="1262"/>
                  </a:cubicBezTo>
                  <a:lnTo>
                    <a:pt x="939" y="264"/>
                  </a:lnTo>
                  <a:cubicBezTo>
                    <a:pt x="939" y="204"/>
                    <a:pt x="939" y="85"/>
                    <a:pt x="805" y="25"/>
                  </a:cubicBezTo>
                  <a:cubicBezTo>
                    <a:pt x="770" y="8"/>
                    <a:pt x="735" y="0"/>
                    <a:pt x="70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7" name="Google Shape;4977;p30"/>
            <p:cNvSpPr/>
            <p:nvPr/>
          </p:nvSpPr>
          <p:spPr>
            <a:xfrm>
              <a:off x="1510489" y="3117675"/>
              <a:ext cx="33036" cy="41021"/>
            </a:xfrm>
            <a:custGeom>
              <a:avLst/>
              <a:gdLst/>
              <a:ahLst/>
              <a:cxnLst/>
              <a:rect l="l" t="t" r="r" b="b"/>
              <a:pathLst>
                <a:path w="1059" h="1315" extrusionOk="0">
                  <a:moveTo>
                    <a:pt x="785" y="1"/>
                  </a:moveTo>
                  <a:cubicBezTo>
                    <a:pt x="720" y="1"/>
                    <a:pt x="662" y="33"/>
                    <a:pt x="627" y="113"/>
                  </a:cubicBezTo>
                  <a:lnTo>
                    <a:pt x="60" y="977"/>
                  </a:lnTo>
                  <a:cubicBezTo>
                    <a:pt x="1" y="1096"/>
                    <a:pt x="1" y="1231"/>
                    <a:pt x="120" y="1290"/>
                  </a:cubicBezTo>
                  <a:cubicBezTo>
                    <a:pt x="138" y="1308"/>
                    <a:pt x="161" y="1315"/>
                    <a:pt x="188" y="1315"/>
                  </a:cubicBezTo>
                  <a:cubicBezTo>
                    <a:pt x="252" y="1315"/>
                    <a:pt x="331" y="1273"/>
                    <a:pt x="373" y="1231"/>
                  </a:cubicBezTo>
                  <a:lnTo>
                    <a:pt x="999" y="292"/>
                  </a:lnTo>
                  <a:cubicBezTo>
                    <a:pt x="1059" y="232"/>
                    <a:pt x="999" y="113"/>
                    <a:pt x="925" y="39"/>
                  </a:cubicBezTo>
                  <a:cubicBezTo>
                    <a:pt x="877" y="15"/>
                    <a:pt x="829" y="1"/>
                    <a:pt x="78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8" name="Google Shape;4978;p30"/>
            <p:cNvSpPr/>
            <p:nvPr/>
          </p:nvSpPr>
          <p:spPr>
            <a:xfrm>
              <a:off x="1467752" y="3179909"/>
              <a:ext cx="34876" cy="39368"/>
            </a:xfrm>
            <a:custGeom>
              <a:avLst/>
              <a:gdLst/>
              <a:ahLst/>
              <a:cxnLst/>
              <a:rect l="l" t="t" r="r" b="b"/>
              <a:pathLst>
                <a:path w="1118" h="1262" extrusionOk="0">
                  <a:moveTo>
                    <a:pt x="849" y="1"/>
                  </a:moveTo>
                  <a:cubicBezTo>
                    <a:pt x="781" y="1"/>
                    <a:pt x="721" y="30"/>
                    <a:pt x="686" y="100"/>
                  </a:cubicBezTo>
                  <a:lnTo>
                    <a:pt x="60" y="964"/>
                  </a:lnTo>
                  <a:cubicBezTo>
                    <a:pt x="0" y="1023"/>
                    <a:pt x="0" y="1157"/>
                    <a:pt x="134" y="1217"/>
                  </a:cubicBezTo>
                  <a:cubicBezTo>
                    <a:pt x="164" y="1247"/>
                    <a:pt x="209" y="1262"/>
                    <a:pt x="254" y="1262"/>
                  </a:cubicBezTo>
                  <a:cubicBezTo>
                    <a:pt x="298" y="1262"/>
                    <a:pt x="343" y="1247"/>
                    <a:pt x="373" y="1217"/>
                  </a:cubicBezTo>
                  <a:lnTo>
                    <a:pt x="1058" y="278"/>
                  </a:lnTo>
                  <a:cubicBezTo>
                    <a:pt x="1118" y="219"/>
                    <a:pt x="1058" y="100"/>
                    <a:pt x="998" y="40"/>
                  </a:cubicBezTo>
                  <a:cubicBezTo>
                    <a:pt x="949" y="15"/>
                    <a:pt x="897" y="1"/>
                    <a:pt x="8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9" name="Google Shape;4979;p30"/>
            <p:cNvSpPr/>
            <p:nvPr/>
          </p:nvSpPr>
          <p:spPr>
            <a:xfrm>
              <a:off x="1423143" y="3239710"/>
              <a:ext cx="34876" cy="39337"/>
            </a:xfrm>
            <a:custGeom>
              <a:avLst/>
              <a:gdLst/>
              <a:ahLst/>
              <a:cxnLst/>
              <a:rect l="l" t="t" r="r" b="b"/>
              <a:pathLst>
                <a:path w="1118" h="1261" extrusionOk="0">
                  <a:moveTo>
                    <a:pt x="877" y="0"/>
                  </a:moveTo>
                  <a:cubicBezTo>
                    <a:pt x="831" y="0"/>
                    <a:pt x="782" y="15"/>
                    <a:pt x="745" y="45"/>
                  </a:cubicBezTo>
                  <a:lnTo>
                    <a:pt x="75" y="909"/>
                  </a:lnTo>
                  <a:cubicBezTo>
                    <a:pt x="0" y="1043"/>
                    <a:pt x="0" y="1162"/>
                    <a:pt x="134" y="1222"/>
                  </a:cubicBezTo>
                  <a:cubicBezTo>
                    <a:pt x="159" y="1246"/>
                    <a:pt x="194" y="1261"/>
                    <a:pt x="230" y="1261"/>
                  </a:cubicBezTo>
                  <a:cubicBezTo>
                    <a:pt x="282" y="1261"/>
                    <a:pt x="338" y="1232"/>
                    <a:pt x="373" y="1162"/>
                  </a:cubicBezTo>
                  <a:lnTo>
                    <a:pt x="1058" y="298"/>
                  </a:lnTo>
                  <a:cubicBezTo>
                    <a:pt x="1117" y="224"/>
                    <a:pt x="1117" y="104"/>
                    <a:pt x="998" y="45"/>
                  </a:cubicBezTo>
                  <a:cubicBezTo>
                    <a:pt x="968" y="15"/>
                    <a:pt x="924" y="0"/>
                    <a:pt x="8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0" name="Google Shape;4980;p30"/>
            <p:cNvSpPr/>
            <p:nvPr/>
          </p:nvSpPr>
          <p:spPr>
            <a:xfrm>
              <a:off x="1378971" y="3298419"/>
              <a:ext cx="34907" cy="38900"/>
            </a:xfrm>
            <a:custGeom>
              <a:avLst/>
              <a:gdLst/>
              <a:ahLst/>
              <a:cxnLst/>
              <a:rect l="l" t="t" r="r" b="b"/>
              <a:pathLst>
                <a:path w="1119" h="1247" extrusionOk="0">
                  <a:moveTo>
                    <a:pt x="918" y="0"/>
                  </a:moveTo>
                  <a:cubicBezTo>
                    <a:pt x="853" y="0"/>
                    <a:pt x="766" y="42"/>
                    <a:pt x="671" y="85"/>
                  </a:cubicBezTo>
                  <a:lnTo>
                    <a:pt x="60" y="949"/>
                  </a:lnTo>
                  <a:cubicBezTo>
                    <a:pt x="1" y="1023"/>
                    <a:pt x="1" y="1142"/>
                    <a:pt x="60" y="1202"/>
                  </a:cubicBezTo>
                  <a:cubicBezTo>
                    <a:pt x="120" y="1232"/>
                    <a:pt x="180" y="1247"/>
                    <a:pt x="234" y="1247"/>
                  </a:cubicBezTo>
                  <a:cubicBezTo>
                    <a:pt x="288" y="1247"/>
                    <a:pt x="336" y="1232"/>
                    <a:pt x="373" y="1202"/>
                  </a:cubicBezTo>
                  <a:lnTo>
                    <a:pt x="1044" y="338"/>
                  </a:lnTo>
                  <a:cubicBezTo>
                    <a:pt x="1118" y="204"/>
                    <a:pt x="1044" y="85"/>
                    <a:pt x="984" y="25"/>
                  </a:cubicBezTo>
                  <a:cubicBezTo>
                    <a:pt x="967" y="7"/>
                    <a:pt x="944" y="0"/>
                    <a:pt x="91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1" name="Google Shape;4981;p30"/>
            <p:cNvSpPr/>
            <p:nvPr/>
          </p:nvSpPr>
          <p:spPr>
            <a:xfrm>
              <a:off x="1334362" y="3357908"/>
              <a:ext cx="33036" cy="39368"/>
            </a:xfrm>
            <a:custGeom>
              <a:avLst/>
              <a:gdLst/>
              <a:ahLst/>
              <a:cxnLst/>
              <a:rect l="l" t="t" r="r" b="b"/>
              <a:pathLst>
                <a:path w="1059" h="1262" extrusionOk="0">
                  <a:moveTo>
                    <a:pt x="840" y="1"/>
                  </a:moveTo>
                  <a:cubicBezTo>
                    <a:pt x="776" y="1"/>
                    <a:pt x="721" y="29"/>
                    <a:pt x="686" y="99"/>
                  </a:cubicBezTo>
                  <a:lnTo>
                    <a:pt x="60" y="978"/>
                  </a:lnTo>
                  <a:cubicBezTo>
                    <a:pt x="1" y="1038"/>
                    <a:pt x="60" y="1157"/>
                    <a:pt x="120" y="1217"/>
                  </a:cubicBezTo>
                  <a:cubicBezTo>
                    <a:pt x="150" y="1246"/>
                    <a:pt x="198" y="1261"/>
                    <a:pt x="247" y="1261"/>
                  </a:cubicBezTo>
                  <a:cubicBezTo>
                    <a:pt x="295" y="1261"/>
                    <a:pt x="343" y="1246"/>
                    <a:pt x="373" y="1217"/>
                  </a:cubicBezTo>
                  <a:lnTo>
                    <a:pt x="984" y="293"/>
                  </a:lnTo>
                  <a:cubicBezTo>
                    <a:pt x="1058" y="233"/>
                    <a:pt x="1058" y="99"/>
                    <a:pt x="984" y="40"/>
                  </a:cubicBezTo>
                  <a:cubicBezTo>
                    <a:pt x="935" y="15"/>
                    <a:pt x="885" y="1"/>
                    <a:pt x="8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2" name="Google Shape;4982;p30"/>
            <p:cNvSpPr/>
            <p:nvPr/>
          </p:nvSpPr>
          <p:spPr>
            <a:xfrm>
              <a:off x="1295337" y="3419081"/>
              <a:ext cx="29292" cy="40273"/>
            </a:xfrm>
            <a:custGeom>
              <a:avLst/>
              <a:gdLst/>
              <a:ahLst/>
              <a:cxnLst/>
              <a:rect l="l" t="t" r="r" b="b"/>
              <a:pathLst>
                <a:path w="939" h="1291" extrusionOk="0">
                  <a:moveTo>
                    <a:pt x="879" y="0"/>
                  </a:moveTo>
                  <a:cubicBezTo>
                    <a:pt x="745" y="0"/>
                    <a:pt x="626" y="0"/>
                    <a:pt x="566" y="135"/>
                  </a:cubicBezTo>
                  <a:lnTo>
                    <a:pt x="0" y="999"/>
                  </a:lnTo>
                  <a:cubicBezTo>
                    <a:pt x="0" y="1118"/>
                    <a:pt x="0" y="1252"/>
                    <a:pt x="75" y="1252"/>
                  </a:cubicBezTo>
                  <a:cubicBezTo>
                    <a:pt x="122" y="1276"/>
                    <a:pt x="161" y="1290"/>
                    <a:pt x="193" y="1290"/>
                  </a:cubicBezTo>
                  <a:cubicBezTo>
                    <a:pt x="242" y="1290"/>
                    <a:pt x="277" y="1258"/>
                    <a:pt x="313" y="1177"/>
                  </a:cubicBezTo>
                  <a:lnTo>
                    <a:pt x="939" y="313"/>
                  </a:lnTo>
                  <a:cubicBezTo>
                    <a:pt x="939" y="194"/>
                    <a:pt x="939" y="60"/>
                    <a:pt x="87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3" name="Google Shape;4983;p30"/>
            <p:cNvSpPr/>
            <p:nvPr/>
          </p:nvSpPr>
          <p:spPr>
            <a:xfrm>
              <a:off x="1262801" y="3484310"/>
              <a:ext cx="25112" cy="42207"/>
            </a:xfrm>
            <a:custGeom>
              <a:avLst/>
              <a:gdLst/>
              <a:ahLst/>
              <a:cxnLst/>
              <a:rect l="l" t="t" r="r" b="b"/>
              <a:pathLst>
                <a:path w="805" h="1353" extrusionOk="0">
                  <a:moveTo>
                    <a:pt x="608" y="0"/>
                  </a:moveTo>
                  <a:cubicBezTo>
                    <a:pt x="552" y="0"/>
                    <a:pt x="492" y="42"/>
                    <a:pt x="492" y="85"/>
                  </a:cubicBezTo>
                  <a:lnTo>
                    <a:pt x="60" y="1142"/>
                  </a:lnTo>
                  <a:cubicBezTo>
                    <a:pt x="0" y="1202"/>
                    <a:pt x="60" y="1321"/>
                    <a:pt x="120" y="1321"/>
                  </a:cubicBezTo>
                  <a:cubicBezTo>
                    <a:pt x="155" y="1343"/>
                    <a:pt x="186" y="1352"/>
                    <a:pt x="213" y="1352"/>
                  </a:cubicBezTo>
                  <a:cubicBezTo>
                    <a:pt x="276" y="1352"/>
                    <a:pt x="321" y="1303"/>
                    <a:pt x="373" y="1261"/>
                  </a:cubicBezTo>
                  <a:lnTo>
                    <a:pt x="805" y="278"/>
                  </a:lnTo>
                  <a:lnTo>
                    <a:pt x="805" y="204"/>
                  </a:lnTo>
                  <a:cubicBezTo>
                    <a:pt x="805" y="144"/>
                    <a:pt x="805" y="25"/>
                    <a:pt x="671" y="25"/>
                  </a:cubicBezTo>
                  <a:cubicBezTo>
                    <a:pt x="653" y="7"/>
                    <a:pt x="631" y="0"/>
                    <a:pt x="60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4" name="Google Shape;4984;p30"/>
            <p:cNvSpPr/>
            <p:nvPr/>
          </p:nvSpPr>
          <p:spPr>
            <a:xfrm>
              <a:off x="1253037" y="3554780"/>
              <a:ext cx="11667" cy="44640"/>
            </a:xfrm>
            <a:custGeom>
              <a:avLst/>
              <a:gdLst/>
              <a:ahLst/>
              <a:cxnLst/>
              <a:rect l="l" t="t" r="r" b="b"/>
              <a:pathLst>
                <a:path w="374" h="1431" extrusionOk="0">
                  <a:moveTo>
                    <a:pt x="179" y="1"/>
                  </a:moveTo>
                  <a:cubicBezTo>
                    <a:pt x="120" y="1"/>
                    <a:pt x="60" y="60"/>
                    <a:pt x="60" y="179"/>
                  </a:cubicBezTo>
                  <a:cubicBezTo>
                    <a:pt x="60" y="179"/>
                    <a:pt x="1" y="433"/>
                    <a:pt x="1" y="686"/>
                  </a:cubicBezTo>
                  <a:lnTo>
                    <a:pt x="1" y="1237"/>
                  </a:lnTo>
                  <a:cubicBezTo>
                    <a:pt x="1" y="1371"/>
                    <a:pt x="60" y="1431"/>
                    <a:pt x="120" y="1431"/>
                  </a:cubicBezTo>
                  <a:cubicBezTo>
                    <a:pt x="179" y="1431"/>
                    <a:pt x="313" y="1371"/>
                    <a:pt x="313" y="1237"/>
                  </a:cubicBezTo>
                  <a:lnTo>
                    <a:pt x="313" y="745"/>
                  </a:lnTo>
                  <a:cubicBezTo>
                    <a:pt x="313" y="433"/>
                    <a:pt x="373" y="179"/>
                    <a:pt x="373" y="179"/>
                  </a:cubicBezTo>
                  <a:cubicBezTo>
                    <a:pt x="373" y="120"/>
                    <a:pt x="313" y="1"/>
                    <a:pt x="1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5" name="Google Shape;4985;p30"/>
            <p:cNvSpPr/>
            <p:nvPr/>
          </p:nvSpPr>
          <p:spPr>
            <a:xfrm>
              <a:off x="1258621" y="3629305"/>
              <a:ext cx="25112" cy="39836"/>
            </a:xfrm>
            <a:custGeom>
              <a:avLst/>
              <a:gdLst/>
              <a:ahLst/>
              <a:cxnLst/>
              <a:rect l="l" t="t" r="r" b="b"/>
              <a:pathLst>
                <a:path w="805" h="1277" extrusionOk="0">
                  <a:moveTo>
                    <a:pt x="186" y="1"/>
                  </a:moveTo>
                  <a:cubicBezTo>
                    <a:pt x="169" y="1"/>
                    <a:pt x="152" y="8"/>
                    <a:pt x="134" y="25"/>
                  </a:cubicBezTo>
                  <a:cubicBezTo>
                    <a:pt x="60" y="25"/>
                    <a:pt x="0" y="99"/>
                    <a:pt x="60" y="219"/>
                  </a:cubicBezTo>
                  <a:cubicBezTo>
                    <a:pt x="60" y="219"/>
                    <a:pt x="134" y="472"/>
                    <a:pt x="254" y="710"/>
                  </a:cubicBezTo>
                  <a:cubicBezTo>
                    <a:pt x="373" y="963"/>
                    <a:pt x="507" y="1217"/>
                    <a:pt x="507" y="1217"/>
                  </a:cubicBezTo>
                  <a:cubicBezTo>
                    <a:pt x="567" y="1276"/>
                    <a:pt x="626" y="1276"/>
                    <a:pt x="686" y="1276"/>
                  </a:cubicBezTo>
                  <a:cubicBezTo>
                    <a:pt x="745" y="1217"/>
                    <a:pt x="805" y="1142"/>
                    <a:pt x="745" y="1083"/>
                  </a:cubicBezTo>
                  <a:lnTo>
                    <a:pt x="745" y="1023"/>
                  </a:lnTo>
                  <a:cubicBezTo>
                    <a:pt x="745" y="1023"/>
                    <a:pt x="626" y="844"/>
                    <a:pt x="507" y="591"/>
                  </a:cubicBezTo>
                  <a:cubicBezTo>
                    <a:pt x="432" y="338"/>
                    <a:pt x="313" y="99"/>
                    <a:pt x="313" y="99"/>
                  </a:cubicBezTo>
                  <a:cubicBezTo>
                    <a:pt x="271" y="46"/>
                    <a:pt x="228" y="1"/>
                    <a:pt x="1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6" name="Google Shape;4986;p30"/>
            <p:cNvSpPr/>
            <p:nvPr/>
          </p:nvSpPr>
          <p:spPr>
            <a:xfrm>
              <a:off x="1297646" y="3692818"/>
              <a:ext cx="36748" cy="29760"/>
            </a:xfrm>
            <a:custGeom>
              <a:avLst/>
              <a:gdLst/>
              <a:ahLst/>
              <a:cxnLst/>
              <a:rect l="l" t="t" r="r" b="b"/>
              <a:pathLst>
                <a:path w="1178" h="954" extrusionOk="0">
                  <a:moveTo>
                    <a:pt x="150" y="0"/>
                  </a:moveTo>
                  <a:cubicBezTo>
                    <a:pt x="120" y="0"/>
                    <a:pt x="90" y="15"/>
                    <a:pt x="60" y="45"/>
                  </a:cubicBezTo>
                  <a:cubicBezTo>
                    <a:pt x="1" y="104"/>
                    <a:pt x="1" y="164"/>
                    <a:pt x="60" y="224"/>
                  </a:cubicBezTo>
                  <a:cubicBezTo>
                    <a:pt x="60" y="224"/>
                    <a:pt x="239" y="417"/>
                    <a:pt x="492" y="596"/>
                  </a:cubicBezTo>
                  <a:cubicBezTo>
                    <a:pt x="552" y="671"/>
                    <a:pt x="671" y="730"/>
                    <a:pt x="805" y="790"/>
                  </a:cubicBezTo>
                  <a:cubicBezTo>
                    <a:pt x="865" y="849"/>
                    <a:pt x="924" y="909"/>
                    <a:pt x="924" y="909"/>
                  </a:cubicBezTo>
                  <a:cubicBezTo>
                    <a:pt x="954" y="939"/>
                    <a:pt x="984" y="954"/>
                    <a:pt x="1016" y="954"/>
                  </a:cubicBezTo>
                  <a:cubicBezTo>
                    <a:pt x="1047" y="954"/>
                    <a:pt x="1081" y="939"/>
                    <a:pt x="1118" y="909"/>
                  </a:cubicBezTo>
                  <a:cubicBezTo>
                    <a:pt x="1178" y="849"/>
                    <a:pt x="1118" y="730"/>
                    <a:pt x="1044" y="730"/>
                  </a:cubicBezTo>
                  <a:cubicBezTo>
                    <a:pt x="1044" y="730"/>
                    <a:pt x="865" y="536"/>
                    <a:pt x="671" y="417"/>
                  </a:cubicBezTo>
                  <a:cubicBezTo>
                    <a:pt x="433" y="224"/>
                    <a:pt x="239" y="45"/>
                    <a:pt x="239" y="45"/>
                  </a:cubicBezTo>
                  <a:cubicBezTo>
                    <a:pt x="209" y="15"/>
                    <a:pt x="180" y="0"/>
                    <a:pt x="15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7" name="Google Shape;4987;p30"/>
            <p:cNvSpPr/>
            <p:nvPr/>
          </p:nvSpPr>
          <p:spPr>
            <a:xfrm>
              <a:off x="1361315" y="3730907"/>
              <a:ext cx="40928" cy="15379"/>
            </a:xfrm>
            <a:custGeom>
              <a:avLst/>
              <a:gdLst/>
              <a:ahLst/>
              <a:cxnLst/>
              <a:rect l="l" t="t" r="r" b="b"/>
              <a:pathLst>
                <a:path w="1312" h="493" extrusionOk="0">
                  <a:moveTo>
                    <a:pt x="120" y="1"/>
                  </a:moveTo>
                  <a:cubicBezTo>
                    <a:pt x="60" y="1"/>
                    <a:pt x="1" y="60"/>
                    <a:pt x="1" y="120"/>
                  </a:cubicBezTo>
                  <a:cubicBezTo>
                    <a:pt x="1" y="194"/>
                    <a:pt x="1" y="254"/>
                    <a:pt x="60" y="254"/>
                  </a:cubicBezTo>
                  <a:cubicBezTo>
                    <a:pt x="60" y="254"/>
                    <a:pt x="373" y="314"/>
                    <a:pt x="626" y="373"/>
                  </a:cubicBezTo>
                  <a:cubicBezTo>
                    <a:pt x="865" y="433"/>
                    <a:pt x="1178" y="492"/>
                    <a:pt x="1178" y="492"/>
                  </a:cubicBezTo>
                  <a:cubicBezTo>
                    <a:pt x="1237" y="492"/>
                    <a:pt x="1312" y="433"/>
                    <a:pt x="1312" y="373"/>
                  </a:cubicBezTo>
                  <a:cubicBezTo>
                    <a:pt x="1312" y="314"/>
                    <a:pt x="1237" y="254"/>
                    <a:pt x="1178" y="254"/>
                  </a:cubicBezTo>
                  <a:cubicBezTo>
                    <a:pt x="1178" y="254"/>
                    <a:pt x="939" y="194"/>
                    <a:pt x="686" y="194"/>
                  </a:cubicBezTo>
                  <a:cubicBezTo>
                    <a:pt x="433" y="120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8" name="Google Shape;4988;p30"/>
            <p:cNvSpPr/>
            <p:nvPr/>
          </p:nvSpPr>
          <p:spPr>
            <a:xfrm>
              <a:off x="1434748" y="3734619"/>
              <a:ext cx="40928" cy="11667"/>
            </a:xfrm>
            <a:custGeom>
              <a:avLst/>
              <a:gdLst/>
              <a:ahLst/>
              <a:cxnLst/>
              <a:rect l="l" t="t" r="r" b="b"/>
              <a:pathLst>
                <a:path w="1312" h="374" extrusionOk="0">
                  <a:moveTo>
                    <a:pt x="1192" y="1"/>
                  </a:moveTo>
                  <a:cubicBezTo>
                    <a:pt x="1192" y="1"/>
                    <a:pt x="939" y="75"/>
                    <a:pt x="626" y="135"/>
                  </a:cubicBezTo>
                  <a:cubicBezTo>
                    <a:pt x="373" y="135"/>
                    <a:pt x="135" y="195"/>
                    <a:pt x="135" y="195"/>
                  </a:cubicBezTo>
                  <a:cubicBezTo>
                    <a:pt x="75" y="195"/>
                    <a:pt x="1" y="195"/>
                    <a:pt x="1" y="254"/>
                  </a:cubicBezTo>
                  <a:cubicBezTo>
                    <a:pt x="1" y="314"/>
                    <a:pt x="75" y="373"/>
                    <a:pt x="135" y="373"/>
                  </a:cubicBezTo>
                  <a:cubicBezTo>
                    <a:pt x="135" y="373"/>
                    <a:pt x="373" y="314"/>
                    <a:pt x="686" y="254"/>
                  </a:cubicBezTo>
                  <a:cubicBezTo>
                    <a:pt x="939" y="254"/>
                    <a:pt x="1192" y="195"/>
                    <a:pt x="1192" y="195"/>
                  </a:cubicBezTo>
                  <a:cubicBezTo>
                    <a:pt x="1252" y="195"/>
                    <a:pt x="1312" y="135"/>
                    <a:pt x="1312" y="75"/>
                  </a:cubicBezTo>
                  <a:cubicBezTo>
                    <a:pt x="1252" y="75"/>
                    <a:pt x="1252" y="1"/>
                    <a:pt x="11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9" name="Google Shape;4989;p30"/>
            <p:cNvSpPr/>
            <p:nvPr/>
          </p:nvSpPr>
          <p:spPr>
            <a:xfrm>
              <a:off x="1508649" y="3712689"/>
              <a:ext cx="36748" cy="16409"/>
            </a:xfrm>
            <a:custGeom>
              <a:avLst/>
              <a:gdLst/>
              <a:ahLst/>
              <a:cxnLst/>
              <a:rect l="l" t="t" r="r" b="b"/>
              <a:pathLst>
                <a:path w="1178" h="526" extrusionOk="0">
                  <a:moveTo>
                    <a:pt x="1102" y="0"/>
                  </a:moveTo>
                  <a:cubicBezTo>
                    <a:pt x="1091" y="0"/>
                    <a:pt x="1078" y="9"/>
                    <a:pt x="1058" y="34"/>
                  </a:cubicBezTo>
                  <a:lnTo>
                    <a:pt x="60" y="406"/>
                  </a:lnTo>
                  <a:cubicBezTo>
                    <a:pt x="0" y="406"/>
                    <a:pt x="0" y="466"/>
                    <a:pt x="0" y="466"/>
                  </a:cubicBezTo>
                  <a:cubicBezTo>
                    <a:pt x="0" y="525"/>
                    <a:pt x="60" y="525"/>
                    <a:pt x="119" y="525"/>
                  </a:cubicBezTo>
                  <a:lnTo>
                    <a:pt x="1118" y="153"/>
                  </a:lnTo>
                  <a:cubicBezTo>
                    <a:pt x="1177" y="93"/>
                    <a:pt x="1177" y="93"/>
                    <a:pt x="1177" y="34"/>
                  </a:cubicBezTo>
                  <a:cubicBezTo>
                    <a:pt x="1137" y="34"/>
                    <a:pt x="1124" y="0"/>
                    <a:pt x="110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0" name="Google Shape;4990;p30"/>
            <p:cNvSpPr/>
            <p:nvPr/>
          </p:nvSpPr>
          <p:spPr>
            <a:xfrm>
              <a:off x="1090386" y="2473499"/>
              <a:ext cx="329045" cy="566595"/>
            </a:xfrm>
            <a:custGeom>
              <a:avLst/>
              <a:gdLst/>
              <a:ahLst/>
              <a:cxnLst/>
              <a:rect l="l" t="t" r="r" b="b"/>
              <a:pathLst>
                <a:path w="10548" h="18163" extrusionOk="0">
                  <a:moveTo>
                    <a:pt x="8478" y="0"/>
                  </a:moveTo>
                  <a:cubicBezTo>
                    <a:pt x="7456" y="0"/>
                    <a:pt x="5902" y="1014"/>
                    <a:pt x="4529" y="2693"/>
                  </a:cubicBezTo>
                  <a:cubicBezTo>
                    <a:pt x="2846" y="4674"/>
                    <a:pt x="3099" y="8279"/>
                    <a:pt x="2295" y="8279"/>
                  </a:cubicBezTo>
                  <a:cubicBezTo>
                    <a:pt x="1431" y="8339"/>
                    <a:pt x="745" y="8160"/>
                    <a:pt x="373" y="9590"/>
                  </a:cubicBezTo>
                  <a:cubicBezTo>
                    <a:pt x="0" y="11005"/>
                    <a:pt x="552" y="17843"/>
                    <a:pt x="1803" y="18156"/>
                  </a:cubicBezTo>
                  <a:cubicBezTo>
                    <a:pt x="1825" y="18160"/>
                    <a:pt x="1851" y="18163"/>
                    <a:pt x="1878" y="18163"/>
                  </a:cubicBezTo>
                  <a:cubicBezTo>
                    <a:pt x="3013" y="18163"/>
                    <a:pt x="8745" y="14692"/>
                    <a:pt x="8745" y="13180"/>
                  </a:cubicBezTo>
                  <a:cubicBezTo>
                    <a:pt x="8686" y="11631"/>
                    <a:pt x="7628" y="12316"/>
                    <a:pt x="7390" y="11825"/>
                  </a:cubicBezTo>
                  <a:cubicBezTo>
                    <a:pt x="7196" y="11318"/>
                    <a:pt x="10548" y="7355"/>
                    <a:pt x="9922" y="5925"/>
                  </a:cubicBezTo>
                  <a:cubicBezTo>
                    <a:pt x="9311" y="4555"/>
                    <a:pt x="8135" y="4987"/>
                    <a:pt x="8000" y="4182"/>
                  </a:cubicBezTo>
                  <a:cubicBezTo>
                    <a:pt x="7881" y="3378"/>
                    <a:pt x="9922" y="711"/>
                    <a:pt x="9058" y="145"/>
                  </a:cubicBezTo>
                  <a:cubicBezTo>
                    <a:pt x="8894" y="47"/>
                    <a:pt x="8699" y="0"/>
                    <a:pt x="847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1" name="Google Shape;4991;p30"/>
            <p:cNvSpPr/>
            <p:nvPr/>
          </p:nvSpPr>
          <p:spPr>
            <a:xfrm>
              <a:off x="1057382" y="2563527"/>
              <a:ext cx="234274" cy="556332"/>
            </a:xfrm>
            <a:custGeom>
              <a:avLst/>
              <a:gdLst/>
              <a:ahLst/>
              <a:cxnLst/>
              <a:rect l="l" t="t" r="r" b="b"/>
              <a:pathLst>
                <a:path w="7510" h="17834" extrusionOk="0">
                  <a:moveTo>
                    <a:pt x="7256" y="0"/>
                  </a:moveTo>
                  <a:cubicBezTo>
                    <a:pt x="7196" y="0"/>
                    <a:pt x="7137" y="60"/>
                    <a:pt x="7137" y="179"/>
                  </a:cubicBezTo>
                  <a:cubicBezTo>
                    <a:pt x="7137" y="179"/>
                    <a:pt x="7137" y="492"/>
                    <a:pt x="7077" y="983"/>
                  </a:cubicBezTo>
                  <a:lnTo>
                    <a:pt x="7077" y="1922"/>
                  </a:lnTo>
                  <a:cubicBezTo>
                    <a:pt x="7077" y="2294"/>
                    <a:pt x="7018" y="2726"/>
                    <a:pt x="6958" y="3158"/>
                  </a:cubicBezTo>
                  <a:cubicBezTo>
                    <a:pt x="6883" y="3591"/>
                    <a:pt x="6824" y="4097"/>
                    <a:pt x="6764" y="4648"/>
                  </a:cubicBezTo>
                  <a:cubicBezTo>
                    <a:pt x="6764" y="4767"/>
                    <a:pt x="6705" y="4901"/>
                    <a:pt x="6705" y="5021"/>
                  </a:cubicBezTo>
                  <a:cubicBezTo>
                    <a:pt x="6645" y="5140"/>
                    <a:pt x="6645" y="5274"/>
                    <a:pt x="6645" y="5393"/>
                  </a:cubicBezTo>
                  <a:cubicBezTo>
                    <a:pt x="6585" y="5646"/>
                    <a:pt x="6511" y="5959"/>
                    <a:pt x="6451" y="6198"/>
                  </a:cubicBezTo>
                  <a:cubicBezTo>
                    <a:pt x="6392" y="6510"/>
                    <a:pt x="6332" y="6764"/>
                    <a:pt x="6213" y="7077"/>
                  </a:cubicBezTo>
                  <a:cubicBezTo>
                    <a:pt x="6139" y="7315"/>
                    <a:pt x="6079" y="7628"/>
                    <a:pt x="5960" y="7881"/>
                  </a:cubicBezTo>
                  <a:cubicBezTo>
                    <a:pt x="5900" y="8194"/>
                    <a:pt x="5766" y="8432"/>
                    <a:pt x="5707" y="8745"/>
                  </a:cubicBezTo>
                  <a:cubicBezTo>
                    <a:pt x="5587" y="8998"/>
                    <a:pt x="5468" y="9311"/>
                    <a:pt x="5334" y="9550"/>
                  </a:cubicBezTo>
                  <a:cubicBezTo>
                    <a:pt x="5155" y="10116"/>
                    <a:pt x="4902" y="10667"/>
                    <a:pt x="4649" y="11233"/>
                  </a:cubicBezTo>
                  <a:cubicBezTo>
                    <a:pt x="4351" y="11725"/>
                    <a:pt x="4098" y="12216"/>
                    <a:pt x="3785" y="12723"/>
                  </a:cubicBezTo>
                  <a:cubicBezTo>
                    <a:pt x="3234" y="13706"/>
                    <a:pt x="2667" y="14585"/>
                    <a:pt x="2116" y="15270"/>
                  </a:cubicBezTo>
                  <a:cubicBezTo>
                    <a:pt x="1803" y="15643"/>
                    <a:pt x="1550" y="15941"/>
                    <a:pt x="1297" y="16253"/>
                  </a:cubicBezTo>
                  <a:cubicBezTo>
                    <a:pt x="1058" y="16507"/>
                    <a:pt x="865" y="16760"/>
                    <a:pt x="686" y="16939"/>
                  </a:cubicBezTo>
                  <a:cubicBezTo>
                    <a:pt x="314" y="17311"/>
                    <a:pt x="120" y="17564"/>
                    <a:pt x="120" y="17564"/>
                  </a:cubicBezTo>
                  <a:cubicBezTo>
                    <a:pt x="60" y="17564"/>
                    <a:pt x="1" y="17684"/>
                    <a:pt x="60" y="17743"/>
                  </a:cubicBezTo>
                  <a:cubicBezTo>
                    <a:pt x="102" y="17785"/>
                    <a:pt x="180" y="17834"/>
                    <a:pt x="244" y="17834"/>
                  </a:cubicBezTo>
                  <a:cubicBezTo>
                    <a:pt x="271" y="17834"/>
                    <a:pt x="296" y="17825"/>
                    <a:pt x="314" y="17803"/>
                  </a:cubicBezTo>
                  <a:cubicBezTo>
                    <a:pt x="314" y="17803"/>
                    <a:pt x="552" y="17624"/>
                    <a:pt x="999" y="17252"/>
                  </a:cubicBezTo>
                  <a:cubicBezTo>
                    <a:pt x="1371" y="16879"/>
                    <a:pt x="1923" y="16313"/>
                    <a:pt x="2489" y="15643"/>
                  </a:cubicBezTo>
                  <a:cubicBezTo>
                    <a:pt x="2787" y="15270"/>
                    <a:pt x="3099" y="14823"/>
                    <a:pt x="3412" y="14451"/>
                  </a:cubicBezTo>
                  <a:cubicBezTo>
                    <a:pt x="3725" y="14019"/>
                    <a:pt x="4038" y="13527"/>
                    <a:pt x="4351" y="13036"/>
                  </a:cubicBezTo>
                  <a:cubicBezTo>
                    <a:pt x="4649" y="12529"/>
                    <a:pt x="4902" y="12037"/>
                    <a:pt x="5215" y="11471"/>
                  </a:cubicBezTo>
                  <a:cubicBezTo>
                    <a:pt x="5468" y="10920"/>
                    <a:pt x="5707" y="10354"/>
                    <a:pt x="5960" y="9803"/>
                  </a:cubicBezTo>
                  <a:cubicBezTo>
                    <a:pt x="6079" y="9490"/>
                    <a:pt x="6213" y="9237"/>
                    <a:pt x="6273" y="8939"/>
                  </a:cubicBezTo>
                  <a:cubicBezTo>
                    <a:pt x="6392" y="8626"/>
                    <a:pt x="6451" y="8373"/>
                    <a:pt x="6585" y="8060"/>
                  </a:cubicBezTo>
                  <a:cubicBezTo>
                    <a:pt x="6645" y="7747"/>
                    <a:pt x="6764" y="7509"/>
                    <a:pt x="6824" y="7196"/>
                  </a:cubicBezTo>
                  <a:cubicBezTo>
                    <a:pt x="6883" y="6942"/>
                    <a:pt x="6958" y="6630"/>
                    <a:pt x="7018" y="6332"/>
                  </a:cubicBezTo>
                  <a:cubicBezTo>
                    <a:pt x="7077" y="6078"/>
                    <a:pt x="7137" y="5766"/>
                    <a:pt x="7196" y="5512"/>
                  </a:cubicBezTo>
                  <a:cubicBezTo>
                    <a:pt x="7196" y="5393"/>
                    <a:pt x="7256" y="5214"/>
                    <a:pt x="7256" y="5080"/>
                  </a:cubicBezTo>
                  <a:cubicBezTo>
                    <a:pt x="7256" y="4961"/>
                    <a:pt x="7330" y="4842"/>
                    <a:pt x="7330" y="4708"/>
                  </a:cubicBezTo>
                  <a:cubicBezTo>
                    <a:pt x="7390" y="4157"/>
                    <a:pt x="7450" y="3650"/>
                    <a:pt x="7450" y="3218"/>
                  </a:cubicBezTo>
                  <a:cubicBezTo>
                    <a:pt x="7509" y="2786"/>
                    <a:pt x="7509" y="2354"/>
                    <a:pt x="7509" y="1982"/>
                  </a:cubicBezTo>
                  <a:lnTo>
                    <a:pt x="7509" y="983"/>
                  </a:lnTo>
                  <a:cubicBezTo>
                    <a:pt x="7450" y="432"/>
                    <a:pt x="7450" y="179"/>
                    <a:pt x="7450" y="179"/>
                  </a:cubicBezTo>
                  <a:cubicBezTo>
                    <a:pt x="7450" y="60"/>
                    <a:pt x="7390" y="0"/>
                    <a:pt x="7256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2" name="Google Shape;4992;p30"/>
            <p:cNvSpPr/>
            <p:nvPr/>
          </p:nvSpPr>
          <p:spPr>
            <a:xfrm>
              <a:off x="1218192" y="2599464"/>
              <a:ext cx="129678" cy="140346"/>
            </a:xfrm>
            <a:custGeom>
              <a:avLst/>
              <a:gdLst/>
              <a:ahLst/>
              <a:cxnLst/>
              <a:rect l="l" t="t" r="r" b="b"/>
              <a:pathLst>
                <a:path w="4157" h="4499" extrusionOk="0">
                  <a:moveTo>
                    <a:pt x="186" y="0"/>
                  </a:moveTo>
                  <a:cubicBezTo>
                    <a:pt x="161" y="0"/>
                    <a:pt x="137" y="8"/>
                    <a:pt x="120" y="25"/>
                  </a:cubicBezTo>
                  <a:cubicBezTo>
                    <a:pt x="60" y="85"/>
                    <a:pt x="0" y="144"/>
                    <a:pt x="60" y="263"/>
                  </a:cubicBezTo>
                  <a:cubicBezTo>
                    <a:pt x="179" y="576"/>
                    <a:pt x="373" y="889"/>
                    <a:pt x="492" y="1202"/>
                  </a:cubicBezTo>
                  <a:lnTo>
                    <a:pt x="745" y="1694"/>
                  </a:lnTo>
                  <a:cubicBezTo>
                    <a:pt x="805" y="1887"/>
                    <a:pt x="864" y="2066"/>
                    <a:pt x="924" y="2200"/>
                  </a:cubicBezTo>
                  <a:cubicBezTo>
                    <a:pt x="984" y="2379"/>
                    <a:pt x="1058" y="2498"/>
                    <a:pt x="1118" y="2692"/>
                  </a:cubicBezTo>
                  <a:lnTo>
                    <a:pt x="1177" y="2945"/>
                  </a:lnTo>
                  <a:cubicBezTo>
                    <a:pt x="1237" y="3005"/>
                    <a:pt x="1237" y="3124"/>
                    <a:pt x="1237" y="3183"/>
                  </a:cubicBezTo>
                  <a:cubicBezTo>
                    <a:pt x="1296" y="3243"/>
                    <a:pt x="1296" y="3377"/>
                    <a:pt x="1296" y="3437"/>
                  </a:cubicBezTo>
                  <a:cubicBezTo>
                    <a:pt x="1356" y="3496"/>
                    <a:pt x="1356" y="3615"/>
                    <a:pt x="1356" y="3690"/>
                  </a:cubicBezTo>
                  <a:cubicBezTo>
                    <a:pt x="1356" y="3749"/>
                    <a:pt x="1430" y="3869"/>
                    <a:pt x="1430" y="3928"/>
                  </a:cubicBezTo>
                  <a:lnTo>
                    <a:pt x="1430" y="4182"/>
                  </a:lnTo>
                  <a:cubicBezTo>
                    <a:pt x="1430" y="4301"/>
                    <a:pt x="1490" y="4360"/>
                    <a:pt x="1550" y="4435"/>
                  </a:cubicBezTo>
                  <a:cubicBezTo>
                    <a:pt x="1617" y="4479"/>
                    <a:pt x="1686" y="4499"/>
                    <a:pt x="1749" y="4499"/>
                  </a:cubicBezTo>
                  <a:cubicBezTo>
                    <a:pt x="1855" y="4499"/>
                    <a:pt x="1944" y="4444"/>
                    <a:pt x="1982" y="4360"/>
                  </a:cubicBezTo>
                  <a:lnTo>
                    <a:pt x="2235" y="4062"/>
                  </a:lnTo>
                  <a:lnTo>
                    <a:pt x="2473" y="3749"/>
                  </a:lnTo>
                  <a:cubicBezTo>
                    <a:pt x="2607" y="3556"/>
                    <a:pt x="2786" y="3377"/>
                    <a:pt x="2920" y="3183"/>
                  </a:cubicBezTo>
                  <a:cubicBezTo>
                    <a:pt x="2980" y="3064"/>
                    <a:pt x="3099" y="3005"/>
                    <a:pt x="3159" y="2871"/>
                  </a:cubicBezTo>
                  <a:cubicBezTo>
                    <a:pt x="3218" y="2871"/>
                    <a:pt x="3293" y="2811"/>
                    <a:pt x="3293" y="2751"/>
                  </a:cubicBezTo>
                  <a:cubicBezTo>
                    <a:pt x="3352" y="2751"/>
                    <a:pt x="3412" y="2692"/>
                    <a:pt x="3412" y="2632"/>
                  </a:cubicBezTo>
                  <a:lnTo>
                    <a:pt x="3591" y="2498"/>
                  </a:lnTo>
                  <a:lnTo>
                    <a:pt x="3725" y="2439"/>
                  </a:lnTo>
                  <a:lnTo>
                    <a:pt x="3844" y="2319"/>
                  </a:lnTo>
                  <a:cubicBezTo>
                    <a:pt x="3903" y="2319"/>
                    <a:pt x="3963" y="2319"/>
                    <a:pt x="3963" y="2260"/>
                  </a:cubicBezTo>
                  <a:lnTo>
                    <a:pt x="4038" y="2260"/>
                  </a:lnTo>
                  <a:cubicBezTo>
                    <a:pt x="4097" y="2200"/>
                    <a:pt x="4157" y="2126"/>
                    <a:pt x="4157" y="2066"/>
                  </a:cubicBezTo>
                  <a:cubicBezTo>
                    <a:pt x="4113" y="1979"/>
                    <a:pt x="4069" y="1924"/>
                    <a:pt x="4020" y="1924"/>
                  </a:cubicBezTo>
                  <a:cubicBezTo>
                    <a:pt x="4002" y="1924"/>
                    <a:pt x="3983" y="1931"/>
                    <a:pt x="3963" y="1947"/>
                  </a:cubicBezTo>
                  <a:lnTo>
                    <a:pt x="3725" y="1947"/>
                  </a:lnTo>
                  <a:cubicBezTo>
                    <a:pt x="3665" y="2006"/>
                    <a:pt x="3591" y="2006"/>
                    <a:pt x="3531" y="2066"/>
                  </a:cubicBezTo>
                  <a:lnTo>
                    <a:pt x="3352" y="2126"/>
                  </a:lnTo>
                  <a:lnTo>
                    <a:pt x="3159" y="2260"/>
                  </a:lnTo>
                  <a:cubicBezTo>
                    <a:pt x="3099" y="2319"/>
                    <a:pt x="3039" y="2319"/>
                    <a:pt x="2980" y="2379"/>
                  </a:cubicBezTo>
                  <a:cubicBezTo>
                    <a:pt x="2920" y="2439"/>
                    <a:pt x="2846" y="2439"/>
                    <a:pt x="2846" y="2498"/>
                  </a:cubicBezTo>
                  <a:cubicBezTo>
                    <a:pt x="2727" y="2632"/>
                    <a:pt x="2607" y="2692"/>
                    <a:pt x="2548" y="2811"/>
                  </a:cubicBezTo>
                  <a:lnTo>
                    <a:pt x="1983" y="3376"/>
                  </a:lnTo>
                  <a:lnTo>
                    <a:pt x="1983" y="3376"/>
                  </a:lnTo>
                  <a:cubicBezTo>
                    <a:pt x="1982" y="3354"/>
                    <a:pt x="1982" y="3333"/>
                    <a:pt x="1982" y="3317"/>
                  </a:cubicBezTo>
                  <a:cubicBezTo>
                    <a:pt x="1922" y="3183"/>
                    <a:pt x="1922" y="3124"/>
                    <a:pt x="1863" y="3005"/>
                  </a:cubicBezTo>
                  <a:cubicBezTo>
                    <a:pt x="1863" y="2945"/>
                    <a:pt x="1863" y="2811"/>
                    <a:pt x="1803" y="2751"/>
                  </a:cubicBezTo>
                  <a:lnTo>
                    <a:pt x="1669" y="2498"/>
                  </a:lnTo>
                  <a:cubicBezTo>
                    <a:pt x="1609" y="2319"/>
                    <a:pt x="1550" y="2126"/>
                    <a:pt x="1490" y="1947"/>
                  </a:cubicBezTo>
                  <a:cubicBezTo>
                    <a:pt x="1430" y="1828"/>
                    <a:pt x="1296" y="1634"/>
                    <a:pt x="1237" y="1455"/>
                  </a:cubicBezTo>
                  <a:cubicBezTo>
                    <a:pt x="1118" y="1321"/>
                    <a:pt x="1058" y="1142"/>
                    <a:pt x="924" y="1008"/>
                  </a:cubicBezTo>
                  <a:cubicBezTo>
                    <a:pt x="745" y="636"/>
                    <a:pt x="552" y="398"/>
                    <a:pt x="313" y="85"/>
                  </a:cubicBezTo>
                  <a:cubicBezTo>
                    <a:pt x="313" y="43"/>
                    <a:pt x="246" y="0"/>
                    <a:pt x="186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3" name="Google Shape;4993;p30"/>
            <p:cNvSpPr/>
            <p:nvPr/>
          </p:nvSpPr>
          <p:spPr>
            <a:xfrm>
              <a:off x="1179136" y="2703406"/>
              <a:ext cx="139473" cy="137944"/>
            </a:xfrm>
            <a:custGeom>
              <a:avLst/>
              <a:gdLst/>
              <a:ahLst/>
              <a:cxnLst/>
              <a:rect l="l" t="t" r="r" b="b"/>
              <a:pathLst>
                <a:path w="4471" h="4422" extrusionOk="0">
                  <a:moveTo>
                    <a:pt x="224" y="0"/>
                  </a:moveTo>
                  <a:cubicBezTo>
                    <a:pt x="195" y="0"/>
                    <a:pt x="165" y="15"/>
                    <a:pt x="135" y="45"/>
                  </a:cubicBezTo>
                  <a:cubicBezTo>
                    <a:pt x="75" y="45"/>
                    <a:pt x="1" y="164"/>
                    <a:pt x="75" y="224"/>
                  </a:cubicBezTo>
                  <a:cubicBezTo>
                    <a:pt x="254" y="537"/>
                    <a:pt x="448" y="850"/>
                    <a:pt x="627" y="1222"/>
                  </a:cubicBezTo>
                  <a:cubicBezTo>
                    <a:pt x="820" y="1535"/>
                    <a:pt x="999" y="1848"/>
                    <a:pt x="1118" y="2146"/>
                  </a:cubicBezTo>
                  <a:cubicBezTo>
                    <a:pt x="1193" y="2339"/>
                    <a:pt x="1312" y="2458"/>
                    <a:pt x="1372" y="2652"/>
                  </a:cubicBezTo>
                  <a:cubicBezTo>
                    <a:pt x="1431" y="2771"/>
                    <a:pt x="1491" y="2965"/>
                    <a:pt x="1565" y="3144"/>
                  </a:cubicBezTo>
                  <a:cubicBezTo>
                    <a:pt x="1565" y="3203"/>
                    <a:pt x="1625" y="3263"/>
                    <a:pt x="1625" y="3397"/>
                  </a:cubicBezTo>
                  <a:cubicBezTo>
                    <a:pt x="1684" y="3457"/>
                    <a:pt x="1684" y="3516"/>
                    <a:pt x="1684" y="3635"/>
                  </a:cubicBezTo>
                  <a:cubicBezTo>
                    <a:pt x="1684" y="3710"/>
                    <a:pt x="1744" y="3769"/>
                    <a:pt x="1744" y="3889"/>
                  </a:cubicBezTo>
                  <a:lnTo>
                    <a:pt x="1744" y="4082"/>
                  </a:lnTo>
                  <a:lnTo>
                    <a:pt x="1744" y="4142"/>
                  </a:lnTo>
                  <a:cubicBezTo>
                    <a:pt x="1804" y="4201"/>
                    <a:pt x="1804" y="4261"/>
                    <a:pt x="1863" y="4321"/>
                  </a:cubicBezTo>
                  <a:cubicBezTo>
                    <a:pt x="1960" y="4388"/>
                    <a:pt x="2053" y="4421"/>
                    <a:pt x="2131" y="4421"/>
                  </a:cubicBezTo>
                  <a:cubicBezTo>
                    <a:pt x="2209" y="4421"/>
                    <a:pt x="2273" y="4388"/>
                    <a:pt x="2310" y="4321"/>
                  </a:cubicBezTo>
                  <a:cubicBezTo>
                    <a:pt x="2429" y="4201"/>
                    <a:pt x="2489" y="4142"/>
                    <a:pt x="2548" y="4008"/>
                  </a:cubicBezTo>
                  <a:cubicBezTo>
                    <a:pt x="2608" y="3948"/>
                    <a:pt x="2682" y="3829"/>
                    <a:pt x="2802" y="3769"/>
                  </a:cubicBezTo>
                  <a:cubicBezTo>
                    <a:pt x="2861" y="3710"/>
                    <a:pt x="2921" y="3576"/>
                    <a:pt x="3055" y="3516"/>
                  </a:cubicBezTo>
                  <a:lnTo>
                    <a:pt x="3293" y="3263"/>
                  </a:lnTo>
                  <a:cubicBezTo>
                    <a:pt x="3353" y="3203"/>
                    <a:pt x="3427" y="3084"/>
                    <a:pt x="3547" y="3025"/>
                  </a:cubicBezTo>
                  <a:cubicBezTo>
                    <a:pt x="3606" y="2965"/>
                    <a:pt x="3725" y="2890"/>
                    <a:pt x="3800" y="2771"/>
                  </a:cubicBezTo>
                  <a:cubicBezTo>
                    <a:pt x="3919" y="2712"/>
                    <a:pt x="3979" y="2652"/>
                    <a:pt x="4038" y="2593"/>
                  </a:cubicBezTo>
                  <a:cubicBezTo>
                    <a:pt x="4172" y="2518"/>
                    <a:pt x="4291" y="2458"/>
                    <a:pt x="4351" y="2399"/>
                  </a:cubicBezTo>
                  <a:lnTo>
                    <a:pt x="4411" y="2399"/>
                  </a:lnTo>
                  <a:cubicBezTo>
                    <a:pt x="4470" y="2339"/>
                    <a:pt x="4470" y="2280"/>
                    <a:pt x="4470" y="2220"/>
                  </a:cubicBezTo>
                  <a:cubicBezTo>
                    <a:pt x="4426" y="2121"/>
                    <a:pt x="4350" y="2063"/>
                    <a:pt x="4289" y="2063"/>
                  </a:cubicBezTo>
                  <a:cubicBezTo>
                    <a:pt x="4267" y="2063"/>
                    <a:pt x="4248" y="2070"/>
                    <a:pt x="4232" y="2086"/>
                  </a:cubicBezTo>
                  <a:cubicBezTo>
                    <a:pt x="4098" y="2146"/>
                    <a:pt x="3979" y="2220"/>
                    <a:pt x="3859" y="2220"/>
                  </a:cubicBezTo>
                  <a:cubicBezTo>
                    <a:pt x="3800" y="2280"/>
                    <a:pt x="3725" y="2280"/>
                    <a:pt x="3666" y="2339"/>
                  </a:cubicBezTo>
                  <a:lnTo>
                    <a:pt x="3547" y="2399"/>
                  </a:lnTo>
                  <a:cubicBezTo>
                    <a:pt x="3427" y="2458"/>
                    <a:pt x="3293" y="2518"/>
                    <a:pt x="3234" y="2652"/>
                  </a:cubicBezTo>
                  <a:cubicBezTo>
                    <a:pt x="3115" y="2712"/>
                    <a:pt x="2980" y="2771"/>
                    <a:pt x="2921" y="2831"/>
                  </a:cubicBezTo>
                  <a:lnTo>
                    <a:pt x="2608" y="3084"/>
                  </a:lnTo>
                  <a:cubicBezTo>
                    <a:pt x="2548" y="3203"/>
                    <a:pt x="2429" y="3263"/>
                    <a:pt x="2370" y="3337"/>
                  </a:cubicBezTo>
                  <a:cubicBezTo>
                    <a:pt x="2347" y="3357"/>
                    <a:pt x="2327" y="3375"/>
                    <a:pt x="2308" y="3393"/>
                  </a:cubicBezTo>
                  <a:lnTo>
                    <a:pt x="2308" y="3393"/>
                  </a:lnTo>
                  <a:cubicBezTo>
                    <a:pt x="2304" y="3328"/>
                    <a:pt x="2289" y="3246"/>
                    <a:pt x="2236" y="3203"/>
                  </a:cubicBezTo>
                  <a:cubicBezTo>
                    <a:pt x="2236" y="3084"/>
                    <a:pt x="2176" y="3025"/>
                    <a:pt x="2176" y="2890"/>
                  </a:cubicBezTo>
                  <a:cubicBezTo>
                    <a:pt x="2116" y="2712"/>
                    <a:pt x="1997" y="2518"/>
                    <a:pt x="1938" y="2399"/>
                  </a:cubicBezTo>
                  <a:cubicBezTo>
                    <a:pt x="1863" y="2280"/>
                    <a:pt x="1863" y="2220"/>
                    <a:pt x="1804" y="2086"/>
                  </a:cubicBezTo>
                  <a:cubicBezTo>
                    <a:pt x="1744" y="2026"/>
                    <a:pt x="1744" y="1967"/>
                    <a:pt x="1684" y="1848"/>
                  </a:cubicBezTo>
                  <a:cubicBezTo>
                    <a:pt x="1565" y="1714"/>
                    <a:pt x="1491" y="1535"/>
                    <a:pt x="1372" y="1341"/>
                  </a:cubicBezTo>
                  <a:cubicBezTo>
                    <a:pt x="1252" y="1222"/>
                    <a:pt x="1193" y="1028"/>
                    <a:pt x="1059" y="909"/>
                  </a:cubicBezTo>
                  <a:cubicBezTo>
                    <a:pt x="820" y="596"/>
                    <a:pt x="627" y="283"/>
                    <a:pt x="314" y="45"/>
                  </a:cubicBezTo>
                  <a:cubicBezTo>
                    <a:pt x="284" y="15"/>
                    <a:pt x="254" y="0"/>
                    <a:pt x="224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4" name="Google Shape;4994;p30"/>
            <p:cNvSpPr/>
            <p:nvPr/>
          </p:nvSpPr>
          <p:spPr>
            <a:xfrm>
              <a:off x="1115467" y="2768479"/>
              <a:ext cx="185922" cy="163399"/>
            </a:xfrm>
            <a:custGeom>
              <a:avLst/>
              <a:gdLst/>
              <a:ahLst/>
              <a:cxnLst/>
              <a:rect l="l" t="t" r="r" b="b"/>
              <a:pathLst>
                <a:path w="5960" h="5238" extrusionOk="0">
                  <a:moveTo>
                    <a:pt x="120" y="0"/>
                  </a:moveTo>
                  <a:cubicBezTo>
                    <a:pt x="1" y="60"/>
                    <a:pt x="1" y="194"/>
                    <a:pt x="61" y="253"/>
                  </a:cubicBezTo>
                  <a:lnTo>
                    <a:pt x="493" y="804"/>
                  </a:lnTo>
                  <a:cubicBezTo>
                    <a:pt x="552" y="939"/>
                    <a:pt x="627" y="998"/>
                    <a:pt x="686" y="1117"/>
                  </a:cubicBezTo>
                  <a:lnTo>
                    <a:pt x="925" y="1371"/>
                  </a:lnTo>
                  <a:cubicBezTo>
                    <a:pt x="1059" y="1549"/>
                    <a:pt x="1178" y="1743"/>
                    <a:pt x="1297" y="1922"/>
                  </a:cubicBezTo>
                  <a:lnTo>
                    <a:pt x="1491" y="2235"/>
                  </a:lnTo>
                  <a:cubicBezTo>
                    <a:pt x="1550" y="2294"/>
                    <a:pt x="1610" y="2428"/>
                    <a:pt x="1669" y="2547"/>
                  </a:cubicBezTo>
                  <a:cubicBezTo>
                    <a:pt x="1744" y="2607"/>
                    <a:pt x="1804" y="2741"/>
                    <a:pt x="1863" y="2801"/>
                  </a:cubicBezTo>
                  <a:lnTo>
                    <a:pt x="1982" y="3114"/>
                  </a:lnTo>
                  <a:lnTo>
                    <a:pt x="2176" y="3412"/>
                  </a:lnTo>
                  <a:cubicBezTo>
                    <a:pt x="2236" y="3486"/>
                    <a:pt x="2236" y="3605"/>
                    <a:pt x="2295" y="3724"/>
                  </a:cubicBezTo>
                  <a:cubicBezTo>
                    <a:pt x="2355" y="3784"/>
                    <a:pt x="2414" y="3918"/>
                    <a:pt x="2414" y="4037"/>
                  </a:cubicBezTo>
                  <a:cubicBezTo>
                    <a:pt x="2489" y="4097"/>
                    <a:pt x="2489" y="4231"/>
                    <a:pt x="2548" y="4350"/>
                  </a:cubicBezTo>
                  <a:cubicBezTo>
                    <a:pt x="2548" y="4410"/>
                    <a:pt x="2548" y="4529"/>
                    <a:pt x="2608" y="4663"/>
                  </a:cubicBezTo>
                  <a:lnTo>
                    <a:pt x="2608" y="4976"/>
                  </a:lnTo>
                  <a:cubicBezTo>
                    <a:pt x="2608" y="5035"/>
                    <a:pt x="2668" y="5035"/>
                    <a:pt x="2668" y="5095"/>
                  </a:cubicBezTo>
                  <a:cubicBezTo>
                    <a:pt x="2711" y="5182"/>
                    <a:pt x="2827" y="5238"/>
                    <a:pt x="2956" y="5238"/>
                  </a:cubicBezTo>
                  <a:cubicBezTo>
                    <a:pt x="3003" y="5238"/>
                    <a:pt x="3052" y="5230"/>
                    <a:pt x="3100" y="5214"/>
                  </a:cubicBezTo>
                  <a:cubicBezTo>
                    <a:pt x="3159" y="5155"/>
                    <a:pt x="3293" y="5095"/>
                    <a:pt x="3413" y="5035"/>
                  </a:cubicBezTo>
                  <a:cubicBezTo>
                    <a:pt x="3532" y="4976"/>
                    <a:pt x="3606" y="4901"/>
                    <a:pt x="3725" y="4842"/>
                  </a:cubicBezTo>
                  <a:cubicBezTo>
                    <a:pt x="3845" y="4842"/>
                    <a:pt x="3979" y="4782"/>
                    <a:pt x="4098" y="4723"/>
                  </a:cubicBezTo>
                  <a:lnTo>
                    <a:pt x="4411" y="4603"/>
                  </a:lnTo>
                  <a:lnTo>
                    <a:pt x="4783" y="4410"/>
                  </a:lnTo>
                  <a:cubicBezTo>
                    <a:pt x="4843" y="4410"/>
                    <a:pt x="4962" y="4350"/>
                    <a:pt x="5096" y="4350"/>
                  </a:cubicBezTo>
                  <a:lnTo>
                    <a:pt x="5275" y="4290"/>
                  </a:lnTo>
                  <a:cubicBezTo>
                    <a:pt x="5334" y="4231"/>
                    <a:pt x="5394" y="4231"/>
                    <a:pt x="5468" y="4231"/>
                  </a:cubicBezTo>
                  <a:cubicBezTo>
                    <a:pt x="5588" y="4231"/>
                    <a:pt x="5707" y="4156"/>
                    <a:pt x="5841" y="4156"/>
                  </a:cubicBezTo>
                  <a:cubicBezTo>
                    <a:pt x="5900" y="4097"/>
                    <a:pt x="5960" y="4037"/>
                    <a:pt x="5960" y="3978"/>
                  </a:cubicBezTo>
                  <a:cubicBezTo>
                    <a:pt x="5960" y="3858"/>
                    <a:pt x="5900" y="3784"/>
                    <a:pt x="5766" y="3784"/>
                  </a:cubicBezTo>
                  <a:cubicBezTo>
                    <a:pt x="5647" y="3784"/>
                    <a:pt x="5528" y="3784"/>
                    <a:pt x="5394" y="3858"/>
                  </a:cubicBezTo>
                  <a:lnTo>
                    <a:pt x="4962" y="3858"/>
                  </a:lnTo>
                  <a:cubicBezTo>
                    <a:pt x="4843" y="3918"/>
                    <a:pt x="4723" y="3918"/>
                    <a:pt x="4589" y="3978"/>
                  </a:cubicBezTo>
                  <a:lnTo>
                    <a:pt x="4217" y="4037"/>
                  </a:lnTo>
                  <a:cubicBezTo>
                    <a:pt x="4098" y="4097"/>
                    <a:pt x="3979" y="4156"/>
                    <a:pt x="3845" y="4231"/>
                  </a:cubicBezTo>
                  <a:cubicBezTo>
                    <a:pt x="3725" y="4231"/>
                    <a:pt x="3606" y="4290"/>
                    <a:pt x="3472" y="4350"/>
                  </a:cubicBezTo>
                  <a:cubicBezTo>
                    <a:pt x="3389" y="4391"/>
                    <a:pt x="3307" y="4404"/>
                    <a:pt x="3219" y="4428"/>
                  </a:cubicBezTo>
                  <a:lnTo>
                    <a:pt x="3219" y="4428"/>
                  </a:lnTo>
                  <a:cubicBezTo>
                    <a:pt x="3198" y="4341"/>
                    <a:pt x="3159" y="4253"/>
                    <a:pt x="3159" y="4156"/>
                  </a:cubicBezTo>
                  <a:cubicBezTo>
                    <a:pt x="3100" y="4037"/>
                    <a:pt x="3040" y="3918"/>
                    <a:pt x="3040" y="3784"/>
                  </a:cubicBezTo>
                  <a:cubicBezTo>
                    <a:pt x="2980" y="3665"/>
                    <a:pt x="2980" y="3605"/>
                    <a:pt x="2921" y="3486"/>
                  </a:cubicBezTo>
                  <a:cubicBezTo>
                    <a:pt x="2861" y="3352"/>
                    <a:pt x="2787" y="3233"/>
                    <a:pt x="2727" y="3114"/>
                  </a:cubicBezTo>
                  <a:lnTo>
                    <a:pt x="2608" y="2801"/>
                  </a:lnTo>
                  <a:cubicBezTo>
                    <a:pt x="2489" y="2607"/>
                    <a:pt x="2355" y="2369"/>
                    <a:pt x="2176" y="2175"/>
                  </a:cubicBezTo>
                  <a:cubicBezTo>
                    <a:pt x="2042" y="1996"/>
                    <a:pt x="1923" y="1803"/>
                    <a:pt x="1804" y="1624"/>
                  </a:cubicBezTo>
                  <a:cubicBezTo>
                    <a:pt x="1610" y="1430"/>
                    <a:pt x="1491" y="1251"/>
                    <a:pt x="1297" y="1058"/>
                  </a:cubicBezTo>
                  <a:cubicBezTo>
                    <a:pt x="1178" y="879"/>
                    <a:pt x="999" y="685"/>
                    <a:pt x="805" y="507"/>
                  </a:cubicBezTo>
                  <a:cubicBezTo>
                    <a:pt x="686" y="372"/>
                    <a:pt x="493" y="194"/>
                    <a:pt x="314" y="60"/>
                  </a:cubicBezTo>
                  <a:cubicBezTo>
                    <a:pt x="254" y="0"/>
                    <a:pt x="180" y="0"/>
                    <a:pt x="120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5" name="Google Shape;4995;p30"/>
            <p:cNvSpPr/>
            <p:nvPr/>
          </p:nvSpPr>
          <p:spPr>
            <a:xfrm>
              <a:off x="1117339" y="2878285"/>
              <a:ext cx="131549" cy="123501"/>
            </a:xfrm>
            <a:custGeom>
              <a:avLst/>
              <a:gdLst/>
              <a:ahLst/>
              <a:cxnLst/>
              <a:rect l="l" t="t" r="r" b="b"/>
              <a:pathLst>
                <a:path w="4217" h="3959" extrusionOk="0">
                  <a:moveTo>
                    <a:pt x="220" y="1"/>
                  </a:moveTo>
                  <a:cubicBezTo>
                    <a:pt x="192" y="1"/>
                    <a:pt x="159" y="8"/>
                    <a:pt x="120" y="26"/>
                  </a:cubicBezTo>
                  <a:cubicBezTo>
                    <a:pt x="60" y="26"/>
                    <a:pt x="1" y="145"/>
                    <a:pt x="60" y="204"/>
                  </a:cubicBezTo>
                  <a:cubicBezTo>
                    <a:pt x="313" y="830"/>
                    <a:pt x="626" y="1381"/>
                    <a:pt x="805" y="1947"/>
                  </a:cubicBezTo>
                  <a:cubicBezTo>
                    <a:pt x="865" y="2067"/>
                    <a:pt x="939" y="2260"/>
                    <a:pt x="999" y="2379"/>
                  </a:cubicBezTo>
                  <a:cubicBezTo>
                    <a:pt x="1058" y="2439"/>
                    <a:pt x="1058" y="2499"/>
                    <a:pt x="1058" y="2573"/>
                  </a:cubicBezTo>
                  <a:cubicBezTo>
                    <a:pt x="1118" y="2633"/>
                    <a:pt x="1118" y="2752"/>
                    <a:pt x="1177" y="2811"/>
                  </a:cubicBezTo>
                  <a:lnTo>
                    <a:pt x="1237" y="3005"/>
                  </a:lnTo>
                  <a:lnTo>
                    <a:pt x="1237" y="3184"/>
                  </a:lnTo>
                  <a:cubicBezTo>
                    <a:pt x="1312" y="3318"/>
                    <a:pt x="1312" y="3378"/>
                    <a:pt x="1312" y="3437"/>
                  </a:cubicBezTo>
                  <a:lnTo>
                    <a:pt x="1312" y="3556"/>
                  </a:lnTo>
                  <a:lnTo>
                    <a:pt x="1312" y="3616"/>
                  </a:lnTo>
                  <a:cubicBezTo>
                    <a:pt x="1312" y="3690"/>
                    <a:pt x="1312" y="3810"/>
                    <a:pt x="1371" y="3869"/>
                  </a:cubicBezTo>
                  <a:cubicBezTo>
                    <a:pt x="1431" y="3929"/>
                    <a:pt x="1524" y="3959"/>
                    <a:pt x="1617" y="3959"/>
                  </a:cubicBezTo>
                  <a:cubicBezTo>
                    <a:pt x="1710" y="3959"/>
                    <a:pt x="1803" y="3929"/>
                    <a:pt x="1863" y="3869"/>
                  </a:cubicBezTo>
                  <a:cubicBezTo>
                    <a:pt x="1922" y="3810"/>
                    <a:pt x="1982" y="3690"/>
                    <a:pt x="2056" y="3616"/>
                  </a:cubicBezTo>
                  <a:cubicBezTo>
                    <a:pt x="2176" y="3556"/>
                    <a:pt x="2235" y="3497"/>
                    <a:pt x="2295" y="3437"/>
                  </a:cubicBezTo>
                  <a:cubicBezTo>
                    <a:pt x="2429" y="3378"/>
                    <a:pt x="2488" y="3318"/>
                    <a:pt x="2608" y="3243"/>
                  </a:cubicBezTo>
                  <a:cubicBezTo>
                    <a:pt x="2667" y="3184"/>
                    <a:pt x="2801" y="3124"/>
                    <a:pt x="2861" y="3065"/>
                  </a:cubicBezTo>
                  <a:lnTo>
                    <a:pt x="3174" y="2871"/>
                  </a:lnTo>
                  <a:cubicBezTo>
                    <a:pt x="3174" y="2871"/>
                    <a:pt x="3233" y="2871"/>
                    <a:pt x="3293" y="2811"/>
                  </a:cubicBezTo>
                  <a:lnTo>
                    <a:pt x="3472" y="2752"/>
                  </a:lnTo>
                  <a:lnTo>
                    <a:pt x="3606" y="2692"/>
                  </a:lnTo>
                  <a:lnTo>
                    <a:pt x="3785" y="2633"/>
                  </a:lnTo>
                  <a:cubicBezTo>
                    <a:pt x="3844" y="2633"/>
                    <a:pt x="3978" y="2573"/>
                    <a:pt x="4097" y="2573"/>
                  </a:cubicBezTo>
                  <a:cubicBezTo>
                    <a:pt x="4157" y="2499"/>
                    <a:pt x="4217" y="2439"/>
                    <a:pt x="4217" y="2379"/>
                  </a:cubicBezTo>
                  <a:cubicBezTo>
                    <a:pt x="4217" y="2260"/>
                    <a:pt x="4157" y="2201"/>
                    <a:pt x="4038" y="2201"/>
                  </a:cubicBezTo>
                  <a:cubicBezTo>
                    <a:pt x="3919" y="2201"/>
                    <a:pt x="3785" y="2260"/>
                    <a:pt x="3665" y="2260"/>
                  </a:cubicBezTo>
                  <a:lnTo>
                    <a:pt x="3472" y="2260"/>
                  </a:lnTo>
                  <a:lnTo>
                    <a:pt x="3293" y="2320"/>
                  </a:lnTo>
                  <a:cubicBezTo>
                    <a:pt x="3174" y="2320"/>
                    <a:pt x="3040" y="2379"/>
                    <a:pt x="2920" y="2439"/>
                  </a:cubicBezTo>
                  <a:lnTo>
                    <a:pt x="2608" y="2573"/>
                  </a:lnTo>
                  <a:cubicBezTo>
                    <a:pt x="2488" y="2633"/>
                    <a:pt x="2354" y="2692"/>
                    <a:pt x="2295" y="2752"/>
                  </a:cubicBezTo>
                  <a:cubicBezTo>
                    <a:pt x="2235" y="2752"/>
                    <a:pt x="2176" y="2811"/>
                    <a:pt x="2116" y="2811"/>
                  </a:cubicBezTo>
                  <a:lnTo>
                    <a:pt x="1982" y="2946"/>
                  </a:lnTo>
                  <a:cubicBezTo>
                    <a:pt x="1946" y="2964"/>
                    <a:pt x="1910" y="2982"/>
                    <a:pt x="1875" y="3000"/>
                  </a:cubicBezTo>
                  <a:lnTo>
                    <a:pt x="1875" y="3000"/>
                  </a:lnTo>
                  <a:cubicBezTo>
                    <a:pt x="1863" y="2944"/>
                    <a:pt x="1863" y="2891"/>
                    <a:pt x="1863" y="2811"/>
                  </a:cubicBezTo>
                  <a:lnTo>
                    <a:pt x="1744" y="2633"/>
                  </a:lnTo>
                  <a:cubicBezTo>
                    <a:pt x="1744" y="2499"/>
                    <a:pt x="1684" y="2439"/>
                    <a:pt x="1684" y="2379"/>
                  </a:cubicBezTo>
                  <a:cubicBezTo>
                    <a:pt x="1684" y="2260"/>
                    <a:pt x="1609" y="2201"/>
                    <a:pt x="1609" y="2126"/>
                  </a:cubicBezTo>
                  <a:cubicBezTo>
                    <a:pt x="1550" y="2007"/>
                    <a:pt x="1431" y="1828"/>
                    <a:pt x="1371" y="1694"/>
                  </a:cubicBezTo>
                  <a:cubicBezTo>
                    <a:pt x="1237" y="1381"/>
                    <a:pt x="1058" y="1143"/>
                    <a:pt x="939" y="830"/>
                  </a:cubicBezTo>
                  <a:cubicBezTo>
                    <a:pt x="745" y="577"/>
                    <a:pt x="567" y="338"/>
                    <a:pt x="373" y="85"/>
                  </a:cubicBezTo>
                  <a:cubicBezTo>
                    <a:pt x="331" y="43"/>
                    <a:pt x="289" y="1"/>
                    <a:pt x="220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6" name="Google Shape;4996;p30"/>
            <p:cNvSpPr/>
            <p:nvPr/>
          </p:nvSpPr>
          <p:spPr>
            <a:xfrm>
              <a:off x="1180103" y="3884854"/>
              <a:ext cx="183115" cy="71998"/>
            </a:xfrm>
            <a:custGeom>
              <a:avLst/>
              <a:gdLst/>
              <a:ahLst/>
              <a:cxnLst/>
              <a:rect l="l" t="t" r="r" b="b"/>
              <a:pathLst>
                <a:path w="5870" h="2308" extrusionOk="0">
                  <a:moveTo>
                    <a:pt x="1860" y="1"/>
                  </a:moveTo>
                  <a:cubicBezTo>
                    <a:pt x="913" y="1"/>
                    <a:pt x="0" y="276"/>
                    <a:pt x="223" y="1338"/>
                  </a:cubicBezTo>
                  <a:cubicBezTo>
                    <a:pt x="355" y="2013"/>
                    <a:pt x="1087" y="2308"/>
                    <a:pt x="2012" y="2308"/>
                  </a:cubicBezTo>
                  <a:cubicBezTo>
                    <a:pt x="3290" y="2308"/>
                    <a:pt x="4936" y="1745"/>
                    <a:pt x="5869" y="846"/>
                  </a:cubicBezTo>
                  <a:cubicBezTo>
                    <a:pt x="5869" y="846"/>
                    <a:pt x="4007" y="339"/>
                    <a:pt x="2949" y="101"/>
                  </a:cubicBezTo>
                  <a:cubicBezTo>
                    <a:pt x="2629" y="45"/>
                    <a:pt x="2242" y="1"/>
                    <a:pt x="1860" y="1"/>
                  </a:cubicBezTo>
                  <a:close/>
                </a:path>
              </a:pathLst>
            </a:custGeom>
            <a:solidFill>
              <a:srgbClr val="FCDD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7" name="Google Shape;4997;p30"/>
            <p:cNvSpPr/>
            <p:nvPr/>
          </p:nvSpPr>
          <p:spPr>
            <a:xfrm>
              <a:off x="1229797" y="3897301"/>
              <a:ext cx="158502" cy="33004"/>
            </a:xfrm>
            <a:custGeom>
              <a:avLst/>
              <a:gdLst/>
              <a:ahLst/>
              <a:cxnLst/>
              <a:rect l="l" t="t" r="r" b="b"/>
              <a:pathLst>
                <a:path w="5081" h="1058" extrusionOk="0">
                  <a:moveTo>
                    <a:pt x="4962" y="0"/>
                  </a:moveTo>
                  <a:cubicBezTo>
                    <a:pt x="4962" y="0"/>
                    <a:pt x="4902" y="74"/>
                    <a:pt x="4783" y="74"/>
                  </a:cubicBezTo>
                  <a:cubicBezTo>
                    <a:pt x="4708" y="134"/>
                    <a:pt x="4649" y="134"/>
                    <a:pt x="4530" y="194"/>
                  </a:cubicBezTo>
                  <a:cubicBezTo>
                    <a:pt x="4470" y="253"/>
                    <a:pt x="4336" y="253"/>
                    <a:pt x="4217" y="313"/>
                  </a:cubicBezTo>
                  <a:cubicBezTo>
                    <a:pt x="4157" y="313"/>
                    <a:pt x="4038" y="372"/>
                    <a:pt x="3904" y="447"/>
                  </a:cubicBezTo>
                  <a:lnTo>
                    <a:pt x="3725" y="447"/>
                  </a:lnTo>
                  <a:cubicBezTo>
                    <a:pt x="3591" y="507"/>
                    <a:pt x="3531" y="507"/>
                    <a:pt x="3472" y="507"/>
                  </a:cubicBezTo>
                  <a:cubicBezTo>
                    <a:pt x="3412" y="507"/>
                    <a:pt x="3353" y="566"/>
                    <a:pt x="3293" y="566"/>
                  </a:cubicBezTo>
                  <a:lnTo>
                    <a:pt x="3040" y="566"/>
                  </a:lnTo>
                  <a:cubicBezTo>
                    <a:pt x="2921" y="626"/>
                    <a:pt x="2727" y="626"/>
                    <a:pt x="2608" y="626"/>
                  </a:cubicBezTo>
                  <a:cubicBezTo>
                    <a:pt x="2414" y="685"/>
                    <a:pt x="2295" y="685"/>
                    <a:pt x="2101" y="685"/>
                  </a:cubicBezTo>
                  <a:lnTo>
                    <a:pt x="1237" y="685"/>
                  </a:lnTo>
                  <a:cubicBezTo>
                    <a:pt x="1118" y="685"/>
                    <a:pt x="984" y="685"/>
                    <a:pt x="865" y="626"/>
                  </a:cubicBezTo>
                  <a:lnTo>
                    <a:pt x="314" y="626"/>
                  </a:lnTo>
                  <a:cubicBezTo>
                    <a:pt x="239" y="566"/>
                    <a:pt x="180" y="566"/>
                    <a:pt x="180" y="566"/>
                  </a:cubicBezTo>
                  <a:lnTo>
                    <a:pt x="120" y="566"/>
                  </a:lnTo>
                  <a:cubicBezTo>
                    <a:pt x="60" y="566"/>
                    <a:pt x="1" y="566"/>
                    <a:pt x="1" y="626"/>
                  </a:cubicBezTo>
                  <a:cubicBezTo>
                    <a:pt x="1" y="685"/>
                    <a:pt x="1" y="745"/>
                    <a:pt x="60" y="745"/>
                  </a:cubicBezTo>
                  <a:lnTo>
                    <a:pt x="120" y="745"/>
                  </a:lnTo>
                  <a:cubicBezTo>
                    <a:pt x="180" y="819"/>
                    <a:pt x="180" y="819"/>
                    <a:pt x="314" y="819"/>
                  </a:cubicBezTo>
                  <a:cubicBezTo>
                    <a:pt x="433" y="879"/>
                    <a:pt x="612" y="939"/>
                    <a:pt x="865" y="939"/>
                  </a:cubicBezTo>
                  <a:cubicBezTo>
                    <a:pt x="1118" y="998"/>
                    <a:pt x="1356" y="998"/>
                    <a:pt x="1669" y="1058"/>
                  </a:cubicBezTo>
                  <a:lnTo>
                    <a:pt x="2176" y="1058"/>
                  </a:lnTo>
                  <a:cubicBezTo>
                    <a:pt x="2295" y="1058"/>
                    <a:pt x="2474" y="1058"/>
                    <a:pt x="2608" y="998"/>
                  </a:cubicBezTo>
                  <a:cubicBezTo>
                    <a:pt x="2787" y="998"/>
                    <a:pt x="2980" y="998"/>
                    <a:pt x="3099" y="939"/>
                  </a:cubicBezTo>
                  <a:cubicBezTo>
                    <a:pt x="3293" y="939"/>
                    <a:pt x="3412" y="879"/>
                    <a:pt x="3531" y="879"/>
                  </a:cubicBezTo>
                  <a:cubicBezTo>
                    <a:pt x="3666" y="819"/>
                    <a:pt x="3725" y="819"/>
                    <a:pt x="3785" y="819"/>
                  </a:cubicBezTo>
                  <a:cubicBezTo>
                    <a:pt x="3844" y="745"/>
                    <a:pt x="3904" y="745"/>
                    <a:pt x="3964" y="685"/>
                  </a:cubicBezTo>
                  <a:cubicBezTo>
                    <a:pt x="4098" y="685"/>
                    <a:pt x="4217" y="626"/>
                    <a:pt x="4336" y="566"/>
                  </a:cubicBezTo>
                  <a:cubicBezTo>
                    <a:pt x="4470" y="507"/>
                    <a:pt x="4589" y="507"/>
                    <a:pt x="4649" y="447"/>
                  </a:cubicBezTo>
                  <a:cubicBezTo>
                    <a:pt x="4708" y="372"/>
                    <a:pt x="4842" y="313"/>
                    <a:pt x="4902" y="313"/>
                  </a:cubicBezTo>
                  <a:cubicBezTo>
                    <a:pt x="4962" y="194"/>
                    <a:pt x="5081" y="194"/>
                    <a:pt x="5081" y="194"/>
                  </a:cubicBezTo>
                  <a:lnTo>
                    <a:pt x="5081" y="74"/>
                  </a:lnTo>
                  <a:cubicBezTo>
                    <a:pt x="5081" y="0"/>
                    <a:pt x="5021" y="0"/>
                    <a:pt x="4962" y="0"/>
                  </a:cubicBezTo>
                  <a:close/>
                </a:path>
              </a:pathLst>
            </a:custGeom>
            <a:solidFill>
              <a:srgbClr val="6638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8" name="Google Shape;4998;p30"/>
            <p:cNvSpPr/>
            <p:nvPr/>
          </p:nvSpPr>
          <p:spPr>
            <a:xfrm>
              <a:off x="1196824" y="3729597"/>
              <a:ext cx="160810" cy="137071"/>
            </a:xfrm>
            <a:custGeom>
              <a:avLst/>
              <a:gdLst/>
              <a:ahLst/>
              <a:cxnLst/>
              <a:rect l="l" t="t" r="r" b="b"/>
              <a:pathLst>
                <a:path w="5155" h="4394" extrusionOk="0">
                  <a:moveTo>
                    <a:pt x="1085" y="0"/>
                  </a:moveTo>
                  <a:cubicBezTo>
                    <a:pt x="864" y="0"/>
                    <a:pt x="644" y="104"/>
                    <a:pt x="432" y="356"/>
                  </a:cubicBezTo>
                  <a:cubicBezTo>
                    <a:pt x="0" y="847"/>
                    <a:pt x="432" y="2218"/>
                    <a:pt x="1743" y="3335"/>
                  </a:cubicBezTo>
                  <a:cubicBezTo>
                    <a:pt x="2968" y="4345"/>
                    <a:pt x="4765" y="4393"/>
                    <a:pt x="5100" y="4393"/>
                  </a:cubicBezTo>
                  <a:cubicBezTo>
                    <a:pt x="5135" y="4393"/>
                    <a:pt x="5155" y="4393"/>
                    <a:pt x="5155" y="4393"/>
                  </a:cubicBezTo>
                  <a:cubicBezTo>
                    <a:pt x="5155" y="4393"/>
                    <a:pt x="3531" y="2650"/>
                    <a:pt x="2980" y="1845"/>
                  </a:cubicBezTo>
                  <a:cubicBezTo>
                    <a:pt x="2599" y="1222"/>
                    <a:pt x="1843" y="0"/>
                    <a:pt x="1085" y="0"/>
                  </a:cubicBezTo>
                  <a:close/>
                </a:path>
              </a:pathLst>
            </a:custGeom>
            <a:solidFill>
              <a:srgbClr val="F3A8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9" name="Google Shape;4999;p30"/>
            <p:cNvSpPr/>
            <p:nvPr/>
          </p:nvSpPr>
          <p:spPr>
            <a:xfrm>
              <a:off x="1243273" y="3759169"/>
              <a:ext cx="141313" cy="122815"/>
            </a:xfrm>
            <a:custGeom>
              <a:avLst/>
              <a:gdLst/>
              <a:ahLst/>
              <a:cxnLst/>
              <a:rect l="l" t="t" r="r" b="b"/>
              <a:pathLst>
                <a:path w="4530" h="3937" extrusionOk="0">
                  <a:moveTo>
                    <a:pt x="105" y="0"/>
                  </a:moveTo>
                  <a:cubicBezTo>
                    <a:pt x="93" y="0"/>
                    <a:pt x="80" y="8"/>
                    <a:pt x="60" y="33"/>
                  </a:cubicBezTo>
                  <a:cubicBezTo>
                    <a:pt x="1" y="33"/>
                    <a:pt x="1" y="93"/>
                    <a:pt x="1" y="152"/>
                  </a:cubicBezTo>
                  <a:cubicBezTo>
                    <a:pt x="1" y="152"/>
                    <a:pt x="180" y="465"/>
                    <a:pt x="492" y="897"/>
                  </a:cubicBezTo>
                  <a:cubicBezTo>
                    <a:pt x="686" y="1151"/>
                    <a:pt x="865" y="1389"/>
                    <a:pt x="1118" y="1642"/>
                  </a:cubicBezTo>
                  <a:cubicBezTo>
                    <a:pt x="1178" y="1761"/>
                    <a:pt x="1297" y="1955"/>
                    <a:pt x="1431" y="2074"/>
                  </a:cubicBezTo>
                  <a:cubicBezTo>
                    <a:pt x="1610" y="2193"/>
                    <a:pt x="1744" y="2327"/>
                    <a:pt x="1863" y="2447"/>
                  </a:cubicBezTo>
                  <a:cubicBezTo>
                    <a:pt x="1982" y="2566"/>
                    <a:pt x="2116" y="2700"/>
                    <a:pt x="2295" y="2819"/>
                  </a:cubicBezTo>
                  <a:cubicBezTo>
                    <a:pt x="2414" y="2879"/>
                    <a:pt x="2548" y="3013"/>
                    <a:pt x="2727" y="3132"/>
                  </a:cubicBezTo>
                  <a:cubicBezTo>
                    <a:pt x="2861" y="3192"/>
                    <a:pt x="2980" y="3311"/>
                    <a:pt x="3099" y="3385"/>
                  </a:cubicBezTo>
                  <a:cubicBezTo>
                    <a:pt x="3293" y="3445"/>
                    <a:pt x="3412" y="3564"/>
                    <a:pt x="3532" y="3564"/>
                  </a:cubicBezTo>
                  <a:cubicBezTo>
                    <a:pt x="3666" y="3624"/>
                    <a:pt x="3785" y="3683"/>
                    <a:pt x="3844" y="3758"/>
                  </a:cubicBezTo>
                  <a:cubicBezTo>
                    <a:pt x="3978" y="3817"/>
                    <a:pt x="4098" y="3817"/>
                    <a:pt x="4157" y="3877"/>
                  </a:cubicBezTo>
                  <a:cubicBezTo>
                    <a:pt x="4276" y="3877"/>
                    <a:pt x="4410" y="3936"/>
                    <a:pt x="4410" y="3936"/>
                  </a:cubicBezTo>
                  <a:cubicBezTo>
                    <a:pt x="4410" y="3936"/>
                    <a:pt x="4470" y="3936"/>
                    <a:pt x="4530" y="3877"/>
                  </a:cubicBezTo>
                  <a:cubicBezTo>
                    <a:pt x="4530" y="3817"/>
                    <a:pt x="4530" y="3758"/>
                    <a:pt x="4470" y="3758"/>
                  </a:cubicBezTo>
                  <a:cubicBezTo>
                    <a:pt x="4470" y="3758"/>
                    <a:pt x="4410" y="3683"/>
                    <a:pt x="4217" y="3624"/>
                  </a:cubicBezTo>
                  <a:cubicBezTo>
                    <a:pt x="4157" y="3624"/>
                    <a:pt x="4098" y="3564"/>
                    <a:pt x="3978" y="3504"/>
                  </a:cubicBezTo>
                  <a:cubicBezTo>
                    <a:pt x="3904" y="3445"/>
                    <a:pt x="3785" y="3385"/>
                    <a:pt x="3666" y="3311"/>
                  </a:cubicBezTo>
                  <a:cubicBezTo>
                    <a:pt x="3532" y="3251"/>
                    <a:pt x="3412" y="3192"/>
                    <a:pt x="3293" y="3132"/>
                  </a:cubicBezTo>
                  <a:cubicBezTo>
                    <a:pt x="3159" y="3013"/>
                    <a:pt x="3040" y="2938"/>
                    <a:pt x="2921" y="2819"/>
                  </a:cubicBezTo>
                  <a:cubicBezTo>
                    <a:pt x="2787" y="2759"/>
                    <a:pt x="2667" y="2640"/>
                    <a:pt x="2489" y="2506"/>
                  </a:cubicBezTo>
                  <a:cubicBezTo>
                    <a:pt x="2355" y="2387"/>
                    <a:pt x="2235" y="2268"/>
                    <a:pt x="2116" y="2134"/>
                  </a:cubicBezTo>
                  <a:cubicBezTo>
                    <a:pt x="1982" y="2015"/>
                    <a:pt x="1863" y="1895"/>
                    <a:pt x="1744" y="1761"/>
                  </a:cubicBezTo>
                  <a:cubicBezTo>
                    <a:pt x="1610" y="1642"/>
                    <a:pt x="1491" y="1583"/>
                    <a:pt x="1371" y="1449"/>
                  </a:cubicBezTo>
                  <a:cubicBezTo>
                    <a:pt x="1118" y="1210"/>
                    <a:pt x="924" y="957"/>
                    <a:pt x="746" y="704"/>
                  </a:cubicBezTo>
                  <a:cubicBezTo>
                    <a:pt x="552" y="525"/>
                    <a:pt x="433" y="331"/>
                    <a:pt x="314" y="212"/>
                  </a:cubicBezTo>
                  <a:cubicBezTo>
                    <a:pt x="254" y="93"/>
                    <a:pt x="180" y="33"/>
                    <a:pt x="180" y="33"/>
                  </a:cubicBezTo>
                  <a:cubicBezTo>
                    <a:pt x="140" y="33"/>
                    <a:pt x="127" y="0"/>
                    <a:pt x="105" y="0"/>
                  </a:cubicBezTo>
                  <a:close/>
                </a:path>
              </a:pathLst>
            </a:custGeom>
            <a:solidFill>
              <a:srgbClr val="6638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0" name="Google Shape;5000;p30"/>
            <p:cNvSpPr/>
            <p:nvPr/>
          </p:nvSpPr>
          <p:spPr>
            <a:xfrm>
              <a:off x="1338074" y="4681044"/>
              <a:ext cx="56900" cy="83447"/>
            </a:xfrm>
            <a:custGeom>
              <a:avLst/>
              <a:gdLst/>
              <a:ahLst/>
              <a:cxnLst/>
              <a:rect l="l" t="t" r="r" b="b"/>
              <a:pathLst>
                <a:path w="1824" h="2675" extrusionOk="0">
                  <a:moveTo>
                    <a:pt x="1265" y="1"/>
                  </a:moveTo>
                  <a:cubicBezTo>
                    <a:pt x="1155" y="1"/>
                    <a:pt x="1039" y="43"/>
                    <a:pt x="939" y="142"/>
                  </a:cubicBezTo>
                  <a:cubicBezTo>
                    <a:pt x="567" y="515"/>
                    <a:pt x="373" y="1140"/>
                    <a:pt x="195" y="1632"/>
                  </a:cubicBezTo>
                  <a:cubicBezTo>
                    <a:pt x="120" y="1885"/>
                    <a:pt x="60" y="2064"/>
                    <a:pt x="1" y="2317"/>
                  </a:cubicBezTo>
                  <a:cubicBezTo>
                    <a:pt x="1" y="2377"/>
                    <a:pt x="60" y="2511"/>
                    <a:pt x="60" y="2570"/>
                  </a:cubicBezTo>
                  <a:lnTo>
                    <a:pt x="120" y="2570"/>
                  </a:lnTo>
                  <a:lnTo>
                    <a:pt x="120" y="2630"/>
                  </a:lnTo>
                  <a:cubicBezTo>
                    <a:pt x="120" y="2660"/>
                    <a:pt x="168" y="2675"/>
                    <a:pt x="224" y="2675"/>
                  </a:cubicBezTo>
                  <a:cubicBezTo>
                    <a:pt x="280" y="2675"/>
                    <a:pt x="344" y="2660"/>
                    <a:pt x="373" y="2630"/>
                  </a:cubicBezTo>
                  <a:lnTo>
                    <a:pt x="373" y="2570"/>
                  </a:lnTo>
                  <a:cubicBezTo>
                    <a:pt x="567" y="2436"/>
                    <a:pt x="686" y="2064"/>
                    <a:pt x="746" y="1885"/>
                  </a:cubicBezTo>
                  <a:cubicBezTo>
                    <a:pt x="999" y="1453"/>
                    <a:pt x="1237" y="1021"/>
                    <a:pt x="1550" y="649"/>
                  </a:cubicBezTo>
                  <a:cubicBezTo>
                    <a:pt x="1824" y="321"/>
                    <a:pt x="1567" y="1"/>
                    <a:pt x="1265" y="1"/>
                  </a:cubicBezTo>
                  <a:close/>
                </a:path>
              </a:pathLst>
            </a:custGeom>
            <a:solidFill>
              <a:srgbClr val="40AB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1" name="Google Shape;5001;p30"/>
            <p:cNvSpPr/>
            <p:nvPr/>
          </p:nvSpPr>
          <p:spPr>
            <a:xfrm>
              <a:off x="1315146" y="4661859"/>
              <a:ext cx="26703" cy="69003"/>
            </a:xfrm>
            <a:custGeom>
              <a:avLst/>
              <a:gdLst/>
              <a:ahLst/>
              <a:cxnLst/>
              <a:rect l="l" t="t" r="r" b="b"/>
              <a:pathLst>
                <a:path w="856" h="2212" extrusionOk="0">
                  <a:moveTo>
                    <a:pt x="387" y="0"/>
                  </a:moveTo>
                  <a:cubicBezTo>
                    <a:pt x="194" y="0"/>
                    <a:pt x="0" y="156"/>
                    <a:pt x="110" y="385"/>
                  </a:cubicBezTo>
                  <a:cubicBezTo>
                    <a:pt x="244" y="757"/>
                    <a:pt x="304" y="1130"/>
                    <a:pt x="363" y="1502"/>
                  </a:cubicBezTo>
                  <a:cubicBezTo>
                    <a:pt x="363" y="1636"/>
                    <a:pt x="304" y="1934"/>
                    <a:pt x="423" y="2128"/>
                  </a:cubicBezTo>
                  <a:cubicBezTo>
                    <a:pt x="423" y="2170"/>
                    <a:pt x="490" y="2212"/>
                    <a:pt x="550" y="2212"/>
                  </a:cubicBezTo>
                  <a:cubicBezTo>
                    <a:pt x="575" y="2212"/>
                    <a:pt x="599" y="2205"/>
                    <a:pt x="617" y="2187"/>
                  </a:cubicBezTo>
                  <a:cubicBezTo>
                    <a:pt x="676" y="2128"/>
                    <a:pt x="736" y="2068"/>
                    <a:pt x="736" y="2009"/>
                  </a:cubicBezTo>
                  <a:cubicBezTo>
                    <a:pt x="795" y="1815"/>
                    <a:pt x="795" y="1636"/>
                    <a:pt x="795" y="1502"/>
                  </a:cubicBezTo>
                  <a:cubicBezTo>
                    <a:pt x="795" y="1070"/>
                    <a:pt x="855" y="578"/>
                    <a:pt x="676" y="206"/>
                  </a:cubicBezTo>
                  <a:cubicBezTo>
                    <a:pt x="630" y="62"/>
                    <a:pt x="509" y="0"/>
                    <a:pt x="387" y="0"/>
                  </a:cubicBezTo>
                  <a:close/>
                </a:path>
              </a:pathLst>
            </a:custGeom>
            <a:solidFill>
              <a:srgbClr val="40AB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2" name="Google Shape;5002;p30"/>
            <p:cNvSpPr/>
            <p:nvPr/>
          </p:nvSpPr>
          <p:spPr>
            <a:xfrm>
              <a:off x="1184002" y="4110581"/>
              <a:ext cx="122971" cy="68379"/>
            </a:xfrm>
            <a:custGeom>
              <a:avLst/>
              <a:gdLst/>
              <a:ahLst/>
              <a:cxnLst/>
              <a:rect l="l" t="t" r="r" b="b"/>
              <a:pathLst>
                <a:path w="3942" h="2192" extrusionOk="0">
                  <a:moveTo>
                    <a:pt x="1960" y="1"/>
                  </a:moveTo>
                  <a:cubicBezTo>
                    <a:pt x="1096" y="61"/>
                    <a:pt x="471" y="746"/>
                    <a:pt x="158" y="1491"/>
                  </a:cubicBezTo>
                  <a:cubicBezTo>
                    <a:pt x="1" y="1893"/>
                    <a:pt x="322" y="2192"/>
                    <a:pt x="649" y="2192"/>
                  </a:cubicBezTo>
                  <a:cubicBezTo>
                    <a:pt x="818" y="2192"/>
                    <a:pt x="989" y="2111"/>
                    <a:pt x="1096" y="1923"/>
                  </a:cubicBezTo>
                  <a:cubicBezTo>
                    <a:pt x="1409" y="1431"/>
                    <a:pt x="1782" y="1178"/>
                    <a:pt x="2333" y="1118"/>
                  </a:cubicBezTo>
                  <a:cubicBezTo>
                    <a:pt x="2705" y="1118"/>
                    <a:pt x="3078" y="1237"/>
                    <a:pt x="3510" y="1237"/>
                  </a:cubicBezTo>
                  <a:cubicBezTo>
                    <a:pt x="3763" y="1237"/>
                    <a:pt x="3942" y="865"/>
                    <a:pt x="3763" y="612"/>
                  </a:cubicBezTo>
                  <a:cubicBezTo>
                    <a:pt x="3331" y="120"/>
                    <a:pt x="2586" y="1"/>
                    <a:pt x="196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3" name="Google Shape;5003;p30"/>
            <p:cNvSpPr/>
            <p:nvPr/>
          </p:nvSpPr>
          <p:spPr>
            <a:xfrm>
              <a:off x="1338074" y="2972650"/>
              <a:ext cx="36623" cy="32599"/>
            </a:xfrm>
            <a:custGeom>
              <a:avLst/>
              <a:gdLst/>
              <a:ahLst/>
              <a:cxnLst/>
              <a:rect l="l" t="t" r="r" b="b"/>
              <a:pathLst>
                <a:path w="1174" h="1045" extrusionOk="0">
                  <a:moveTo>
                    <a:pt x="646" y="1"/>
                  </a:moveTo>
                  <a:cubicBezTo>
                    <a:pt x="581" y="1"/>
                    <a:pt x="513" y="15"/>
                    <a:pt x="433" y="40"/>
                  </a:cubicBezTo>
                  <a:lnTo>
                    <a:pt x="314" y="40"/>
                  </a:lnTo>
                  <a:cubicBezTo>
                    <a:pt x="60" y="99"/>
                    <a:pt x="1" y="353"/>
                    <a:pt x="1" y="531"/>
                  </a:cubicBezTo>
                  <a:cubicBezTo>
                    <a:pt x="1" y="785"/>
                    <a:pt x="195" y="904"/>
                    <a:pt x="373" y="963"/>
                  </a:cubicBezTo>
                  <a:cubicBezTo>
                    <a:pt x="433" y="963"/>
                    <a:pt x="493" y="963"/>
                    <a:pt x="567" y="1038"/>
                  </a:cubicBezTo>
                  <a:cubicBezTo>
                    <a:pt x="588" y="1042"/>
                    <a:pt x="610" y="1044"/>
                    <a:pt x="631" y="1044"/>
                  </a:cubicBezTo>
                  <a:cubicBezTo>
                    <a:pt x="908" y="1044"/>
                    <a:pt x="1174" y="702"/>
                    <a:pt x="1118" y="412"/>
                  </a:cubicBezTo>
                  <a:cubicBezTo>
                    <a:pt x="1118" y="293"/>
                    <a:pt x="1059" y="159"/>
                    <a:pt x="939" y="99"/>
                  </a:cubicBezTo>
                  <a:cubicBezTo>
                    <a:pt x="826" y="29"/>
                    <a:pt x="738" y="1"/>
                    <a:pt x="64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4" name="Google Shape;5004;p30"/>
            <p:cNvSpPr/>
            <p:nvPr/>
          </p:nvSpPr>
          <p:spPr>
            <a:xfrm>
              <a:off x="1262801" y="2237290"/>
              <a:ext cx="42332" cy="39680"/>
            </a:xfrm>
            <a:custGeom>
              <a:avLst/>
              <a:gdLst/>
              <a:ahLst/>
              <a:cxnLst/>
              <a:rect l="l" t="t" r="r" b="b"/>
              <a:pathLst>
                <a:path w="1357" h="1272" extrusionOk="0">
                  <a:moveTo>
                    <a:pt x="535" y="0"/>
                  </a:moveTo>
                  <a:cubicBezTo>
                    <a:pt x="478" y="0"/>
                    <a:pt x="422" y="9"/>
                    <a:pt x="373" y="30"/>
                  </a:cubicBezTo>
                  <a:cubicBezTo>
                    <a:pt x="239" y="90"/>
                    <a:pt x="120" y="209"/>
                    <a:pt x="60" y="402"/>
                  </a:cubicBezTo>
                  <a:cubicBezTo>
                    <a:pt x="0" y="522"/>
                    <a:pt x="0" y="700"/>
                    <a:pt x="60" y="834"/>
                  </a:cubicBezTo>
                  <a:cubicBezTo>
                    <a:pt x="120" y="1013"/>
                    <a:pt x="239" y="1147"/>
                    <a:pt x="433" y="1207"/>
                  </a:cubicBezTo>
                  <a:cubicBezTo>
                    <a:pt x="501" y="1252"/>
                    <a:pt x="580" y="1272"/>
                    <a:pt x="662" y="1272"/>
                  </a:cubicBezTo>
                  <a:cubicBezTo>
                    <a:pt x="794" y="1272"/>
                    <a:pt x="933" y="1221"/>
                    <a:pt x="1043" y="1147"/>
                  </a:cubicBezTo>
                  <a:cubicBezTo>
                    <a:pt x="1297" y="954"/>
                    <a:pt x="1356" y="522"/>
                    <a:pt x="1177" y="268"/>
                  </a:cubicBezTo>
                  <a:cubicBezTo>
                    <a:pt x="1118" y="209"/>
                    <a:pt x="1043" y="149"/>
                    <a:pt x="984" y="149"/>
                  </a:cubicBezTo>
                  <a:cubicBezTo>
                    <a:pt x="854" y="63"/>
                    <a:pt x="686" y="0"/>
                    <a:pt x="53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5" name="Google Shape;5005;p30"/>
            <p:cNvSpPr/>
            <p:nvPr/>
          </p:nvSpPr>
          <p:spPr>
            <a:xfrm>
              <a:off x="1421272" y="1891525"/>
              <a:ext cx="34876" cy="33036"/>
            </a:xfrm>
            <a:custGeom>
              <a:avLst/>
              <a:gdLst/>
              <a:ahLst/>
              <a:cxnLst/>
              <a:rect l="l" t="t" r="r" b="b"/>
              <a:pathLst>
                <a:path w="1118" h="1059" extrusionOk="0">
                  <a:moveTo>
                    <a:pt x="507" y="0"/>
                  </a:moveTo>
                  <a:cubicBezTo>
                    <a:pt x="194" y="0"/>
                    <a:pt x="1" y="313"/>
                    <a:pt x="1" y="552"/>
                  </a:cubicBezTo>
                  <a:cubicBezTo>
                    <a:pt x="1" y="686"/>
                    <a:pt x="135" y="865"/>
                    <a:pt x="194" y="924"/>
                  </a:cubicBezTo>
                  <a:cubicBezTo>
                    <a:pt x="313" y="984"/>
                    <a:pt x="433" y="1058"/>
                    <a:pt x="626" y="1058"/>
                  </a:cubicBezTo>
                  <a:cubicBezTo>
                    <a:pt x="880" y="1058"/>
                    <a:pt x="1118" y="686"/>
                    <a:pt x="1058" y="432"/>
                  </a:cubicBezTo>
                  <a:cubicBezTo>
                    <a:pt x="1058" y="313"/>
                    <a:pt x="999" y="179"/>
                    <a:pt x="880" y="120"/>
                  </a:cubicBezTo>
                  <a:cubicBezTo>
                    <a:pt x="745" y="0"/>
                    <a:pt x="626" y="0"/>
                    <a:pt x="50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6" name="Google Shape;5006;p30"/>
            <p:cNvSpPr/>
            <p:nvPr/>
          </p:nvSpPr>
          <p:spPr>
            <a:xfrm>
              <a:off x="1119210" y="1064764"/>
              <a:ext cx="52532" cy="36748"/>
            </a:xfrm>
            <a:custGeom>
              <a:avLst/>
              <a:gdLst/>
              <a:ahLst/>
              <a:cxnLst/>
              <a:rect l="l" t="t" r="r" b="b"/>
              <a:pathLst>
                <a:path w="1684" h="1178" extrusionOk="0">
                  <a:moveTo>
                    <a:pt x="745" y="1"/>
                  </a:moveTo>
                  <a:cubicBezTo>
                    <a:pt x="0" y="1"/>
                    <a:pt x="134" y="1178"/>
                    <a:pt x="939" y="1178"/>
                  </a:cubicBezTo>
                  <a:cubicBezTo>
                    <a:pt x="1684" y="1178"/>
                    <a:pt x="1549" y="1"/>
                    <a:pt x="7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7" name="Google Shape;5007;p30"/>
            <p:cNvSpPr/>
            <p:nvPr/>
          </p:nvSpPr>
          <p:spPr>
            <a:xfrm>
              <a:off x="1216320" y="1186518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8" name="Google Shape;5008;p30"/>
            <p:cNvSpPr/>
            <p:nvPr/>
          </p:nvSpPr>
          <p:spPr>
            <a:xfrm>
              <a:off x="1188900" y="1166615"/>
              <a:ext cx="31164" cy="29074"/>
            </a:xfrm>
            <a:custGeom>
              <a:avLst/>
              <a:gdLst/>
              <a:ahLst/>
              <a:cxnLst/>
              <a:rect l="l" t="t" r="r" b="b"/>
              <a:pathLst>
                <a:path w="999" h="932" extrusionOk="0">
                  <a:moveTo>
                    <a:pt x="677" y="0"/>
                  </a:moveTo>
                  <a:cubicBezTo>
                    <a:pt x="619" y="0"/>
                    <a:pt x="563" y="13"/>
                    <a:pt x="507" y="13"/>
                  </a:cubicBezTo>
                  <a:cubicBezTo>
                    <a:pt x="433" y="13"/>
                    <a:pt x="373" y="88"/>
                    <a:pt x="314" y="88"/>
                  </a:cubicBezTo>
                  <a:cubicBezTo>
                    <a:pt x="1" y="207"/>
                    <a:pt x="1" y="639"/>
                    <a:pt x="194" y="833"/>
                  </a:cubicBezTo>
                  <a:cubicBezTo>
                    <a:pt x="264" y="902"/>
                    <a:pt x="360" y="931"/>
                    <a:pt x="451" y="931"/>
                  </a:cubicBezTo>
                  <a:cubicBezTo>
                    <a:pt x="515" y="931"/>
                    <a:pt x="577" y="917"/>
                    <a:pt x="626" y="892"/>
                  </a:cubicBezTo>
                  <a:cubicBezTo>
                    <a:pt x="805" y="833"/>
                    <a:pt x="880" y="699"/>
                    <a:pt x="939" y="579"/>
                  </a:cubicBezTo>
                  <a:lnTo>
                    <a:pt x="939" y="579"/>
                  </a:lnTo>
                  <a:lnTo>
                    <a:pt x="880" y="639"/>
                  </a:lnTo>
                  <a:cubicBezTo>
                    <a:pt x="939" y="579"/>
                    <a:pt x="939" y="520"/>
                    <a:pt x="999" y="386"/>
                  </a:cubicBezTo>
                  <a:cubicBezTo>
                    <a:pt x="999" y="267"/>
                    <a:pt x="939" y="147"/>
                    <a:pt x="880" y="88"/>
                  </a:cubicBezTo>
                  <a:cubicBezTo>
                    <a:pt x="809" y="17"/>
                    <a:pt x="742" y="0"/>
                    <a:pt x="6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9" name="Google Shape;5009;p30"/>
            <p:cNvSpPr/>
            <p:nvPr/>
          </p:nvSpPr>
          <p:spPr>
            <a:xfrm>
              <a:off x="1518413" y="1347328"/>
              <a:ext cx="44172" cy="38588"/>
            </a:xfrm>
            <a:custGeom>
              <a:avLst/>
              <a:gdLst/>
              <a:ahLst/>
              <a:cxnLst/>
              <a:rect l="l" t="t" r="r" b="b"/>
              <a:pathLst>
                <a:path w="1416" h="1237" extrusionOk="0">
                  <a:moveTo>
                    <a:pt x="551" y="0"/>
                  </a:moveTo>
                  <a:cubicBezTo>
                    <a:pt x="179" y="0"/>
                    <a:pt x="0" y="373"/>
                    <a:pt x="0" y="686"/>
                  </a:cubicBezTo>
                  <a:cubicBezTo>
                    <a:pt x="0" y="865"/>
                    <a:pt x="119" y="999"/>
                    <a:pt x="239" y="1118"/>
                  </a:cubicBezTo>
                  <a:cubicBezTo>
                    <a:pt x="373" y="1177"/>
                    <a:pt x="492" y="1237"/>
                    <a:pt x="611" y="1237"/>
                  </a:cubicBezTo>
                  <a:lnTo>
                    <a:pt x="671" y="1237"/>
                  </a:lnTo>
                  <a:cubicBezTo>
                    <a:pt x="924" y="1237"/>
                    <a:pt x="1177" y="1118"/>
                    <a:pt x="1296" y="865"/>
                  </a:cubicBezTo>
                  <a:cubicBezTo>
                    <a:pt x="1415" y="626"/>
                    <a:pt x="1296" y="179"/>
                    <a:pt x="924" y="60"/>
                  </a:cubicBezTo>
                  <a:cubicBezTo>
                    <a:pt x="805" y="0"/>
                    <a:pt x="671" y="0"/>
                    <a:pt x="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0" name="Google Shape;5010;p30"/>
            <p:cNvSpPr/>
            <p:nvPr/>
          </p:nvSpPr>
          <p:spPr>
            <a:xfrm>
              <a:off x="1537442" y="1385885"/>
              <a:ext cx="1903" cy="31"/>
            </a:xfrm>
            <a:custGeom>
              <a:avLst/>
              <a:gdLst/>
              <a:ahLst/>
              <a:cxnLst/>
              <a:rect l="l" t="t" r="r" b="b"/>
              <a:pathLst>
                <a:path w="61" h="1" extrusionOk="0">
                  <a:moveTo>
                    <a:pt x="1" y="1"/>
                  </a:moveTo>
                  <a:lnTo>
                    <a:pt x="1" y="1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1" name="Google Shape;5011;p30"/>
            <p:cNvSpPr/>
            <p:nvPr/>
          </p:nvSpPr>
          <p:spPr>
            <a:xfrm>
              <a:off x="1537442" y="1385885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2" name="Google Shape;5012;p30"/>
            <p:cNvSpPr/>
            <p:nvPr/>
          </p:nvSpPr>
          <p:spPr>
            <a:xfrm>
              <a:off x="1646187" y="1387320"/>
              <a:ext cx="42332" cy="39493"/>
            </a:xfrm>
            <a:custGeom>
              <a:avLst/>
              <a:gdLst/>
              <a:ahLst/>
              <a:cxnLst/>
              <a:rect l="l" t="t" r="r" b="b"/>
              <a:pathLst>
                <a:path w="1357" h="1266" extrusionOk="0">
                  <a:moveTo>
                    <a:pt x="605" y="1"/>
                  </a:moveTo>
                  <a:cubicBezTo>
                    <a:pt x="359" y="1"/>
                    <a:pt x="170" y="135"/>
                    <a:pt x="120" y="387"/>
                  </a:cubicBezTo>
                  <a:cubicBezTo>
                    <a:pt x="61" y="462"/>
                    <a:pt x="61" y="521"/>
                    <a:pt x="61" y="521"/>
                  </a:cubicBezTo>
                  <a:lnTo>
                    <a:pt x="61" y="581"/>
                  </a:lnTo>
                  <a:cubicBezTo>
                    <a:pt x="1" y="1013"/>
                    <a:pt x="373" y="1266"/>
                    <a:pt x="746" y="1266"/>
                  </a:cubicBezTo>
                  <a:lnTo>
                    <a:pt x="865" y="1266"/>
                  </a:lnTo>
                  <a:lnTo>
                    <a:pt x="925" y="1206"/>
                  </a:lnTo>
                  <a:lnTo>
                    <a:pt x="984" y="1206"/>
                  </a:lnTo>
                  <a:cubicBezTo>
                    <a:pt x="1237" y="1072"/>
                    <a:pt x="1357" y="894"/>
                    <a:pt x="1297" y="581"/>
                  </a:cubicBezTo>
                  <a:lnTo>
                    <a:pt x="1297" y="521"/>
                  </a:lnTo>
                  <a:cubicBezTo>
                    <a:pt x="1297" y="149"/>
                    <a:pt x="984" y="15"/>
                    <a:pt x="746" y="15"/>
                  </a:cubicBezTo>
                  <a:cubicBezTo>
                    <a:pt x="697" y="5"/>
                    <a:pt x="650" y="1"/>
                    <a:pt x="60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3" name="Google Shape;5013;p30"/>
            <p:cNvSpPr/>
            <p:nvPr/>
          </p:nvSpPr>
          <p:spPr>
            <a:xfrm>
              <a:off x="1113626" y="3388105"/>
              <a:ext cx="143684" cy="68161"/>
            </a:xfrm>
            <a:custGeom>
              <a:avLst/>
              <a:gdLst/>
              <a:ahLst/>
              <a:cxnLst/>
              <a:rect l="l" t="t" r="r" b="b"/>
              <a:pathLst>
                <a:path w="4606" h="2185" extrusionOk="0">
                  <a:moveTo>
                    <a:pt x="3746" y="0"/>
                  </a:moveTo>
                  <a:cubicBezTo>
                    <a:pt x="3631" y="0"/>
                    <a:pt x="3515" y="39"/>
                    <a:pt x="3412" y="129"/>
                  </a:cubicBezTo>
                  <a:cubicBezTo>
                    <a:pt x="2920" y="502"/>
                    <a:pt x="2414" y="755"/>
                    <a:pt x="1803" y="934"/>
                  </a:cubicBezTo>
                  <a:cubicBezTo>
                    <a:pt x="1237" y="1128"/>
                    <a:pt x="686" y="1187"/>
                    <a:pt x="179" y="1560"/>
                  </a:cubicBezTo>
                  <a:cubicBezTo>
                    <a:pt x="0" y="1679"/>
                    <a:pt x="60" y="1932"/>
                    <a:pt x="179" y="1992"/>
                  </a:cubicBezTo>
                  <a:cubicBezTo>
                    <a:pt x="530" y="2123"/>
                    <a:pt x="919" y="2184"/>
                    <a:pt x="1319" y="2184"/>
                  </a:cubicBezTo>
                  <a:cubicBezTo>
                    <a:pt x="2414" y="2184"/>
                    <a:pt x="3583" y="1725"/>
                    <a:pt x="4216" y="993"/>
                  </a:cubicBezTo>
                  <a:cubicBezTo>
                    <a:pt x="4605" y="557"/>
                    <a:pt x="4183" y="0"/>
                    <a:pt x="37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4" name="Google Shape;5014;p30"/>
            <p:cNvSpPr/>
            <p:nvPr/>
          </p:nvSpPr>
          <p:spPr>
            <a:xfrm>
              <a:off x="1127103" y="3498878"/>
              <a:ext cx="106437" cy="30852"/>
            </a:xfrm>
            <a:custGeom>
              <a:avLst/>
              <a:gdLst/>
              <a:ahLst/>
              <a:cxnLst/>
              <a:rect l="l" t="t" r="r" b="b"/>
              <a:pathLst>
                <a:path w="3412" h="989" extrusionOk="0">
                  <a:moveTo>
                    <a:pt x="2320" y="1"/>
                  </a:moveTo>
                  <a:cubicBezTo>
                    <a:pt x="1914" y="1"/>
                    <a:pt x="1467" y="88"/>
                    <a:pt x="1118" y="184"/>
                  </a:cubicBezTo>
                  <a:cubicBezTo>
                    <a:pt x="864" y="243"/>
                    <a:pt x="626" y="303"/>
                    <a:pt x="432" y="362"/>
                  </a:cubicBezTo>
                  <a:cubicBezTo>
                    <a:pt x="254" y="482"/>
                    <a:pt x="179" y="675"/>
                    <a:pt x="0" y="794"/>
                  </a:cubicBezTo>
                  <a:cubicBezTo>
                    <a:pt x="36" y="783"/>
                    <a:pt x="73" y="778"/>
                    <a:pt x="109" y="778"/>
                  </a:cubicBezTo>
                  <a:cubicBezTo>
                    <a:pt x="256" y="778"/>
                    <a:pt x="409" y="854"/>
                    <a:pt x="552" y="854"/>
                  </a:cubicBezTo>
                  <a:lnTo>
                    <a:pt x="1237" y="854"/>
                  </a:lnTo>
                  <a:cubicBezTo>
                    <a:pt x="1743" y="854"/>
                    <a:pt x="2235" y="988"/>
                    <a:pt x="2667" y="988"/>
                  </a:cubicBezTo>
                  <a:cubicBezTo>
                    <a:pt x="3293" y="988"/>
                    <a:pt x="3412" y="184"/>
                    <a:pt x="2786" y="50"/>
                  </a:cubicBezTo>
                  <a:cubicBezTo>
                    <a:pt x="2644" y="15"/>
                    <a:pt x="2486" y="1"/>
                    <a:pt x="232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5" name="Google Shape;5015;p30"/>
            <p:cNvSpPr/>
            <p:nvPr/>
          </p:nvSpPr>
          <p:spPr>
            <a:xfrm>
              <a:off x="1231856" y="1882291"/>
              <a:ext cx="114174" cy="41302"/>
            </a:xfrm>
            <a:custGeom>
              <a:avLst/>
              <a:gdLst/>
              <a:ahLst/>
              <a:cxnLst/>
              <a:rect l="l" t="t" r="r" b="b"/>
              <a:pathLst>
                <a:path w="3660" h="1324" extrusionOk="0">
                  <a:moveTo>
                    <a:pt x="2230" y="0"/>
                  </a:moveTo>
                  <a:cubicBezTo>
                    <a:pt x="1627" y="0"/>
                    <a:pt x="1002" y="151"/>
                    <a:pt x="486" y="356"/>
                  </a:cubicBezTo>
                  <a:cubicBezTo>
                    <a:pt x="0" y="579"/>
                    <a:pt x="278" y="1323"/>
                    <a:pt x="687" y="1323"/>
                  </a:cubicBezTo>
                  <a:cubicBezTo>
                    <a:pt x="743" y="1323"/>
                    <a:pt x="800" y="1310"/>
                    <a:pt x="858" y="1280"/>
                  </a:cubicBezTo>
                  <a:cubicBezTo>
                    <a:pt x="1737" y="788"/>
                    <a:pt x="2661" y="669"/>
                    <a:pt x="3600" y="416"/>
                  </a:cubicBezTo>
                  <a:cubicBezTo>
                    <a:pt x="3600" y="416"/>
                    <a:pt x="3659" y="356"/>
                    <a:pt x="3600" y="356"/>
                  </a:cubicBezTo>
                  <a:cubicBezTo>
                    <a:pt x="3204" y="101"/>
                    <a:pt x="2724" y="0"/>
                    <a:pt x="223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6" name="Google Shape;5016;p30"/>
            <p:cNvSpPr/>
            <p:nvPr/>
          </p:nvSpPr>
          <p:spPr>
            <a:xfrm>
              <a:off x="1316706" y="1371379"/>
              <a:ext cx="160592" cy="130894"/>
            </a:xfrm>
            <a:custGeom>
              <a:avLst/>
              <a:gdLst/>
              <a:ahLst/>
              <a:cxnLst/>
              <a:rect l="l" t="t" r="r" b="b"/>
              <a:pathLst>
                <a:path w="5148" h="4196" extrusionOk="0">
                  <a:moveTo>
                    <a:pt x="4293" y="0"/>
                  </a:moveTo>
                  <a:cubicBezTo>
                    <a:pt x="4141" y="0"/>
                    <a:pt x="3986" y="67"/>
                    <a:pt x="3859" y="228"/>
                  </a:cubicBezTo>
                  <a:cubicBezTo>
                    <a:pt x="3293" y="973"/>
                    <a:pt x="2667" y="1643"/>
                    <a:pt x="1997" y="2328"/>
                  </a:cubicBezTo>
                  <a:cubicBezTo>
                    <a:pt x="1371" y="3013"/>
                    <a:pt x="686" y="3580"/>
                    <a:pt x="1" y="4190"/>
                  </a:cubicBezTo>
                  <a:cubicBezTo>
                    <a:pt x="45" y="4194"/>
                    <a:pt x="90" y="4195"/>
                    <a:pt x="135" y="4195"/>
                  </a:cubicBezTo>
                  <a:cubicBezTo>
                    <a:pt x="888" y="4195"/>
                    <a:pt x="1588" y="3734"/>
                    <a:pt x="2235" y="3326"/>
                  </a:cubicBezTo>
                  <a:cubicBezTo>
                    <a:pt x="3174" y="2641"/>
                    <a:pt x="3978" y="1777"/>
                    <a:pt x="4783" y="973"/>
                  </a:cubicBezTo>
                  <a:cubicBezTo>
                    <a:pt x="5148" y="552"/>
                    <a:pt x="4732" y="0"/>
                    <a:pt x="429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7" name="Google Shape;5017;p30"/>
            <p:cNvSpPr/>
            <p:nvPr/>
          </p:nvSpPr>
          <p:spPr>
            <a:xfrm>
              <a:off x="1851139" y="1207980"/>
              <a:ext cx="83915" cy="141251"/>
            </a:xfrm>
            <a:custGeom>
              <a:avLst/>
              <a:gdLst/>
              <a:ahLst/>
              <a:cxnLst/>
              <a:rect l="l" t="t" r="r" b="b"/>
              <a:pathLst>
                <a:path w="2690" h="4528" extrusionOk="0">
                  <a:moveTo>
                    <a:pt x="2150" y="1"/>
                  </a:moveTo>
                  <a:cubicBezTo>
                    <a:pt x="1980" y="1"/>
                    <a:pt x="1813" y="77"/>
                    <a:pt x="1744" y="252"/>
                  </a:cubicBezTo>
                  <a:cubicBezTo>
                    <a:pt x="1491" y="922"/>
                    <a:pt x="1312" y="1667"/>
                    <a:pt x="1059" y="2352"/>
                  </a:cubicBezTo>
                  <a:cubicBezTo>
                    <a:pt x="746" y="3097"/>
                    <a:pt x="254" y="3723"/>
                    <a:pt x="1" y="4467"/>
                  </a:cubicBezTo>
                  <a:lnTo>
                    <a:pt x="1" y="4527"/>
                  </a:lnTo>
                  <a:cubicBezTo>
                    <a:pt x="1252" y="3782"/>
                    <a:pt x="2235" y="1860"/>
                    <a:pt x="2608" y="490"/>
                  </a:cubicBezTo>
                  <a:cubicBezTo>
                    <a:pt x="2690" y="190"/>
                    <a:pt x="2416" y="1"/>
                    <a:pt x="215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018" name="Google Shape;5018;p30"/>
            <p:cNvGrpSpPr/>
            <p:nvPr/>
          </p:nvGrpSpPr>
          <p:grpSpPr>
            <a:xfrm>
              <a:off x="1785222" y="716222"/>
              <a:ext cx="1307601" cy="590241"/>
              <a:chOff x="1314344" y="705547"/>
              <a:chExt cx="1307601" cy="590241"/>
            </a:xfrm>
          </p:grpSpPr>
          <p:sp>
            <p:nvSpPr>
              <p:cNvPr id="5019" name="Google Shape;5019;p30"/>
              <p:cNvSpPr/>
              <p:nvPr/>
            </p:nvSpPr>
            <p:spPr>
              <a:xfrm flipH="1">
                <a:off x="1516332" y="737740"/>
                <a:ext cx="758943" cy="347980"/>
              </a:xfrm>
              <a:custGeom>
                <a:avLst/>
                <a:gdLst/>
                <a:ahLst/>
                <a:cxnLst/>
                <a:rect l="l" t="t" r="r" b="b"/>
                <a:pathLst>
                  <a:path w="24329" h="11155" extrusionOk="0">
                    <a:moveTo>
                      <a:pt x="14634" y="0"/>
                    </a:moveTo>
                    <a:cubicBezTo>
                      <a:pt x="14558" y="0"/>
                      <a:pt x="14477" y="4"/>
                      <a:pt x="14392" y="12"/>
                    </a:cubicBezTo>
                    <a:cubicBezTo>
                      <a:pt x="11600" y="311"/>
                      <a:pt x="9381" y="2829"/>
                      <a:pt x="8592" y="2829"/>
                    </a:cubicBezTo>
                    <a:cubicBezTo>
                      <a:pt x="8556" y="2829"/>
                      <a:pt x="8522" y="2823"/>
                      <a:pt x="8492" y="2812"/>
                    </a:cubicBezTo>
                    <a:cubicBezTo>
                      <a:pt x="8120" y="2619"/>
                      <a:pt x="10116" y="1129"/>
                      <a:pt x="8194" y="458"/>
                    </a:cubicBezTo>
                    <a:cubicBezTo>
                      <a:pt x="7758" y="307"/>
                      <a:pt x="7241" y="239"/>
                      <a:pt x="6685" y="239"/>
                    </a:cubicBezTo>
                    <a:cubicBezTo>
                      <a:pt x="4224" y="239"/>
                      <a:pt x="981" y="1571"/>
                      <a:pt x="373" y="2931"/>
                    </a:cubicBezTo>
                    <a:cubicBezTo>
                      <a:pt x="1" y="3930"/>
                      <a:pt x="1669" y="10321"/>
                      <a:pt x="5513" y="11065"/>
                    </a:cubicBezTo>
                    <a:cubicBezTo>
                      <a:pt x="5817" y="11127"/>
                      <a:pt x="6078" y="11155"/>
                      <a:pt x="6301" y="11155"/>
                    </a:cubicBezTo>
                    <a:cubicBezTo>
                      <a:pt x="8128" y="11155"/>
                      <a:pt x="7443" y="9303"/>
                      <a:pt x="8001" y="9144"/>
                    </a:cubicBezTo>
                    <a:cubicBezTo>
                      <a:pt x="8090" y="9122"/>
                      <a:pt x="8182" y="9113"/>
                      <a:pt x="8277" y="9113"/>
                    </a:cubicBezTo>
                    <a:cubicBezTo>
                      <a:pt x="9327" y="9113"/>
                      <a:pt x="10743" y="10304"/>
                      <a:pt x="12739" y="10304"/>
                    </a:cubicBezTo>
                    <a:cubicBezTo>
                      <a:pt x="13216" y="10304"/>
                      <a:pt x="13726" y="10236"/>
                      <a:pt x="14273" y="10067"/>
                    </a:cubicBezTo>
                    <a:cubicBezTo>
                      <a:pt x="16075" y="9516"/>
                      <a:pt x="14019" y="8280"/>
                      <a:pt x="15569" y="8086"/>
                    </a:cubicBezTo>
                    <a:cubicBezTo>
                      <a:pt x="18742" y="7773"/>
                      <a:pt x="24328" y="6283"/>
                      <a:pt x="22585" y="3304"/>
                    </a:cubicBezTo>
                    <a:cubicBezTo>
                      <a:pt x="22082" y="2436"/>
                      <a:pt x="21091" y="2206"/>
                      <a:pt x="20024" y="2206"/>
                    </a:cubicBezTo>
                    <a:cubicBezTo>
                      <a:pt x="18823" y="2206"/>
                      <a:pt x="17524" y="2497"/>
                      <a:pt x="16715" y="2497"/>
                    </a:cubicBezTo>
                    <a:cubicBezTo>
                      <a:pt x="16391" y="2497"/>
                      <a:pt x="16146" y="2451"/>
                      <a:pt x="16016" y="2321"/>
                    </a:cubicBezTo>
                    <a:cubicBezTo>
                      <a:pt x="15588" y="1836"/>
                      <a:pt x="16320" y="0"/>
                      <a:pt x="1463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0" name="Google Shape;5020;p30"/>
              <p:cNvSpPr/>
              <p:nvPr/>
            </p:nvSpPr>
            <p:spPr>
              <a:xfrm flipH="1">
                <a:off x="1613005" y="705547"/>
                <a:ext cx="809573" cy="224510"/>
              </a:xfrm>
              <a:custGeom>
                <a:avLst/>
                <a:gdLst/>
                <a:ahLst/>
                <a:cxnLst/>
                <a:rect l="l" t="t" r="r" b="b"/>
                <a:pathLst>
                  <a:path w="25952" h="7197" extrusionOk="0">
                    <a:moveTo>
                      <a:pt x="60" y="1"/>
                    </a:moveTo>
                    <a:cubicBezTo>
                      <a:pt x="0" y="60"/>
                      <a:pt x="0" y="179"/>
                      <a:pt x="60" y="239"/>
                    </a:cubicBezTo>
                    <a:cubicBezTo>
                      <a:pt x="60" y="239"/>
                      <a:pt x="313" y="612"/>
                      <a:pt x="864" y="1178"/>
                    </a:cubicBezTo>
                    <a:cubicBezTo>
                      <a:pt x="1117" y="1416"/>
                      <a:pt x="1490" y="1788"/>
                      <a:pt x="1862" y="2101"/>
                    </a:cubicBezTo>
                    <a:cubicBezTo>
                      <a:pt x="2235" y="2474"/>
                      <a:pt x="2726" y="2846"/>
                      <a:pt x="3292" y="3219"/>
                    </a:cubicBezTo>
                    <a:cubicBezTo>
                      <a:pt x="3784" y="3651"/>
                      <a:pt x="4410" y="4023"/>
                      <a:pt x="5021" y="4395"/>
                    </a:cubicBezTo>
                    <a:cubicBezTo>
                      <a:pt x="5706" y="4768"/>
                      <a:pt x="6391" y="5140"/>
                      <a:pt x="7136" y="5453"/>
                    </a:cubicBezTo>
                    <a:cubicBezTo>
                      <a:pt x="7509" y="5647"/>
                      <a:pt x="7941" y="5766"/>
                      <a:pt x="8313" y="5960"/>
                    </a:cubicBezTo>
                    <a:cubicBezTo>
                      <a:pt x="8507" y="6019"/>
                      <a:pt x="8745" y="6079"/>
                      <a:pt x="8939" y="6138"/>
                    </a:cubicBezTo>
                    <a:cubicBezTo>
                      <a:pt x="9117" y="6198"/>
                      <a:pt x="9311" y="6258"/>
                      <a:pt x="9564" y="6332"/>
                    </a:cubicBezTo>
                    <a:cubicBezTo>
                      <a:pt x="9743" y="6392"/>
                      <a:pt x="9996" y="6451"/>
                      <a:pt x="10175" y="6511"/>
                    </a:cubicBezTo>
                    <a:cubicBezTo>
                      <a:pt x="10369" y="6571"/>
                      <a:pt x="10607" y="6630"/>
                      <a:pt x="10801" y="6705"/>
                    </a:cubicBezTo>
                    <a:cubicBezTo>
                      <a:pt x="11233" y="6764"/>
                      <a:pt x="11665" y="6824"/>
                      <a:pt x="12097" y="6943"/>
                    </a:cubicBezTo>
                    <a:lnTo>
                      <a:pt x="12410" y="6943"/>
                    </a:lnTo>
                    <a:lnTo>
                      <a:pt x="12782" y="7003"/>
                    </a:lnTo>
                    <a:lnTo>
                      <a:pt x="13408" y="7077"/>
                    </a:lnTo>
                    <a:cubicBezTo>
                      <a:pt x="13840" y="7137"/>
                      <a:pt x="14272" y="7137"/>
                      <a:pt x="14704" y="7196"/>
                    </a:cubicBezTo>
                    <a:lnTo>
                      <a:pt x="16015" y="7196"/>
                    </a:lnTo>
                    <a:cubicBezTo>
                      <a:pt x="16447" y="7196"/>
                      <a:pt x="16819" y="7137"/>
                      <a:pt x="17252" y="7137"/>
                    </a:cubicBezTo>
                    <a:cubicBezTo>
                      <a:pt x="17684" y="7077"/>
                      <a:pt x="18056" y="7077"/>
                      <a:pt x="18428" y="7003"/>
                    </a:cubicBezTo>
                    <a:cubicBezTo>
                      <a:pt x="18875" y="6943"/>
                      <a:pt x="19248" y="6883"/>
                      <a:pt x="19620" y="6824"/>
                    </a:cubicBezTo>
                    <a:cubicBezTo>
                      <a:pt x="19993" y="6764"/>
                      <a:pt x="20365" y="6705"/>
                      <a:pt x="20663" y="6630"/>
                    </a:cubicBezTo>
                    <a:cubicBezTo>
                      <a:pt x="21035" y="6511"/>
                      <a:pt x="21348" y="6451"/>
                      <a:pt x="21661" y="6392"/>
                    </a:cubicBezTo>
                    <a:cubicBezTo>
                      <a:pt x="21974" y="6332"/>
                      <a:pt x="22287" y="6198"/>
                      <a:pt x="22600" y="6138"/>
                    </a:cubicBezTo>
                    <a:cubicBezTo>
                      <a:pt x="22838" y="6079"/>
                      <a:pt x="23151" y="5960"/>
                      <a:pt x="23404" y="5885"/>
                    </a:cubicBezTo>
                    <a:cubicBezTo>
                      <a:pt x="23896" y="5706"/>
                      <a:pt x="24328" y="5587"/>
                      <a:pt x="24700" y="5394"/>
                    </a:cubicBezTo>
                    <a:cubicBezTo>
                      <a:pt x="25386" y="5140"/>
                      <a:pt x="25818" y="4962"/>
                      <a:pt x="25818" y="4962"/>
                    </a:cubicBezTo>
                    <a:cubicBezTo>
                      <a:pt x="25877" y="4962"/>
                      <a:pt x="25952" y="4842"/>
                      <a:pt x="25877" y="4768"/>
                    </a:cubicBezTo>
                    <a:cubicBezTo>
                      <a:pt x="25877" y="4681"/>
                      <a:pt x="25813" y="4625"/>
                      <a:pt x="25756" y="4625"/>
                    </a:cubicBezTo>
                    <a:cubicBezTo>
                      <a:pt x="25735" y="4625"/>
                      <a:pt x="25714" y="4633"/>
                      <a:pt x="25698" y="4649"/>
                    </a:cubicBezTo>
                    <a:cubicBezTo>
                      <a:pt x="25698" y="4649"/>
                      <a:pt x="25266" y="4768"/>
                      <a:pt x="24581" y="5021"/>
                    </a:cubicBezTo>
                    <a:cubicBezTo>
                      <a:pt x="24209" y="5140"/>
                      <a:pt x="23777" y="5274"/>
                      <a:pt x="23270" y="5453"/>
                    </a:cubicBezTo>
                    <a:cubicBezTo>
                      <a:pt x="22778" y="5587"/>
                      <a:pt x="22153" y="5706"/>
                      <a:pt x="21542" y="5885"/>
                    </a:cubicBezTo>
                    <a:cubicBezTo>
                      <a:pt x="21229" y="5960"/>
                      <a:pt x="20916" y="6019"/>
                      <a:pt x="20544" y="6079"/>
                    </a:cubicBezTo>
                    <a:cubicBezTo>
                      <a:pt x="20231" y="6138"/>
                      <a:pt x="19859" y="6258"/>
                      <a:pt x="19486" y="6258"/>
                    </a:cubicBezTo>
                    <a:cubicBezTo>
                      <a:pt x="19114" y="6332"/>
                      <a:pt x="18741" y="6392"/>
                      <a:pt x="18369" y="6451"/>
                    </a:cubicBezTo>
                    <a:cubicBezTo>
                      <a:pt x="17996" y="6451"/>
                      <a:pt x="17624" y="6511"/>
                      <a:pt x="17192" y="6511"/>
                    </a:cubicBezTo>
                    <a:cubicBezTo>
                      <a:pt x="16819" y="6571"/>
                      <a:pt x="16387" y="6571"/>
                      <a:pt x="16015" y="6571"/>
                    </a:cubicBezTo>
                    <a:lnTo>
                      <a:pt x="14779" y="6571"/>
                    </a:lnTo>
                    <a:cubicBezTo>
                      <a:pt x="14332" y="6511"/>
                      <a:pt x="13900" y="6511"/>
                      <a:pt x="13468" y="6451"/>
                    </a:cubicBezTo>
                    <a:lnTo>
                      <a:pt x="12842" y="6392"/>
                    </a:lnTo>
                    <a:lnTo>
                      <a:pt x="12544" y="6332"/>
                    </a:lnTo>
                    <a:lnTo>
                      <a:pt x="12231" y="6258"/>
                    </a:lnTo>
                    <a:lnTo>
                      <a:pt x="11605" y="6198"/>
                    </a:lnTo>
                    <a:cubicBezTo>
                      <a:pt x="11352" y="6138"/>
                      <a:pt x="11173" y="6079"/>
                      <a:pt x="10980" y="6019"/>
                    </a:cubicBezTo>
                    <a:cubicBezTo>
                      <a:pt x="10741" y="6019"/>
                      <a:pt x="10548" y="5960"/>
                      <a:pt x="10369" y="5885"/>
                    </a:cubicBezTo>
                    <a:cubicBezTo>
                      <a:pt x="10116" y="5826"/>
                      <a:pt x="9937" y="5766"/>
                      <a:pt x="9743" y="5706"/>
                    </a:cubicBezTo>
                    <a:cubicBezTo>
                      <a:pt x="9490" y="5706"/>
                      <a:pt x="9311" y="5647"/>
                      <a:pt x="9117" y="5513"/>
                    </a:cubicBezTo>
                    <a:cubicBezTo>
                      <a:pt x="8939" y="5453"/>
                      <a:pt x="8745" y="5394"/>
                      <a:pt x="8566" y="5334"/>
                    </a:cubicBezTo>
                    <a:cubicBezTo>
                      <a:pt x="8134" y="5215"/>
                      <a:pt x="7762" y="5081"/>
                      <a:pt x="7389" y="4902"/>
                    </a:cubicBezTo>
                    <a:cubicBezTo>
                      <a:pt x="7196" y="4842"/>
                      <a:pt x="7017" y="4768"/>
                      <a:pt x="6823" y="4649"/>
                    </a:cubicBezTo>
                    <a:cubicBezTo>
                      <a:pt x="6704" y="4589"/>
                      <a:pt x="6510" y="4530"/>
                      <a:pt x="6332" y="4395"/>
                    </a:cubicBezTo>
                    <a:cubicBezTo>
                      <a:pt x="5959" y="4276"/>
                      <a:pt x="5646" y="4098"/>
                      <a:pt x="5333" y="3904"/>
                    </a:cubicBezTo>
                    <a:cubicBezTo>
                      <a:pt x="4648" y="3531"/>
                      <a:pt x="4097" y="3159"/>
                      <a:pt x="3531" y="2846"/>
                    </a:cubicBezTo>
                    <a:cubicBezTo>
                      <a:pt x="3039" y="2474"/>
                      <a:pt x="2548" y="2101"/>
                      <a:pt x="2175" y="1788"/>
                    </a:cubicBezTo>
                    <a:cubicBezTo>
                      <a:pt x="1743" y="1416"/>
                      <a:pt x="1430" y="1118"/>
                      <a:pt x="1117" y="865"/>
                    </a:cubicBezTo>
                    <a:cubicBezTo>
                      <a:pt x="626" y="373"/>
                      <a:pt x="313" y="60"/>
                      <a:pt x="313" y="60"/>
                    </a:cubicBezTo>
                    <a:cubicBezTo>
                      <a:pt x="253" y="1"/>
                      <a:pt x="179" y="1"/>
                      <a:pt x="60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1" name="Google Shape;5021;p30"/>
              <p:cNvSpPr/>
              <p:nvPr/>
            </p:nvSpPr>
            <p:spPr>
              <a:xfrm flipH="1">
                <a:off x="1671090" y="824057"/>
                <a:ext cx="168734" cy="116513"/>
              </a:xfrm>
              <a:custGeom>
                <a:avLst/>
                <a:gdLst/>
                <a:ahLst/>
                <a:cxnLst/>
                <a:rect l="l" t="t" r="r" b="b"/>
                <a:pathLst>
                  <a:path w="5409" h="3735" extrusionOk="0">
                    <a:moveTo>
                      <a:pt x="3911" y="1"/>
                    </a:moveTo>
                    <a:cubicBezTo>
                      <a:pt x="3863" y="1"/>
                      <a:pt x="3814" y="15"/>
                      <a:pt x="3785" y="45"/>
                    </a:cubicBezTo>
                    <a:cubicBezTo>
                      <a:pt x="3546" y="299"/>
                      <a:pt x="3233" y="537"/>
                      <a:pt x="2921" y="790"/>
                    </a:cubicBezTo>
                    <a:cubicBezTo>
                      <a:pt x="2667" y="1043"/>
                      <a:pt x="2354" y="1282"/>
                      <a:pt x="2057" y="1475"/>
                    </a:cubicBezTo>
                    <a:cubicBezTo>
                      <a:pt x="1803" y="1714"/>
                      <a:pt x="1490" y="1907"/>
                      <a:pt x="1178" y="2161"/>
                    </a:cubicBezTo>
                    <a:cubicBezTo>
                      <a:pt x="865" y="2339"/>
                      <a:pt x="567" y="2533"/>
                      <a:pt x="254" y="2593"/>
                    </a:cubicBezTo>
                    <a:cubicBezTo>
                      <a:pt x="120" y="2652"/>
                      <a:pt x="1" y="2772"/>
                      <a:pt x="1" y="2906"/>
                    </a:cubicBezTo>
                    <a:cubicBezTo>
                      <a:pt x="1" y="3084"/>
                      <a:pt x="194" y="3278"/>
                      <a:pt x="314" y="3278"/>
                    </a:cubicBezTo>
                    <a:lnTo>
                      <a:pt x="1550" y="3278"/>
                    </a:lnTo>
                    <a:cubicBezTo>
                      <a:pt x="1982" y="3278"/>
                      <a:pt x="2354" y="3278"/>
                      <a:pt x="2801" y="3338"/>
                    </a:cubicBezTo>
                    <a:cubicBezTo>
                      <a:pt x="3174" y="3338"/>
                      <a:pt x="3606" y="3397"/>
                      <a:pt x="3978" y="3457"/>
                    </a:cubicBezTo>
                    <a:cubicBezTo>
                      <a:pt x="4217" y="3457"/>
                      <a:pt x="4410" y="3457"/>
                      <a:pt x="4589" y="3516"/>
                    </a:cubicBezTo>
                    <a:cubicBezTo>
                      <a:pt x="4664" y="3516"/>
                      <a:pt x="4783" y="3576"/>
                      <a:pt x="4842" y="3576"/>
                    </a:cubicBezTo>
                    <a:cubicBezTo>
                      <a:pt x="4962" y="3650"/>
                      <a:pt x="5036" y="3650"/>
                      <a:pt x="5096" y="3710"/>
                    </a:cubicBezTo>
                    <a:lnTo>
                      <a:pt x="5155" y="3710"/>
                    </a:lnTo>
                    <a:cubicBezTo>
                      <a:pt x="5173" y="3727"/>
                      <a:pt x="5190" y="3735"/>
                      <a:pt x="5208" y="3735"/>
                    </a:cubicBezTo>
                    <a:cubicBezTo>
                      <a:pt x="5250" y="3735"/>
                      <a:pt x="5292" y="3693"/>
                      <a:pt x="5334" y="3650"/>
                    </a:cubicBezTo>
                    <a:cubicBezTo>
                      <a:pt x="5408" y="3576"/>
                      <a:pt x="5408" y="3457"/>
                      <a:pt x="5274" y="3397"/>
                    </a:cubicBezTo>
                    <a:cubicBezTo>
                      <a:pt x="5096" y="3278"/>
                      <a:pt x="4902" y="3204"/>
                      <a:pt x="4723" y="3144"/>
                    </a:cubicBezTo>
                    <a:cubicBezTo>
                      <a:pt x="4470" y="3025"/>
                      <a:pt x="4291" y="2965"/>
                      <a:pt x="4097" y="2965"/>
                    </a:cubicBezTo>
                    <a:cubicBezTo>
                      <a:pt x="3665" y="2831"/>
                      <a:pt x="3233" y="2772"/>
                      <a:pt x="2861" y="2712"/>
                    </a:cubicBezTo>
                    <a:cubicBezTo>
                      <a:pt x="2429" y="2712"/>
                      <a:pt x="1982" y="2652"/>
                      <a:pt x="1610" y="2652"/>
                    </a:cubicBezTo>
                    <a:cubicBezTo>
                      <a:pt x="1593" y="2650"/>
                      <a:pt x="1575" y="2648"/>
                      <a:pt x="1558" y="2646"/>
                    </a:cubicBezTo>
                    <a:lnTo>
                      <a:pt x="1558" y="2646"/>
                    </a:lnTo>
                    <a:cubicBezTo>
                      <a:pt x="1868" y="2396"/>
                      <a:pt x="2178" y="2217"/>
                      <a:pt x="2429" y="1907"/>
                    </a:cubicBezTo>
                    <a:cubicBezTo>
                      <a:pt x="2727" y="1654"/>
                      <a:pt x="2980" y="1416"/>
                      <a:pt x="3293" y="1103"/>
                    </a:cubicBezTo>
                    <a:cubicBezTo>
                      <a:pt x="3546" y="850"/>
                      <a:pt x="3785" y="537"/>
                      <a:pt x="4038" y="299"/>
                    </a:cubicBezTo>
                    <a:cubicBezTo>
                      <a:pt x="4097" y="164"/>
                      <a:pt x="4097" y="105"/>
                      <a:pt x="4038" y="45"/>
                    </a:cubicBezTo>
                    <a:cubicBezTo>
                      <a:pt x="4008" y="15"/>
                      <a:pt x="3960" y="1"/>
                      <a:pt x="3911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2" name="Google Shape;5022;p30"/>
              <p:cNvSpPr/>
              <p:nvPr/>
            </p:nvSpPr>
            <p:spPr>
              <a:xfrm flipH="1">
                <a:off x="1828157" y="779448"/>
                <a:ext cx="195686" cy="239234"/>
              </a:xfrm>
              <a:custGeom>
                <a:avLst/>
                <a:gdLst/>
                <a:ahLst/>
                <a:cxnLst/>
                <a:rect l="l" t="t" r="r" b="b"/>
                <a:pathLst>
                  <a:path w="6273" h="7669" extrusionOk="0">
                    <a:moveTo>
                      <a:pt x="6086" y="0"/>
                    </a:moveTo>
                    <a:cubicBezTo>
                      <a:pt x="6037" y="0"/>
                      <a:pt x="5989" y="15"/>
                      <a:pt x="5959" y="45"/>
                    </a:cubicBezTo>
                    <a:cubicBezTo>
                      <a:pt x="5721" y="239"/>
                      <a:pt x="5527" y="477"/>
                      <a:pt x="5348" y="671"/>
                    </a:cubicBezTo>
                    <a:cubicBezTo>
                      <a:pt x="5095" y="850"/>
                      <a:pt x="4902" y="1043"/>
                      <a:pt x="4663" y="1222"/>
                    </a:cubicBezTo>
                    <a:cubicBezTo>
                      <a:pt x="4410" y="1475"/>
                      <a:pt x="4231" y="1654"/>
                      <a:pt x="3978" y="1848"/>
                    </a:cubicBezTo>
                    <a:cubicBezTo>
                      <a:pt x="3784" y="2026"/>
                      <a:pt x="3546" y="2161"/>
                      <a:pt x="3293" y="2339"/>
                    </a:cubicBezTo>
                    <a:cubicBezTo>
                      <a:pt x="3039" y="2533"/>
                      <a:pt x="2801" y="2712"/>
                      <a:pt x="2607" y="2846"/>
                    </a:cubicBezTo>
                    <a:cubicBezTo>
                      <a:pt x="2488" y="2965"/>
                      <a:pt x="2369" y="3025"/>
                      <a:pt x="2235" y="3084"/>
                    </a:cubicBezTo>
                    <a:lnTo>
                      <a:pt x="1862" y="3337"/>
                    </a:lnTo>
                    <a:lnTo>
                      <a:pt x="1490" y="3516"/>
                    </a:lnTo>
                    <a:cubicBezTo>
                      <a:pt x="1371" y="3591"/>
                      <a:pt x="1177" y="3650"/>
                      <a:pt x="1058" y="3710"/>
                    </a:cubicBezTo>
                    <a:cubicBezTo>
                      <a:pt x="939" y="3769"/>
                      <a:pt x="805" y="3829"/>
                      <a:pt x="686" y="3889"/>
                    </a:cubicBezTo>
                    <a:lnTo>
                      <a:pt x="313" y="4023"/>
                    </a:lnTo>
                    <a:lnTo>
                      <a:pt x="253" y="4023"/>
                    </a:lnTo>
                    <a:cubicBezTo>
                      <a:pt x="194" y="4082"/>
                      <a:pt x="134" y="4142"/>
                      <a:pt x="60" y="4202"/>
                    </a:cubicBezTo>
                    <a:cubicBezTo>
                      <a:pt x="0" y="4395"/>
                      <a:pt x="134" y="4574"/>
                      <a:pt x="313" y="4634"/>
                    </a:cubicBezTo>
                    <a:cubicBezTo>
                      <a:pt x="373" y="4708"/>
                      <a:pt x="507" y="4708"/>
                      <a:pt x="626" y="4768"/>
                    </a:cubicBezTo>
                    <a:cubicBezTo>
                      <a:pt x="686" y="4827"/>
                      <a:pt x="805" y="4887"/>
                      <a:pt x="939" y="4887"/>
                    </a:cubicBezTo>
                    <a:cubicBezTo>
                      <a:pt x="1058" y="4946"/>
                      <a:pt x="1118" y="5006"/>
                      <a:pt x="1252" y="5080"/>
                    </a:cubicBezTo>
                    <a:lnTo>
                      <a:pt x="1550" y="5200"/>
                    </a:lnTo>
                    <a:cubicBezTo>
                      <a:pt x="1684" y="5259"/>
                      <a:pt x="1803" y="5319"/>
                      <a:pt x="1862" y="5378"/>
                    </a:cubicBezTo>
                    <a:lnTo>
                      <a:pt x="2175" y="5572"/>
                    </a:lnTo>
                    <a:lnTo>
                      <a:pt x="2488" y="5691"/>
                    </a:lnTo>
                    <a:lnTo>
                      <a:pt x="2801" y="5885"/>
                    </a:lnTo>
                    <a:lnTo>
                      <a:pt x="3114" y="6064"/>
                    </a:lnTo>
                    <a:cubicBezTo>
                      <a:pt x="3173" y="6198"/>
                      <a:pt x="3293" y="6198"/>
                      <a:pt x="3412" y="6317"/>
                    </a:cubicBezTo>
                    <a:cubicBezTo>
                      <a:pt x="3605" y="6436"/>
                      <a:pt x="3784" y="6570"/>
                      <a:pt x="3978" y="6689"/>
                    </a:cubicBezTo>
                    <a:cubicBezTo>
                      <a:pt x="4097" y="6749"/>
                      <a:pt x="4157" y="6809"/>
                      <a:pt x="4291" y="6943"/>
                    </a:cubicBezTo>
                    <a:lnTo>
                      <a:pt x="4529" y="7121"/>
                    </a:lnTo>
                    <a:cubicBezTo>
                      <a:pt x="4723" y="7315"/>
                      <a:pt x="4902" y="7434"/>
                      <a:pt x="5095" y="7613"/>
                    </a:cubicBezTo>
                    <a:cubicBezTo>
                      <a:pt x="5125" y="7650"/>
                      <a:pt x="5170" y="7669"/>
                      <a:pt x="5216" y="7669"/>
                    </a:cubicBezTo>
                    <a:cubicBezTo>
                      <a:pt x="5263" y="7669"/>
                      <a:pt x="5311" y="7650"/>
                      <a:pt x="5348" y="7613"/>
                    </a:cubicBezTo>
                    <a:cubicBezTo>
                      <a:pt x="5408" y="7553"/>
                      <a:pt x="5408" y="7434"/>
                      <a:pt x="5348" y="7375"/>
                    </a:cubicBezTo>
                    <a:lnTo>
                      <a:pt x="4782" y="6809"/>
                    </a:lnTo>
                    <a:lnTo>
                      <a:pt x="4529" y="6570"/>
                    </a:lnTo>
                    <a:cubicBezTo>
                      <a:pt x="4470" y="6496"/>
                      <a:pt x="4350" y="6436"/>
                      <a:pt x="4291" y="6317"/>
                    </a:cubicBezTo>
                    <a:cubicBezTo>
                      <a:pt x="4097" y="6198"/>
                      <a:pt x="3918" y="6004"/>
                      <a:pt x="3725" y="5885"/>
                    </a:cubicBezTo>
                    <a:cubicBezTo>
                      <a:pt x="3605" y="5825"/>
                      <a:pt x="3486" y="5751"/>
                      <a:pt x="3412" y="5632"/>
                    </a:cubicBezTo>
                    <a:lnTo>
                      <a:pt x="3114" y="5453"/>
                    </a:lnTo>
                    <a:lnTo>
                      <a:pt x="2801" y="5259"/>
                    </a:lnTo>
                    <a:lnTo>
                      <a:pt x="2488" y="5006"/>
                    </a:lnTo>
                    <a:lnTo>
                      <a:pt x="2175" y="4827"/>
                    </a:lnTo>
                    <a:cubicBezTo>
                      <a:pt x="2056" y="4768"/>
                      <a:pt x="1997" y="4708"/>
                      <a:pt x="1862" y="4634"/>
                    </a:cubicBezTo>
                    <a:lnTo>
                      <a:pt x="1550" y="4514"/>
                    </a:lnTo>
                    <a:cubicBezTo>
                      <a:pt x="1459" y="4469"/>
                      <a:pt x="1369" y="4424"/>
                      <a:pt x="1272" y="4379"/>
                    </a:cubicBezTo>
                    <a:lnTo>
                      <a:pt x="1272" y="4379"/>
                    </a:lnTo>
                    <a:cubicBezTo>
                      <a:pt x="1308" y="4365"/>
                      <a:pt x="1342" y="4350"/>
                      <a:pt x="1371" y="4336"/>
                    </a:cubicBezTo>
                    <a:cubicBezTo>
                      <a:pt x="1490" y="4202"/>
                      <a:pt x="1624" y="4142"/>
                      <a:pt x="1743" y="4082"/>
                    </a:cubicBezTo>
                    <a:lnTo>
                      <a:pt x="2175" y="3889"/>
                    </a:lnTo>
                    <a:lnTo>
                      <a:pt x="2548" y="3650"/>
                    </a:lnTo>
                    <a:cubicBezTo>
                      <a:pt x="2667" y="3516"/>
                      <a:pt x="2801" y="3457"/>
                      <a:pt x="2920" y="3397"/>
                    </a:cubicBezTo>
                    <a:cubicBezTo>
                      <a:pt x="3173" y="3218"/>
                      <a:pt x="3412" y="3025"/>
                      <a:pt x="3665" y="2846"/>
                    </a:cubicBezTo>
                    <a:cubicBezTo>
                      <a:pt x="3918" y="2652"/>
                      <a:pt x="4097" y="2473"/>
                      <a:pt x="4350" y="2220"/>
                    </a:cubicBezTo>
                    <a:cubicBezTo>
                      <a:pt x="4604" y="2026"/>
                      <a:pt x="4782" y="1848"/>
                      <a:pt x="5036" y="1594"/>
                    </a:cubicBezTo>
                    <a:cubicBezTo>
                      <a:pt x="5214" y="1416"/>
                      <a:pt x="5408" y="1162"/>
                      <a:pt x="5646" y="984"/>
                    </a:cubicBezTo>
                    <a:cubicBezTo>
                      <a:pt x="5840" y="730"/>
                      <a:pt x="6019" y="537"/>
                      <a:pt x="6213" y="298"/>
                    </a:cubicBezTo>
                    <a:cubicBezTo>
                      <a:pt x="6272" y="239"/>
                      <a:pt x="6272" y="105"/>
                      <a:pt x="6213" y="45"/>
                    </a:cubicBezTo>
                    <a:cubicBezTo>
                      <a:pt x="6183" y="15"/>
                      <a:pt x="6134" y="0"/>
                      <a:pt x="6086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3" name="Google Shape;5023;p30"/>
              <p:cNvSpPr/>
              <p:nvPr/>
            </p:nvSpPr>
            <p:spPr>
              <a:xfrm flipH="1">
                <a:off x="2050765" y="778200"/>
                <a:ext cx="135729" cy="101665"/>
              </a:xfrm>
              <a:custGeom>
                <a:avLst/>
                <a:gdLst/>
                <a:ahLst/>
                <a:cxnLst/>
                <a:rect l="l" t="t" r="r" b="b"/>
                <a:pathLst>
                  <a:path w="4351" h="3259" extrusionOk="0">
                    <a:moveTo>
                      <a:pt x="4223" y="1"/>
                    </a:moveTo>
                    <a:cubicBezTo>
                      <a:pt x="4159" y="1"/>
                      <a:pt x="4079" y="43"/>
                      <a:pt x="4037" y="85"/>
                    </a:cubicBezTo>
                    <a:lnTo>
                      <a:pt x="4037" y="145"/>
                    </a:lnTo>
                    <a:cubicBezTo>
                      <a:pt x="3978" y="145"/>
                      <a:pt x="3978" y="204"/>
                      <a:pt x="3918" y="204"/>
                    </a:cubicBezTo>
                    <a:cubicBezTo>
                      <a:pt x="3859" y="279"/>
                      <a:pt x="3859" y="338"/>
                      <a:pt x="3724" y="398"/>
                    </a:cubicBezTo>
                    <a:cubicBezTo>
                      <a:pt x="3665" y="458"/>
                      <a:pt x="3605" y="517"/>
                      <a:pt x="3546" y="577"/>
                    </a:cubicBezTo>
                    <a:cubicBezTo>
                      <a:pt x="3486" y="711"/>
                      <a:pt x="3352" y="770"/>
                      <a:pt x="3292" y="830"/>
                    </a:cubicBezTo>
                    <a:cubicBezTo>
                      <a:pt x="3173" y="949"/>
                      <a:pt x="3039" y="1024"/>
                      <a:pt x="2920" y="1083"/>
                    </a:cubicBezTo>
                    <a:cubicBezTo>
                      <a:pt x="2860" y="1202"/>
                      <a:pt x="2741" y="1262"/>
                      <a:pt x="2607" y="1396"/>
                    </a:cubicBezTo>
                    <a:cubicBezTo>
                      <a:pt x="2488" y="1456"/>
                      <a:pt x="2369" y="1515"/>
                      <a:pt x="2235" y="1634"/>
                    </a:cubicBezTo>
                    <a:lnTo>
                      <a:pt x="2056" y="1769"/>
                    </a:lnTo>
                    <a:cubicBezTo>
                      <a:pt x="1996" y="1769"/>
                      <a:pt x="1922" y="1828"/>
                      <a:pt x="1862" y="1888"/>
                    </a:cubicBezTo>
                    <a:cubicBezTo>
                      <a:pt x="1743" y="1947"/>
                      <a:pt x="1624" y="2007"/>
                      <a:pt x="1490" y="2141"/>
                    </a:cubicBezTo>
                    <a:cubicBezTo>
                      <a:pt x="1371" y="2201"/>
                      <a:pt x="1251" y="2260"/>
                      <a:pt x="1117" y="2320"/>
                    </a:cubicBezTo>
                    <a:cubicBezTo>
                      <a:pt x="998" y="2379"/>
                      <a:pt x="879" y="2439"/>
                      <a:pt x="805" y="2513"/>
                    </a:cubicBezTo>
                    <a:cubicBezTo>
                      <a:pt x="373" y="2752"/>
                      <a:pt x="134" y="2945"/>
                      <a:pt x="134" y="2945"/>
                    </a:cubicBezTo>
                    <a:cubicBezTo>
                      <a:pt x="60" y="2945"/>
                      <a:pt x="0" y="3065"/>
                      <a:pt x="60" y="3124"/>
                    </a:cubicBezTo>
                    <a:cubicBezTo>
                      <a:pt x="60" y="3184"/>
                      <a:pt x="194" y="3258"/>
                      <a:pt x="253" y="3258"/>
                    </a:cubicBezTo>
                    <a:cubicBezTo>
                      <a:pt x="253" y="3258"/>
                      <a:pt x="566" y="3124"/>
                      <a:pt x="998" y="2945"/>
                    </a:cubicBezTo>
                    <a:cubicBezTo>
                      <a:pt x="1117" y="2945"/>
                      <a:pt x="1251" y="2886"/>
                      <a:pt x="1371" y="2811"/>
                    </a:cubicBezTo>
                    <a:cubicBezTo>
                      <a:pt x="1490" y="2752"/>
                      <a:pt x="1624" y="2692"/>
                      <a:pt x="1743" y="2633"/>
                    </a:cubicBezTo>
                    <a:cubicBezTo>
                      <a:pt x="1922" y="2573"/>
                      <a:pt x="2056" y="2513"/>
                      <a:pt x="2175" y="2379"/>
                    </a:cubicBezTo>
                    <a:cubicBezTo>
                      <a:pt x="2235" y="2379"/>
                      <a:pt x="2294" y="2320"/>
                      <a:pt x="2369" y="2320"/>
                    </a:cubicBezTo>
                    <a:lnTo>
                      <a:pt x="2607" y="2141"/>
                    </a:lnTo>
                    <a:cubicBezTo>
                      <a:pt x="2741" y="2066"/>
                      <a:pt x="2860" y="1947"/>
                      <a:pt x="2980" y="1888"/>
                    </a:cubicBezTo>
                    <a:cubicBezTo>
                      <a:pt x="3114" y="1769"/>
                      <a:pt x="3233" y="1694"/>
                      <a:pt x="3352" y="1575"/>
                    </a:cubicBezTo>
                    <a:cubicBezTo>
                      <a:pt x="3486" y="1456"/>
                      <a:pt x="3546" y="1396"/>
                      <a:pt x="3665" y="1262"/>
                    </a:cubicBezTo>
                    <a:cubicBezTo>
                      <a:pt x="3784" y="1143"/>
                      <a:pt x="3859" y="1083"/>
                      <a:pt x="3918" y="949"/>
                    </a:cubicBezTo>
                    <a:cubicBezTo>
                      <a:pt x="4037" y="890"/>
                      <a:pt x="4037" y="770"/>
                      <a:pt x="4097" y="711"/>
                    </a:cubicBezTo>
                    <a:cubicBezTo>
                      <a:pt x="4157" y="577"/>
                      <a:pt x="4231" y="517"/>
                      <a:pt x="4291" y="458"/>
                    </a:cubicBezTo>
                    <a:cubicBezTo>
                      <a:pt x="4350" y="338"/>
                      <a:pt x="4350" y="204"/>
                      <a:pt x="4350" y="204"/>
                    </a:cubicBezTo>
                    <a:cubicBezTo>
                      <a:pt x="4350" y="145"/>
                      <a:pt x="4350" y="85"/>
                      <a:pt x="4291" y="26"/>
                    </a:cubicBezTo>
                    <a:cubicBezTo>
                      <a:pt x="4273" y="8"/>
                      <a:pt x="4249" y="1"/>
                      <a:pt x="4223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4" name="Google Shape;5024;p30"/>
              <p:cNvSpPr/>
              <p:nvPr/>
            </p:nvSpPr>
            <p:spPr>
              <a:xfrm flipH="1">
                <a:off x="2077717" y="870069"/>
                <a:ext cx="108777" cy="162682"/>
              </a:xfrm>
              <a:custGeom>
                <a:avLst/>
                <a:gdLst/>
                <a:ahLst/>
                <a:cxnLst/>
                <a:rect l="l" t="t" r="r" b="b"/>
                <a:pathLst>
                  <a:path w="3487" h="5215" extrusionOk="0">
                    <a:moveTo>
                      <a:pt x="194" y="0"/>
                    </a:moveTo>
                    <a:cubicBezTo>
                      <a:pt x="60" y="0"/>
                      <a:pt x="0" y="120"/>
                      <a:pt x="60" y="179"/>
                    </a:cubicBezTo>
                    <a:cubicBezTo>
                      <a:pt x="60" y="179"/>
                      <a:pt x="134" y="552"/>
                      <a:pt x="313" y="1118"/>
                    </a:cubicBezTo>
                    <a:cubicBezTo>
                      <a:pt x="432" y="1356"/>
                      <a:pt x="566" y="1669"/>
                      <a:pt x="685" y="1982"/>
                    </a:cubicBezTo>
                    <a:cubicBezTo>
                      <a:pt x="805" y="2295"/>
                      <a:pt x="998" y="2607"/>
                      <a:pt x="1177" y="2920"/>
                    </a:cubicBezTo>
                    <a:cubicBezTo>
                      <a:pt x="1311" y="3099"/>
                      <a:pt x="1371" y="3218"/>
                      <a:pt x="1490" y="3412"/>
                    </a:cubicBezTo>
                    <a:cubicBezTo>
                      <a:pt x="1549" y="3591"/>
                      <a:pt x="1684" y="3725"/>
                      <a:pt x="1803" y="3844"/>
                    </a:cubicBezTo>
                    <a:cubicBezTo>
                      <a:pt x="1922" y="3963"/>
                      <a:pt x="1996" y="4157"/>
                      <a:pt x="2116" y="4276"/>
                    </a:cubicBezTo>
                    <a:cubicBezTo>
                      <a:pt x="2235" y="4410"/>
                      <a:pt x="2294" y="4470"/>
                      <a:pt x="2428" y="4589"/>
                    </a:cubicBezTo>
                    <a:cubicBezTo>
                      <a:pt x="2548" y="4708"/>
                      <a:pt x="2607" y="4783"/>
                      <a:pt x="2741" y="4842"/>
                    </a:cubicBezTo>
                    <a:cubicBezTo>
                      <a:pt x="2801" y="4961"/>
                      <a:pt x="2860" y="5021"/>
                      <a:pt x="2980" y="5021"/>
                    </a:cubicBezTo>
                    <a:cubicBezTo>
                      <a:pt x="3114" y="5155"/>
                      <a:pt x="3173" y="5215"/>
                      <a:pt x="3173" y="5215"/>
                    </a:cubicBezTo>
                    <a:cubicBezTo>
                      <a:pt x="3233" y="5215"/>
                      <a:pt x="3352" y="5215"/>
                      <a:pt x="3352" y="5155"/>
                    </a:cubicBezTo>
                    <a:cubicBezTo>
                      <a:pt x="3486" y="5080"/>
                      <a:pt x="3486" y="5021"/>
                      <a:pt x="3412" y="4961"/>
                    </a:cubicBezTo>
                    <a:lnTo>
                      <a:pt x="3352" y="4902"/>
                    </a:lnTo>
                    <a:cubicBezTo>
                      <a:pt x="3352" y="4902"/>
                      <a:pt x="3352" y="4842"/>
                      <a:pt x="3233" y="4708"/>
                    </a:cubicBezTo>
                    <a:cubicBezTo>
                      <a:pt x="3173" y="4708"/>
                      <a:pt x="3114" y="4589"/>
                      <a:pt x="3039" y="4529"/>
                    </a:cubicBezTo>
                    <a:cubicBezTo>
                      <a:pt x="2980" y="4470"/>
                      <a:pt x="2920" y="4336"/>
                      <a:pt x="2801" y="4276"/>
                    </a:cubicBezTo>
                    <a:cubicBezTo>
                      <a:pt x="2741" y="4157"/>
                      <a:pt x="2667" y="4038"/>
                      <a:pt x="2548" y="3904"/>
                    </a:cubicBezTo>
                    <a:cubicBezTo>
                      <a:pt x="2488" y="3784"/>
                      <a:pt x="2369" y="3665"/>
                      <a:pt x="2294" y="3531"/>
                    </a:cubicBezTo>
                    <a:cubicBezTo>
                      <a:pt x="2175" y="3352"/>
                      <a:pt x="2116" y="3218"/>
                      <a:pt x="1996" y="3040"/>
                    </a:cubicBezTo>
                    <a:cubicBezTo>
                      <a:pt x="1922" y="2920"/>
                      <a:pt x="1803" y="2786"/>
                      <a:pt x="1743" y="2607"/>
                    </a:cubicBezTo>
                    <a:cubicBezTo>
                      <a:pt x="1684" y="2473"/>
                      <a:pt x="1549" y="2295"/>
                      <a:pt x="1490" y="2175"/>
                    </a:cubicBezTo>
                    <a:cubicBezTo>
                      <a:pt x="1371" y="1982"/>
                      <a:pt x="1311" y="1863"/>
                      <a:pt x="1251" y="1669"/>
                    </a:cubicBezTo>
                    <a:cubicBezTo>
                      <a:pt x="1058" y="1356"/>
                      <a:pt x="939" y="1118"/>
                      <a:pt x="805" y="864"/>
                    </a:cubicBezTo>
                    <a:cubicBezTo>
                      <a:pt x="566" y="373"/>
                      <a:pt x="373" y="60"/>
                      <a:pt x="373" y="60"/>
                    </a:cubicBezTo>
                    <a:cubicBezTo>
                      <a:pt x="313" y="0"/>
                      <a:pt x="253" y="0"/>
                      <a:pt x="194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5" name="Google Shape;5025;p30"/>
              <p:cNvSpPr/>
              <p:nvPr/>
            </p:nvSpPr>
            <p:spPr>
              <a:xfrm flipH="1">
                <a:off x="2292900" y="1209284"/>
                <a:ext cx="257484" cy="83166"/>
              </a:xfrm>
              <a:custGeom>
                <a:avLst/>
                <a:gdLst/>
                <a:ahLst/>
                <a:cxnLst/>
                <a:rect l="l" t="t" r="r" b="b"/>
                <a:pathLst>
                  <a:path w="8254" h="2666" extrusionOk="0">
                    <a:moveTo>
                      <a:pt x="5673" y="1"/>
                    </a:moveTo>
                    <a:cubicBezTo>
                      <a:pt x="5010" y="1"/>
                      <a:pt x="4241" y="101"/>
                      <a:pt x="3412" y="300"/>
                    </a:cubicBezTo>
                    <a:cubicBezTo>
                      <a:pt x="1669" y="732"/>
                      <a:pt x="0" y="2102"/>
                      <a:pt x="0" y="2102"/>
                    </a:cubicBezTo>
                    <a:cubicBezTo>
                      <a:pt x="0" y="2102"/>
                      <a:pt x="1389" y="2666"/>
                      <a:pt x="3188" y="2666"/>
                    </a:cubicBezTo>
                    <a:cubicBezTo>
                      <a:pt x="3537" y="2666"/>
                      <a:pt x="3902" y="2645"/>
                      <a:pt x="4276" y="2594"/>
                    </a:cubicBezTo>
                    <a:cubicBezTo>
                      <a:pt x="6079" y="2340"/>
                      <a:pt x="8254" y="1283"/>
                      <a:pt x="7822" y="732"/>
                    </a:cubicBezTo>
                    <a:cubicBezTo>
                      <a:pt x="7477" y="242"/>
                      <a:pt x="6703" y="1"/>
                      <a:pt x="5673" y="1"/>
                    </a:cubicBezTo>
                    <a:close/>
                  </a:path>
                </a:pathLst>
              </a:custGeom>
              <a:solidFill>
                <a:srgbClr val="40AB6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6" name="Google Shape;5026;p30"/>
              <p:cNvSpPr/>
              <p:nvPr/>
            </p:nvSpPr>
            <p:spPr>
              <a:xfrm flipH="1">
                <a:off x="2397466" y="1245564"/>
                <a:ext cx="187794" cy="50224"/>
              </a:xfrm>
              <a:custGeom>
                <a:avLst/>
                <a:gdLst/>
                <a:ahLst/>
                <a:cxnLst/>
                <a:rect l="l" t="t" r="r" b="b"/>
                <a:pathLst>
                  <a:path w="6020" h="1610" extrusionOk="0">
                    <a:moveTo>
                      <a:pt x="3979" y="1"/>
                    </a:moveTo>
                    <a:cubicBezTo>
                      <a:pt x="3785" y="60"/>
                      <a:pt x="3606" y="60"/>
                      <a:pt x="3413" y="60"/>
                    </a:cubicBezTo>
                    <a:cubicBezTo>
                      <a:pt x="3234" y="120"/>
                      <a:pt x="3040" y="120"/>
                      <a:pt x="2861" y="194"/>
                    </a:cubicBezTo>
                    <a:cubicBezTo>
                      <a:pt x="2489" y="254"/>
                      <a:pt x="2116" y="373"/>
                      <a:pt x="1804" y="492"/>
                    </a:cubicBezTo>
                    <a:cubicBezTo>
                      <a:pt x="1610" y="567"/>
                      <a:pt x="1431" y="626"/>
                      <a:pt x="1297" y="686"/>
                    </a:cubicBezTo>
                    <a:cubicBezTo>
                      <a:pt x="1178" y="745"/>
                      <a:pt x="999" y="805"/>
                      <a:pt x="865" y="865"/>
                    </a:cubicBezTo>
                    <a:cubicBezTo>
                      <a:pt x="746" y="939"/>
                      <a:pt x="627" y="999"/>
                      <a:pt x="552" y="1058"/>
                    </a:cubicBezTo>
                    <a:cubicBezTo>
                      <a:pt x="433" y="1118"/>
                      <a:pt x="373" y="1177"/>
                      <a:pt x="314" y="1237"/>
                    </a:cubicBezTo>
                    <a:cubicBezTo>
                      <a:pt x="120" y="1371"/>
                      <a:pt x="61" y="1431"/>
                      <a:pt x="61" y="1431"/>
                    </a:cubicBezTo>
                    <a:cubicBezTo>
                      <a:pt x="1" y="1431"/>
                      <a:pt x="1" y="1490"/>
                      <a:pt x="61" y="1550"/>
                    </a:cubicBezTo>
                    <a:cubicBezTo>
                      <a:pt x="61" y="1610"/>
                      <a:pt x="120" y="1610"/>
                      <a:pt x="180" y="1610"/>
                    </a:cubicBezTo>
                    <a:cubicBezTo>
                      <a:pt x="180" y="1610"/>
                      <a:pt x="254" y="1550"/>
                      <a:pt x="433" y="1490"/>
                    </a:cubicBezTo>
                    <a:cubicBezTo>
                      <a:pt x="493" y="1431"/>
                      <a:pt x="552" y="1431"/>
                      <a:pt x="686" y="1371"/>
                    </a:cubicBezTo>
                    <a:cubicBezTo>
                      <a:pt x="805" y="1312"/>
                      <a:pt x="925" y="1237"/>
                      <a:pt x="1059" y="1177"/>
                    </a:cubicBezTo>
                    <a:cubicBezTo>
                      <a:pt x="1178" y="1118"/>
                      <a:pt x="1297" y="1118"/>
                      <a:pt x="1431" y="1058"/>
                    </a:cubicBezTo>
                    <a:cubicBezTo>
                      <a:pt x="1610" y="999"/>
                      <a:pt x="1744" y="939"/>
                      <a:pt x="1923" y="865"/>
                    </a:cubicBezTo>
                    <a:cubicBezTo>
                      <a:pt x="2042" y="805"/>
                      <a:pt x="2236" y="805"/>
                      <a:pt x="2414" y="745"/>
                    </a:cubicBezTo>
                    <a:cubicBezTo>
                      <a:pt x="2608" y="686"/>
                      <a:pt x="2787" y="686"/>
                      <a:pt x="2981" y="626"/>
                    </a:cubicBezTo>
                    <a:cubicBezTo>
                      <a:pt x="3353" y="567"/>
                      <a:pt x="3666" y="492"/>
                      <a:pt x="4038" y="433"/>
                    </a:cubicBezTo>
                    <a:cubicBezTo>
                      <a:pt x="4217" y="433"/>
                      <a:pt x="4351" y="373"/>
                      <a:pt x="4530" y="373"/>
                    </a:cubicBezTo>
                    <a:cubicBezTo>
                      <a:pt x="4649" y="373"/>
                      <a:pt x="4843" y="313"/>
                      <a:pt x="4962" y="313"/>
                    </a:cubicBezTo>
                    <a:lnTo>
                      <a:pt x="5647" y="313"/>
                    </a:lnTo>
                    <a:cubicBezTo>
                      <a:pt x="5841" y="254"/>
                      <a:pt x="5900" y="254"/>
                      <a:pt x="5900" y="254"/>
                    </a:cubicBezTo>
                    <a:cubicBezTo>
                      <a:pt x="5960" y="254"/>
                      <a:pt x="6020" y="254"/>
                      <a:pt x="6020" y="194"/>
                    </a:cubicBezTo>
                    <a:cubicBezTo>
                      <a:pt x="6020" y="120"/>
                      <a:pt x="5960" y="60"/>
                      <a:pt x="5900" y="60"/>
                    </a:cubicBezTo>
                    <a:lnTo>
                      <a:pt x="5841" y="60"/>
                    </a:lnTo>
                    <a:cubicBezTo>
                      <a:pt x="5766" y="1"/>
                      <a:pt x="5707" y="1"/>
                      <a:pt x="5647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7" name="Google Shape;5027;p30"/>
              <p:cNvSpPr/>
              <p:nvPr/>
            </p:nvSpPr>
            <p:spPr>
              <a:xfrm flipH="1">
                <a:off x="2401677" y="1059173"/>
                <a:ext cx="137102" cy="178529"/>
              </a:xfrm>
              <a:custGeom>
                <a:avLst/>
                <a:gdLst/>
                <a:ahLst/>
                <a:cxnLst/>
                <a:rect l="l" t="t" r="r" b="b"/>
                <a:pathLst>
                  <a:path w="4395" h="5723" extrusionOk="0">
                    <a:moveTo>
                      <a:pt x="3565" y="0"/>
                    </a:moveTo>
                    <a:cubicBezTo>
                      <a:pt x="3534" y="0"/>
                      <a:pt x="3503" y="6"/>
                      <a:pt x="3472" y="17"/>
                    </a:cubicBezTo>
                    <a:cubicBezTo>
                      <a:pt x="2980" y="210"/>
                      <a:pt x="180" y="2370"/>
                      <a:pt x="1" y="5722"/>
                    </a:cubicBezTo>
                    <a:cubicBezTo>
                      <a:pt x="1" y="5722"/>
                      <a:pt x="1982" y="5424"/>
                      <a:pt x="3234" y="3249"/>
                    </a:cubicBezTo>
                    <a:cubicBezTo>
                      <a:pt x="4394" y="1264"/>
                      <a:pt x="4032" y="0"/>
                      <a:pt x="356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8" name="Google Shape;5028;p30"/>
              <p:cNvSpPr/>
              <p:nvPr/>
            </p:nvSpPr>
            <p:spPr>
              <a:xfrm flipH="1">
                <a:off x="2593121" y="916987"/>
                <a:ext cx="28824" cy="29105"/>
              </a:xfrm>
              <a:custGeom>
                <a:avLst/>
                <a:gdLst/>
                <a:ahLst/>
                <a:cxnLst/>
                <a:rect l="l" t="t" r="r" b="b"/>
                <a:pathLst>
                  <a:path w="924" h="933" extrusionOk="0">
                    <a:moveTo>
                      <a:pt x="448" y="0"/>
                    </a:moveTo>
                    <a:cubicBezTo>
                      <a:pt x="376" y="0"/>
                      <a:pt x="303" y="15"/>
                      <a:pt x="238" y="46"/>
                    </a:cubicBezTo>
                    <a:cubicBezTo>
                      <a:pt x="119" y="105"/>
                      <a:pt x="0" y="225"/>
                      <a:pt x="0" y="418"/>
                    </a:cubicBezTo>
                    <a:cubicBezTo>
                      <a:pt x="0" y="537"/>
                      <a:pt x="0" y="671"/>
                      <a:pt x="60" y="731"/>
                    </a:cubicBezTo>
                    <a:cubicBezTo>
                      <a:pt x="149" y="865"/>
                      <a:pt x="314" y="932"/>
                      <a:pt x="441" y="932"/>
                    </a:cubicBezTo>
                    <a:cubicBezTo>
                      <a:pt x="483" y="932"/>
                      <a:pt x="521" y="925"/>
                      <a:pt x="551" y="910"/>
                    </a:cubicBezTo>
                    <a:cubicBezTo>
                      <a:pt x="805" y="791"/>
                      <a:pt x="924" y="597"/>
                      <a:pt x="864" y="359"/>
                    </a:cubicBezTo>
                    <a:cubicBezTo>
                      <a:pt x="864" y="126"/>
                      <a:pt x="658" y="0"/>
                      <a:pt x="44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9" name="Google Shape;5029;p30"/>
              <p:cNvSpPr/>
              <p:nvPr/>
            </p:nvSpPr>
            <p:spPr>
              <a:xfrm flipH="1">
                <a:off x="2587069" y="895150"/>
                <a:ext cx="31" cy="31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0" name="Google Shape;5030;p30"/>
              <p:cNvSpPr/>
              <p:nvPr/>
            </p:nvSpPr>
            <p:spPr>
              <a:xfrm flipH="1">
                <a:off x="1413638" y="1071028"/>
                <a:ext cx="39056" cy="48633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559" extrusionOk="0">
                    <a:moveTo>
                      <a:pt x="660" y="0"/>
                    </a:moveTo>
                    <a:cubicBezTo>
                      <a:pt x="628" y="0"/>
                      <a:pt x="597" y="3"/>
                      <a:pt x="566" y="9"/>
                    </a:cubicBezTo>
                    <a:cubicBezTo>
                      <a:pt x="373" y="9"/>
                      <a:pt x="254" y="128"/>
                      <a:pt x="134" y="262"/>
                    </a:cubicBezTo>
                    <a:cubicBezTo>
                      <a:pt x="0" y="381"/>
                      <a:pt x="0" y="501"/>
                      <a:pt x="0" y="694"/>
                    </a:cubicBezTo>
                    <a:lnTo>
                      <a:pt x="0" y="1007"/>
                    </a:lnTo>
                    <a:cubicBezTo>
                      <a:pt x="0" y="1126"/>
                      <a:pt x="134" y="1320"/>
                      <a:pt x="254" y="1439"/>
                    </a:cubicBezTo>
                    <a:cubicBezTo>
                      <a:pt x="373" y="1499"/>
                      <a:pt x="566" y="1558"/>
                      <a:pt x="686" y="1558"/>
                    </a:cubicBezTo>
                    <a:cubicBezTo>
                      <a:pt x="879" y="1499"/>
                      <a:pt x="1058" y="1439"/>
                      <a:pt x="1118" y="1320"/>
                    </a:cubicBezTo>
                    <a:cubicBezTo>
                      <a:pt x="1252" y="1186"/>
                      <a:pt x="1252" y="1007"/>
                      <a:pt x="1252" y="813"/>
                    </a:cubicBezTo>
                    <a:lnTo>
                      <a:pt x="1252" y="575"/>
                    </a:lnTo>
                    <a:cubicBezTo>
                      <a:pt x="1252" y="239"/>
                      <a:pt x="949" y="0"/>
                      <a:pt x="66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1" name="Google Shape;5031;p30"/>
              <p:cNvSpPr/>
              <p:nvPr/>
            </p:nvSpPr>
            <p:spPr>
              <a:xfrm flipH="1">
                <a:off x="1464299" y="1023424"/>
                <a:ext cx="17220" cy="16908"/>
              </a:xfrm>
              <a:custGeom>
                <a:avLst/>
                <a:gdLst/>
                <a:ahLst/>
                <a:cxnLst/>
                <a:rect l="l" t="t" r="r" b="b"/>
                <a:pathLst>
                  <a:path w="552" h="542" extrusionOk="0">
                    <a:moveTo>
                      <a:pt x="282" y="1"/>
                    </a:moveTo>
                    <a:cubicBezTo>
                      <a:pt x="250" y="1"/>
                      <a:pt x="217" y="15"/>
                      <a:pt x="179" y="45"/>
                    </a:cubicBezTo>
                    <a:cubicBezTo>
                      <a:pt x="162" y="28"/>
                      <a:pt x="139" y="21"/>
                      <a:pt x="116" y="21"/>
                    </a:cubicBezTo>
                    <a:cubicBezTo>
                      <a:pt x="60" y="21"/>
                      <a:pt x="1" y="63"/>
                      <a:pt x="1" y="105"/>
                    </a:cubicBezTo>
                    <a:lnTo>
                      <a:pt x="1" y="299"/>
                    </a:lnTo>
                    <a:cubicBezTo>
                      <a:pt x="35" y="438"/>
                      <a:pt x="177" y="541"/>
                      <a:pt x="312" y="541"/>
                    </a:cubicBezTo>
                    <a:cubicBezTo>
                      <a:pt x="409" y="541"/>
                      <a:pt x="502" y="488"/>
                      <a:pt x="552" y="358"/>
                    </a:cubicBezTo>
                    <a:lnTo>
                      <a:pt x="552" y="164"/>
                    </a:lnTo>
                    <a:cubicBezTo>
                      <a:pt x="492" y="105"/>
                      <a:pt x="492" y="45"/>
                      <a:pt x="373" y="45"/>
                    </a:cubicBezTo>
                    <a:cubicBezTo>
                      <a:pt x="343" y="15"/>
                      <a:pt x="314" y="1"/>
                      <a:pt x="28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2" name="Google Shape;5032;p30"/>
              <p:cNvSpPr/>
              <p:nvPr/>
            </p:nvSpPr>
            <p:spPr>
              <a:xfrm flipH="1">
                <a:off x="2523400" y="928498"/>
                <a:ext cx="42332" cy="37996"/>
              </a:xfrm>
              <a:custGeom>
                <a:avLst/>
                <a:gdLst/>
                <a:ahLst/>
                <a:cxnLst/>
                <a:rect l="l" t="t" r="r" b="b"/>
                <a:pathLst>
                  <a:path w="1357" h="1218" extrusionOk="0">
                    <a:moveTo>
                      <a:pt x="775" y="1"/>
                    </a:moveTo>
                    <a:cubicBezTo>
                      <a:pt x="656" y="1"/>
                      <a:pt x="533" y="34"/>
                      <a:pt x="433" y="109"/>
                    </a:cubicBezTo>
                    <a:lnTo>
                      <a:pt x="299" y="228"/>
                    </a:lnTo>
                    <a:cubicBezTo>
                      <a:pt x="60" y="422"/>
                      <a:pt x="1" y="734"/>
                      <a:pt x="179" y="973"/>
                    </a:cubicBezTo>
                    <a:cubicBezTo>
                      <a:pt x="315" y="1140"/>
                      <a:pt x="501" y="1218"/>
                      <a:pt x="672" y="1218"/>
                    </a:cubicBezTo>
                    <a:cubicBezTo>
                      <a:pt x="822" y="1218"/>
                      <a:pt x="960" y="1158"/>
                      <a:pt x="1044" y="1047"/>
                    </a:cubicBezTo>
                    <a:cubicBezTo>
                      <a:pt x="1118" y="973"/>
                      <a:pt x="1178" y="913"/>
                      <a:pt x="1178" y="854"/>
                    </a:cubicBezTo>
                    <a:cubicBezTo>
                      <a:pt x="1356" y="675"/>
                      <a:pt x="1356" y="362"/>
                      <a:pt x="1178" y="168"/>
                    </a:cubicBezTo>
                    <a:cubicBezTo>
                      <a:pt x="1100" y="64"/>
                      <a:pt x="941" y="1"/>
                      <a:pt x="77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3" name="Google Shape;5033;p30"/>
              <p:cNvSpPr/>
              <p:nvPr/>
            </p:nvSpPr>
            <p:spPr>
              <a:xfrm flipH="1">
                <a:off x="1985162" y="1147050"/>
                <a:ext cx="253397" cy="107248"/>
              </a:xfrm>
              <a:custGeom>
                <a:avLst/>
                <a:gdLst/>
                <a:ahLst/>
                <a:cxnLst/>
                <a:rect l="l" t="t" r="r" b="b"/>
                <a:pathLst>
                  <a:path w="8123" h="3438" extrusionOk="0">
                    <a:moveTo>
                      <a:pt x="1507" y="1"/>
                    </a:moveTo>
                    <a:cubicBezTo>
                      <a:pt x="1061" y="1"/>
                      <a:pt x="673" y="134"/>
                      <a:pt x="492" y="552"/>
                    </a:cubicBezTo>
                    <a:cubicBezTo>
                      <a:pt x="1" y="1728"/>
                      <a:pt x="1863" y="3039"/>
                      <a:pt x="2727" y="3278"/>
                    </a:cubicBezTo>
                    <a:cubicBezTo>
                      <a:pt x="3158" y="3385"/>
                      <a:pt x="3607" y="3437"/>
                      <a:pt x="4059" y="3437"/>
                    </a:cubicBezTo>
                    <a:cubicBezTo>
                      <a:pt x="5495" y="3437"/>
                      <a:pt x="6955" y="2908"/>
                      <a:pt x="7941" y="1922"/>
                    </a:cubicBezTo>
                    <a:cubicBezTo>
                      <a:pt x="8122" y="1741"/>
                      <a:pt x="8069" y="1350"/>
                      <a:pt x="7816" y="1350"/>
                    </a:cubicBezTo>
                    <a:cubicBezTo>
                      <a:pt x="7799" y="1350"/>
                      <a:pt x="7781" y="1352"/>
                      <a:pt x="7762" y="1356"/>
                    </a:cubicBezTo>
                    <a:cubicBezTo>
                      <a:pt x="7315" y="1490"/>
                      <a:pt x="6883" y="1490"/>
                      <a:pt x="6451" y="1490"/>
                    </a:cubicBezTo>
                    <a:cubicBezTo>
                      <a:pt x="5393" y="1296"/>
                      <a:pt x="4217" y="671"/>
                      <a:pt x="3293" y="373"/>
                    </a:cubicBezTo>
                    <a:cubicBezTo>
                      <a:pt x="2859" y="260"/>
                      <a:pt x="2128" y="1"/>
                      <a:pt x="150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4" name="Google Shape;5034;p30"/>
              <p:cNvSpPr/>
              <p:nvPr/>
            </p:nvSpPr>
            <p:spPr>
              <a:xfrm flipH="1">
                <a:off x="1314344" y="798508"/>
                <a:ext cx="118822" cy="161840"/>
              </a:xfrm>
              <a:custGeom>
                <a:avLst/>
                <a:gdLst/>
                <a:ahLst/>
                <a:cxnLst/>
                <a:rect l="l" t="t" r="r" b="b"/>
                <a:pathLst>
                  <a:path w="3809" h="5188" extrusionOk="0">
                    <a:moveTo>
                      <a:pt x="864" y="0"/>
                    </a:moveTo>
                    <a:cubicBezTo>
                      <a:pt x="0" y="1728"/>
                      <a:pt x="998" y="4023"/>
                      <a:pt x="2548" y="5080"/>
                    </a:cubicBezTo>
                    <a:cubicBezTo>
                      <a:pt x="2657" y="5156"/>
                      <a:pt x="2769" y="5188"/>
                      <a:pt x="2878" y="5188"/>
                    </a:cubicBezTo>
                    <a:cubicBezTo>
                      <a:pt x="3391" y="5188"/>
                      <a:pt x="3809" y="4464"/>
                      <a:pt x="3292" y="4157"/>
                    </a:cubicBezTo>
                    <a:cubicBezTo>
                      <a:pt x="1609" y="3158"/>
                      <a:pt x="1683" y="1550"/>
                      <a:pt x="86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035" name="Google Shape;5035;p30"/>
            <p:cNvSpPr/>
            <p:nvPr/>
          </p:nvSpPr>
          <p:spPr>
            <a:xfrm>
              <a:off x="1212140" y="4276601"/>
              <a:ext cx="50692" cy="43143"/>
            </a:xfrm>
            <a:custGeom>
              <a:avLst/>
              <a:gdLst/>
              <a:ahLst/>
              <a:cxnLst/>
              <a:rect l="l" t="t" r="r" b="b"/>
              <a:pathLst>
                <a:path w="1625" h="1383" extrusionOk="0">
                  <a:moveTo>
                    <a:pt x="412" y="1"/>
                  </a:moveTo>
                  <a:cubicBezTo>
                    <a:pt x="380" y="1"/>
                    <a:pt x="347" y="4"/>
                    <a:pt x="314" y="12"/>
                  </a:cubicBezTo>
                  <a:cubicBezTo>
                    <a:pt x="1" y="131"/>
                    <a:pt x="1" y="504"/>
                    <a:pt x="194" y="757"/>
                  </a:cubicBezTo>
                  <a:cubicBezTo>
                    <a:pt x="507" y="1010"/>
                    <a:pt x="880" y="1249"/>
                    <a:pt x="1312" y="1383"/>
                  </a:cubicBezTo>
                  <a:cubicBezTo>
                    <a:pt x="1550" y="1383"/>
                    <a:pt x="1624" y="1130"/>
                    <a:pt x="1431" y="951"/>
                  </a:cubicBezTo>
                  <a:cubicBezTo>
                    <a:pt x="1371" y="817"/>
                    <a:pt x="1178" y="757"/>
                    <a:pt x="1058" y="638"/>
                  </a:cubicBezTo>
                  <a:cubicBezTo>
                    <a:pt x="1058" y="578"/>
                    <a:pt x="999" y="504"/>
                    <a:pt x="939" y="444"/>
                  </a:cubicBezTo>
                  <a:lnTo>
                    <a:pt x="880" y="385"/>
                  </a:lnTo>
                  <a:cubicBezTo>
                    <a:pt x="815" y="165"/>
                    <a:pt x="626" y="1"/>
                    <a:pt x="412" y="1"/>
                  </a:cubicBezTo>
                  <a:close/>
                </a:path>
              </a:pathLst>
            </a:custGeom>
            <a:solidFill>
              <a:srgbClr val="40AB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6" name="Google Shape;5036;p30"/>
            <p:cNvSpPr/>
            <p:nvPr/>
          </p:nvSpPr>
          <p:spPr>
            <a:xfrm>
              <a:off x="1245145" y="4241631"/>
              <a:ext cx="29292" cy="37216"/>
            </a:xfrm>
            <a:custGeom>
              <a:avLst/>
              <a:gdLst/>
              <a:ahLst/>
              <a:cxnLst/>
              <a:rect l="l" t="t" r="r" b="b"/>
              <a:pathLst>
                <a:path w="939" h="1193" extrusionOk="0">
                  <a:moveTo>
                    <a:pt x="376" y="1"/>
                  </a:moveTo>
                  <a:cubicBezTo>
                    <a:pt x="335" y="1"/>
                    <a:pt x="294" y="6"/>
                    <a:pt x="254" y="16"/>
                  </a:cubicBezTo>
                  <a:cubicBezTo>
                    <a:pt x="0" y="135"/>
                    <a:pt x="0" y="508"/>
                    <a:pt x="194" y="701"/>
                  </a:cubicBezTo>
                  <a:cubicBezTo>
                    <a:pt x="313" y="820"/>
                    <a:pt x="432" y="1074"/>
                    <a:pt x="686" y="1193"/>
                  </a:cubicBezTo>
                  <a:cubicBezTo>
                    <a:pt x="745" y="1193"/>
                    <a:pt x="805" y="1193"/>
                    <a:pt x="805" y="1133"/>
                  </a:cubicBezTo>
                  <a:lnTo>
                    <a:pt x="864" y="1133"/>
                  </a:lnTo>
                  <a:lnTo>
                    <a:pt x="864" y="1074"/>
                  </a:lnTo>
                  <a:cubicBezTo>
                    <a:pt x="939" y="1014"/>
                    <a:pt x="864" y="880"/>
                    <a:pt x="864" y="761"/>
                  </a:cubicBezTo>
                  <a:cubicBezTo>
                    <a:pt x="805" y="642"/>
                    <a:pt x="805" y="508"/>
                    <a:pt x="805" y="329"/>
                  </a:cubicBezTo>
                  <a:cubicBezTo>
                    <a:pt x="755" y="119"/>
                    <a:pt x="573" y="1"/>
                    <a:pt x="376" y="1"/>
                  </a:cubicBezTo>
                  <a:close/>
                </a:path>
              </a:pathLst>
            </a:custGeom>
            <a:solidFill>
              <a:srgbClr val="40AB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7" name="Google Shape;5037;p30"/>
            <p:cNvSpPr/>
            <p:nvPr/>
          </p:nvSpPr>
          <p:spPr>
            <a:xfrm>
              <a:off x="1271224" y="4402909"/>
              <a:ext cx="90122" cy="144495"/>
            </a:xfrm>
            <a:custGeom>
              <a:avLst/>
              <a:gdLst/>
              <a:ahLst/>
              <a:cxnLst/>
              <a:rect l="l" t="t" r="r" b="b"/>
              <a:pathLst>
                <a:path w="2889" h="4632" extrusionOk="0">
                  <a:moveTo>
                    <a:pt x="2203" y="0"/>
                  </a:moveTo>
                  <a:cubicBezTo>
                    <a:pt x="1712" y="626"/>
                    <a:pt x="848" y="2041"/>
                    <a:pt x="401" y="3099"/>
                  </a:cubicBezTo>
                  <a:cubicBezTo>
                    <a:pt x="1" y="4008"/>
                    <a:pt x="380" y="4631"/>
                    <a:pt x="800" y="4631"/>
                  </a:cubicBezTo>
                  <a:cubicBezTo>
                    <a:pt x="896" y="4631"/>
                    <a:pt x="995" y="4599"/>
                    <a:pt x="1086" y="4529"/>
                  </a:cubicBezTo>
                  <a:cubicBezTo>
                    <a:pt x="2889" y="3159"/>
                    <a:pt x="2204" y="1"/>
                    <a:pt x="220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8" name="Google Shape;5038;p30"/>
            <p:cNvSpPr/>
            <p:nvPr/>
          </p:nvSpPr>
          <p:spPr>
            <a:xfrm>
              <a:off x="1185188" y="4348536"/>
              <a:ext cx="151077" cy="122877"/>
            </a:xfrm>
            <a:custGeom>
              <a:avLst/>
              <a:gdLst/>
              <a:ahLst/>
              <a:cxnLst/>
              <a:rect l="l" t="t" r="r" b="b"/>
              <a:pathLst>
                <a:path w="4843" h="3939" extrusionOk="0">
                  <a:moveTo>
                    <a:pt x="4842" y="0"/>
                  </a:moveTo>
                  <a:cubicBezTo>
                    <a:pt x="4842" y="1"/>
                    <a:pt x="4097" y="939"/>
                    <a:pt x="3293" y="1311"/>
                  </a:cubicBezTo>
                  <a:cubicBezTo>
                    <a:pt x="2414" y="1684"/>
                    <a:pt x="1" y="2548"/>
                    <a:pt x="552" y="3784"/>
                  </a:cubicBezTo>
                  <a:cubicBezTo>
                    <a:pt x="607" y="3885"/>
                    <a:pt x="744" y="3938"/>
                    <a:pt x="937" y="3938"/>
                  </a:cubicBezTo>
                  <a:cubicBezTo>
                    <a:pt x="1827" y="3938"/>
                    <a:pt x="3924" y="2805"/>
                    <a:pt x="484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9" name="Google Shape;5039;p30"/>
            <p:cNvSpPr/>
            <p:nvPr/>
          </p:nvSpPr>
          <p:spPr>
            <a:xfrm>
              <a:off x="933319" y="1201273"/>
              <a:ext cx="127806" cy="281192"/>
            </a:xfrm>
            <a:custGeom>
              <a:avLst/>
              <a:gdLst/>
              <a:ahLst/>
              <a:cxnLst/>
              <a:rect l="l" t="t" r="r" b="b"/>
              <a:pathLst>
                <a:path w="4097" h="9014" extrusionOk="0">
                  <a:moveTo>
                    <a:pt x="2667" y="7602"/>
                  </a:moveTo>
                  <a:cubicBezTo>
                    <a:pt x="2667" y="7781"/>
                    <a:pt x="2607" y="7975"/>
                    <a:pt x="2488" y="8034"/>
                  </a:cubicBezTo>
                  <a:cubicBezTo>
                    <a:pt x="2548" y="7975"/>
                    <a:pt x="2548" y="7915"/>
                    <a:pt x="2548" y="7841"/>
                  </a:cubicBezTo>
                  <a:cubicBezTo>
                    <a:pt x="2548" y="7781"/>
                    <a:pt x="2607" y="7722"/>
                    <a:pt x="2607" y="7602"/>
                  </a:cubicBezTo>
                  <a:close/>
                  <a:moveTo>
                    <a:pt x="3093" y="0"/>
                  </a:moveTo>
                  <a:cubicBezTo>
                    <a:pt x="2881" y="0"/>
                    <a:pt x="2664" y="62"/>
                    <a:pt x="2488" y="154"/>
                  </a:cubicBezTo>
                  <a:cubicBezTo>
                    <a:pt x="1624" y="586"/>
                    <a:pt x="1058" y="1390"/>
                    <a:pt x="685" y="2254"/>
                  </a:cubicBezTo>
                  <a:cubicBezTo>
                    <a:pt x="626" y="2567"/>
                    <a:pt x="566" y="2820"/>
                    <a:pt x="507" y="3133"/>
                  </a:cubicBezTo>
                  <a:cubicBezTo>
                    <a:pt x="60" y="4057"/>
                    <a:pt x="0" y="5174"/>
                    <a:pt x="253" y="6232"/>
                  </a:cubicBezTo>
                  <a:cubicBezTo>
                    <a:pt x="432" y="7096"/>
                    <a:pt x="879" y="8034"/>
                    <a:pt x="1549" y="8660"/>
                  </a:cubicBezTo>
                  <a:cubicBezTo>
                    <a:pt x="1801" y="8907"/>
                    <a:pt x="2074" y="9014"/>
                    <a:pt x="2337" y="9014"/>
                  </a:cubicBezTo>
                  <a:cubicBezTo>
                    <a:pt x="2930" y="9014"/>
                    <a:pt x="3471" y="8473"/>
                    <a:pt x="3605" y="7781"/>
                  </a:cubicBezTo>
                  <a:cubicBezTo>
                    <a:pt x="3784" y="6723"/>
                    <a:pt x="3233" y="5740"/>
                    <a:pt x="3173" y="4682"/>
                  </a:cubicBezTo>
                  <a:cubicBezTo>
                    <a:pt x="3173" y="4191"/>
                    <a:pt x="3173" y="3625"/>
                    <a:pt x="3292" y="3133"/>
                  </a:cubicBezTo>
                  <a:cubicBezTo>
                    <a:pt x="3412" y="2627"/>
                    <a:pt x="3665" y="2195"/>
                    <a:pt x="3784" y="1703"/>
                  </a:cubicBezTo>
                  <a:cubicBezTo>
                    <a:pt x="3918" y="1271"/>
                    <a:pt x="4097" y="645"/>
                    <a:pt x="3725" y="273"/>
                  </a:cubicBezTo>
                  <a:cubicBezTo>
                    <a:pt x="3560" y="77"/>
                    <a:pt x="3329" y="0"/>
                    <a:pt x="3093" y="0"/>
                  </a:cubicBezTo>
                  <a:close/>
                </a:path>
              </a:pathLst>
            </a:custGeom>
            <a:solidFill>
              <a:srgbClr val="F59D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CUSTOM_9_1_1">
    <p:spTree>
      <p:nvGrpSpPr>
        <p:cNvPr id="1" name="Shape 50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41" name="Google Shape;5041;p31"/>
          <p:cNvGrpSpPr/>
          <p:nvPr/>
        </p:nvGrpSpPr>
        <p:grpSpPr>
          <a:xfrm>
            <a:off x="307951" y="646175"/>
            <a:ext cx="8340971" cy="4261144"/>
            <a:chOff x="307951" y="646175"/>
            <a:chExt cx="8340971" cy="4261144"/>
          </a:xfrm>
        </p:grpSpPr>
        <p:sp>
          <p:nvSpPr>
            <p:cNvPr id="5042" name="Google Shape;5042;p31"/>
            <p:cNvSpPr/>
            <p:nvPr/>
          </p:nvSpPr>
          <p:spPr>
            <a:xfrm>
              <a:off x="7242621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79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254" y="85"/>
                    <a:pt x="195" y="144"/>
                    <a:pt x="120" y="219"/>
                  </a:cubicBezTo>
                  <a:cubicBezTo>
                    <a:pt x="61" y="338"/>
                    <a:pt x="61" y="397"/>
                    <a:pt x="61" y="457"/>
                  </a:cubicBezTo>
                  <a:cubicBezTo>
                    <a:pt x="1" y="651"/>
                    <a:pt x="61" y="830"/>
                    <a:pt x="195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3" y="1062"/>
                    <a:pt x="398" y="1033"/>
                    <a:pt x="433" y="964"/>
                  </a:cubicBezTo>
                  <a:cubicBezTo>
                    <a:pt x="567" y="830"/>
                    <a:pt x="627" y="710"/>
                    <a:pt x="627" y="591"/>
                  </a:cubicBezTo>
                  <a:lnTo>
                    <a:pt x="627" y="397"/>
                  </a:lnTo>
                  <a:cubicBezTo>
                    <a:pt x="627" y="278"/>
                    <a:pt x="627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39" y="0"/>
                    <a:pt x="379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3" name="Google Shape;5043;p31"/>
            <p:cNvSpPr/>
            <p:nvPr/>
          </p:nvSpPr>
          <p:spPr>
            <a:xfrm>
              <a:off x="7283518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8" y="1"/>
                    <a:pt x="269" y="16"/>
                    <a:pt x="239" y="45"/>
                  </a:cubicBezTo>
                  <a:cubicBezTo>
                    <a:pt x="180" y="105"/>
                    <a:pt x="120" y="239"/>
                    <a:pt x="61" y="299"/>
                  </a:cubicBezTo>
                  <a:cubicBezTo>
                    <a:pt x="61" y="358"/>
                    <a:pt x="61" y="477"/>
                    <a:pt x="1" y="552"/>
                  </a:cubicBezTo>
                  <a:cubicBezTo>
                    <a:pt x="1" y="790"/>
                    <a:pt x="61" y="984"/>
                    <a:pt x="180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8" y="1173"/>
                    <a:pt x="493" y="1103"/>
                  </a:cubicBezTo>
                  <a:cubicBezTo>
                    <a:pt x="552" y="924"/>
                    <a:pt x="612" y="790"/>
                    <a:pt x="612" y="611"/>
                  </a:cubicBezTo>
                  <a:lnTo>
                    <a:pt x="612" y="358"/>
                  </a:lnTo>
                  <a:cubicBezTo>
                    <a:pt x="612" y="299"/>
                    <a:pt x="552" y="179"/>
                    <a:pt x="552" y="105"/>
                  </a:cubicBezTo>
                  <a:lnTo>
                    <a:pt x="493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4" name="Google Shape;5044;p31"/>
            <p:cNvSpPr/>
            <p:nvPr/>
          </p:nvSpPr>
          <p:spPr>
            <a:xfrm>
              <a:off x="7337454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3" y="1"/>
                  </a:moveTo>
                  <a:cubicBezTo>
                    <a:pt x="209" y="1"/>
                    <a:pt x="164" y="15"/>
                    <a:pt x="134" y="45"/>
                  </a:cubicBezTo>
                  <a:cubicBezTo>
                    <a:pt x="60" y="179"/>
                    <a:pt x="0" y="239"/>
                    <a:pt x="0" y="358"/>
                  </a:cubicBezTo>
                  <a:lnTo>
                    <a:pt x="0" y="611"/>
                  </a:lnTo>
                  <a:cubicBezTo>
                    <a:pt x="0" y="790"/>
                    <a:pt x="0" y="924"/>
                    <a:pt x="134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0" y="1194"/>
                  </a:cubicBezTo>
                  <a:cubicBezTo>
                    <a:pt x="319" y="1194"/>
                    <a:pt x="390" y="1145"/>
                    <a:pt x="432" y="1103"/>
                  </a:cubicBezTo>
                  <a:cubicBezTo>
                    <a:pt x="566" y="924"/>
                    <a:pt x="566" y="731"/>
                    <a:pt x="566" y="611"/>
                  </a:cubicBezTo>
                  <a:lnTo>
                    <a:pt x="566" y="298"/>
                  </a:lnTo>
                  <a:cubicBezTo>
                    <a:pt x="507" y="239"/>
                    <a:pt x="507" y="179"/>
                    <a:pt x="432" y="45"/>
                  </a:cubicBezTo>
                  <a:lnTo>
                    <a:pt x="373" y="45"/>
                  </a:lnTo>
                  <a:cubicBezTo>
                    <a:pt x="343" y="15"/>
                    <a:pt x="298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5" name="Google Shape;5045;p31"/>
            <p:cNvSpPr/>
            <p:nvPr/>
          </p:nvSpPr>
          <p:spPr>
            <a:xfrm>
              <a:off x="7333711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7" y="19"/>
                    <a:pt x="180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80" y="921"/>
                  </a:cubicBezTo>
                  <a:lnTo>
                    <a:pt x="180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7" y="489"/>
                  </a:cubicBezTo>
                  <a:cubicBezTo>
                    <a:pt x="627" y="429"/>
                    <a:pt x="627" y="355"/>
                    <a:pt x="552" y="295"/>
                  </a:cubicBezTo>
                  <a:cubicBezTo>
                    <a:pt x="552" y="235"/>
                    <a:pt x="552" y="176"/>
                    <a:pt x="493" y="116"/>
                  </a:cubicBezTo>
                  <a:lnTo>
                    <a:pt x="493" y="57"/>
                  </a:lnTo>
                  <a:cubicBezTo>
                    <a:pt x="463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6" name="Google Shape;5046;p31"/>
            <p:cNvSpPr/>
            <p:nvPr/>
          </p:nvSpPr>
          <p:spPr>
            <a:xfrm>
              <a:off x="7385775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9" y="1"/>
                    <a:pt x="177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lnTo>
                    <a:pt x="194" y="1515"/>
                  </a:ln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5" y="1498"/>
                    <a:pt x="447" y="1456"/>
                  </a:cubicBezTo>
                  <a:cubicBezTo>
                    <a:pt x="567" y="1203"/>
                    <a:pt x="567" y="1024"/>
                    <a:pt x="567" y="771"/>
                  </a:cubicBezTo>
                  <a:lnTo>
                    <a:pt x="567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7" name="Google Shape;5047;p31"/>
            <p:cNvSpPr/>
            <p:nvPr/>
          </p:nvSpPr>
          <p:spPr>
            <a:xfrm>
              <a:off x="7434564" y="695034"/>
              <a:ext cx="17220" cy="40772"/>
            </a:xfrm>
            <a:custGeom>
              <a:avLst/>
              <a:gdLst/>
              <a:ahLst/>
              <a:cxnLst/>
              <a:rect l="l" t="t" r="r" b="b"/>
              <a:pathLst>
                <a:path w="552" h="1307" extrusionOk="0">
                  <a:moveTo>
                    <a:pt x="300" y="0"/>
                  </a:moveTo>
                  <a:cubicBezTo>
                    <a:pt x="239" y="0"/>
                    <a:pt x="179" y="42"/>
                    <a:pt x="179" y="84"/>
                  </a:cubicBezTo>
                  <a:lnTo>
                    <a:pt x="120" y="84"/>
                  </a:lnTo>
                  <a:cubicBezTo>
                    <a:pt x="60" y="204"/>
                    <a:pt x="60" y="263"/>
                    <a:pt x="1" y="338"/>
                  </a:cubicBezTo>
                  <a:lnTo>
                    <a:pt x="1" y="636"/>
                  </a:lnTo>
                  <a:cubicBezTo>
                    <a:pt x="1" y="829"/>
                    <a:pt x="1" y="949"/>
                    <a:pt x="60" y="1202"/>
                  </a:cubicBezTo>
                  <a:lnTo>
                    <a:pt x="120" y="1261"/>
                  </a:lnTo>
                  <a:cubicBezTo>
                    <a:pt x="150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lnTo>
                    <a:pt x="552" y="397"/>
                  </a:lnTo>
                  <a:cubicBezTo>
                    <a:pt x="552" y="263"/>
                    <a:pt x="492" y="204"/>
                    <a:pt x="433" y="84"/>
                  </a:cubicBezTo>
                  <a:lnTo>
                    <a:pt x="373" y="25"/>
                  </a:lnTo>
                  <a:cubicBezTo>
                    <a:pt x="351" y="7"/>
                    <a:pt x="326" y="0"/>
                    <a:pt x="30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8" name="Google Shape;5048;p31"/>
            <p:cNvSpPr/>
            <p:nvPr/>
          </p:nvSpPr>
          <p:spPr>
            <a:xfrm>
              <a:off x="7453624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5" y="0"/>
                  </a:moveTo>
                  <a:cubicBezTo>
                    <a:pt x="328" y="0"/>
                    <a:pt x="284" y="15"/>
                    <a:pt x="254" y="45"/>
                  </a:cubicBezTo>
                  <a:cubicBezTo>
                    <a:pt x="194" y="105"/>
                    <a:pt x="135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7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7" y="224"/>
                    <a:pt x="567" y="105"/>
                  </a:cubicBezTo>
                  <a:lnTo>
                    <a:pt x="507" y="45"/>
                  </a:lnTo>
                  <a:cubicBezTo>
                    <a:pt x="470" y="15"/>
                    <a:pt x="421" y="0"/>
                    <a:pt x="37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9" name="Google Shape;5049;p31"/>
            <p:cNvSpPr/>
            <p:nvPr/>
          </p:nvSpPr>
          <p:spPr>
            <a:xfrm>
              <a:off x="7389955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70" y="15"/>
                    <a:pt x="239" y="40"/>
                  </a:cubicBezTo>
                  <a:cubicBezTo>
                    <a:pt x="120" y="99"/>
                    <a:pt x="120" y="99"/>
                    <a:pt x="60" y="159"/>
                  </a:cubicBezTo>
                  <a:cubicBezTo>
                    <a:pt x="60" y="218"/>
                    <a:pt x="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06" y="770"/>
                  </a:cubicBezTo>
                  <a:cubicBezTo>
                    <a:pt x="354" y="770"/>
                    <a:pt x="403" y="755"/>
                    <a:pt x="433" y="725"/>
                  </a:cubicBezTo>
                  <a:lnTo>
                    <a:pt x="492" y="725"/>
                  </a:lnTo>
                  <a:cubicBezTo>
                    <a:pt x="552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2" y="218"/>
                    <a:pt x="552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0" name="Google Shape;5050;p31"/>
            <p:cNvSpPr/>
            <p:nvPr/>
          </p:nvSpPr>
          <p:spPr>
            <a:xfrm>
              <a:off x="7279338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4" y="0"/>
                  </a:moveTo>
                  <a:cubicBezTo>
                    <a:pt x="269" y="0"/>
                    <a:pt x="224" y="19"/>
                    <a:pt x="195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5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5" y="646"/>
                    <a:pt x="464" y="617"/>
                    <a:pt x="507" y="548"/>
                  </a:cubicBezTo>
                  <a:cubicBezTo>
                    <a:pt x="627" y="488"/>
                    <a:pt x="627" y="354"/>
                    <a:pt x="627" y="294"/>
                  </a:cubicBezTo>
                  <a:cubicBezTo>
                    <a:pt x="627" y="235"/>
                    <a:pt x="627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1" name="Google Shape;5051;p31"/>
            <p:cNvSpPr/>
            <p:nvPr/>
          </p:nvSpPr>
          <p:spPr>
            <a:xfrm>
              <a:off x="4676405" y="698746"/>
              <a:ext cx="19091" cy="33160"/>
            </a:xfrm>
            <a:custGeom>
              <a:avLst/>
              <a:gdLst/>
              <a:ahLst/>
              <a:cxnLst/>
              <a:rect l="l" t="t" r="r" b="b"/>
              <a:pathLst>
                <a:path w="612" h="1063" extrusionOk="0">
                  <a:moveTo>
                    <a:pt x="378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180" y="85"/>
                    <a:pt x="180" y="144"/>
                    <a:pt x="120" y="219"/>
                  </a:cubicBezTo>
                  <a:cubicBezTo>
                    <a:pt x="60" y="338"/>
                    <a:pt x="60" y="397"/>
                    <a:pt x="1" y="457"/>
                  </a:cubicBezTo>
                  <a:cubicBezTo>
                    <a:pt x="1" y="651"/>
                    <a:pt x="1" y="830"/>
                    <a:pt x="120" y="1023"/>
                  </a:cubicBezTo>
                  <a:lnTo>
                    <a:pt x="180" y="1023"/>
                  </a:lnTo>
                  <a:cubicBezTo>
                    <a:pt x="204" y="1048"/>
                    <a:pt x="242" y="1062"/>
                    <a:pt x="281" y="1062"/>
                  </a:cubicBezTo>
                  <a:cubicBezTo>
                    <a:pt x="338" y="1062"/>
                    <a:pt x="398" y="1033"/>
                    <a:pt x="433" y="964"/>
                  </a:cubicBezTo>
                  <a:cubicBezTo>
                    <a:pt x="552" y="830"/>
                    <a:pt x="612" y="710"/>
                    <a:pt x="612" y="591"/>
                  </a:cubicBezTo>
                  <a:lnTo>
                    <a:pt x="612" y="397"/>
                  </a:lnTo>
                  <a:cubicBezTo>
                    <a:pt x="612" y="278"/>
                    <a:pt x="612" y="219"/>
                    <a:pt x="552" y="144"/>
                  </a:cubicBezTo>
                  <a:lnTo>
                    <a:pt x="552" y="85"/>
                  </a:lnTo>
                  <a:cubicBezTo>
                    <a:pt x="510" y="42"/>
                    <a:pt x="438" y="0"/>
                    <a:pt x="37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2" name="Google Shape;5052;p31"/>
            <p:cNvSpPr/>
            <p:nvPr/>
          </p:nvSpPr>
          <p:spPr>
            <a:xfrm>
              <a:off x="4716834" y="746444"/>
              <a:ext cx="19559" cy="37496"/>
            </a:xfrm>
            <a:custGeom>
              <a:avLst/>
              <a:gdLst/>
              <a:ahLst/>
              <a:cxnLst/>
              <a:rect l="l" t="t" r="r" b="b"/>
              <a:pathLst>
                <a:path w="627" h="1202" extrusionOk="0">
                  <a:moveTo>
                    <a:pt x="375" y="1"/>
                  </a:moveTo>
                  <a:cubicBezTo>
                    <a:pt x="329" y="1"/>
                    <a:pt x="284" y="16"/>
                    <a:pt x="254" y="45"/>
                  </a:cubicBezTo>
                  <a:cubicBezTo>
                    <a:pt x="195" y="105"/>
                    <a:pt x="135" y="239"/>
                    <a:pt x="61" y="299"/>
                  </a:cubicBezTo>
                  <a:cubicBezTo>
                    <a:pt x="61" y="358"/>
                    <a:pt x="1" y="477"/>
                    <a:pt x="1" y="552"/>
                  </a:cubicBezTo>
                  <a:cubicBezTo>
                    <a:pt x="1" y="790"/>
                    <a:pt x="61" y="984"/>
                    <a:pt x="195" y="1103"/>
                  </a:cubicBezTo>
                  <a:lnTo>
                    <a:pt x="254" y="1163"/>
                  </a:lnTo>
                  <a:cubicBezTo>
                    <a:pt x="279" y="1187"/>
                    <a:pt x="314" y="1202"/>
                    <a:pt x="346" y="1202"/>
                  </a:cubicBezTo>
                  <a:cubicBezTo>
                    <a:pt x="392" y="1202"/>
                    <a:pt x="433" y="1173"/>
                    <a:pt x="433" y="1103"/>
                  </a:cubicBezTo>
                  <a:cubicBezTo>
                    <a:pt x="567" y="924"/>
                    <a:pt x="627" y="790"/>
                    <a:pt x="627" y="611"/>
                  </a:cubicBezTo>
                  <a:lnTo>
                    <a:pt x="627" y="358"/>
                  </a:lnTo>
                  <a:cubicBezTo>
                    <a:pt x="627" y="299"/>
                    <a:pt x="567" y="179"/>
                    <a:pt x="567" y="105"/>
                  </a:cubicBezTo>
                  <a:lnTo>
                    <a:pt x="507" y="105"/>
                  </a:lnTo>
                  <a:lnTo>
                    <a:pt x="507" y="45"/>
                  </a:lnTo>
                  <a:cubicBezTo>
                    <a:pt x="470" y="16"/>
                    <a:pt x="422" y="1"/>
                    <a:pt x="37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3" name="Google Shape;5053;p31"/>
            <p:cNvSpPr/>
            <p:nvPr/>
          </p:nvSpPr>
          <p:spPr>
            <a:xfrm>
              <a:off x="4769366" y="701835"/>
              <a:ext cx="19091" cy="37247"/>
            </a:xfrm>
            <a:custGeom>
              <a:avLst/>
              <a:gdLst/>
              <a:ahLst/>
              <a:cxnLst/>
              <a:rect l="l" t="t" r="r" b="b"/>
              <a:pathLst>
                <a:path w="612" h="1194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20" y="179"/>
                    <a:pt x="60" y="239"/>
                    <a:pt x="60" y="358"/>
                  </a:cubicBezTo>
                  <a:cubicBezTo>
                    <a:pt x="0" y="418"/>
                    <a:pt x="0" y="492"/>
                    <a:pt x="0" y="611"/>
                  </a:cubicBezTo>
                  <a:cubicBezTo>
                    <a:pt x="60" y="790"/>
                    <a:pt x="60" y="924"/>
                    <a:pt x="179" y="1103"/>
                  </a:cubicBezTo>
                  <a:lnTo>
                    <a:pt x="239" y="1163"/>
                  </a:lnTo>
                  <a:cubicBezTo>
                    <a:pt x="261" y="1185"/>
                    <a:pt x="287" y="1194"/>
                    <a:pt x="315" y="1194"/>
                  </a:cubicBezTo>
                  <a:cubicBezTo>
                    <a:pt x="379" y="1194"/>
                    <a:pt x="450" y="1145"/>
                    <a:pt x="492" y="1103"/>
                  </a:cubicBezTo>
                  <a:cubicBezTo>
                    <a:pt x="611" y="924"/>
                    <a:pt x="611" y="731"/>
                    <a:pt x="611" y="611"/>
                  </a:cubicBezTo>
                  <a:cubicBezTo>
                    <a:pt x="611" y="492"/>
                    <a:pt x="611" y="418"/>
                    <a:pt x="552" y="298"/>
                  </a:cubicBezTo>
                  <a:cubicBezTo>
                    <a:pt x="552" y="239"/>
                    <a:pt x="492" y="179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4" name="Google Shape;5054;p31"/>
            <p:cNvSpPr/>
            <p:nvPr/>
          </p:nvSpPr>
          <p:spPr>
            <a:xfrm>
              <a:off x="4767495" y="808366"/>
              <a:ext cx="19091" cy="31351"/>
            </a:xfrm>
            <a:custGeom>
              <a:avLst/>
              <a:gdLst/>
              <a:ahLst/>
              <a:cxnLst/>
              <a:rect l="l" t="t" r="r" b="b"/>
              <a:pathLst>
                <a:path w="612" h="1005" extrusionOk="0">
                  <a:moveTo>
                    <a:pt x="358" y="1"/>
                  </a:moveTo>
                  <a:cubicBezTo>
                    <a:pt x="302" y="1"/>
                    <a:pt x="239" y="19"/>
                    <a:pt x="180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20" y="921"/>
                  </a:cubicBezTo>
                  <a:lnTo>
                    <a:pt x="180" y="980"/>
                  </a:lnTo>
                  <a:cubicBezTo>
                    <a:pt x="197" y="998"/>
                    <a:pt x="221" y="1005"/>
                    <a:pt x="247" y="1005"/>
                  </a:cubicBezTo>
                  <a:cubicBezTo>
                    <a:pt x="311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552" y="489"/>
                  </a:cubicBezTo>
                  <a:cubicBezTo>
                    <a:pt x="612" y="429"/>
                    <a:pt x="612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3" y="19"/>
                    <a:pt x="414" y="1"/>
                    <a:pt x="35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5" name="Google Shape;5055;p31"/>
            <p:cNvSpPr/>
            <p:nvPr/>
          </p:nvSpPr>
          <p:spPr>
            <a:xfrm>
              <a:off x="4817687" y="754960"/>
              <a:ext cx="19559" cy="48071"/>
            </a:xfrm>
            <a:custGeom>
              <a:avLst/>
              <a:gdLst/>
              <a:ahLst/>
              <a:cxnLst/>
              <a:rect l="l" t="t" r="r" b="b"/>
              <a:pathLst>
                <a:path w="627" h="1541" extrusionOk="0">
                  <a:moveTo>
                    <a:pt x="341" y="1"/>
                  </a:moveTo>
                  <a:cubicBezTo>
                    <a:pt x="277" y="1"/>
                    <a:pt x="232" y="43"/>
                    <a:pt x="179" y="85"/>
                  </a:cubicBezTo>
                  <a:cubicBezTo>
                    <a:pt x="120" y="204"/>
                    <a:pt x="60" y="338"/>
                    <a:pt x="60" y="398"/>
                  </a:cubicBezTo>
                  <a:cubicBezTo>
                    <a:pt x="60" y="517"/>
                    <a:pt x="60" y="651"/>
                    <a:pt x="1" y="771"/>
                  </a:cubicBezTo>
                  <a:cubicBezTo>
                    <a:pt x="60" y="1024"/>
                    <a:pt x="60" y="1203"/>
                    <a:pt x="179" y="1456"/>
                  </a:cubicBezTo>
                  <a:lnTo>
                    <a:pt x="254" y="1515"/>
                  </a:lnTo>
                  <a:cubicBezTo>
                    <a:pt x="271" y="1533"/>
                    <a:pt x="294" y="1540"/>
                    <a:pt x="319" y="1540"/>
                  </a:cubicBezTo>
                  <a:cubicBezTo>
                    <a:pt x="378" y="1540"/>
                    <a:pt x="450" y="1498"/>
                    <a:pt x="492" y="1456"/>
                  </a:cubicBezTo>
                  <a:cubicBezTo>
                    <a:pt x="626" y="1203"/>
                    <a:pt x="626" y="1024"/>
                    <a:pt x="626" y="771"/>
                  </a:cubicBezTo>
                  <a:lnTo>
                    <a:pt x="626" y="398"/>
                  </a:lnTo>
                  <a:cubicBezTo>
                    <a:pt x="552" y="338"/>
                    <a:pt x="552" y="204"/>
                    <a:pt x="492" y="85"/>
                  </a:cubicBezTo>
                  <a:cubicBezTo>
                    <a:pt x="433" y="85"/>
                    <a:pt x="433" y="26"/>
                    <a:pt x="433" y="26"/>
                  </a:cubicBezTo>
                  <a:cubicBezTo>
                    <a:pt x="398" y="8"/>
                    <a:pt x="368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6" name="Google Shape;5056;p31"/>
            <p:cNvSpPr/>
            <p:nvPr/>
          </p:nvSpPr>
          <p:spPr>
            <a:xfrm>
              <a:off x="4866040" y="695034"/>
              <a:ext cx="19528" cy="40772"/>
            </a:xfrm>
            <a:custGeom>
              <a:avLst/>
              <a:gdLst/>
              <a:ahLst/>
              <a:cxnLst/>
              <a:rect l="l" t="t" r="r" b="b"/>
              <a:pathLst>
                <a:path w="626" h="1307" extrusionOk="0">
                  <a:moveTo>
                    <a:pt x="367" y="0"/>
                  </a:moveTo>
                  <a:cubicBezTo>
                    <a:pt x="308" y="0"/>
                    <a:pt x="236" y="42"/>
                    <a:pt x="194" y="84"/>
                  </a:cubicBezTo>
                  <a:cubicBezTo>
                    <a:pt x="119" y="204"/>
                    <a:pt x="119" y="263"/>
                    <a:pt x="60" y="338"/>
                  </a:cubicBezTo>
                  <a:lnTo>
                    <a:pt x="60" y="636"/>
                  </a:lnTo>
                  <a:cubicBezTo>
                    <a:pt x="0" y="829"/>
                    <a:pt x="0" y="949"/>
                    <a:pt x="119" y="1202"/>
                  </a:cubicBezTo>
                  <a:lnTo>
                    <a:pt x="194" y="1261"/>
                  </a:lnTo>
                  <a:cubicBezTo>
                    <a:pt x="224" y="1291"/>
                    <a:pt x="253" y="1306"/>
                    <a:pt x="283" y="1306"/>
                  </a:cubicBezTo>
                  <a:cubicBezTo>
                    <a:pt x="313" y="1306"/>
                    <a:pt x="343" y="1291"/>
                    <a:pt x="373" y="1261"/>
                  </a:cubicBezTo>
                  <a:cubicBezTo>
                    <a:pt x="566" y="1083"/>
                    <a:pt x="626" y="889"/>
                    <a:pt x="626" y="710"/>
                  </a:cubicBezTo>
                  <a:lnTo>
                    <a:pt x="626" y="397"/>
                  </a:lnTo>
                  <a:cubicBezTo>
                    <a:pt x="626" y="263"/>
                    <a:pt x="566" y="204"/>
                    <a:pt x="492" y="84"/>
                  </a:cubicBezTo>
                  <a:lnTo>
                    <a:pt x="432" y="25"/>
                  </a:lnTo>
                  <a:cubicBezTo>
                    <a:pt x="415" y="7"/>
                    <a:pt x="392" y="0"/>
                    <a:pt x="36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7" name="Google Shape;5057;p31"/>
            <p:cNvSpPr/>
            <p:nvPr/>
          </p:nvSpPr>
          <p:spPr>
            <a:xfrm>
              <a:off x="4887408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3" y="0"/>
                  </a:moveTo>
                  <a:cubicBezTo>
                    <a:pt x="328" y="0"/>
                    <a:pt x="283" y="15"/>
                    <a:pt x="254" y="45"/>
                  </a:cubicBezTo>
                  <a:cubicBezTo>
                    <a:pt x="179" y="105"/>
                    <a:pt x="120" y="224"/>
                    <a:pt x="60" y="283"/>
                  </a:cubicBezTo>
                  <a:cubicBezTo>
                    <a:pt x="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79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8" y="1247"/>
                  </a:cubicBezTo>
                  <a:cubicBezTo>
                    <a:pt x="378" y="1247"/>
                    <a:pt x="450" y="1204"/>
                    <a:pt x="492" y="1162"/>
                  </a:cubicBezTo>
                  <a:cubicBezTo>
                    <a:pt x="552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552" y="283"/>
                    <a:pt x="552" y="224"/>
                    <a:pt x="552" y="105"/>
                  </a:cubicBezTo>
                  <a:lnTo>
                    <a:pt x="492" y="45"/>
                  </a:lnTo>
                  <a:cubicBezTo>
                    <a:pt x="462" y="15"/>
                    <a:pt x="417" y="0"/>
                    <a:pt x="37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8" name="Google Shape;5058;p31"/>
            <p:cNvSpPr/>
            <p:nvPr/>
          </p:nvSpPr>
          <p:spPr>
            <a:xfrm>
              <a:off x="4823271" y="859089"/>
              <a:ext cx="19559" cy="24020"/>
            </a:xfrm>
            <a:custGeom>
              <a:avLst/>
              <a:gdLst/>
              <a:ahLst/>
              <a:cxnLst/>
              <a:rect l="l" t="t" r="r" b="b"/>
              <a:pathLst>
                <a:path w="627" h="770" extrusionOk="0">
                  <a:moveTo>
                    <a:pt x="344" y="0"/>
                  </a:moveTo>
                  <a:cubicBezTo>
                    <a:pt x="295" y="0"/>
                    <a:pt x="244" y="15"/>
                    <a:pt x="194" y="40"/>
                  </a:cubicBezTo>
                  <a:cubicBezTo>
                    <a:pt x="135" y="99"/>
                    <a:pt x="135" y="99"/>
                    <a:pt x="75" y="159"/>
                  </a:cubicBezTo>
                  <a:cubicBezTo>
                    <a:pt x="0" y="218"/>
                    <a:pt x="0" y="293"/>
                    <a:pt x="0" y="352"/>
                  </a:cubicBezTo>
                  <a:cubicBezTo>
                    <a:pt x="0" y="531"/>
                    <a:pt x="75" y="665"/>
                    <a:pt x="194" y="725"/>
                  </a:cubicBezTo>
                  <a:cubicBezTo>
                    <a:pt x="224" y="755"/>
                    <a:pt x="269" y="770"/>
                    <a:pt x="315" y="770"/>
                  </a:cubicBezTo>
                  <a:cubicBezTo>
                    <a:pt x="362" y="770"/>
                    <a:pt x="410" y="755"/>
                    <a:pt x="447" y="725"/>
                  </a:cubicBezTo>
                  <a:cubicBezTo>
                    <a:pt x="567" y="591"/>
                    <a:pt x="626" y="531"/>
                    <a:pt x="626" y="412"/>
                  </a:cubicBezTo>
                  <a:lnTo>
                    <a:pt x="626" y="293"/>
                  </a:lnTo>
                  <a:cubicBezTo>
                    <a:pt x="567" y="218"/>
                    <a:pt x="567" y="159"/>
                    <a:pt x="507" y="99"/>
                  </a:cubicBezTo>
                  <a:cubicBezTo>
                    <a:pt x="472" y="29"/>
                    <a:pt x="412" y="0"/>
                    <a:pt x="34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9" name="Google Shape;5059;p31"/>
            <p:cNvSpPr/>
            <p:nvPr/>
          </p:nvSpPr>
          <p:spPr>
            <a:xfrm>
              <a:off x="4713122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04" y="0"/>
                  </a:moveTo>
                  <a:cubicBezTo>
                    <a:pt x="250" y="0"/>
                    <a:pt x="187" y="19"/>
                    <a:pt x="120" y="56"/>
                  </a:cubicBezTo>
                  <a:cubicBezTo>
                    <a:pt x="60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1" y="428"/>
                    <a:pt x="60" y="488"/>
                    <a:pt x="180" y="607"/>
                  </a:cubicBezTo>
                  <a:cubicBezTo>
                    <a:pt x="210" y="632"/>
                    <a:pt x="249" y="646"/>
                    <a:pt x="292" y="646"/>
                  </a:cubicBezTo>
                  <a:cubicBezTo>
                    <a:pt x="353" y="646"/>
                    <a:pt x="423" y="617"/>
                    <a:pt x="492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52" y="175"/>
                  </a:cubicBezTo>
                  <a:cubicBezTo>
                    <a:pt x="552" y="116"/>
                    <a:pt x="492" y="56"/>
                    <a:pt x="433" y="56"/>
                  </a:cubicBezTo>
                  <a:cubicBezTo>
                    <a:pt x="403" y="19"/>
                    <a:pt x="358" y="0"/>
                    <a:pt x="30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0" name="Google Shape;5060;p31"/>
            <p:cNvSpPr/>
            <p:nvPr/>
          </p:nvSpPr>
          <p:spPr>
            <a:xfrm>
              <a:off x="5299619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81" y="0"/>
                  </a:moveTo>
                  <a:cubicBezTo>
                    <a:pt x="355" y="0"/>
                    <a:pt x="331" y="8"/>
                    <a:pt x="313" y="25"/>
                  </a:cubicBezTo>
                  <a:cubicBezTo>
                    <a:pt x="194" y="85"/>
                    <a:pt x="194" y="144"/>
                    <a:pt x="135" y="219"/>
                  </a:cubicBezTo>
                  <a:cubicBezTo>
                    <a:pt x="75" y="338"/>
                    <a:pt x="75" y="397"/>
                    <a:pt x="0" y="457"/>
                  </a:cubicBezTo>
                  <a:cubicBezTo>
                    <a:pt x="0" y="651"/>
                    <a:pt x="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5" y="1062"/>
                    <a:pt x="404" y="1033"/>
                    <a:pt x="447" y="964"/>
                  </a:cubicBezTo>
                  <a:cubicBezTo>
                    <a:pt x="567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24" y="42"/>
                    <a:pt x="445" y="0"/>
                    <a:pt x="38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1" name="Google Shape;5061;p31"/>
            <p:cNvSpPr/>
            <p:nvPr/>
          </p:nvSpPr>
          <p:spPr>
            <a:xfrm>
              <a:off x="5340516" y="746444"/>
              <a:ext cx="19559" cy="37496"/>
            </a:xfrm>
            <a:custGeom>
              <a:avLst/>
              <a:gdLst/>
              <a:ahLst/>
              <a:cxnLst/>
              <a:rect l="l" t="t" r="r" b="b"/>
              <a:pathLst>
                <a:path w="627" h="1202" extrusionOk="0">
                  <a:moveTo>
                    <a:pt x="373" y="1"/>
                  </a:moveTo>
                  <a:cubicBezTo>
                    <a:pt x="328" y="1"/>
                    <a:pt x="284" y="16"/>
                    <a:pt x="254" y="45"/>
                  </a:cubicBezTo>
                  <a:cubicBezTo>
                    <a:pt x="179" y="105"/>
                    <a:pt x="120" y="239"/>
                    <a:pt x="60" y="299"/>
                  </a:cubicBezTo>
                  <a:cubicBezTo>
                    <a:pt x="60" y="358"/>
                    <a:pt x="0" y="477"/>
                    <a:pt x="0" y="552"/>
                  </a:cubicBezTo>
                  <a:cubicBezTo>
                    <a:pt x="0" y="790"/>
                    <a:pt x="60" y="984"/>
                    <a:pt x="179" y="1103"/>
                  </a:cubicBezTo>
                  <a:lnTo>
                    <a:pt x="254" y="1163"/>
                  </a:lnTo>
                  <a:cubicBezTo>
                    <a:pt x="278" y="1187"/>
                    <a:pt x="313" y="1202"/>
                    <a:pt x="346" y="1202"/>
                  </a:cubicBezTo>
                  <a:cubicBezTo>
                    <a:pt x="392" y="1202"/>
                    <a:pt x="433" y="1173"/>
                    <a:pt x="433" y="1103"/>
                  </a:cubicBezTo>
                  <a:cubicBezTo>
                    <a:pt x="552" y="924"/>
                    <a:pt x="626" y="790"/>
                    <a:pt x="626" y="611"/>
                  </a:cubicBezTo>
                  <a:lnTo>
                    <a:pt x="626" y="358"/>
                  </a:lnTo>
                  <a:cubicBezTo>
                    <a:pt x="626" y="299"/>
                    <a:pt x="552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2" name="Google Shape;5062;p31"/>
            <p:cNvSpPr/>
            <p:nvPr/>
          </p:nvSpPr>
          <p:spPr>
            <a:xfrm>
              <a:off x="5392549" y="701835"/>
              <a:ext cx="19559" cy="37247"/>
            </a:xfrm>
            <a:custGeom>
              <a:avLst/>
              <a:gdLst/>
              <a:ahLst/>
              <a:cxnLst/>
              <a:rect l="l" t="t" r="r" b="b"/>
              <a:pathLst>
                <a:path w="627" h="1194" extrusionOk="0">
                  <a:moveTo>
                    <a:pt x="316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79"/>
                    <a:pt x="75" y="239"/>
                    <a:pt x="75" y="358"/>
                  </a:cubicBezTo>
                  <a:cubicBezTo>
                    <a:pt x="75" y="418"/>
                    <a:pt x="1" y="492"/>
                    <a:pt x="1" y="611"/>
                  </a:cubicBezTo>
                  <a:cubicBezTo>
                    <a:pt x="75" y="790"/>
                    <a:pt x="75" y="924"/>
                    <a:pt x="195" y="1103"/>
                  </a:cubicBezTo>
                  <a:lnTo>
                    <a:pt x="254" y="1163"/>
                  </a:lnTo>
                  <a:cubicBezTo>
                    <a:pt x="272" y="1185"/>
                    <a:pt x="297" y="1194"/>
                    <a:pt x="324" y="1194"/>
                  </a:cubicBezTo>
                  <a:cubicBezTo>
                    <a:pt x="387" y="1194"/>
                    <a:pt x="466" y="1145"/>
                    <a:pt x="508" y="1103"/>
                  </a:cubicBezTo>
                  <a:cubicBezTo>
                    <a:pt x="627" y="924"/>
                    <a:pt x="627" y="731"/>
                    <a:pt x="627" y="611"/>
                  </a:cubicBezTo>
                  <a:lnTo>
                    <a:pt x="627" y="298"/>
                  </a:lnTo>
                  <a:cubicBezTo>
                    <a:pt x="567" y="239"/>
                    <a:pt x="567" y="179"/>
                    <a:pt x="448" y="45"/>
                  </a:cubicBezTo>
                  <a:cubicBezTo>
                    <a:pt x="411" y="15"/>
                    <a:pt x="362" y="1"/>
                    <a:pt x="31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3" name="Google Shape;5063;p31"/>
            <p:cNvSpPr/>
            <p:nvPr/>
          </p:nvSpPr>
          <p:spPr>
            <a:xfrm>
              <a:off x="5390708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7" y="1"/>
                  </a:moveTo>
                  <a:cubicBezTo>
                    <a:pt x="313" y="1"/>
                    <a:pt x="254" y="19"/>
                    <a:pt x="194" y="57"/>
                  </a:cubicBezTo>
                  <a:cubicBezTo>
                    <a:pt x="134" y="116"/>
                    <a:pt x="60" y="176"/>
                    <a:pt x="60" y="235"/>
                  </a:cubicBezTo>
                  <a:cubicBezTo>
                    <a:pt x="0" y="295"/>
                    <a:pt x="0" y="429"/>
                    <a:pt x="0" y="489"/>
                  </a:cubicBezTo>
                  <a:cubicBezTo>
                    <a:pt x="0" y="608"/>
                    <a:pt x="0" y="802"/>
                    <a:pt x="134" y="921"/>
                  </a:cubicBezTo>
                  <a:lnTo>
                    <a:pt x="194" y="980"/>
                  </a:lnTo>
                  <a:cubicBezTo>
                    <a:pt x="212" y="998"/>
                    <a:pt x="234" y="1005"/>
                    <a:pt x="259" y="1005"/>
                  </a:cubicBezTo>
                  <a:cubicBezTo>
                    <a:pt x="318" y="1005"/>
                    <a:pt x="390" y="963"/>
                    <a:pt x="432" y="921"/>
                  </a:cubicBezTo>
                  <a:cubicBezTo>
                    <a:pt x="567" y="802"/>
                    <a:pt x="567" y="667"/>
                    <a:pt x="626" y="489"/>
                  </a:cubicBezTo>
                  <a:cubicBezTo>
                    <a:pt x="626" y="429"/>
                    <a:pt x="626" y="355"/>
                    <a:pt x="567" y="295"/>
                  </a:cubicBezTo>
                  <a:cubicBezTo>
                    <a:pt x="567" y="235"/>
                    <a:pt x="567" y="176"/>
                    <a:pt x="507" y="116"/>
                  </a:cubicBezTo>
                  <a:lnTo>
                    <a:pt x="507" y="57"/>
                  </a:lnTo>
                  <a:cubicBezTo>
                    <a:pt x="470" y="19"/>
                    <a:pt x="421" y="1"/>
                    <a:pt x="36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4" name="Google Shape;5064;p31"/>
            <p:cNvSpPr/>
            <p:nvPr/>
          </p:nvSpPr>
          <p:spPr>
            <a:xfrm>
              <a:off x="5443210" y="754960"/>
              <a:ext cx="17251" cy="48071"/>
            </a:xfrm>
            <a:custGeom>
              <a:avLst/>
              <a:gdLst/>
              <a:ahLst/>
              <a:cxnLst/>
              <a:rect l="l" t="t" r="r" b="b"/>
              <a:pathLst>
                <a:path w="553" h="1541" extrusionOk="0">
                  <a:moveTo>
                    <a:pt x="273" y="1"/>
                  </a:moveTo>
                  <a:cubicBezTo>
                    <a:pt x="204" y="1"/>
                    <a:pt x="162" y="43"/>
                    <a:pt x="120" y="85"/>
                  </a:cubicBezTo>
                  <a:cubicBezTo>
                    <a:pt x="60" y="204"/>
                    <a:pt x="1" y="338"/>
                    <a:pt x="1" y="398"/>
                  </a:cubicBezTo>
                  <a:lnTo>
                    <a:pt x="1" y="771"/>
                  </a:lnTo>
                  <a:cubicBezTo>
                    <a:pt x="1" y="1024"/>
                    <a:pt x="1" y="1203"/>
                    <a:pt x="120" y="1456"/>
                  </a:cubicBezTo>
                  <a:lnTo>
                    <a:pt x="180" y="1515"/>
                  </a:lnTo>
                  <a:cubicBezTo>
                    <a:pt x="197" y="1533"/>
                    <a:pt x="221" y="1540"/>
                    <a:pt x="247" y="1540"/>
                  </a:cubicBezTo>
                  <a:cubicBezTo>
                    <a:pt x="311" y="1540"/>
                    <a:pt x="391" y="1498"/>
                    <a:pt x="433" y="1456"/>
                  </a:cubicBezTo>
                  <a:cubicBezTo>
                    <a:pt x="552" y="1203"/>
                    <a:pt x="552" y="1024"/>
                    <a:pt x="552" y="771"/>
                  </a:cubicBezTo>
                  <a:lnTo>
                    <a:pt x="552" y="398"/>
                  </a:lnTo>
                  <a:cubicBezTo>
                    <a:pt x="492" y="338"/>
                    <a:pt x="492" y="204"/>
                    <a:pt x="433" y="85"/>
                  </a:cubicBezTo>
                  <a:cubicBezTo>
                    <a:pt x="373" y="85"/>
                    <a:pt x="373" y="26"/>
                    <a:pt x="373" y="26"/>
                  </a:cubicBezTo>
                  <a:cubicBezTo>
                    <a:pt x="334" y="8"/>
                    <a:pt x="301" y="1"/>
                    <a:pt x="2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5" name="Google Shape;5065;p31"/>
            <p:cNvSpPr/>
            <p:nvPr/>
          </p:nvSpPr>
          <p:spPr>
            <a:xfrm>
              <a:off x="5489690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65" y="0"/>
                  </a:moveTo>
                  <a:cubicBezTo>
                    <a:pt x="301" y="0"/>
                    <a:pt x="221" y="42"/>
                    <a:pt x="179" y="84"/>
                  </a:cubicBezTo>
                  <a:cubicBezTo>
                    <a:pt x="120" y="204"/>
                    <a:pt x="120" y="263"/>
                    <a:pt x="60" y="338"/>
                  </a:cubicBezTo>
                  <a:lnTo>
                    <a:pt x="60" y="636"/>
                  </a:lnTo>
                  <a:cubicBezTo>
                    <a:pt x="1" y="829"/>
                    <a:pt x="60" y="949"/>
                    <a:pt x="120" y="1202"/>
                  </a:cubicBezTo>
                  <a:lnTo>
                    <a:pt x="179" y="1261"/>
                  </a:lnTo>
                  <a:cubicBezTo>
                    <a:pt x="209" y="1291"/>
                    <a:pt x="243" y="1306"/>
                    <a:pt x="276" y="1306"/>
                  </a:cubicBezTo>
                  <a:cubicBezTo>
                    <a:pt x="310" y="1306"/>
                    <a:pt x="343" y="1291"/>
                    <a:pt x="373" y="1261"/>
                  </a:cubicBezTo>
                  <a:cubicBezTo>
                    <a:pt x="552" y="1083"/>
                    <a:pt x="611" y="889"/>
                    <a:pt x="611" y="710"/>
                  </a:cubicBezTo>
                  <a:lnTo>
                    <a:pt x="611" y="397"/>
                  </a:lnTo>
                  <a:cubicBezTo>
                    <a:pt x="611" y="263"/>
                    <a:pt x="552" y="204"/>
                    <a:pt x="492" y="84"/>
                  </a:cubicBezTo>
                  <a:lnTo>
                    <a:pt x="433" y="25"/>
                  </a:lnTo>
                  <a:cubicBezTo>
                    <a:pt x="415" y="7"/>
                    <a:pt x="391" y="0"/>
                    <a:pt x="36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6" name="Google Shape;5066;p31"/>
            <p:cNvSpPr/>
            <p:nvPr/>
          </p:nvSpPr>
          <p:spPr>
            <a:xfrm>
              <a:off x="5511059" y="775736"/>
              <a:ext cx="19091" cy="38900"/>
            </a:xfrm>
            <a:custGeom>
              <a:avLst/>
              <a:gdLst/>
              <a:ahLst/>
              <a:cxnLst/>
              <a:rect l="l" t="t" r="r" b="b"/>
              <a:pathLst>
                <a:path w="612" h="1247" extrusionOk="0">
                  <a:moveTo>
                    <a:pt x="366" y="0"/>
                  </a:moveTo>
                  <a:cubicBezTo>
                    <a:pt x="317" y="0"/>
                    <a:pt x="269" y="15"/>
                    <a:pt x="239" y="45"/>
                  </a:cubicBezTo>
                  <a:cubicBezTo>
                    <a:pt x="180" y="105"/>
                    <a:pt x="120" y="224"/>
                    <a:pt x="60" y="283"/>
                  </a:cubicBezTo>
                  <a:cubicBezTo>
                    <a:pt x="60" y="417"/>
                    <a:pt x="1" y="477"/>
                    <a:pt x="1" y="596"/>
                  </a:cubicBezTo>
                  <a:cubicBezTo>
                    <a:pt x="1" y="790"/>
                    <a:pt x="60" y="1028"/>
                    <a:pt x="180" y="1222"/>
                  </a:cubicBezTo>
                  <a:lnTo>
                    <a:pt x="239" y="1222"/>
                  </a:lnTo>
                  <a:cubicBezTo>
                    <a:pt x="257" y="1239"/>
                    <a:pt x="281" y="1247"/>
                    <a:pt x="307" y="1247"/>
                  </a:cubicBezTo>
                  <a:cubicBezTo>
                    <a:pt x="371" y="1247"/>
                    <a:pt x="450" y="1204"/>
                    <a:pt x="492" y="1162"/>
                  </a:cubicBezTo>
                  <a:cubicBezTo>
                    <a:pt x="552" y="969"/>
                    <a:pt x="612" y="790"/>
                    <a:pt x="612" y="656"/>
                  </a:cubicBezTo>
                  <a:lnTo>
                    <a:pt x="612" y="417"/>
                  </a:lnTo>
                  <a:cubicBezTo>
                    <a:pt x="612" y="283"/>
                    <a:pt x="552" y="224"/>
                    <a:pt x="552" y="105"/>
                  </a:cubicBezTo>
                  <a:lnTo>
                    <a:pt x="492" y="45"/>
                  </a:lnTo>
                  <a:cubicBezTo>
                    <a:pt x="463" y="15"/>
                    <a:pt x="414" y="0"/>
                    <a:pt x="36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7" name="Google Shape;5067;p31"/>
            <p:cNvSpPr/>
            <p:nvPr/>
          </p:nvSpPr>
          <p:spPr>
            <a:xfrm>
              <a:off x="5446953" y="859089"/>
              <a:ext cx="19528" cy="24020"/>
            </a:xfrm>
            <a:custGeom>
              <a:avLst/>
              <a:gdLst/>
              <a:ahLst/>
              <a:cxnLst/>
              <a:rect l="l" t="t" r="r" b="b"/>
              <a:pathLst>
                <a:path w="626" h="770" extrusionOk="0">
                  <a:moveTo>
                    <a:pt x="350" y="0"/>
                  </a:moveTo>
                  <a:cubicBezTo>
                    <a:pt x="313" y="0"/>
                    <a:pt x="278" y="15"/>
                    <a:pt x="253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0" y="218"/>
                    <a:pt x="0" y="293"/>
                    <a:pt x="0" y="352"/>
                  </a:cubicBezTo>
                  <a:cubicBezTo>
                    <a:pt x="0" y="531"/>
                    <a:pt x="60" y="665"/>
                    <a:pt x="194" y="725"/>
                  </a:cubicBezTo>
                  <a:cubicBezTo>
                    <a:pt x="223" y="755"/>
                    <a:pt x="268" y="770"/>
                    <a:pt x="313" y="770"/>
                  </a:cubicBezTo>
                  <a:cubicBezTo>
                    <a:pt x="358" y="770"/>
                    <a:pt x="402" y="755"/>
                    <a:pt x="432" y="725"/>
                  </a:cubicBezTo>
                  <a:lnTo>
                    <a:pt x="492" y="725"/>
                  </a:lnTo>
                  <a:cubicBezTo>
                    <a:pt x="566" y="591"/>
                    <a:pt x="626" y="531"/>
                    <a:pt x="626" y="412"/>
                  </a:cubicBezTo>
                  <a:lnTo>
                    <a:pt x="626" y="293"/>
                  </a:lnTo>
                  <a:cubicBezTo>
                    <a:pt x="566" y="218"/>
                    <a:pt x="566" y="159"/>
                    <a:pt x="492" y="99"/>
                  </a:cubicBezTo>
                  <a:cubicBezTo>
                    <a:pt x="457" y="29"/>
                    <a:pt x="401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8" name="Google Shape;5068;p31"/>
            <p:cNvSpPr/>
            <p:nvPr/>
          </p:nvSpPr>
          <p:spPr>
            <a:xfrm>
              <a:off x="5336803" y="843242"/>
              <a:ext cx="19091" cy="20183"/>
            </a:xfrm>
            <a:custGeom>
              <a:avLst/>
              <a:gdLst/>
              <a:ahLst/>
              <a:cxnLst/>
              <a:rect l="l" t="t" r="r" b="b"/>
              <a:pathLst>
                <a:path w="612" h="647" extrusionOk="0">
                  <a:moveTo>
                    <a:pt x="298" y="0"/>
                  </a:moveTo>
                  <a:cubicBezTo>
                    <a:pt x="242" y="0"/>
                    <a:pt x="179" y="19"/>
                    <a:pt x="119" y="56"/>
                  </a:cubicBezTo>
                  <a:cubicBezTo>
                    <a:pt x="60" y="116"/>
                    <a:pt x="60" y="116"/>
                    <a:pt x="60" y="175"/>
                  </a:cubicBezTo>
                  <a:cubicBezTo>
                    <a:pt x="0" y="235"/>
                    <a:pt x="0" y="294"/>
                    <a:pt x="0" y="354"/>
                  </a:cubicBezTo>
                  <a:cubicBezTo>
                    <a:pt x="0" y="428"/>
                    <a:pt x="60" y="488"/>
                    <a:pt x="179" y="607"/>
                  </a:cubicBezTo>
                  <a:cubicBezTo>
                    <a:pt x="228" y="632"/>
                    <a:pt x="270" y="646"/>
                    <a:pt x="311" y="646"/>
                  </a:cubicBezTo>
                  <a:cubicBezTo>
                    <a:pt x="368" y="646"/>
                    <a:pt x="422" y="617"/>
                    <a:pt x="492" y="548"/>
                  </a:cubicBezTo>
                  <a:cubicBezTo>
                    <a:pt x="611" y="488"/>
                    <a:pt x="611" y="354"/>
                    <a:pt x="611" y="294"/>
                  </a:cubicBezTo>
                  <a:cubicBezTo>
                    <a:pt x="611" y="235"/>
                    <a:pt x="611" y="175"/>
                    <a:pt x="552" y="175"/>
                  </a:cubicBezTo>
                  <a:cubicBezTo>
                    <a:pt x="552" y="116"/>
                    <a:pt x="492" y="56"/>
                    <a:pt x="432" y="56"/>
                  </a:cubicBezTo>
                  <a:cubicBezTo>
                    <a:pt x="403" y="19"/>
                    <a:pt x="354" y="0"/>
                    <a:pt x="29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9" name="Google Shape;5069;p31"/>
            <p:cNvSpPr/>
            <p:nvPr/>
          </p:nvSpPr>
          <p:spPr>
            <a:xfrm>
              <a:off x="5999501" y="698746"/>
              <a:ext cx="19528" cy="33160"/>
            </a:xfrm>
            <a:custGeom>
              <a:avLst/>
              <a:gdLst/>
              <a:ahLst/>
              <a:cxnLst/>
              <a:rect l="l" t="t" r="r" b="b"/>
              <a:pathLst>
                <a:path w="626" h="1063" extrusionOk="0">
                  <a:moveTo>
                    <a:pt x="378" y="0"/>
                  </a:moveTo>
                  <a:cubicBezTo>
                    <a:pt x="353" y="0"/>
                    <a:pt x="330" y="8"/>
                    <a:pt x="313" y="25"/>
                  </a:cubicBezTo>
                  <a:cubicBezTo>
                    <a:pt x="194" y="85"/>
                    <a:pt x="194" y="144"/>
                    <a:pt x="119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0" y="651"/>
                    <a:pt x="60" y="830"/>
                    <a:pt x="194" y="1023"/>
                  </a:cubicBezTo>
                  <a:cubicBezTo>
                    <a:pt x="218" y="1048"/>
                    <a:pt x="253" y="1062"/>
                    <a:pt x="290" y="1062"/>
                  </a:cubicBezTo>
                  <a:cubicBezTo>
                    <a:pt x="342" y="1062"/>
                    <a:pt x="397" y="1033"/>
                    <a:pt x="432" y="964"/>
                  </a:cubicBezTo>
                  <a:cubicBezTo>
                    <a:pt x="566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6" y="144"/>
                  </a:cubicBezTo>
                  <a:lnTo>
                    <a:pt x="566" y="85"/>
                  </a:lnTo>
                  <a:cubicBezTo>
                    <a:pt x="513" y="42"/>
                    <a:pt x="438" y="0"/>
                    <a:pt x="37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0" name="Google Shape;5070;p31"/>
            <p:cNvSpPr/>
            <p:nvPr/>
          </p:nvSpPr>
          <p:spPr>
            <a:xfrm>
              <a:off x="6040366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8" y="1"/>
                    <a:pt x="269" y="16"/>
                    <a:pt x="239" y="45"/>
                  </a:cubicBezTo>
                  <a:cubicBezTo>
                    <a:pt x="180" y="105"/>
                    <a:pt x="120" y="239"/>
                    <a:pt x="61" y="299"/>
                  </a:cubicBezTo>
                  <a:cubicBezTo>
                    <a:pt x="61" y="358"/>
                    <a:pt x="1" y="477"/>
                    <a:pt x="1" y="552"/>
                  </a:cubicBezTo>
                  <a:cubicBezTo>
                    <a:pt x="1" y="790"/>
                    <a:pt x="61" y="984"/>
                    <a:pt x="180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37" y="1202"/>
                  </a:cubicBezTo>
                  <a:cubicBezTo>
                    <a:pt x="387" y="1202"/>
                    <a:pt x="433" y="1173"/>
                    <a:pt x="433" y="1103"/>
                  </a:cubicBezTo>
                  <a:lnTo>
                    <a:pt x="493" y="1103"/>
                  </a:lnTo>
                  <a:cubicBezTo>
                    <a:pt x="552" y="924"/>
                    <a:pt x="612" y="790"/>
                    <a:pt x="612" y="611"/>
                  </a:cubicBezTo>
                  <a:lnTo>
                    <a:pt x="612" y="358"/>
                  </a:lnTo>
                  <a:cubicBezTo>
                    <a:pt x="612" y="299"/>
                    <a:pt x="552" y="179"/>
                    <a:pt x="552" y="105"/>
                  </a:cubicBezTo>
                  <a:lnTo>
                    <a:pt x="493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1" name="Google Shape;5071;p31"/>
            <p:cNvSpPr/>
            <p:nvPr/>
          </p:nvSpPr>
          <p:spPr>
            <a:xfrm>
              <a:off x="6094302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3" y="1"/>
                  </a:moveTo>
                  <a:cubicBezTo>
                    <a:pt x="209" y="1"/>
                    <a:pt x="164" y="15"/>
                    <a:pt x="134" y="45"/>
                  </a:cubicBezTo>
                  <a:cubicBezTo>
                    <a:pt x="60" y="179"/>
                    <a:pt x="0" y="239"/>
                    <a:pt x="0" y="358"/>
                  </a:cubicBezTo>
                  <a:lnTo>
                    <a:pt x="0" y="611"/>
                  </a:lnTo>
                  <a:cubicBezTo>
                    <a:pt x="0" y="790"/>
                    <a:pt x="0" y="924"/>
                    <a:pt x="134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0" y="1194"/>
                  </a:cubicBezTo>
                  <a:cubicBezTo>
                    <a:pt x="319" y="1194"/>
                    <a:pt x="390" y="1145"/>
                    <a:pt x="432" y="1103"/>
                  </a:cubicBezTo>
                  <a:cubicBezTo>
                    <a:pt x="566" y="924"/>
                    <a:pt x="566" y="731"/>
                    <a:pt x="566" y="611"/>
                  </a:cubicBezTo>
                  <a:lnTo>
                    <a:pt x="566" y="298"/>
                  </a:lnTo>
                  <a:cubicBezTo>
                    <a:pt x="507" y="239"/>
                    <a:pt x="507" y="179"/>
                    <a:pt x="432" y="45"/>
                  </a:cubicBezTo>
                  <a:lnTo>
                    <a:pt x="373" y="45"/>
                  </a:lnTo>
                  <a:cubicBezTo>
                    <a:pt x="343" y="15"/>
                    <a:pt x="298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2" name="Google Shape;5072;p31"/>
            <p:cNvSpPr/>
            <p:nvPr/>
          </p:nvSpPr>
          <p:spPr>
            <a:xfrm>
              <a:off x="6090559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7" y="19"/>
                    <a:pt x="180" y="57"/>
                  </a:cubicBezTo>
                  <a:cubicBezTo>
                    <a:pt x="120" y="116"/>
                    <a:pt x="61" y="176"/>
                    <a:pt x="61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80" y="921"/>
                  </a:cubicBezTo>
                  <a:lnTo>
                    <a:pt x="180" y="980"/>
                  </a:lnTo>
                  <a:cubicBezTo>
                    <a:pt x="202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7" y="489"/>
                  </a:cubicBezTo>
                  <a:cubicBezTo>
                    <a:pt x="627" y="429"/>
                    <a:pt x="627" y="355"/>
                    <a:pt x="552" y="295"/>
                  </a:cubicBezTo>
                  <a:cubicBezTo>
                    <a:pt x="552" y="235"/>
                    <a:pt x="552" y="176"/>
                    <a:pt x="493" y="116"/>
                  </a:cubicBezTo>
                  <a:lnTo>
                    <a:pt x="493" y="57"/>
                  </a:lnTo>
                  <a:cubicBezTo>
                    <a:pt x="463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3" name="Google Shape;5073;p31"/>
            <p:cNvSpPr/>
            <p:nvPr/>
          </p:nvSpPr>
          <p:spPr>
            <a:xfrm>
              <a:off x="6142623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282" y="1"/>
                  </a:moveTo>
                  <a:cubicBezTo>
                    <a:pt x="219" y="1"/>
                    <a:pt x="177" y="43"/>
                    <a:pt x="135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5" y="1456"/>
                  </a:cubicBezTo>
                  <a:lnTo>
                    <a:pt x="194" y="1515"/>
                  </a:ln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5" y="1498"/>
                    <a:pt x="447" y="1456"/>
                  </a:cubicBezTo>
                  <a:cubicBezTo>
                    <a:pt x="567" y="1203"/>
                    <a:pt x="567" y="1024"/>
                    <a:pt x="567" y="771"/>
                  </a:cubicBezTo>
                  <a:lnTo>
                    <a:pt x="567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38" y="8"/>
                    <a:pt x="308" y="1"/>
                    <a:pt x="28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4" name="Google Shape;5074;p31"/>
            <p:cNvSpPr/>
            <p:nvPr/>
          </p:nvSpPr>
          <p:spPr>
            <a:xfrm>
              <a:off x="6189104" y="695034"/>
              <a:ext cx="19528" cy="40772"/>
            </a:xfrm>
            <a:custGeom>
              <a:avLst/>
              <a:gdLst/>
              <a:ahLst/>
              <a:cxnLst/>
              <a:rect l="l" t="t" r="r" b="b"/>
              <a:pathLst>
                <a:path w="626" h="1307" extrusionOk="0">
                  <a:moveTo>
                    <a:pt x="373" y="0"/>
                  </a:moveTo>
                  <a:cubicBezTo>
                    <a:pt x="308" y="0"/>
                    <a:pt x="236" y="42"/>
                    <a:pt x="194" y="84"/>
                  </a:cubicBezTo>
                  <a:cubicBezTo>
                    <a:pt x="134" y="204"/>
                    <a:pt x="134" y="263"/>
                    <a:pt x="75" y="338"/>
                  </a:cubicBezTo>
                  <a:lnTo>
                    <a:pt x="75" y="636"/>
                  </a:lnTo>
                  <a:cubicBezTo>
                    <a:pt x="0" y="829"/>
                    <a:pt x="75" y="949"/>
                    <a:pt x="134" y="1202"/>
                  </a:cubicBezTo>
                  <a:lnTo>
                    <a:pt x="194" y="1261"/>
                  </a:lnTo>
                  <a:cubicBezTo>
                    <a:pt x="224" y="1291"/>
                    <a:pt x="253" y="1306"/>
                    <a:pt x="293" y="1306"/>
                  </a:cubicBezTo>
                  <a:cubicBezTo>
                    <a:pt x="332" y="1306"/>
                    <a:pt x="380" y="1291"/>
                    <a:pt x="447" y="1261"/>
                  </a:cubicBezTo>
                  <a:cubicBezTo>
                    <a:pt x="566" y="1083"/>
                    <a:pt x="626" y="889"/>
                    <a:pt x="626" y="710"/>
                  </a:cubicBezTo>
                  <a:lnTo>
                    <a:pt x="626" y="397"/>
                  </a:lnTo>
                  <a:cubicBezTo>
                    <a:pt x="626" y="263"/>
                    <a:pt x="566" y="204"/>
                    <a:pt x="507" y="84"/>
                  </a:cubicBezTo>
                  <a:lnTo>
                    <a:pt x="447" y="25"/>
                  </a:lnTo>
                  <a:cubicBezTo>
                    <a:pt x="425" y="7"/>
                    <a:pt x="400" y="0"/>
                    <a:pt x="37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5" name="Google Shape;5075;p31"/>
            <p:cNvSpPr/>
            <p:nvPr/>
          </p:nvSpPr>
          <p:spPr>
            <a:xfrm>
              <a:off x="6210472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5" y="0"/>
                  </a:moveTo>
                  <a:cubicBezTo>
                    <a:pt x="328" y="0"/>
                    <a:pt x="284" y="15"/>
                    <a:pt x="254" y="45"/>
                  </a:cubicBezTo>
                  <a:cubicBezTo>
                    <a:pt x="194" y="105"/>
                    <a:pt x="135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7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7" y="224"/>
                    <a:pt x="567" y="105"/>
                  </a:cubicBezTo>
                  <a:lnTo>
                    <a:pt x="507" y="45"/>
                  </a:lnTo>
                  <a:cubicBezTo>
                    <a:pt x="470" y="15"/>
                    <a:pt x="421" y="0"/>
                    <a:pt x="37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6" name="Google Shape;5076;p31"/>
            <p:cNvSpPr/>
            <p:nvPr/>
          </p:nvSpPr>
          <p:spPr>
            <a:xfrm>
              <a:off x="6146803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70" y="15"/>
                    <a:pt x="239" y="40"/>
                  </a:cubicBezTo>
                  <a:cubicBezTo>
                    <a:pt x="120" y="99"/>
                    <a:pt x="120" y="99"/>
                    <a:pt x="60" y="159"/>
                  </a:cubicBezTo>
                  <a:cubicBezTo>
                    <a:pt x="60" y="218"/>
                    <a:pt x="1" y="293"/>
                    <a:pt x="1" y="352"/>
                  </a:cubicBezTo>
                  <a:cubicBezTo>
                    <a:pt x="1" y="531"/>
                    <a:pt x="60" y="665"/>
                    <a:pt x="179" y="725"/>
                  </a:cubicBezTo>
                  <a:cubicBezTo>
                    <a:pt x="209" y="755"/>
                    <a:pt x="258" y="770"/>
                    <a:pt x="306" y="770"/>
                  </a:cubicBezTo>
                  <a:cubicBezTo>
                    <a:pt x="354" y="770"/>
                    <a:pt x="403" y="755"/>
                    <a:pt x="433" y="725"/>
                  </a:cubicBezTo>
                  <a:lnTo>
                    <a:pt x="492" y="725"/>
                  </a:lnTo>
                  <a:cubicBezTo>
                    <a:pt x="552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2" y="218"/>
                    <a:pt x="552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7" name="Google Shape;5077;p31"/>
            <p:cNvSpPr/>
            <p:nvPr/>
          </p:nvSpPr>
          <p:spPr>
            <a:xfrm>
              <a:off x="6036186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06" y="0"/>
                  </a:moveTo>
                  <a:cubicBezTo>
                    <a:pt x="254" y="0"/>
                    <a:pt x="195" y="19"/>
                    <a:pt x="135" y="56"/>
                  </a:cubicBezTo>
                  <a:cubicBezTo>
                    <a:pt x="61" y="116"/>
                    <a:pt x="61" y="116"/>
                    <a:pt x="61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1" y="428"/>
                    <a:pt x="61" y="488"/>
                    <a:pt x="195" y="607"/>
                  </a:cubicBezTo>
                  <a:cubicBezTo>
                    <a:pt x="244" y="632"/>
                    <a:pt x="283" y="646"/>
                    <a:pt x="322" y="646"/>
                  </a:cubicBezTo>
                  <a:cubicBezTo>
                    <a:pt x="376" y="646"/>
                    <a:pt x="429" y="617"/>
                    <a:pt x="507" y="548"/>
                  </a:cubicBezTo>
                  <a:cubicBezTo>
                    <a:pt x="627" y="488"/>
                    <a:pt x="627" y="354"/>
                    <a:pt x="627" y="294"/>
                  </a:cubicBezTo>
                  <a:cubicBezTo>
                    <a:pt x="627" y="235"/>
                    <a:pt x="627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0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8" name="Google Shape;5078;p31"/>
            <p:cNvSpPr/>
            <p:nvPr/>
          </p:nvSpPr>
          <p:spPr>
            <a:xfrm>
              <a:off x="6626863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79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39" y="0"/>
                    <a:pt x="379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9" name="Google Shape;5079;p31"/>
            <p:cNvSpPr/>
            <p:nvPr/>
          </p:nvSpPr>
          <p:spPr>
            <a:xfrm>
              <a:off x="6667760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6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0" name="Google Shape;5080;p31"/>
            <p:cNvSpPr/>
            <p:nvPr/>
          </p:nvSpPr>
          <p:spPr>
            <a:xfrm>
              <a:off x="6721665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1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1" name="Google Shape;5081;p31"/>
            <p:cNvSpPr/>
            <p:nvPr/>
          </p:nvSpPr>
          <p:spPr>
            <a:xfrm>
              <a:off x="6717953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6" y="19"/>
                    <a:pt x="179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2" name="Google Shape;5082;p31"/>
            <p:cNvSpPr/>
            <p:nvPr/>
          </p:nvSpPr>
          <p:spPr>
            <a:xfrm>
              <a:off x="6770017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3" name="Google Shape;5083;p31"/>
            <p:cNvSpPr/>
            <p:nvPr/>
          </p:nvSpPr>
          <p:spPr>
            <a:xfrm>
              <a:off x="6818806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21" y="0"/>
                  </a:moveTo>
                  <a:cubicBezTo>
                    <a:pt x="239" y="0"/>
                    <a:pt x="179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55" y="0"/>
                    <a:pt x="32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4" name="Google Shape;5084;p31"/>
            <p:cNvSpPr/>
            <p:nvPr/>
          </p:nvSpPr>
          <p:spPr>
            <a:xfrm>
              <a:off x="6837866" y="7757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74" y="0"/>
                  </a:moveTo>
                  <a:cubicBezTo>
                    <a:pt x="328" y="0"/>
                    <a:pt x="28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21" y="0"/>
                    <a:pt x="37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5" name="Google Shape;5085;p31"/>
            <p:cNvSpPr/>
            <p:nvPr/>
          </p:nvSpPr>
          <p:spPr>
            <a:xfrm>
              <a:off x="6774197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55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6" name="Google Shape;5086;p31"/>
            <p:cNvSpPr/>
            <p:nvPr/>
          </p:nvSpPr>
          <p:spPr>
            <a:xfrm>
              <a:off x="6663580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5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7" name="Google Shape;5087;p31"/>
            <p:cNvSpPr/>
            <p:nvPr/>
          </p:nvSpPr>
          <p:spPr>
            <a:xfrm>
              <a:off x="7870015" y="698746"/>
              <a:ext cx="21400" cy="33160"/>
            </a:xfrm>
            <a:custGeom>
              <a:avLst/>
              <a:gdLst/>
              <a:ahLst/>
              <a:cxnLst/>
              <a:rect l="l" t="t" r="r" b="b"/>
              <a:pathLst>
                <a:path w="686" h="1063" extrusionOk="0">
                  <a:moveTo>
                    <a:pt x="405" y="0"/>
                  </a:moveTo>
                  <a:cubicBezTo>
                    <a:pt x="378" y="0"/>
                    <a:pt x="348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cubicBezTo>
                    <a:pt x="626" y="517"/>
                    <a:pt x="686" y="457"/>
                    <a:pt x="626" y="397"/>
                  </a:cubicBez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69" y="0"/>
                    <a:pt x="40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8" name="Google Shape;5088;p31"/>
            <p:cNvSpPr/>
            <p:nvPr/>
          </p:nvSpPr>
          <p:spPr>
            <a:xfrm>
              <a:off x="7910912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12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9" name="Google Shape;5089;p31"/>
            <p:cNvSpPr/>
            <p:nvPr/>
          </p:nvSpPr>
          <p:spPr>
            <a:xfrm>
              <a:off x="7964817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60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0" name="Google Shape;5090;p31"/>
            <p:cNvSpPr/>
            <p:nvPr/>
          </p:nvSpPr>
          <p:spPr>
            <a:xfrm>
              <a:off x="7961105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73" y="1"/>
                  </a:moveTo>
                  <a:cubicBezTo>
                    <a:pt x="328" y="1"/>
                    <a:pt x="284" y="19"/>
                    <a:pt x="254" y="57"/>
                  </a:cubicBezTo>
                  <a:cubicBezTo>
                    <a:pt x="120" y="116"/>
                    <a:pt x="12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60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0" y="963"/>
                    <a:pt x="433" y="921"/>
                  </a:cubicBezTo>
                  <a:cubicBezTo>
                    <a:pt x="552" y="802"/>
                    <a:pt x="626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1" name="Google Shape;5091;p31"/>
            <p:cNvSpPr/>
            <p:nvPr/>
          </p:nvSpPr>
          <p:spPr>
            <a:xfrm>
              <a:off x="8013169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8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2" name="Google Shape;5092;p31"/>
            <p:cNvSpPr/>
            <p:nvPr/>
          </p:nvSpPr>
          <p:spPr>
            <a:xfrm>
              <a:off x="8061958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32" y="0"/>
                  </a:moveTo>
                  <a:cubicBezTo>
                    <a:pt x="263" y="0"/>
                    <a:pt x="221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60" y="0"/>
                    <a:pt x="332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3" name="Google Shape;5093;p31"/>
            <p:cNvSpPr/>
            <p:nvPr/>
          </p:nvSpPr>
          <p:spPr>
            <a:xfrm>
              <a:off x="8081018" y="7757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97" y="0"/>
                  </a:moveTo>
                  <a:cubicBezTo>
                    <a:pt x="358" y="0"/>
                    <a:pt x="31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8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62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36" y="0"/>
                    <a:pt x="39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4" name="Google Shape;5094;p31"/>
            <p:cNvSpPr/>
            <p:nvPr/>
          </p:nvSpPr>
          <p:spPr>
            <a:xfrm>
              <a:off x="8017349" y="859089"/>
              <a:ext cx="19060" cy="24020"/>
            </a:xfrm>
            <a:custGeom>
              <a:avLst/>
              <a:gdLst/>
              <a:ahLst/>
              <a:cxnLst/>
              <a:rect l="l" t="t" r="r" b="b"/>
              <a:pathLst>
                <a:path w="611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6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61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61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5" name="Google Shape;5095;p31"/>
            <p:cNvSpPr/>
            <p:nvPr/>
          </p:nvSpPr>
          <p:spPr>
            <a:xfrm>
              <a:off x="7906732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4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6" name="Google Shape;5096;p31"/>
            <p:cNvSpPr/>
            <p:nvPr/>
          </p:nvSpPr>
          <p:spPr>
            <a:xfrm>
              <a:off x="3421649" y="694566"/>
              <a:ext cx="21400" cy="31476"/>
            </a:xfrm>
            <a:custGeom>
              <a:avLst/>
              <a:gdLst/>
              <a:ahLst/>
              <a:cxnLst/>
              <a:rect l="l" t="t" r="r" b="b"/>
              <a:pathLst>
                <a:path w="686" h="1009" extrusionOk="0">
                  <a:moveTo>
                    <a:pt x="435" y="1"/>
                  </a:moveTo>
                  <a:cubicBezTo>
                    <a:pt x="402" y="1"/>
                    <a:pt x="363" y="15"/>
                    <a:pt x="313" y="40"/>
                  </a:cubicBezTo>
                  <a:cubicBezTo>
                    <a:pt x="239" y="99"/>
                    <a:pt x="179" y="159"/>
                    <a:pt x="120" y="219"/>
                  </a:cubicBezTo>
                  <a:cubicBezTo>
                    <a:pt x="60" y="278"/>
                    <a:pt x="60" y="412"/>
                    <a:pt x="60" y="472"/>
                  </a:cubicBezTo>
                  <a:cubicBezTo>
                    <a:pt x="0" y="651"/>
                    <a:pt x="60" y="844"/>
                    <a:pt x="179" y="964"/>
                  </a:cubicBezTo>
                  <a:cubicBezTo>
                    <a:pt x="246" y="993"/>
                    <a:pt x="295" y="1008"/>
                    <a:pt x="334" y="1008"/>
                  </a:cubicBezTo>
                  <a:cubicBezTo>
                    <a:pt x="373" y="1008"/>
                    <a:pt x="403" y="993"/>
                    <a:pt x="432" y="964"/>
                  </a:cubicBezTo>
                  <a:cubicBezTo>
                    <a:pt x="552" y="844"/>
                    <a:pt x="611" y="651"/>
                    <a:pt x="611" y="531"/>
                  </a:cubicBezTo>
                  <a:cubicBezTo>
                    <a:pt x="686" y="472"/>
                    <a:pt x="686" y="412"/>
                    <a:pt x="611" y="353"/>
                  </a:cubicBezTo>
                  <a:lnTo>
                    <a:pt x="611" y="99"/>
                  </a:lnTo>
                  <a:lnTo>
                    <a:pt x="552" y="99"/>
                  </a:lnTo>
                  <a:cubicBezTo>
                    <a:pt x="517" y="30"/>
                    <a:pt x="482" y="1"/>
                    <a:pt x="4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7" name="Google Shape;5097;p31"/>
            <p:cNvSpPr/>
            <p:nvPr/>
          </p:nvSpPr>
          <p:spPr>
            <a:xfrm>
              <a:off x="3462077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77" y="0"/>
                  </a:moveTo>
                  <a:cubicBezTo>
                    <a:pt x="342" y="0"/>
                    <a:pt x="303" y="15"/>
                    <a:pt x="254" y="40"/>
                  </a:cubicBezTo>
                  <a:cubicBezTo>
                    <a:pt x="194" y="159"/>
                    <a:pt x="135" y="218"/>
                    <a:pt x="135" y="278"/>
                  </a:cubicBezTo>
                  <a:cubicBezTo>
                    <a:pt x="60" y="412"/>
                    <a:pt x="60" y="472"/>
                    <a:pt x="60" y="591"/>
                  </a:cubicBezTo>
                  <a:cubicBezTo>
                    <a:pt x="1" y="784"/>
                    <a:pt x="60" y="963"/>
                    <a:pt x="194" y="1157"/>
                  </a:cubicBezTo>
                  <a:lnTo>
                    <a:pt x="254" y="1217"/>
                  </a:lnTo>
                  <a:cubicBezTo>
                    <a:pt x="313" y="1217"/>
                    <a:pt x="433" y="1217"/>
                    <a:pt x="507" y="1157"/>
                  </a:cubicBezTo>
                  <a:cubicBezTo>
                    <a:pt x="626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626" y="218"/>
                    <a:pt x="567" y="99"/>
                  </a:cubicBezTo>
                  <a:lnTo>
                    <a:pt x="507" y="99"/>
                  </a:lnTo>
                  <a:cubicBezTo>
                    <a:pt x="463" y="29"/>
                    <a:pt x="425" y="0"/>
                    <a:pt x="37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8" name="Google Shape;5098;p31"/>
            <p:cNvSpPr/>
            <p:nvPr/>
          </p:nvSpPr>
          <p:spPr>
            <a:xfrm>
              <a:off x="3516450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71" y="0"/>
                  </a:moveTo>
                  <a:cubicBezTo>
                    <a:pt x="215" y="0"/>
                    <a:pt x="155" y="29"/>
                    <a:pt x="120" y="99"/>
                  </a:cubicBezTo>
                  <a:cubicBezTo>
                    <a:pt x="60" y="159"/>
                    <a:pt x="60" y="293"/>
                    <a:pt x="1" y="352"/>
                  </a:cubicBezTo>
                  <a:lnTo>
                    <a:pt x="1" y="591"/>
                  </a:lnTo>
                  <a:cubicBezTo>
                    <a:pt x="1" y="784"/>
                    <a:pt x="1" y="963"/>
                    <a:pt x="179" y="1157"/>
                  </a:cubicBezTo>
                  <a:cubicBezTo>
                    <a:pt x="246" y="1187"/>
                    <a:pt x="295" y="1201"/>
                    <a:pt x="334" y="1201"/>
                  </a:cubicBezTo>
                  <a:cubicBezTo>
                    <a:pt x="373" y="1201"/>
                    <a:pt x="403" y="1187"/>
                    <a:pt x="433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3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9" name="Google Shape;5099;p31"/>
            <p:cNvSpPr/>
            <p:nvPr/>
          </p:nvSpPr>
          <p:spPr>
            <a:xfrm>
              <a:off x="3512738" y="802844"/>
              <a:ext cx="19091" cy="31944"/>
            </a:xfrm>
            <a:custGeom>
              <a:avLst/>
              <a:gdLst/>
              <a:ahLst/>
              <a:cxnLst/>
              <a:rect l="l" t="t" r="r" b="b"/>
              <a:pathLst>
                <a:path w="612" h="1024" extrusionOk="0">
                  <a:moveTo>
                    <a:pt x="341" y="1"/>
                  </a:moveTo>
                  <a:cubicBezTo>
                    <a:pt x="301" y="1"/>
                    <a:pt x="263" y="15"/>
                    <a:pt x="239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9" y="1008"/>
                    <a:pt x="287" y="1023"/>
                    <a:pt x="328" y="1023"/>
                  </a:cubicBezTo>
                  <a:cubicBezTo>
                    <a:pt x="369" y="1023"/>
                    <a:pt x="403" y="1008"/>
                    <a:pt x="432" y="979"/>
                  </a:cubicBezTo>
                  <a:cubicBezTo>
                    <a:pt x="552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2" y="293"/>
                    <a:pt x="552" y="159"/>
                    <a:pt x="492" y="100"/>
                  </a:cubicBezTo>
                  <a:cubicBezTo>
                    <a:pt x="457" y="30"/>
                    <a:pt x="397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0" name="Google Shape;5100;p31"/>
            <p:cNvSpPr/>
            <p:nvPr/>
          </p:nvSpPr>
          <p:spPr>
            <a:xfrm>
              <a:off x="3564771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4" y="1"/>
                    <a:pt x="195" y="1"/>
                    <a:pt x="120" y="75"/>
                  </a:cubicBezTo>
                  <a:cubicBezTo>
                    <a:pt x="61" y="195"/>
                    <a:pt x="61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5" y="1491"/>
                    <a:pt x="195" y="1491"/>
                    <a:pt x="254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67" y="1252"/>
                    <a:pt x="567" y="999"/>
                    <a:pt x="627" y="746"/>
                  </a:cubicBezTo>
                  <a:cubicBezTo>
                    <a:pt x="627" y="686"/>
                    <a:pt x="567" y="567"/>
                    <a:pt x="567" y="448"/>
                  </a:cubicBezTo>
                  <a:cubicBezTo>
                    <a:pt x="567" y="314"/>
                    <a:pt x="493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1" name="Google Shape;5101;p31"/>
            <p:cNvSpPr/>
            <p:nvPr/>
          </p:nvSpPr>
          <p:spPr>
            <a:xfrm>
              <a:off x="3613124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314" y="1"/>
                  </a:moveTo>
                  <a:cubicBezTo>
                    <a:pt x="265" y="1"/>
                    <a:pt x="230" y="33"/>
                    <a:pt x="194" y="113"/>
                  </a:cubicBezTo>
                  <a:cubicBezTo>
                    <a:pt x="134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34" y="1231"/>
                  </a:lnTo>
                  <a:cubicBezTo>
                    <a:pt x="164" y="1260"/>
                    <a:pt x="209" y="1275"/>
                    <a:pt x="254" y="1275"/>
                  </a:cubicBezTo>
                  <a:cubicBezTo>
                    <a:pt x="298" y="1275"/>
                    <a:pt x="343" y="1260"/>
                    <a:pt x="373" y="1231"/>
                  </a:cubicBezTo>
                  <a:cubicBezTo>
                    <a:pt x="507" y="1037"/>
                    <a:pt x="566" y="858"/>
                    <a:pt x="626" y="664"/>
                  </a:cubicBezTo>
                  <a:cubicBezTo>
                    <a:pt x="626" y="545"/>
                    <a:pt x="626" y="486"/>
                    <a:pt x="566" y="352"/>
                  </a:cubicBezTo>
                  <a:cubicBezTo>
                    <a:pt x="566" y="292"/>
                    <a:pt x="507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46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2" name="Google Shape;5102;p31"/>
            <p:cNvSpPr/>
            <p:nvPr/>
          </p:nvSpPr>
          <p:spPr>
            <a:xfrm>
              <a:off x="3632621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9" y="1"/>
                    <a:pt x="289" y="8"/>
                    <a:pt x="254" y="25"/>
                  </a:cubicBezTo>
                  <a:cubicBezTo>
                    <a:pt x="180" y="159"/>
                    <a:pt x="120" y="219"/>
                    <a:pt x="120" y="338"/>
                  </a:cubicBezTo>
                  <a:cubicBezTo>
                    <a:pt x="61" y="398"/>
                    <a:pt x="61" y="532"/>
                    <a:pt x="1" y="651"/>
                  </a:cubicBezTo>
                  <a:cubicBezTo>
                    <a:pt x="1" y="830"/>
                    <a:pt x="61" y="1023"/>
                    <a:pt x="180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3" y="1202"/>
                  </a:cubicBezTo>
                  <a:lnTo>
                    <a:pt x="493" y="1143"/>
                  </a:lnTo>
                  <a:cubicBezTo>
                    <a:pt x="627" y="964"/>
                    <a:pt x="627" y="830"/>
                    <a:pt x="627" y="651"/>
                  </a:cubicBezTo>
                  <a:lnTo>
                    <a:pt x="627" y="398"/>
                  </a:lnTo>
                  <a:cubicBezTo>
                    <a:pt x="627" y="338"/>
                    <a:pt x="627" y="219"/>
                    <a:pt x="552" y="159"/>
                  </a:cubicBezTo>
                  <a:lnTo>
                    <a:pt x="493" y="85"/>
                  </a:lnTo>
                  <a:cubicBezTo>
                    <a:pt x="450" y="43"/>
                    <a:pt x="408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3" name="Google Shape;5103;p31"/>
            <p:cNvSpPr/>
            <p:nvPr/>
          </p:nvSpPr>
          <p:spPr>
            <a:xfrm>
              <a:off x="3570823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20" y="75"/>
                    <a:pt x="60" y="135"/>
                    <a:pt x="1" y="195"/>
                  </a:cubicBezTo>
                  <a:lnTo>
                    <a:pt x="1" y="373"/>
                  </a:lnTo>
                  <a:cubicBezTo>
                    <a:pt x="1" y="507"/>
                    <a:pt x="1" y="627"/>
                    <a:pt x="120" y="746"/>
                  </a:cubicBezTo>
                  <a:cubicBezTo>
                    <a:pt x="179" y="783"/>
                    <a:pt x="224" y="802"/>
                    <a:pt x="271" y="802"/>
                  </a:cubicBezTo>
                  <a:cubicBezTo>
                    <a:pt x="317" y="802"/>
                    <a:pt x="366" y="783"/>
                    <a:pt x="433" y="746"/>
                  </a:cubicBezTo>
                  <a:lnTo>
                    <a:pt x="433" y="686"/>
                  </a:lnTo>
                  <a:cubicBezTo>
                    <a:pt x="552" y="627"/>
                    <a:pt x="552" y="507"/>
                    <a:pt x="552" y="448"/>
                  </a:cubicBezTo>
                  <a:lnTo>
                    <a:pt x="552" y="254"/>
                  </a:lnTo>
                  <a:cubicBezTo>
                    <a:pt x="552" y="195"/>
                    <a:pt x="492" y="135"/>
                    <a:pt x="433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4" name="Google Shape;5104;p31"/>
            <p:cNvSpPr/>
            <p:nvPr/>
          </p:nvSpPr>
          <p:spPr>
            <a:xfrm>
              <a:off x="3460206" y="837533"/>
              <a:ext cx="17719" cy="20495"/>
            </a:xfrm>
            <a:custGeom>
              <a:avLst/>
              <a:gdLst/>
              <a:ahLst/>
              <a:cxnLst/>
              <a:rect l="l" t="t" r="r" b="b"/>
              <a:pathLst>
                <a:path w="568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1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20" y="611"/>
                  </a:cubicBezTo>
                  <a:cubicBezTo>
                    <a:pt x="187" y="641"/>
                    <a:pt x="250" y="656"/>
                    <a:pt x="304" y="656"/>
                  </a:cubicBezTo>
                  <a:cubicBezTo>
                    <a:pt x="359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3" y="105"/>
                    <a:pt x="433" y="105"/>
                    <a:pt x="373" y="45"/>
                  </a:cubicBezTo>
                  <a:cubicBezTo>
                    <a:pt x="344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5" name="Google Shape;5105;p31"/>
            <p:cNvSpPr/>
            <p:nvPr/>
          </p:nvSpPr>
          <p:spPr>
            <a:xfrm>
              <a:off x="912115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415" y="1"/>
                  </a:moveTo>
                  <a:cubicBezTo>
                    <a:pt x="375" y="1"/>
                    <a:pt x="338" y="15"/>
                    <a:pt x="313" y="40"/>
                  </a:cubicBezTo>
                  <a:cubicBezTo>
                    <a:pt x="254" y="99"/>
                    <a:pt x="194" y="159"/>
                    <a:pt x="135" y="219"/>
                  </a:cubicBezTo>
                  <a:cubicBezTo>
                    <a:pt x="75" y="278"/>
                    <a:pt x="75" y="412"/>
                    <a:pt x="75" y="472"/>
                  </a:cubicBezTo>
                  <a:cubicBezTo>
                    <a:pt x="0" y="651"/>
                    <a:pt x="75" y="844"/>
                    <a:pt x="194" y="964"/>
                  </a:cubicBezTo>
                  <a:cubicBezTo>
                    <a:pt x="224" y="993"/>
                    <a:pt x="269" y="1008"/>
                    <a:pt x="315" y="1008"/>
                  </a:cubicBezTo>
                  <a:cubicBezTo>
                    <a:pt x="362" y="1008"/>
                    <a:pt x="410" y="993"/>
                    <a:pt x="447" y="964"/>
                  </a:cubicBezTo>
                  <a:cubicBezTo>
                    <a:pt x="567" y="844"/>
                    <a:pt x="626" y="651"/>
                    <a:pt x="626" y="531"/>
                  </a:cubicBezTo>
                  <a:lnTo>
                    <a:pt x="626" y="353"/>
                  </a:lnTo>
                  <a:cubicBezTo>
                    <a:pt x="626" y="278"/>
                    <a:pt x="626" y="219"/>
                    <a:pt x="567" y="99"/>
                  </a:cubicBezTo>
                  <a:cubicBezTo>
                    <a:pt x="532" y="30"/>
                    <a:pt x="471" y="1"/>
                    <a:pt x="41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6" name="Google Shape;5106;p31"/>
            <p:cNvSpPr/>
            <p:nvPr/>
          </p:nvSpPr>
          <p:spPr>
            <a:xfrm>
              <a:off x="953011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50" y="0"/>
                  </a:moveTo>
                  <a:cubicBezTo>
                    <a:pt x="313" y="0"/>
                    <a:pt x="278" y="15"/>
                    <a:pt x="254" y="40"/>
                  </a:cubicBezTo>
                  <a:cubicBezTo>
                    <a:pt x="179" y="159"/>
                    <a:pt x="120" y="218"/>
                    <a:pt x="60" y="278"/>
                  </a:cubicBezTo>
                  <a:cubicBezTo>
                    <a:pt x="60" y="412"/>
                    <a:pt x="60" y="472"/>
                    <a:pt x="0" y="591"/>
                  </a:cubicBezTo>
                  <a:cubicBezTo>
                    <a:pt x="0" y="784"/>
                    <a:pt x="60" y="963"/>
                    <a:pt x="179" y="1157"/>
                  </a:cubicBezTo>
                  <a:lnTo>
                    <a:pt x="254" y="1217"/>
                  </a:lnTo>
                  <a:cubicBezTo>
                    <a:pt x="313" y="1217"/>
                    <a:pt x="432" y="1217"/>
                    <a:pt x="492" y="1157"/>
                  </a:cubicBezTo>
                  <a:cubicBezTo>
                    <a:pt x="552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552" y="218"/>
                    <a:pt x="552" y="99"/>
                  </a:cubicBezTo>
                  <a:lnTo>
                    <a:pt x="492" y="99"/>
                  </a:lnTo>
                  <a:cubicBezTo>
                    <a:pt x="457" y="29"/>
                    <a:pt x="402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7" name="Google Shape;5107;p31"/>
            <p:cNvSpPr/>
            <p:nvPr/>
          </p:nvSpPr>
          <p:spPr>
            <a:xfrm>
              <a:off x="1007384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65" y="0"/>
                  </a:moveTo>
                  <a:cubicBezTo>
                    <a:pt x="210" y="0"/>
                    <a:pt x="155" y="29"/>
                    <a:pt x="120" y="99"/>
                  </a:cubicBezTo>
                  <a:cubicBezTo>
                    <a:pt x="60" y="159"/>
                    <a:pt x="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0" y="963"/>
                    <a:pt x="120" y="1157"/>
                  </a:cubicBezTo>
                  <a:lnTo>
                    <a:pt x="179" y="1157"/>
                  </a:lnTo>
                  <a:cubicBezTo>
                    <a:pt x="209" y="1187"/>
                    <a:pt x="257" y="1201"/>
                    <a:pt x="306" y="1201"/>
                  </a:cubicBezTo>
                  <a:cubicBezTo>
                    <a:pt x="354" y="1201"/>
                    <a:pt x="403" y="1187"/>
                    <a:pt x="432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2" y="15"/>
                    <a:pt x="304" y="0"/>
                    <a:pt x="26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8" name="Google Shape;5108;p31"/>
            <p:cNvSpPr/>
            <p:nvPr/>
          </p:nvSpPr>
          <p:spPr>
            <a:xfrm>
              <a:off x="1046180" y="749688"/>
              <a:ext cx="17251" cy="48851"/>
            </a:xfrm>
            <a:custGeom>
              <a:avLst/>
              <a:gdLst/>
              <a:ahLst/>
              <a:cxnLst/>
              <a:rect l="l" t="t" r="r" b="b"/>
              <a:pathLst>
                <a:path w="553" h="1566" extrusionOk="0">
                  <a:moveTo>
                    <a:pt x="373" y="1"/>
                  </a:moveTo>
                  <a:cubicBezTo>
                    <a:pt x="314" y="1"/>
                    <a:pt x="180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20" y="1491"/>
                    <a:pt x="180" y="1491"/>
                    <a:pt x="180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52" y="1252"/>
                    <a:pt x="552" y="999"/>
                    <a:pt x="552" y="746"/>
                  </a:cubicBezTo>
                  <a:lnTo>
                    <a:pt x="552" y="448"/>
                  </a:lnTo>
                  <a:cubicBezTo>
                    <a:pt x="492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9" name="Google Shape;5109;p31"/>
            <p:cNvSpPr/>
            <p:nvPr/>
          </p:nvSpPr>
          <p:spPr>
            <a:xfrm>
              <a:off x="1104058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292" y="1"/>
                  </a:moveTo>
                  <a:cubicBezTo>
                    <a:pt x="227" y="1"/>
                    <a:pt x="179" y="33"/>
                    <a:pt x="179" y="113"/>
                  </a:cubicBezTo>
                  <a:cubicBezTo>
                    <a:pt x="60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19" y="1231"/>
                  </a:lnTo>
                  <a:cubicBezTo>
                    <a:pt x="149" y="1260"/>
                    <a:pt x="198" y="1275"/>
                    <a:pt x="246" y="1275"/>
                  </a:cubicBezTo>
                  <a:cubicBezTo>
                    <a:pt x="294" y="1275"/>
                    <a:pt x="343" y="1260"/>
                    <a:pt x="373" y="1231"/>
                  </a:cubicBezTo>
                  <a:cubicBezTo>
                    <a:pt x="492" y="1037"/>
                    <a:pt x="551" y="858"/>
                    <a:pt x="551" y="664"/>
                  </a:cubicBezTo>
                  <a:cubicBezTo>
                    <a:pt x="551" y="545"/>
                    <a:pt x="626" y="486"/>
                    <a:pt x="551" y="352"/>
                  </a:cubicBezTo>
                  <a:cubicBezTo>
                    <a:pt x="551" y="292"/>
                    <a:pt x="492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34" y="1"/>
                    <a:pt x="29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0" name="Google Shape;5110;p31"/>
            <p:cNvSpPr/>
            <p:nvPr/>
          </p:nvSpPr>
          <p:spPr>
            <a:xfrm>
              <a:off x="1114029" y="770308"/>
              <a:ext cx="19091" cy="39836"/>
            </a:xfrm>
            <a:custGeom>
              <a:avLst/>
              <a:gdLst/>
              <a:ahLst/>
              <a:cxnLst/>
              <a:rect l="l" t="t" r="r" b="b"/>
              <a:pathLst>
                <a:path w="612" h="1277" extrusionOk="0">
                  <a:moveTo>
                    <a:pt x="307" y="1"/>
                  </a:moveTo>
                  <a:cubicBezTo>
                    <a:pt x="281" y="1"/>
                    <a:pt x="257" y="8"/>
                    <a:pt x="239" y="25"/>
                  </a:cubicBezTo>
                  <a:cubicBezTo>
                    <a:pt x="180" y="159"/>
                    <a:pt x="120" y="219"/>
                    <a:pt x="60" y="338"/>
                  </a:cubicBezTo>
                  <a:cubicBezTo>
                    <a:pt x="60" y="398"/>
                    <a:pt x="1" y="532"/>
                    <a:pt x="1" y="651"/>
                  </a:cubicBezTo>
                  <a:cubicBezTo>
                    <a:pt x="1" y="830"/>
                    <a:pt x="60" y="1023"/>
                    <a:pt x="180" y="1202"/>
                  </a:cubicBezTo>
                  <a:lnTo>
                    <a:pt x="239" y="1277"/>
                  </a:lnTo>
                  <a:cubicBezTo>
                    <a:pt x="299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552" y="964"/>
                    <a:pt x="612" y="830"/>
                    <a:pt x="612" y="651"/>
                  </a:cubicBezTo>
                  <a:lnTo>
                    <a:pt x="612" y="398"/>
                  </a:lnTo>
                  <a:cubicBezTo>
                    <a:pt x="612" y="338"/>
                    <a:pt x="552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371" y="1"/>
                    <a:pt x="30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1" name="Google Shape;5111;p31"/>
            <p:cNvSpPr/>
            <p:nvPr/>
          </p:nvSpPr>
          <p:spPr>
            <a:xfrm>
              <a:off x="949299" y="837533"/>
              <a:ext cx="19091" cy="20495"/>
            </a:xfrm>
            <a:custGeom>
              <a:avLst/>
              <a:gdLst/>
              <a:ahLst/>
              <a:cxnLst/>
              <a:rect l="l" t="t" r="r" b="b"/>
              <a:pathLst>
                <a:path w="612" h="657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19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39" y="641"/>
                    <a:pt x="302" y="656"/>
                    <a:pt x="358" y="656"/>
                  </a:cubicBezTo>
                  <a:cubicBezTo>
                    <a:pt x="414" y="656"/>
                    <a:pt x="462" y="641"/>
                    <a:pt x="492" y="611"/>
                  </a:cubicBezTo>
                  <a:cubicBezTo>
                    <a:pt x="611" y="477"/>
                    <a:pt x="611" y="418"/>
                    <a:pt x="611" y="299"/>
                  </a:cubicBezTo>
                  <a:cubicBezTo>
                    <a:pt x="611" y="299"/>
                    <a:pt x="611" y="239"/>
                    <a:pt x="551" y="164"/>
                  </a:cubicBezTo>
                  <a:cubicBezTo>
                    <a:pt x="551" y="105"/>
                    <a:pt x="492" y="105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2" name="Google Shape;5112;p31"/>
            <p:cNvSpPr/>
            <p:nvPr/>
          </p:nvSpPr>
          <p:spPr>
            <a:xfrm>
              <a:off x="1535765" y="694566"/>
              <a:ext cx="21431" cy="31476"/>
            </a:xfrm>
            <a:custGeom>
              <a:avLst/>
              <a:gdLst/>
              <a:ahLst/>
              <a:cxnLst/>
              <a:rect l="l" t="t" r="r" b="b"/>
              <a:pathLst>
                <a:path w="687" h="1009" extrusionOk="0">
                  <a:moveTo>
                    <a:pt x="411" y="1"/>
                  </a:moveTo>
                  <a:cubicBezTo>
                    <a:pt x="373" y="1"/>
                    <a:pt x="339" y="15"/>
                    <a:pt x="314" y="40"/>
                  </a:cubicBezTo>
                  <a:lnTo>
                    <a:pt x="120" y="219"/>
                  </a:lnTo>
                  <a:cubicBezTo>
                    <a:pt x="61" y="278"/>
                    <a:pt x="61" y="412"/>
                    <a:pt x="61" y="472"/>
                  </a:cubicBezTo>
                  <a:cubicBezTo>
                    <a:pt x="1" y="651"/>
                    <a:pt x="61" y="844"/>
                    <a:pt x="195" y="964"/>
                  </a:cubicBezTo>
                  <a:cubicBezTo>
                    <a:pt x="224" y="993"/>
                    <a:pt x="269" y="1008"/>
                    <a:pt x="314" y="1008"/>
                  </a:cubicBezTo>
                  <a:cubicBezTo>
                    <a:pt x="359" y="1008"/>
                    <a:pt x="403" y="993"/>
                    <a:pt x="433" y="964"/>
                  </a:cubicBezTo>
                  <a:cubicBezTo>
                    <a:pt x="567" y="844"/>
                    <a:pt x="627" y="651"/>
                    <a:pt x="627" y="531"/>
                  </a:cubicBezTo>
                  <a:cubicBezTo>
                    <a:pt x="627" y="472"/>
                    <a:pt x="686" y="412"/>
                    <a:pt x="627" y="353"/>
                  </a:cubicBezTo>
                  <a:cubicBezTo>
                    <a:pt x="627" y="278"/>
                    <a:pt x="627" y="219"/>
                    <a:pt x="567" y="99"/>
                  </a:cubicBezTo>
                  <a:cubicBezTo>
                    <a:pt x="523" y="30"/>
                    <a:pt x="464" y="1"/>
                    <a:pt x="41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3" name="Google Shape;5113;p31"/>
            <p:cNvSpPr/>
            <p:nvPr/>
          </p:nvSpPr>
          <p:spPr>
            <a:xfrm>
              <a:off x="1576662" y="741047"/>
              <a:ext cx="19091" cy="37964"/>
            </a:xfrm>
            <a:custGeom>
              <a:avLst/>
              <a:gdLst/>
              <a:ahLst/>
              <a:cxnLst/>
              <a:rect l="l" t="t" r="r" b="b"/>
              <a:pathLst>
                <a:path w="612" h="1217" extrusionOk="0">
                  <a:moveTo>
                    <a:pt x="341" y="0"/>
                  </a:moveTo>
                  <a:cubicBezTo>
                    <a:pt x="301" y="0"/>
                    <a:pt x="264" y="15"/>
                    <a:pt x="239" y="40"/>
                  </a:cubicBezTo>
                  <a:cubicBezTo>
                    <a:pt x="180" y="159"/>
                    <a:pt x="120" y="218"/>
                    <a:pt x="120" y="278"/>
                  </a:cubicBezTo>
                  <a:cubicBezTo>
                    <a:pt x="61" y="412"/>
                    <a:pt x="61" y="472"/>
                    <a:pt x="1" y="591"/>
                  </a:cubicBezTo>
                  <a:cubicBezTo>
                    <a:pt x="1" y="784"/>
                    <a:pt x="61" y="963"/>
                    <a:pt x="180" y="1157"/>
                  </a:cubicBezTo>
                  <a:lnTo>
                    <a:pt x="239" y="1217"/>
                  </a:lnTo>
                  <a:cubicBezTo>
                    <a:pt x="299" y="1217"/>
                    <a:pt x="433" y="1217"/>
                    <a:pt x="493" y="1157"/>
                  </a:cubicBezTo>
                  <a:cubicBezTo>
                    <a:pt x="552" y="963"/>
                    <a:pt x="612" y="784"/>
                    <a:pt x="612" y="650"/>
                  </a:cubicBezTo>
                  <a:lnTo>
                    <a:pt x="612" y="412"/>
                  </a:lnTo>
                  <a:cubicBezTo>
                    <a:pt x="612" y="278"/>
                    <a:pt x="612" y="218"/>
                    <a:pt x="552" y="99"/>
                  </a:cubicBezTo>
                  <a:lnTo>
                    <a:pt x="493" y="99"/>
                  </a:lnTo>
                  <a:cubicBezTo>
                    <a:pt x="458" y="29"/>
                    <a:pt x="397" y="0"/>
                    <a:pt x="34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4" name="Google Shape;5114;p31"/>
            <p:cNvSpPr/>
            <p:nvPr/>
          </p:nvSpPr>
          <p:spPr>
            <a:xfrm>
              <a:off x="1630598" y="696438"/>
              <a:ext cx="17688" cy="37496"/>
            </a:xfrm>
            <a:custGeom>
              <a:avLst/>
              <a:gdLst/>
              <a:ahLst/>
              <a:cxnLst/>
              <a:rect l="l" t="t" r="r" b="b"/>
              <a:pathLst>
                <a:path w="567" h="1202" extrusionOk="0">
                  <a:moveTo>
                    <a:pt x="276" y="0"/>
                  </a:moveTo>
                  <a:cubicBezTo>
                    <a:pt x="224" y="0"/>
                    <a:pt x="169" y="29"/>
                    <a:pt x="134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0" y="963"/>
                    <a:pt x="134" y="1157"/>
                  </a:cubicBezTo>
                  <a:lnTo>
                    <a:pt x="194" y="1157"/>
                  </a:lnTo>
                  <a:cubicBezTo>
                    <a:pt x="224" y="1187"/>
                    <a:pt x="268" y="1201"/>
                    <a:pt x="313" y="1201"/>
                  </a:cubicBezTo>
                  <a:cubicBezTo>
                    <a:pt x="358" y="1201"/>
                    <a:pt x="402" y="1187"/>
                    <a:pt x="432" y="1157"/>
                  </a:cubicBezTo>
                  <a:cubicBezTo>
                    <a:pt x="566" y="963"/>
                    <a:pt x="566" y="784"/>
                    <a:pt x="566" y="591"/>
                  </a:cubicBezTo>
                  <a:lnTo>
                    <a:pt x="566" y="352"/>
                  </a:lnTo>
                  <a:cubicBezTo>
                    <a:pt x="507" y="218"/>
                    <a:pt x="507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3" y="0"/>
                    <a:pt x="27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5" name="Google Shape;5115;p31"/>
            <p:cNvSpPr/>
            <p:nvPr/>
          </p:nvSpPr>
          <p:spPr>
            <a:xfrm>
              <a:off x="1626855" y="802844"/>
              <a:ext cx="19559" cy="31944"/>
            </a:xfrm>
            <a:custGeom>
              <a:avLst/>
              <a:gdLst/>
              <a:ahLst/>
              <a:cxnLst/>
              <a:rect l="l" t="t" r="r" b="b"/>
              <a:pathLst>
                <a:path w="627" h="1024" extrusionOk="0">
                  <a:moveTo>
                    <a:pt x="335" y="1"/>
                  </a:moveTo>
                  <a:cubicBezTo>
                    <a:pt x="288" y="1"/>
                    <a:pt x="235" y="15"/>
                    <a:pt x="180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1" y="353"/>
                    <a:pt x="1" y="412"/>
                    <a:pt x="1" y="472"/>
                  </a:cubicBezTo>
                  <a:cubicBezTo>
                    <a:pt x="1" y="666"/>
                    <a:pt x="60" y="844"/>
                    <a:pt x="180" y="979"/>
                  </a:cubicBezTo>
                  <a:cubicBezTo>
                    <a:pt x="217" y="1008"/>
                    <a:pt x="265" y="1023"/>
                    <a:pt x="312" y="1023"/>
                  </a:cubicBezTo>
                  <a:cubicBezTo>
                    <a:pt x="358" y="1023"/>
                    <a:pt x="403" y="1008"/>
                    <a:pt x="433" y="979"/>
                  </a:cubicBezTo>
                  <a:cubicBezTo>
                    <a:pt x="552" y="785"/>
                    <a:pt x="627" y="666"/>
                    <a:pt x="627" y="532"/>
                  </a:cubicBezTo>
                  <a:cubicBezTo>
                    <a:pt x="627" y="472"/>
                    <a:pt x="627" y="412"/>
                    <a:pt x="552" y="353"/>
                  </a:cubicBezTo>
                  <a:cubicBezTo>
                    <a:pt x="552" y="293"/>
                    <a:pt x="552" y="159"/>
                    <a:pt x="493" y="100"/>
                  </a:cubicBezTo>
                  <a:cubicBezTo>
                    <a:pt x="458" y="30"/>
                    <a:pt x="402" y="1"/>
                    <a:pt x="3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6" name="Google Shape;5116;p31"/>
            <p:cNvSpPr/>
            <p:nvPr/>
          </p:nvSpPr>
          <p:spPr>
            <a:xfrm>
              <a:off x="1678919" y="749688"/>
              <a:ext cx="17688" cy="48851"/>
            </a:xfrm>
            <a:custGeom>
              <a:avLst/>
              <a:gdLst/>
              <a:ahLst/>
              <a:cxnLst/>
              <a:rect l="l" t="t" r="r" b="b"/>
              <a:pathLst>
                <a:path w="567" h="1566" extrusionOk="0">
                  <a:moveTo>
                    <a:pt x="373" y="1"/>
                  </a:moveTo>
                  <a:cubicBezTo>
                    <a:pt x="313" y="1"/>
                    <a:pt x="194" y="1"/>
                    <a:pt x="135" y="75"/>
                  </a:cubicBezTo>
                  <a:cubicBezTo>
                    <a:pt x="75" y="195"/>
                    <a:pt x="75" y="314"/>
                    <a:pt x="0" y="448"/>
                  </a:cubicBezTo>
                  <a:lnTo>
                    <a:pt x="0" y="746"/>
                  </a:lnTo>
                  <a:cubicBezTo>
                    <a:pt x="0" y="999"/>
                    <a:pt x="0" y="1252"/>
                    <a:pt x="135" y="1491"/>
                  </a:cubicBezTo>
                  <a:cubicBezTo>
                    <a:pt x="194" y="1491"/>
                    <a:pt x="194" y="1491"/>
                    <a:pt x="194" y="1565"/>
                  </a:cubicBezTo>
                  <a:cubicBezTo>
                    <a:pt x="313" y="1565"/>
                    <a:pt x="373" y="1565"/>
                    <a:pt x="447" y="1431"/>
                  </a:cubicBezTo>
                  <a:cubicBezTo>
                    <a:pt x="567" y="1252"/>
                    <a:pt x="567" y="999"/>
                    <a:pt x="567" y="746"/>
                  </a:cubicBezTo>
                  <a:lnTo>
                    <a:pt x="567" y="448"/>
                  </a:lnTo>
                  <a:cubicBezTo>
                    <a:pt x="507" y="314"/>
                    <a:pt x="507" y="195"/>
                    <a:pt x="447" y="75"/>
                  </a:cubicBezTo>
                  <a:cubicBezTo>
                    <a:pt x="447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7" name="Google Shape;5117;p31"/>
            <p:cNvSpPr/>
            <p:nvPr/>
          </p:nvSpPr>
          <p:spPr>
            <a:xfrm>
              <a:off x="1727708" y="690417"/>
              <a:ext cx="19091" cy="39805"/>
            </a:xfrm>
            <a:custGeom>
              <a:avLst/>
              <a:gdLst/>
              <a:ahLst/>
              <a:cxnLst/>
              <a:rect l="l" t="t" r="r" b="b"/>
              <a:pathLst>
                <a:path w="612" h="1276" extrusionOk="0">
                  <a:moveTo>
                    <a:pt x="303" y="1"/>
                  </a:moveTo>
                  <a:cubicBezTo>
                    <a:pt x="251" y="1"/>
                    <a:pt x="215" y="33"/>
                    <a:pt x="179" y="113"/>
                  </a:cubicBezTo>
                  <a:cubicBezTo>
                    <a:pt x="120" y="173"/>
                    <a:pt x="60" y="292"/>
                    <a:pt x="60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0" y="1156"/>
                  </a:cubicBezTo>
                  <a:lnTo>
                    <a:pt x="120" y="1231"/>
                  </a:lnTo>
                  <a:cubicBezTo>
                    <a:pt x="150" y="1260"/>
                    <a:pt x="194" y="1275"/>
                    <a:pt x="241" y="1275"/>
                  </a:cubicBezTo>
                  <a:cubicBezTo>
                    <a:pt x="287" y="1275"/>
                    <a:pt x="336" y="1260"/>
                    <a:pt x="373" y="1231"/>
                  </a:cubicBezTo>
                  <a:cubicBezTo>
                    <a:pt x="492" y="1037"/>
                    <a:pt x="552" y="858"/>
                    <a:pt x="552" y="664"/>
                  </a:cubicBezTo>
                  <a:cubicBezTo>
                    <a:pt x="611" y="545"/>
                    <a:pt x="611" y="486"/>
                    <a:pt x="552" y="352"/>
                  </a:cubicBezTo>
                  <a:cubicBezTo>
                    <a:pt x="552" y="292"/>
                    <a:pt x="492" y="173"/>
                    <a:pt x="433" y="113"/>
                  </a:cubicBezTo>
                  <a:lnTo>
                    <a:pt x="433" y="39"/>
                  </a:lnTo>
                  <a:cubicBezTo>
                    <a:pt x="379" y="15"/>
                    <a:pt x="337" y="1"/>
                    <a:pt x="30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8" name="Google Shape;5118;p31"/>
            <p:cNvSpPr/>
            <p:nvPr/>
          </p:nvSpPr>
          <p:spPr>
            <a:xfrm>
              <a:off x="1746768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8" y="1"/>
                    <a:pt x="289" y="8"/>
                    <a:pt x="254" y="25"/>
                  </a:cubicBezTo>
                  <a:cubicBezTo>
                    <a:pt x="194" y="159"/>
                    <a:pt x="135" y="219"/>
                    <a:pt x="60" y="338"/>
                  </a:cubicBezTo>
                  <a:cubicBezTo>
                    <a:pt x="60" y="398"/>
                    <a:pt x="0" y="532"/>
                    <a:pt x="0" y="651"/>
                  </a:cubicBezTo>
                  <a:cubicBezTo>
                    <a:pt x="0" y="830"/>
                    <a:pt x="60" y="1023"/>
                    <a:pt x="194" y="1202"/>
                  </a:cubicBezTo>
                  <a:lnTo>
                    <a:pt x="254" y="1277"/>
                  </a:lnTo>
                  <a:cubicBezTo>
                    <a:pt x="313" y="1277"/>
                    <a:pt x="433" y="1277"/>
                    <a:pt x="507" y="1202"/>
                  </a:cubicBezTo>
                  <a:lnTo>
                    <a:pt x="507" y="1143"/>
                  </a:lnTo>
                  <a:cubicBezTo>
                    <a:pt x="567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67" y="159"/>
                  </a:cubicBezTo>
                  <a:lnTo>
                    <a:pt x="507" y="85"/>
                  </a:lnTo>
                  <a:cubicBezTo>
                    <a:pt x="454" y="43"/>
                    <a:pt x="409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9" name="Google Shape;5119;p31"/>
            <p:cNvSpPr/>
            <p:nvPr/>
          </p:nvSpPr>
          <p:spPr>
            <a:xfrm>
              <a:off x="1683099" y="854253"/>
              <a:ext cx="19091" cy="25018"/>
            </a:xfrm>
            <a:custGeom>
              <a:avLst/>
              <a:gdLst/>
              <a:ahLst/>
              <a:cxnLst/>
              <a:rect l="l" t="t" r="r" b="b"/>
              <a:pathLst>
                <a:path w="612" h="802" extrusionOk="0">
                  <a:moveTo>
                    <a:pt x="239" y="1"/>
                  </a:moveTo>
                  <a:cubicBezTo>
                    <a:pt x="120" y="75"/>
                    <a:pt x="120" y="135"/>
                    <a:pt x="60" y="195"/>
                  </a:cubicBezTo>
                  <a:cubicBezTo>
                    <a:pt x="60" y="254"/>
                    <a:pt x="60" y="314"/>
                    <a:pt x="1" y="373"/>
                  </a:cubicBezTo>
                  <a:cubicBezTo>
                    <a:pt x="1" y="507"/>
                    <a:pt x="60" y="627"/>
                    <a:pt x="179" y="746"/>
                  </a:cubicBezTo>
                  <a:cubicBezTo>
                    <a:pt x="209" y="783"/>
                    <a:pt x="257" y="802"/>
                    <a:pt x="313" y="802"/>
                  </a:cubicBezTo>
                  <a:cubicBezTo>
                    <a:pt x="369" y="802"/>
                    <a:pt x="433" y="783"/>
                    <a:pt x="492" y="746"/>
                  </a:cubicBezTo>
                  <a:lnTo>
                    <a:pt x="492" y="686"/>
                  </a:lnTo>
                  <a:cubicBezTo>
                    <a:pt x="611" y="627"/>
                    <a:pt x="611" y="507"/>
                    <a:pt x="611" y="448"/>
                  </a:cubicBezTo>
                  <a:lnTo>
                    <a:pt x="611" y="254"/>
                  </a:lnTo>
                  <a:cubicBezTo>
                    <a:pt x="552" y="195"/>
                    <a:pt x="552" y="135"/>
                    <a:pt x="492" y="75"/>
                  </a:cubicBezTo>
                  <a:cubicBezTo>
                    <a:pt x="433" y="1"/>
                    <a:pt x="313" y="1"/>
                    <a:pt x="23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0" name="Google Shape;5120;p31"/>
            <p:cNvSpPr/>
            <p:nvPr/>
          </p:nvSpPr>
          <p:spPr>
            <a:xfrm>
              <a:off x="1572482" y="837533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4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05"/>
                    <a:pt x="60" y="164"/>
                    <a:pt x="60" y="239"/>
                  </a:cubicBezTo>
                  <a:cubicBezTo>
                    <a:pt x="1" y="299"/>
                    <a:pt x="1" y="299"/>
                    <a:pt x="1" y="358"/>
                  </a:cubicBezTo>
                  <a:cubicBezTo>
                    <a:pt x="60" y="418"/>
                    <a:pt x="60" y="537"/>
                    <a:pt x="195" y="611"/>
                  </a:cubicBezTo>
                  <a:cubicBezTo>
                    <a:pt x="254" y="641"/>
                    <a:pt x="314" y="656"/>
                    <a:pt x="368" y="656"/>
                  </a:cubicBezTo>
                  <a:cubicBezTo>
                    <a:pt x="422" y="656"/>
                    <a:pt x="470" y="641"/>
                    <a:pt x="507" y="611"/>
                  </a:cubicBezTo>
                  <a:cubicBezTo>
                    <a:pt x="627" y="477"/>
                    <a:pt x="627" y="418"/>
                    <a:pt x="627" y="299"/>
                  </a:cubicBezTo>
                  <a:cubicBezTo>
                    <a:pt x="627" y="299"/>
                    <a:pt x="627" y="239"/>
                    <a:pt x="567" y="164"/>
                  </a:cubicBezTo>
                  <a:cubicBezTo>
                    <a:pt x="567" y="105"/>
                    <a:pt x="507" y="105"/>
                    <a:pt x="433" y="45"/>
                  </a:cubicBezTo>
                  <a:cubicBezTo>
                    <a:pt x="403" y="15"/>
                    <a:pt x="358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1" name="Google Shape;5121;p31"/>
            <p:cNvSpPr/>
            <p:nvPr/>
          </p:nvSpPr>
          <p:spPr>
            <a:xfrm>
              <a:off x="2178497" y="694566"/>
              <a:ext cx="21400" cy="31476"/>
            </a:xfrm>
            <a:custGeom>
              <a:avLst/>
              <a:gdLst/>
              <a:ahLst/>
              <a:cxnLst/>
              <a:rect l="l" t="t" r="r" b="b"/>
              <a:pathLst>
                <a:path w="686" h="1009" extrusionOk="0">
                  <a:moveTo>
                    <a:pt x="435" y="1"/>
                  </a:moveTo>
                  <a:cubicBezTo>
                    <a:pt x="402" y="1"/>
                    <a:pt x="363" y="15"/>
                    <a:pt x="313" y="40"/>
                  </a:cubicBezTo>
                  <a:cubicBezTo>
                    <a:pt x="239" y="99"/>
                    <a:pt x="179" y="159"/>
                    <a:pt x="120" y="219"/>
                  </a:cubicBezTo>
                  <a:cubicBezTo>
                    <a:pt x="60" y="278"/>
                    <a:pt x="60" y="412"/>
                    <a:pt x="60" y="472"/>
                  </a:cubicBezTo>
                  <a:cubicBezTo>
                    <a:pt x="1" y="651"/>
                    <a:pt x="60" y="844"/>
                    <a:pt x="179" y="964"/>
                  </a:cubicBezTo>
                  <a:cubicBezTo>
                    <a:pt x="209" y="993"/>
                    <a:pt x="257" y="1008"/>
                    <a:pt x="306" y="1008"/>
                  </a:cubicBezTo>
                  <a:cubicBezTo>
                    <a:pt x="354" y="1008"/>
                    <a:pt x="403" y="993"/>
                    <a:pt x="433" y="964"/>
                  </a:cubicBezTo>
                  <a:cubicBezTo>
                    <a:pt x="552" y="844"/>
                    <a:pt x="611" y="651"/>
                    <a:pt x="611" y="531"/>
                  </a:cubicBezTo>
                  <a:cubicBezTo>
                    <a:pt x="611" y="472"/>
                    <a:pt x="686" y="412"/>
                    <a:pt x="611" y="353"/>
                  </a:cubicBezTo>
                  <a:cubicBezTo>
                    <a:pt x="611" y="278"/>
                    <a:pt x="611" y="219"/>
                    <a:pt x="552" y="99"/>
                  </a:cubicBezTo>
                  <a:cubicBezTo>
                    <a:pt x="517" y="30"/>
                    <a:pt x="482" y="1"/>
                    <a:pt x="4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2" name="Google Shape;5122;p31"/>
            <p:cNvSpPr/>
            <p:nvPr/>
          </p:nvSpPr>
          <p:spPr>
            <a:xfrm>
              <a:off x="2218925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77" y="0"/>
                  </a:moveTo>
                  <a:cubicBezTo>
                    <a:pt x="342" y="0"/>
                    <a:pt x="303" y="15"/>
                    <a:pt x="254" y="40"/>
                  </a:cubicBezTo>
                  <a:cubicBezTo>
                    <a:pt x="194" y="159"/>
                    <a:pt x="135" y="218"/>
                    <a:pt x="135" y="278"/>
                  </a:cubicBezTo>
                  <a:cubicBezTo>
                    <a:pt x="60" y="412"/>
                    <a:pt x="60" y="472"/>
                    <a:pt x="60" y="591"/>
                  </a:cubicBezTo>
                  <a:cubicBezTo>
                    <a:pt x="1" y="784"/>
                    <a:pt x="60" y="963"/>
                    <a:pt x="194" y="1157"/>
                  </a:cubicBezTo>
                  <a:lnTo>
                    <a:pt x="254" y="1217"/>
                  </a:lnTo>
                  <a:cubicBezTo>
                    <a:pt x="313" y="1217"/>
                    <a:pt x="433" y="1217"/>
                    <a:pt x="507" y="1157"/>
                  </a:cubicBezTo>
                  <a:cubicBezTo>
                    <a:pt x="567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626" y="218"/>
                    <a:pt x="567" y="99"/>
                  </a:cubicBezTo>
                  <a:lnTo>
                    <a:pt x="507" y="99"/>
                  </a:lnTo>
                  <a:cubicBezTo>
                    <a:pt x="463" y="29"/>
                    <a:pt x="425" y="0"/>
                    <a:pt x="37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3" name="Google Shape;5123;p31"/>
            <p:cNvSpPr/>
            <p:nvPr/>
          </p:nvSpPr>
          <p:spPr>
            <a:xfrm>
              <a:off x="2273298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71" y="0"/>
                  </a:moveTo>
                  <a:cubicBezTo>
                    <a:pt x="215" y="0"/>
                    <a:pt x="155" y="29"/>
                    <a:pt x="120" y="99"/>
                  </a:cubicBezTo>
                  <a:cubicBezTo>
                    <a:pt x="60" y="159"/>
                    <a:pt x="60" y="293"/>
                    <a:pt x="1" y="352"/>
                  </a:cubicBezTo>
                  <a:lnTo>
                    <a:pt x="1" y="591"/>
                  </a:lnTo>
                  <a:cubicBezTo>
                    <a:pt x="1" y="784"/>
                    <a:pt x="1" y="963"/>
                    <a:pt x="120" y="1157"/>
                  </a:cubicBezTo>
                  <a:lnTo>
                    <a:pt x="179" y="1157"/>
                  </a:lnTo>
                  <a:cubicBezTo>
                    <a:pt x="217" y="1187"/>
                    <a:pt x="265" y="1201"/>
                    <a:pt x="312" y="1201"/>
                  </a:cubicBezTo>
                  <a:cubicBezTo>
                    <a:pt x="358" y="1201"/>
                    <a:pt x="403" y="1187"/>
                    <a:pt x="433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3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4" name="Google Shape;5124;p31"/>
            <p:cNvSpPr/>
            <p:nvPr/>
          </p:nvSpPr>
          <p:spPr>
            <a:xfrm>
              <a:off x="2269586" y="802844"/>
              <a:ext cx="19091" cy="31944"/>
            </a:xfrm>
            <a:custGeom>
              <a:avLst/>
              <a:gdLst/>
              <a:ahLst/>
              <a:cxnLst/>
              <a:rect l="l" t="t" r="r" b="b"/>
              <a:pathLst>
                <a:path w="612" h="1024" extrusionOk="0">
                  <a:moveTo>
                    <a:pt x="341" y="1"/>
                  </a:moveTo>
                  <a:cubicBezTo>
                    <a:pt x="301" y="1"/>
                    <a:pt x="263" y="15"/>
                    <a:pt x="239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09" y="1008"/>
                    <a:pt x="257" y="1023"/>
                    <a:pt x="306" y="1023"/>
                  </a:cubicBezTo>
                  <a:cubicBezTo>
                    <a:pt x="354" y="1023"/>
                    <a:pt x="403" y="1008"/>
                    <a:pt x="432" y="979"/>
                  </a:cubicBezTo>
                  <a:cubicBezTo>
                    <a:pt x="552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2" y="293"/>
                    <a:pt x="552" y="159"/>
                    <a:pt x="492" y="100"/>
                  </a:cubicBezTo>
                  <a:cubicBezTo>
                    <a:pt x="457" y="30"/>
                    <a:pt x="397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5" name="Google Shape;5125;p31"/>
            <p:cNvSpPr/>
            <p:nvPr/>
          </p:nvSpPr>
          <p:spPr>
            <a:xfrm>
              <a:off x="2321619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4" y="1"/>
                    <a:pt x="195" y="1"/>
                    <a:pt x="120" y="75"/>
                  </a:cubicBezTo>
                  <a:cubicBezTo>
                    <a:pt x="61" y="195"/>
                    <a:pt x="61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5" y="1491"/>
                    <a:pt x="195" y="1491"/>
                    <a:pt x="195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67" y="1252"/>
                    <a:pt x="567" y="999"/>
                    <a:pt x="627" y="746"/>
                  </a:cubicBezTo>
                  <a:cubicBezTo>
                    <a:pt x="567" y="686"/>
                    <a:pt x="567" y="567"/>
                    <a:pt x="567" y="448"/>
                  </a:cubicBezTo>
                  <a:cubicBezTo>
                    <a:pt x="567" y="314"/>
                    <a:pt x="493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6" name="Google Shape;5126;p31"/>
            <p:cNvSpPr/>
            <p:nvPr/>
          </p:nvSpPr>
          <p:spPr>
            <a:xfrm>
              <a:off x="2369972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314" y="1"/>
                  </a:moveTo>
                  <a:cubicBezTo>
                    <a:pt x="265" y="1"/>
                    <a:pt x="230" y="33"/>
                    <a:pt x="194" y="113"/>
                  </a:cubicBezTo>
                  <a:cubicBezTo>
                    <a:pt x="134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34" y="1231"/>
                  </a:lnTo>
                  <a:cubicBezTo>
                    <a:pt x="164" y="1260"/>
                    <a:pt x="209" y="1275"/>
                    <a:pt x="254" y="1275"/>
                  </a:cubicBezTo>
                  <a:cubicBezTo>
                    <a:pt x="298" y="1275"/>
                    <a:pt x="343" y="1260"/>
                    <a:pt x="373" y="1231"/>
                  </a:cubicBezTo>
                  <a:cubicBezTo>
                    <a:pt x="507" y="1037"/>
                    <a:pt x="566" y="858"/>
                    <a:pt x="626" y="664"/>
                  </a:cubicBezTo>
                  <a:cubicBezTo>
                    <a:pt x="626" y="545"/>
                    <a:pt x="626" y="486"/>
                    <a:pt x="566" y="352"/>
                  </a:cubicBezTo>
                  <a:cubicBezTo>
                    <a:pt x="566" y="292"/>
                    <a:pt x="507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47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7" name="Google Shape;5127;p31"/>
            <p:cNvSpPr/>
            <p:nvPr/>
          </p:nvSpPr>
          <p:spPr>
            <a:xfrm>
              <a:off x="2389469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9" y="1"/>
                    <a:pt x="289" y="8"/>
                    <a:pt x="254" y="25"/>
                  </a:cubicBezTo>
                  <a:cubicBezTo>
                    <a:pt x="180" y="159"/>
                    <a:pt x="120" y="219"/>
                    <a:pt x="61" y="338"/>
                  </a:cubicBezTo>
                  <a:cubicBezTo>
                    <a:pt x="61" y="398"/>
                    <a:pt x="61" y="532"/>
                    <a:pt x="1" y="651"/>
                  </a:cubicBezTo>
                  <a:cubicBezTo>
                    <a:pt x="1" y="830"/>
                    <a:pt x="61" y="1023"/>
                    <a:pt x="180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3" y="1202"/>
                  </a:cubicBezTo>
                  <a:lnTo>
                    <a:pt x="493" y="1143"/>
                  </a:lnTo>
                  <a:cubicBezTo>
                    <a:pt x="552" y="964"/>
                    <a:pt x="627" y="830"/>
                    <a:pt x="627" y="651"/>
                  </a:cubicBezTo>
                  <a:lnTo>
                    <a:pt x="627" y="398"/>
                  </a:lnTo>
                  <a:cubicBezTo>
                    <a:pt x="627" y="338"/>
                    <a:pt x="627" y="219"/>
                    <a:pt x="552" y="159"/>
                  </a:cubicBezTo>
                  <a:lnTo>
                    <a:pt x="493" y="85"/>
                  </a:lnTo>
                  <a:cubicBezTo>
                    <a:pt x="450" y="43"/>
                    <a:pt x="408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8" name="Google Shape;5128;p31"/>
            <p:cNvSpPr/>
            <p:nvPr/>
          </p:nvSpPr>
          <p:spPr>
            <a:xfrm>
              <a:off x="2325363" y="854253"/>
              <a:ext cx="19528" cy="25018"/>
            </a:xfrm>
            <a:custGeom>
              <a:avLst/>
              <a:gdLst/>
              <a:ahLst/>
              <a:cxnLst/>
              <a:rect l="l" t="t" r="r" b="b"/>
              <a:pathLst>
                <a:path w="626" h="802" extrusionOk="0">
                  <a:moveTo>
                    <a:pt x="253" y="1"/>
                  </a:moveTo>
                  <a:cubicBezTo>
                    <a:pt x="194" y="75"/>
                    <a:pt x="134" y="135"/>
                    <a:pt x="75" y="195"/>
                  </a:cubicBezTo>
                  <a:cubicBezTo>
                    <a:pt x="75" y="254"/>
                    <a:pt x="75" y="314"/>
                    <a:pt x="0" y="373"/>
                  </a:cubicBezTo>
                  <a:cubicBezTo>
                    <a:pt x="0" y="507"/>
                    <a:pt x="75" y="627"/>
                    <a:pt x="194" y="746"/>
                  </a:cubicBezTo>
                  <a:cubicBezTo>
                    <a:pt x="224" y="783"/>
                    <a:pt x="268" y="802"/>
                    <a:pt x="322" y="802"/>
                  </a:cubicBezTo>
                  <a:cubicBezTo>
                    <a:pt x="376" y="802"/>
                    <a:pt x="440" y="783"/>
                    <a:pt x="507" y="746"/>
                  </a:cubicBezTo>
                  <a:lnTo>
                    <a:pt x="507" y="686"/>
                  </a:lnTo>
                  <a:cubicBezTo>
                    <a:pt x="626" y="627"/>
                    <a:pt x="626" y="507"/>
                    <a:pt x="626" y="448"/>
                  </a:cubicBezTo>
                  <a:lnTo>
                    <a:pt x="626" y="254"/>
                  </a:lnTo>
                  <a:cubicBezTo>
                    <a:pt x="626" y="195"/>
                    <a:pt x="566" y="135"/>
                    <a:pt x="507" y="75"/>
                  </a:cubicBezTo>
                  <a:cubicBezTo>
                    <a:pt x="447" y="1"/>
                    <a:pt x="313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9" name="Google Shape;5129;p31"/>
            <p:cNvSpPr/>
            <p:nvPr/>
          </p:nvSpPr>
          <p:spPr>
            <a:xfrm>
              <a:off x="2215213" y="837533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1" y="1"/>
                  </a:moveTo>
                  <a:cubicBezTo>
                    <a:pt x="265" y="1"/>
                    <a:pt x="216" y="15"/>
                    <a:pt x="179" y="45"/>
                  </a:cubicBezTo>
                  <a:cubicBezTo>
                    <a:pt x="120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46" y="641"/>
                    <a:pt x="310" y="656"/>
                    <a:pt x="364" y="656"/>
                  </a:cubicBezTo>
                  <a:cubicBezTo>
                    <a:pt x="418" y="656"/>
                    <a:pt x="462" y="641"/>
                    <a:pt x="492" y="611"/>
                  </a:cubicBezTo>
                  <a:cubicBezTo>
                    <a:pt x="626" y="477"/>
                    <a:pt x="626" y="418"/>
                    <a:pt x="626" y="299"/>
                  </a:cubicBezTo>
                  <a:cubicBezTo>
                    <a:pt x="626" y="299"/>
                    <a:pt x="626" y="239"/>
                    <a:pt x="552" y="164"/>
                  </a:cubicBezTo>
                  <a:cubicBezTo>
                    <a:pt x="552" y="105"/>
                    <a:pt x="492" y="105"/>
                    <a:pt x="432" y="45"/>
                  </a:cubicBezTo>
                  <a:cubicBezTo>
                    <a:pt x="403" y="15"/>
                    <a:pt x="358" y="1"/>
                    <a:pt x="31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0" name="Google Shape;5130;p31"/>
            <p:cNvSpPr/>
            <p:nvPr/>
          </p:nvSpPr>
          <p:spPr>
            <a:xfrm>
              <a:off x="2807731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376" y="1"/>
                  </a:moveTo>
                  <a:cubicBezTo>
                    <a:pt x="343" y="1"/>
                    <a:pt x="303" y="15"/>
                    <a:pt x="254" y="40"/>
                  </a:cubicBezTo>
                  <a:cubicBezTo>
                    <a:pt x="180" y="99"/>
                    <a:pt x="120" y="159"/>
                    <a:pt x="60" y="219"/>
                  </a:cubicBezTo>
                  <a:cubicBezTo>
                    <a:pt x="1" y="278"/>
                    <a:pt x="1" y="412"/>
                    <a:pt x="1" y="472"/>
                  </a:cubicBezTo>
                  <a:cubicBezTo>
                    <a:pt x="1" y="651"/>
                    <a:pt x="1" y="844"/>
                    <a:pt x="120" y="964"/>
                  </a:cubicBezTo>
                  <a:cubicBezTo>
                    <a:pt x="187" y="993"/>
                    <a:pt x="235" y="1008"/>
                    <a:pt x="275" y="1008"/>
                  </a:cubicBezTo>
                  <a:cubicBezTo>
                    <a:pt x="314" y="1008"/>
                    <a:pt x="343" y="993"/>
                    <a:pt x="373" y="964"/>
                  </a:cubicBezTo>
                  <a:lnTo>
                    <a:pt x="433" y="964"/>
                  </a:lnTo>
                  <a:cubicBezTo>
                    <a:pt x="492" y="844"/>
                    <a:pt x="552" y="651"/>
                    <a:pt x="552" y="531"/>
                  </a:cubicBezTo>
                  <a:cubicBezTo>
                    <a:pt x="626" y="472"/>
                    <a:pt x="626" y="412"/>
                    <a:pt x="626" y="353"/>
                  </a:cubicBezTo>
                  <a:cubicBezTo>
                    <a:pt x="552" y="278"/>
                    <a:pt x="552" y="219"/>
                    <a:pt x="552" y="99"/>
                  </a:cubicBezTo>
                  <a:lnTo>
                    <a:pt x="492" y="99"/>
                  </a:lnTo>
                  <a:cubicBezTo>
                    <a:pt x="458" y="30"/>
                    <a:pt x="423" y="1"/>
                    <a:pt x="37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1" name="Google Shape;5131;p31"/>
            <p:cNvSpPr/>
            <p:nvPr/>
          </p:nvSpPr>
          <p:spPr>
            <a:xfrm>
              <a:off x="2848160" y="741047"/>
              <a:ext cx="17688" cy="37964"/>
            </a:xfrm>
            <a:custGeom>
              <a:avLst/>
              <a:gdLst/>
              <a:ahLst/>
              <a:cxnLst/>
              <a:rect l="l" t="t" r="r" b="b"/>
              <a:pathLst>
                <a:path w="567" h="1217" extrusionOk="0">
                  <a:moveTo>
                    <a:pt x="317" y="0"/>
                  </a:moveTo>
                  <a:cubicBezTo>
                    <a:pt x="283" y="0"/>
                    <a:pt x="244" y="15"/>
                    <a:pt x="195" y="40"/>
                  </a:cubicBezTo>
                  <a:cubicBezTo>
                    <a:pt x="135" y="159"/>
                    <a:pt x="75" y="218"/>
                    <a:pt x="75" y="278"/>
                  </a:cubicBezTo>
                  <a:cubicBezTo>
                    <a:pt x="1" y="412"/>
                    <a:pt x="1" y="472"/>
                    <a:pt x="1" y="591"/>
                  </a:cubicBezTo>
                  <a:cubicBezTo>
                    <a:pt x="1" y="784"/>
                    <a:pt x="1" y="963"/>
                    <a:pt x="135" y="1157"/>
                  </a:cubicBezTo>
                  <a:lnTo>
                    <a:pt x="195" y="1217"/>
                  </a:lnTo>
                  <a:cubicBezTo>
                    <a:pt x="254" y="1217"/>
                    <a:pt x="373" y="1217"/>
                    <a:pt x="448" y="1157"/>
                  </a:cubicBezTo>
                  <a:cubicBezTo>
                    <a:pt x="567" y="963"/>
                    <a:pt x="567" y="784"/>
                    <a:pt x="567" y="650"/>
                  </a:cubicBezTo>
                  <a:lnTo>
                    <a:pt x="567" y="412"/>
                  </a:lnTo>
                  <a:cubicBezTo>
                    <a:pt x="567" y="278"/>
                    <a:pt x="567" y="218"/>
                    <a:pt x="507" y="99"/>
                  </a:cubicBezTo>
                  <a:lnTo>
                    <a:pt x="448" y="99"/>
                  </a:lnTo>
                  <a:cubicBezTo>
                    <a:pt x="404" y="29"/>
                    <a:pt x="366" y="0"/>
                    <a:pt x="31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2" name="Google Shape;5132;p31"/>
            <p:cNvSpPr/>
            <p:nvPr/>
          </p:nvSpPr>
          <p:spPr>
            <a:xfrm>
              <a:off x="2900692" y="696438"/>
              <a:ext cx="19528" cy="37496"/>
            </a:xfrm>
            <a:custGeom>
              <a:avLst/>
              <a:gdLst/>
              <a:ahLst/>
              <a:cxnLst/>
              <a:rect l="l" t="t" r="r" b="b"/>
              <a:pathLst>
                <a:path w="626" h="1202" extrusionOk="0">
                  <a:moveTo>
                    <a:pt x="271" y="0"/>
                  </a:moveTo>
                  <a:cubicBezTo>
                    <a:pt x="215" y="0"/>
                    <a:pt x="154" y="29"/>
                    <a:pt x="119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60" y="963"/>
                    <a:pt x="179" y="1157"/>
                  </a:cubicBezTo>
                  <a:cubicBezTo>
                    <a:pt x="246" y="1187"/>
                    <a:pt x="295" y="1201"/>
                    <a:pt x="334" y="1201"/>
                  </a:cubicBezTo>
                  <a:cubicBezTo>
                    <a:pt x="373" y="1201"/>
                    <a:pt x="403" y="1187"/>
                    <a:pt x="432" y="1157"/>
                  </a:cubicBezTo>
                  <a:cubicBezTo>
                    <a:pt x="552" y="963"/>
                    <a:pt x="552" y="784"/>
                    <a:pt x="626" y="591"/>
                  </a:cubicBezTo>
                  <a:cubicBezTo>
                    <a:pt x="552" y="531"/>
                    <a:pt x="552" y="412"/>
                    <a:pt x="552" y="352"/>
                  </a:cubicBez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3" name="Google Shape;5133;p31"/>
            <p:cNvSpPr/>
            <p:nvPr/>
          </p:nvSpPr>
          <p:spPr>
            <a:xfrm>
              <a:off x="2896980" y="802844"/>
              <a:ext cx="19060" cy="31944"/>
            </a:xfrm>
            <a:custGeom>
              <a:avLst/>
              <a:gdLst/>
              <a:ahLst/>
              <a:cxnLst/>
              <a:rect l="l" t="t" r="r" b="b"/>
              <a:pathLst>
                <a:path w="611" h="1024" extrusionOk="0">
                  <a:moveTo>
                    <a:pt x="340" y="1"/>
                  </a:moveTo>
                  <a:cubicBezTo>
                    <a:pt x="301" y="1"/>
                    <a:pt x="263" y="15"/>
                    <a:pt x="238" y="40"/>
                  </a:cubicBezTo>
                  <a:cubicBezTo>
                    <a:pt x="119" y="100"/>
                    <a:pt x="119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8" y="1008"/>
                    <a:pt x="287" y="1023"/>
                    <a:pt x="328" y="1023"/>
                  </a:cubicBezTo>
                  <a:cubicBezTo>
                    <a:pt x="369" y="1023"/>
                    <a:pt x="402" y="1008"/>
                    <a:pt x="432" y="979"/>
                  </a:cubicBezTo>
                  <a:cubicBezTo>
                    <a:pt x="551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1" y="293"/>
                    <a:pt x="551" y="159"/>
                    <a:pt x="492" y="100"/>
                  </a:cubicBezTo>
                  <a:cubicBezTo>
                    <a:pt x="457" y="30"/>
                    <a:pt x="396" y="1"/>
                    <a:pt x="340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4" name="Google Shape;5134;p31"/>
            <p:cNvSpPr/>
            <p:nvPr/>
          </p:nvSpPr>
          <p:spPr>
            <a:xfrm>
              <a:off x="2949013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3" y="1"/>
                    <a:pt x="194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4" y="1491"/>
                    <a:pt x="194" y="1491"/>
                    <a:pt x="254" y="1565"/>
                  </a:cubicBezTo>
                  <a:cubicBezTo>
                    <a:pt x="313" y="1565"/>
                    <a:pt x="373" y="1565"/>
                    <a:pt x="433" y="1431"/>
                  </a:cubicBezTo>
                  <a:cubicBezTo>
                    <a:pt x="567" y="1252"/>
                    <a:pt x="626" y="999"/>
                    <a:pt x="626" y="746"/>
                  </a:cubicBezTo>
                  <a:cubicBezTo>
                    <a:pt x="626" y="686"/>
                    <a:pt x="567" y="567"/>
                    <a:pt x="567" y="448"/>
                  </a:cubicBezTo>
                  <a:cubicBezTo>
                    <a:pt x="567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5" name="Google Shape;5135;p31"/>
            <p:cNvSpPr/>
            <p:nvPr/>
          </p:nvSpPr>
          <p:spPr>
            <a:xfrm>
              <a:off x="2997334" y="690417"/>
              <a:ext cx="19559" cy="39805"/>
            </a:xfrm>
            <a:custGeom>
              <a:avLst/>
              <a:gdLst/>
              <a:ahLst/>
              <a:cxnLst/>
              <a:rect l="l" t="t" r="r" b="b"/>
              <a:pathLst>
                <a:path w="627" h="1276" extrusionOk="0">
                  <a:moveTo>
                    <a:pt x="315" y="1"/>
                  </a:moveTo>
                  <a:cubicBezTo>
                    <a:pt x="266" y="1"/>
                    <a:pt x="230" y="33"/>
                    <a:pt x="195" y="113"/>
                  </a:cubicBezTo>
                  <a:cubicBezTo>
                    <a:pt x="135" y="173"/>
                    <a:pt x="61" y="292"/>
                    <a:pt x="61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1" y="1156"/>
                  </a:cubicBezTo>
                  <a:lnTo>
                    <a:pt x="135" y="1231"/>
                  </a:lnTo>
                  <a:cubicBezTo>
                    <a:pt x="165" y="1260"/>
                    <a:pt x="210" y="1275"/>
                    <a:pt x="254" y="1275"/>
                  </a:cubicBezTo>
                  <a:cubicBezTo>
                    <a:pt x="299" y="1275"/>
                    <a:pt x="344" y="1260"/>
                    <a:pt x="373" y="1231"/>
                  </a:cubicBezTo>
                  <a:cubicBezTo>
                    <a:pt x="508" y="1037"/>
                    <a:pt x="567" y="858"/>
                    <a:pt x="627" y="664"/>
                  </a:cubicBezTo>
                  <a:cubicBezTo>
                    <a:pt x="627" y="545"/>
                    <a:pt x="627" y="486"/>
                    <a:pt x="567" y="352"/>
                  </a:cubicBezTo>
                  <a:cubicBezTo>
                    <a:pt x="567" y="292"/>
                    <a:pt x="508" y="173"/>
                    <a:pt x="433" y="113"/>
                  </a:cubicBezTo>
                  <a:lnTo>
                    <a:pt x="433" y="39"/>
                  </a:lnTo>
                  <a:cubicBezTo>
                    <a:pt x="385" y="15"/>
                    <a:pt x="347" y="1"/>
                    <a:pt x="31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6" name="Google Shape;5136;p31"/>
            <p:cNvSpPr/>
            <p:nvPr/>
          </p:nvSpPr>
          <p:spPr>
            <a:xfrm>
              <a:off x="3016862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66" y="1"/>
                  </a:moveTo>
                  <a:cubicBezTo>
                    <a:pt x="348" y="1"/>
                    <a:pt x="331" y="8"/>
                    <a:pt x="314" y="25"/>
                  </a:cubicBezTo>
                  <a:cubicBezTo>
                    <a:pt x="179" y="159"/>
                    <a:pt x="120" y="219"/>
                    <a:pt x="120" y="338"/>
                  </a:cubicBezTo>
                  <a:cubicBezTo>
                    <a:pt x="60" y="398"/>
                    <a:pt x="60" y="532"/>
                    <a:pt x="60" y="651"/>
                  </a:cubicBezTo>
                  <a:cubicBezTo>
                    <a:pt x="1" y="830"/>
                    <a:pt x="60" y="1023"/>
                    <a:pt x="179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626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408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7" name="Google Shape;5137;p31"/>
            <p:cNvSpPr/>
            <p:nvPr/>
          </p:nvSpPr>
          <p:spPr>
            <a:xfrm>
              <a:off x="2955065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19" y="75"/>
                    <a:pt x="60" y="135"/>
                    <a:pt x="0" y="195"/>
                  </a:cubicBezTo>
                  <a:lnTo>
                    <a:pt x="0" y="373"/>
                  </a:lnTo>
                  <a:cubicBezTo>
                    <a:pt x="0" y="507"/>
                    <a:pt x="0" y="627"/>
                    <a:pt x="119" y="746"/>
                  </a:cubicBezTo>
                  <a:cubicBezTo>
                    <a:pt x="179" y="783"/>
                    <a:pt x="242" y="802"/>
                    <a:pt x="298" y="802"/>
                  </a:cubicBezTo>
                  <a:cubicBezTo>
                    <a:pt x="354" y="802"/>
                    <a:pt x="403" y="783"/>
                    <a:pt x="432" y="746"/>
                  </a:cubicBezTo>
                  <a:lnTo>
                    <a:pt x="432" y="686"/>
                  </a:lnTo>
                  <a:cubicBezTo>
                    <a:pt x="552" y="627"/>
                    <a:pt x="552" y="507"/>
                    <a:pt x="552" y="448"/>
                  </a:cubicBezTo>
                  <a:lnTo>
                    <a:pt x="552" y="254"/>
                  </a:lnTo>
                  <a:cubicBezTo>
                    <a:pt x="552" y="195"/>
                    <a:pt x="492" y="135"/>
                    <a:pt x="432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8" name="Google Shape;5138;p31"/>
            <p:cNvSpPr/>
            <p:nvPr/>
          </p:nvSpPr>
          <p:spPr>
            <a:xfrm>
              <a:off x="2844448" y="837533"/>
              <a:ext cx="17688" cy="20495"/>
            </a:xfrm>
            <a:custGeom>
              <a:avLst/>
              <a:gdLst/>
              <a:ahLst/>
              <a:cxnLst/>
              <a:rect l="l" t="t" r="r" b="b"/>
              <a:pathLst>
                <a:path w="567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0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20" y="611"/>
                  </a:cubicBezTo>
                  <a:cubicBezTo>
                    <a:pt x="187" y="641"/>
                    <a:pt x="250" y="656"/>
                    <a:pt x="304" y="656"/>
                  </a:cubicBezTo>
                  <a:cubicBezTo>
                    <a:pt x="358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2" y="105"/>
                    <a:pt x="492" y="105"/>
                    <a:pt x="373" y="45"/>
                  </a:cubicBezTo>
                  <a:cubicBezTo>
                    <a:pt x="343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9" name="Google Shape;5139;p31"/>
            <p:cNvSpPr/>
            <p:nvPr/>
          </p:nvSpPr>
          <p:spPr>
            <a:xfrm>
              <a:off x="4050883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394" y="1"/>
                  </a:moveTo>
                  <a:cubicBezTo>
                    <a:pt x="353" y="1"/>
                    <a:pt x="303" y="15"/>
                    <a:pt x="254" y="40"/>
                  </a:cubicBezTo>
                  <a:cubicBezTo>
                    <a:pt x="180" y="99"/>
                    <a:pt x="120" y="159"/>
                    <a:pt x="60" y="219"/>
                  </a:cubicBezTo>
                  <a:cubicBezTo>
                    <a:pt x="1" y="278"/>
                    <a:pt x="1" y="412"/>
                    <a:pt x="1" y="472"/>
                  </a:cubicBezTo>
                  <a:cubicBezTo>
                    <a:pt x="1" y="651"/>
                    <a:pt x="1" y="844"/>
                    <a:pt x="120" y="964"/>
                  </a:cubicBezTo>
                  <a:cubicBezTo>
                    <a:pt x="187" y="993"/>
                    <a:pt x="235" y="1008"/>
                    <a:pt x="274" y="1008"/>
                  </a:cubicBezTo>
                  <a:cubicBezTo>
                    <a:pt x="314" y="1008"/>
                    <a:pt x="343" y="993"/>
                    <a:pt x="373" y="964"/>
                  </a:cubicBezTo>
                  <a:lnTo>
                    <a:pt x="433" y="964"/>
                  </a:lnTo>
                  <a:cubicBezTo>
                    <a:pt x="492" y="844"/>
                    <a:pt x="552" y="651"/>
                    <a:pt x="552" y="531"/>
                  </a:cubicBezTo>
                  <a:cubicBezTo>
                    <a:pt x="626" y="472"/>
                    <a:pt x="626" y="412"/>
                    <a:pt x="626" y="353"/>
                  </a:cubicBezTo>
                  <a:cubicBezTo>
                    <a:pt x="552" y="278"/>
                    <a:pt x="552" y="219"/>
                    <a:pt x="552" y="99"/>
                  </a:cubicBezTo>
                  <a:lnTo>
                    <a:pt x="492" y="99"/>
                  </a:lnTo>
                  <a:cubicBezTo>
                    <a:pt x="492" y="30"/>
                    <a:pt x="451" y="1"/>
                    <a:pt x="39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0" name="Google Shape;5140;p31"/>
            <p:cNvSpPr/>
            <p:nvPr/>
          </p:nvSpPr>
          <p:spPr>
            <a:xfrm>
              <a:off x="4091312" y="741047"/>
              <a:ext cx="17688" cy="37964"/>
            </a:xfrm>
            <a:custGeom>
              <a:avLst/>
              <a:gdLst/>
              <a:ahLst/>
              <a:cxnLst/>
              <a:rect l="l" t="t" r="r" b="b"/>
              <a:pathLst>
                <a:path w="567" h="1217" extrusionOk="0">
                  <a:moveTo>
                    <a:pt x="321" y="0"/>
                  </a:moveTo>
                  <a:cubicBezTo>
                    <a:pt x="283" y="0"/>
                    <a:pt x="244" y="15"/>
                    <a:pt x="195" y="40"/>
                  </a:cubicBezTo>
                  <a:cubicBezTo>
                    <a:pt x="135" y="159"/>
                    <a:pt x="75" y="218"/>
                    <a:pt x="75" y="278"/>
                  </a:cubicBezTo>
                  <a:cubicBezTo>
                    <a:pt x="1" y="412"/>
                    <a:pt x="1" y="472"/>
                    <a:pt x="1" y="591"/>
                  </a:cubicBezTo>
                  <a:cubicBezTo>
                    <a:pt x="1" y="784"/>
                    <a:pt x="1" y="963"/>
                    <a:pt x="135" y="1157"/>
                  </a:cubicBezTo>
                  <a:lnTo>
                    <a:pt x="195" y="1217"/>
                  </a:lnTo>
                  <a:cubicBezTo>
                    <a:pt x="254" y="1217"/>
                    <a:pt x="373" y="1217"/>
                    <a:pt x="448" y="1157"/>
                  </a:cubicBezTo>
                  <a:cubicBezTo>
                    <a:pt x="567" y="963"/>
                    <a:pt x="567" y="784"/>
                    <a:pt x="567" y="650"/>
                  </a:cubicBezTo>
                  <a:lnTo>
                    <a:pt x="567" y="412"/>
                  </a:lnTo>
                  <a:cubicBezTo>
                    <a:pt x="567" y="278"/>
                    <a:pt x="567" y="218"/>
                    <a:pt x="507" y="99"/>
                  </a:cubicBezTo>
                  <a:cubicBezTo>
                    <a:pt x="429" y="29"/>
                    <a:pt x="376" y="0"/>
                    <a:pt x="32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1" name="Google Shape;5141;p31"/>
            <p:cNvSpPr/>
            <p:nvPr/>
          </p:nvSpPr>
          <p:spPr>
            <a:xfrm>
              <a:off x="4143844" y="696438"/>
              <a:ext cx="19528" cy="37496"/>
            </a:xfrm>
            <a:custGeom>
              <a:avLst/>
              <a:gdLst/>
              <a:ahLst/>
              <a:cxnLst/>
              <a:rect l="l" t="t" r="r" b="b"/>
              <a:pathLst>
                <a:path w="626" h="1202" extrusionOk="0">
                  <a:moveTo>
                    <a:pt x="271" y="0"/>
                  </a:moveTo>
                  <a:cubicBezTo>
                    <a:pt x="215" y="0"/>
                    <a:pt x="154" y="29"/>
                    <a:pt x="119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60" y="963"/>
                    <a:pt x="179" y="1157"/>
                  </a:cubicBezTo>
                  <a:cubicBezTo>
                    <a:pt x="246" y="1187"/>
                    <a:pt x="294" y="1201"/>
                    <a:pt x="334" y="1201"/>
                  </a:cubicBezTo>
                  <a:cubicBezTo>
                    <a:pt x="373" y="1201"/>
                    <a:pt x="403" y="1187"/>
                    <a:pt x="432" y="1157"/>
                  </a:cubicBezTo>
                  <a:cubicBezTo>
                    <a:pt x="551" y="963"/>
                    <a:pt x="626" y="784"/>
                    <a:pt x="626" y="591"/>
                  </a:cubicBezTo>
                  <a:cubicBezTo>
                    <a:pt x="626" y="531"/>
                    <a:pt x="551" y="412"/>
                    <a:pt x="551" y="352"/>
                  </a:cubicBez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2" name="Google Shape;5142;p31"/>
            <p:cNvSpPr/>
            <p:nvPr/>
          </p:nvSpPr>
          <p:spPr>
            <a:xfrm>
              <a:off x="4140132" y="802844"/>
              <a:ext cx="19060" cy="31944"/>
            </a:xfrm>
            <a:custGeom>
              <a:avLst/>
              <a:gdLst/>
              <a:ahLst/>
              <a:cxnLst/>
              <a:rect l="l" t="t" r="r" b="b"/>
              <a:pathLst>
                <a:path w="611" h="1024" extrusionOk="0">
                  <a:moveTo>
                    <a:pt x="340" y="1"/>
                  </a:moveTo>
                  <a:cubicBezTo>
                    <a:pt x="301" y="1"/>
                    <a:pt x="263" y="15"/>
                    <a:pt x="238" y="40"/>
                  </a:cubicBezTo>
                  <a:cubicBezTo>
                    <a:pt x="119" y="100"/>
                    <a:pt x="119" y="159"/>
                    <a:pt x="60" y="293"/>
                  </a:cubicBezTo>
                  <a:cubicBezTo>
                    <a:pt x="6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8" y="1008"/>
                    <a:pt x="287" y="1023"/>
                    <a:pt x="328" y="1023"/>
                  </a:cubicBezTo>
                  <a:cubicBezTo>
                    <a:pt x="369" y="1023"/>
                    <a:pt x="402" y="1008"/>
                    <a:pt x="432" y="979"/>
                  </a:cubicBezTo>
                  <a:lnTo>
                    <a:pt x="492" y="979"/>
                  </a:lnTo>
                  <a:cubicBezTo>
                    <a:pt x="551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1" y="293"/>
                    <a:pt x="551" y="159"/>
                    <a:pt x="492" y="100"/>
                  </a:cubicBezTo>
                  <a:cubicBezTo>
                    <a:pt x="457" y="30"/>
                    <a:pt x="396" y="1"/>
                    <a:pt x="340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3" name="Google Shape;5143;p31"/>
            <p:cNvSpPr/>
            <p:nvPr/>
          </p:nvSpPr>
          <p:spPr>
            <a:xfrm>
              <a:off x="4192165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3" y="1"/>
                    <a:pt x="194" y="1"/>
                    <a:pt x="120" y="75"/>
                  </a:cubicBezTo>
                  <a:cubicBezTo>
                    <a:pt x="60" y="195"/>
                    <a:pt x="60" y="314"/>
                    <a:pt x="60" y="448"/>
                  </a:cubicBezTo>
                  <a:cubicBezTo>
                    <a:pt x="1" y="567"/>
                    <a:pt x="1" y="686"/>
                    <a:pt x="1" y="746"/>
                  </a:cubicBezTo>
                  <a:cubicBezTo>
                    <a:pt x="1" y="999"/>
                    <a:pt x="60" y="1252"/>
                    <a:pt x="194" y="1491"/>
                  </a:cubicBezTo>
                  <a:lnTo>
                    <a:pt x="254" y="1565"/>
                  </a:lnTo>
                  <a:cubicBezTo>
                    <a:pt x="313" y="1565"/>
                    <a:pt x="373" y="1565"/>
                    <a:pt x="433" y="1431"/>
                  </a:cubicBezTo>
                  <a:cubicBezTo>
                    <a:pt x="567" y="1252"/>
                    <a:pt x="626" y="999"/>
                    <a:pt x="626" y="746"/>
                  </a:cubicBezTo>
                  <a:cubicBezTo>
                    <a:pt x="626" y="686"/>
                    <a:pt x="626" y="567"/>
                    <a:pt x="567" y="448"/>
                  </a:cubicBezTo>
                  <a:cubicBezTo>
                    <a:pt x="567" y="314"/>
                    <a:pt x="492" y="195"/>
                    <a:pt x="433" y="75"/>
                  </a:cubicBezTo>
                  <a:lnTo>
                    <a:pt x="373" y="1"/>
                  </a:ln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4" name="Google Shape;5144;p31"/>
            <p:cNvSpPr/>
            <p:nvPr/>
          </p:nvSpPr>
          <p:spPr>
            <a:xfrm>
              <a:off x="4240486" y="690417"/>
              <a:ext cx="19559" cy="39805"/>
            </a:xfrm>
            <a:custGeom>
              <a:avLst/>
              <a:gdLst/>
              <a:ahLst/>
              <a:cxnLst/>
              <a:rect l="l" t="t" r="r" b="b"/>
              <a:pathLst>
                <a:path w="627" h="1276" extrusionOk="0">
                  <a:moveTo>
                    <a:pt x="341" y="1"/>
                  </a:moveTo>
                  <a:cubicBezTo>
                    <a:pt x="288" y="1"/>
                    <a:pt x="230" y="33"/>
                    <a:pt x="195" y="113"/>
                  </a:cubicBezTo>
                  <a:cubicBezTo>
                    <a:pt x="135" y="173"/>
                    <a:pt x="61" y="292"/>
                    <a:pt x="61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1" y="1156"/>
                  </a:cubicBezTo>
                  <a:lnTo>
                    <a:pt x="135" y="1231"/>
                  </a:lnTo>
                  <a:cubicBezTo>
                    <a:pt x="165" y="1260"/>
                    <a:pt x="210" y="1275"/>
                    <a:pt x="254" y="1275"/>
                  </a:cubicBezTo>
                  <a:cubicBezTo>
                    <a:pt x="299" y="1275"/>
                    <a:pt x="344" y="1260"/>
                    <a:pt x="373" y="1231"/>
                  </a:cubicBezTo>
                  <a:cubicBezTo>
                    <a:pt x="507" y="1037"/>
                    <a:pt x="567" y="858"/>
                    <a:pt x="627" y="664"/>
                  </a:cubicBezTo>
                  <a:cubicBezTo>
                    <a:pt x="627" y="545"/>
                    <a:pt x="627" y="486"/>
                    <a:pt x="567" y="352"/>
                  </a:cubicBezTo>
                  <a:cubicBezTo>
                    <a:pt x="567" y="292"/>
                    <a:pt x="567" y="173"/>
                    <a:pt x="433" y="113"/>
                  </a:cubicBezTo>
                  <a:lnTo>
                    <a:pt x="433" y="39"/>
                  </a:lnTo>
                  <a:cubicBezTo>
                    <a:pt x="409" y="15"/>
                    <a:pt x="376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5" name="Google Shape;5145;p31"/>
            <p:cNvSpPr/>
            <p:nvPr/>
          </p:nvSpPr>
          <p:spPr>
            <a:xfrm>
              <a:off x="4260014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78" y="1"/>
                  </a:moveTo>
                  <a:cubicBezTo>
                    <a:pt x="354" y="1"/>
                    <a:pt x="331" y="8"/>
                    <a:pt x="314" y="25"/>
                  </a:cubicBezTo>
                  <a:cubicBezTo>
                    <a:pt x="179" y="159"/>
                    <a:pt x="120" y="219"/>
                    <a:pt x="120" y="338"/>
                  </a:cubicBezTo>
                  <a:cubicBezTo>
                    <a:pt x="60" y="398"/>
                    <a:pt x="60" y="532"/>
                    <a:pt x="60" y="651"/>
                  </a:cubicBezTo>
                  <a:cubicBezTo>
                    <a:pt x="1" y="830"/>
                    <a:pt x="60" y="1023"/>
                    <a:pt x="179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626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52" y="159"/>
                  </a:cubicBezTo>
                  <a:lnTo>
                    <a:pt x="552" y="85"/>
                  </a:lnTo>
                  <a:cubicBezTo>
                    <a:pt x="510" y="43"/>
                    <a:pt x="438" y="1"/>
                    <a:pt x="37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6" name="Google Shape;5146;p31"/>
            <p:cNvSpPr/>
            <p:nvPr/>
          </p:nvSpPr>
          <p:spPr>
            <a:xfrm>
              <a:off x="4198217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19" y="75"/>
                    <a:pt x="60" y="135"/>
                    <a:pt x="0" y="195"/>
                  </a:cubicBezTo>
                  <a:lnTo>
                    <a:pt x="0" y="373"/>
                  </a:lnTo>
                  <a:cubicBezTo>
                    <a:pt x="0" y="507"/>
                    <a:pt x="0" y="627"/>
                    <a:pt x="119" y="746"/>
                  </a:cubicBezTo>
                  <a:cubicBezTo>
                    <a:pt x="179" y="783"/>
                    <a:pt x="242" y="802"/>
                    <a:pt x="298" y="802"/>
                  </a:cubicBezTo>
                  <a:cubicBezTo>
                    <a:pt x="354" y="802"/>
                    <a:pt x="403" y="783"/>
                    <a:pt x="432" y="746"/>
                  </a:cubicBezTo>
                  <a:lnTo>
                    <a:pt x="432" y="686"/>
                  </a:lnTo>
                  <a:cubicBezTo>
                    <a:pt x="551" y="627"/>
                    <a:pt x="551" y="507"/>
                    <a:pt x="551" y="448"/>
                  </a:cubicBezTo>
                  <a:lnTo>
                    <a:pt x="551" y="254"/>
                  </a:lnTo>
                  <a:cubicBezTo>
                    <a:pt x="551" y="195"/>
                    <a:pt x="492" y="135"/>
                    <a:pt x="432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7" name="Google Shape;5147;p31"/>
            <p:cNvSpPr/>
            <p:nvPr/>
          </p:nvSpPr>
          <p:spPr>
            <a:xfrm>
              <a:off x="4087600" y="837533"/>
              <a:ext cx="17688" cy="20495"/>
            </a:xfrm>
            <a:custGeom>
              <a:avLst/>
              <a:gdLst/>
              <a:ahLst/>
              <a:cxnLst/>
              <a:rect l="l" t="t" r="r" b="b"/>
              <a:pathLst>
                <a:path w="567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0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94" y="611"/>
                  </a:cubicBezTo>
                  <a:cubicBezTo>
                    <a:pt x="224" y="641"/>
                    <a:pt x="269" y="656"/>
                    <a:pt x="314" y="656"/>
                  </a:cubicBezTo>
                  <a:cubicBezTo>
                    <a:pt x="358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2" y="105"/>
                    <a:pt x="492" y="105"/>
                    <a:pt x="373" y="45"/>
                  </a:cubicBezTo>
                  <a:cubicBezTo>
                    <a:pt x="343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8" name="Google Shape;5148;p31"/>
            <p:cNvSpPr/>
            <p:nvPr/>
          </p:nvSpPr>
          <p:spPr>
            <a:xfrm>
              <a:off x="334903" y="3164430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84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84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9" name="Google Shape;5149;p31"/>
            <p:cNvSpPr/>
            <p:nvPr/>
          </p:nvSpPr>
          <p:spPr>
            <a:xfrm>
              <a:off x="334903" y="2926475"/>
              <a:ext cx="325364" cy="102756"/>
            </a:xfrm>
            <a:custGeom>
              <a:avLst/>
              <a:gdLst/>
              <a:ahLst/>
              <a:cxnLst/>
              <a:rect l="l" t="t" r="r" b="b"/>
              <a:pathLst>
                <a:path w="10430" h="329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10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10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0" name="Google Shape;5150;p31"/>
            <p:cNvSpPr/>
            <p:nvPr/>
          </p:nvSpPr>
          <p:spPr>
            <a:xfrm>
              <a:off x="334903" y="2688083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24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4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1" name="Google Shape;5151;p31"/>
            <p:cNvSpPr/>
            <p:nvPr/>
          </p:nvSpPr>
          <p:spPr>
            <a:xfrm>
              <a:off x="334903" y="3881042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6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686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2" name="Google Shape;5152;p31"/>
            <p:cNvSpPr/>
            <p:nvPr/>
          </p:nvSpPr>
          <p:spPr>
            <a:xfrm>
              <a:off x="334903" y="3642619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25"/>
                  </a:cubicBezTo>
                  <a:cubicBezTo>
                    <a:pt x="10429" y="2489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489"/>
                    <a:pt x="1" y="1625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3" name="Google Shape;5153;p31"/>
            <p:cNvSpPr/>
            <p:nvPr/>
          </p:nvSpPr>
          <p:spPr>
            <a:xfrm>
              <a:off x="334903" y="3402823"/>
              <a:ext cx="325364" cy="102756"/>
            </a:xfrm>
            <a:custGeom>
              <a:avLst/>
              <a:gdLst/>
              <a:ahLst/>
              <a:cxnLst/>
              <a:rect l="l" t="t" r="r" b="b"/>
              <a:pathLst>
                <a:path w="10430" h="329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69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69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4" name="Google Shape;5154;p31"/>
            <p:cNvSpPr/>
            <p:nvPr/>
          </p:nvSpPr>
          <p:spPr>
            <a:xfrm>
              <a:off x="334903" y="4595314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4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4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5" name="Google Shape;5155;p31"/>
            <p:cNvSpPr/>
            <p:nvPr/>
          </p:nvSpPr>
          <p:spPr>
            <a:xfrm>
              <a:off x="334903" y="4357390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6" name="Google Shape;5156;p31"/>
            <p:cNvSpPr/>
            <p:nvPr/>
          </p:nvSpPr>
          <p:spPr>
            <a:xfrm>
              <a:off x="334903" y="4118966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25"/>
                  </a:cubicBezTo>
                  <a:cubicBezTo>
                    <a:pt x="10429" y="2489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489"/>
                    <a:pt x="1" y="1625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7" name="Google Shape;5157;p31"/>
            <p:cNvSpPr/>
            <p:nvPr/>
          </p:nvSpPr>
          <p:spPr>
            <a:xfrm>
              <a:off x="334903" y="1259040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1"/>
                  </a:moveTo>
                  <a:cubicBezTo>
                    <a:pt x="9803" y="1"/>
                    <a:pt x="10429" y="745"/>
                    <a:pt x="10429" y="1684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84"/>
                  </a:cubicBezTo>
                  <a:cubicBezTo>
                    <a:pt x="1" y="745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8" name="Google Shape;5158;p31"/>
            <p:cNvSpPr/>
            <p:nvPr/>
          </p:nvSpPr>
          <p:spPr>
            <a:xfrm>
              <a:off x="334903" y="1021116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548"/>
                    <a:pt x="9803" y="3292"/>
                    <a:pt x="9059" y="3292"/>
                  </a:cubicBezTo>
                  <a:lnTo>
                    <a:pt x="1371" y="3292"/>
                  </a:lnTo>
                  <a:cubicBezTo>
                    <a:pt x="627" y="3292"/>
                    <a:pt x="1" y="254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9" name="Google Shape;5159;p31"/>
            <p:cNvSpPr/>
            <p:nvPr/>
          </p:nvSpPr>
          <p:spPr>
            <a:xfrm>
              <a:off x="334903" y="782692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5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5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0" name="Google Shape;5160;p31"/>
            <p:cNvSpPr/>
            <p:nvPr/>
          </p:nvSpPr>
          <p:spPr>
            <a:xfrm>
              <a:off x="334903" y="1975651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1" name="Google Shape;5161;p31"/>
            <p:cNvSpPr/>
            <p:nvPr/>
          </p:nvSpPr>
          <p:spPr>
            <a:xfrm>
              <a:off x="334903" y="1737259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5"/>
                    <a:pt x="10429" y="1624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24"/>
                  </a:cubicBezTo>
                  <a:cubicBezTo>
                    <a:pt x="1" y="68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2" name="Google Shape;5162;p31"/>
            <p:cNvSpPr/>
            <p:nvPr/>
          </p:nvSpPr>
          <p:spPr>
            <a:xfrm>
              <a:off x="334903" y="1497463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69"/>
                  </a:cubicBezTo>
                  <a:cubicBezTo>
                    <a:pt x="10429" y="2547"/>
                    <a:pt x="9803" y="3292"/>
                    <a:pt x="9059" y="3292"/>
                  </a:cubicBezTo>
                  <a:lnTo>
                    <a:pt x="1371" y="3292"/>
                  </a:lnTo>
                  <a:cubicBezTo>
                    <a:pt x="627" y="3292"/>
                    <a:pt x="1" y="2547"/>
                    <a:pt x="1" y="166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3" name="Google Shape;5163;p31"/>
            <p:cNvSpPr/>
            <p:nvPr/>
          </p:nvSpPr>
          <p:spPr>
            <a:xfrm>
              <a:off x="334903" y="2689923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5"/>
                  </a:cubicBezTo>
                  <a:cubicBezTo>
                    <a:pt x="10429" y="2548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548"/>
                    <a:pt x="1" y="1625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4" name="Google Shape;5164;p31"/>
            <p:cNvSpPr/>
            <p:nvPr/>
          </p:nvSpPr>
          <p:spPr>
            <a:xfrm>
              <a:off x="334903" y="2451999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5" name="Google Shape;5165;p31"/>
            <p:cNvSpPr/>
            <p:nvPr/>
          </p:nvSpPr>
          <p:spPr>
            <a:xfrm>
              <a:off x="334903" y="2213607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5"/>
                    <a:pt x="10429" y="1624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24"/>
                  </a:cubicBezTo>
                  <a:cubicBezTo>
                    <a:pt x="1" y="68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6" name="Google Shape;5166;p31"/>
            <p:cNvSpPr/>
            <p:nvPr/>
          </p:nvSpPr>
          <p:spPr>
            <a:xfrm>
              <a:off x="495075" y="646175"/>
              <a:ext cx="8153847" cy="4261144"/>
            </a:xfrm>
            <a:custGeom>
              <a:avLst/>
              <a:gdLst/>
              <a:ahLst/>
              <a:cxnLst/>
              <a:rect l="l" t="t" r="r" b="b"/>
              <a:pathLst>
                <a:path w="254987" h="136313" extrusionOk="0">
                  <a:moveTo>
                    <a:pt x="0" y="1"/>
                  </a:moveTo>
                  <a:lnTo>
                    <a:pt x="0" y="136313"/>
                  </a:lnTo>
                  <a:lnTo>
                    <a:pt x="254987" y="136313"/>
                  </a:lnTo>
                  <a:lnTo>
                    <a:pt x="25498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7" name="Google Shape;5167;p31"/>
            <p:cNvSpPr/>
            <p:nvPr/>
          </p:nvSpPr>
          <p:spPr>
            <a:xfrm>
              <a:off x="617468" y="819409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055"/>
                    <a:pt x="3114" y="3978"/>
                    <a:pt x="1997" y="3978"/>
                  </a:cubicBezTo>
                  <a:cubicBezTo>
                    <a:pt x="880" y="3978"/>
                    <a:pt x="1" y="3055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8" name="Google Shape;5168;p31"/>
            <p:cNvSpPr/>
            <p:nvPr/>
          </p:nvSpPr>
          <p:spPr>
            <a:xfrm>
              <a:off x="617468" y="1059673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40"/>
                    <a:pt x="3114" y="3978"/>
                    <a:pt x="1997" y="3978"/>
                  </a:cubicBezTo>
                  <a:cubicBezTo>
                    <a:pt x="880" y="3978"/>
                    <a:pt x="1" y="3040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9" name="Google Shape;5169;p31"/>
            <p:cNvSpPr/>
            <p:nvPr/>
          </p:nvSpPr>
          <p:spPr>
            <a:xfrm>
              <a:off x="617468" y="1295756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7"/>
                  </a:cubicBezTo>
                  <a:cubicBezTo>
                    <a:pt x="1" y="939"/>
                    <a:pt x="880" y="1"/>
                    <a:pt x="1997" y="1"/>
                  </a:cubicBezTo>
                  <a:cubicBezTo>
                    <a:pt x="3114" y="1"/>
                    <a:pt x="3978" y="939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0" name="Google Shape;5170;p31"/>
            <p:cNvSpPr/>
            <p:nvPr/>
          </p:nvSpPr>
          <p:spPr>
            <a:xfrm>
              <a:off x="617468" y="1536020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939"/>
                    <a:pt x="880" y="1"/>
                    <a:pt x="1997" y="1"/>
                  </a:cubicBezTo>
                  <a:cubicBezTo>
                    <a:pt x="3114" y="1"/>
                    <a:pt x="3978" y="939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1" name="Google Shape;5171;p31"/>
            <p:cNvSpPr/>
            <p:nvPr/>
          </p:nvSpPr>
          <p:spPr>
            <a:xfrm>
              <a:off x="617468" y="1768392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2" name="Google Shape;5172;p31"/>
            <p:cNvSpPr/>
            <p:nvPr/>
          </p:nvSpPr>
          <p:spPr>
            <a:xfrm>
              <a:off x="617468" y="2008656"/>
              <a:ext cx="124125" cy="123626"/>
            </a:xfrm>
            <a:custGeom>
              <a:avLst/>
              <a:gdLst/>
              <a:ahLst/>
              <a:cxnLst/>
              <a:rect l="l" t="t" r="r" b="b"/>
              <a:pathLst>
                <a:path w="3979" h="3963" extrusionOk="0">
                  <a:moveTo>
                    <a:pt x="3978" y="1982"/>
                  </a:moveTo>
                  <a:cubicBezTo>
                    <a:pt x="3978" y="3099"/>
                    <a:pt x="3114" y="3963"/>
                    <a:pt x="1997" y="3963"/>
                  </a:cubicBezTo>
                  <a:cubicBezTo>
                    <a:pt x="880" y="3963"/>
                    <a:pt x="1" y="3099"/>
                    <a:pt x="1" y="1982"/>
                  </a:cubicBezTo>
                  <a:cubicBezTo>
                    <a:pt x="1" y="924"/>
                    <a:pt x="880" y="0"/>
                    <a:pt x="1997" y="0"/>
                  </a:cubicBezTo>
                  <a:cubicBezTo>
                    <a:pt x="3114" y="0"/>
                    <a:pt x="3978" y="92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3" name="Google Shape;5173;p31"/>
            <p:cNvSpPr/>
            <p:nvPr/>
          </p:nvSpPr>
          <p:spPr>
            <a:xfrm>
              <a:off x="617468" y="2246580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4" name="Google Shape;5174;p31"/>
            <p:cNvSpPr/>
            <p:nvPr/>
          </p:nvSpPr>
          <p:spPr>
            <a:xfrm>
              <a:off x="617468" y="2486844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5" name="Google Shape;5175;p31"/>
            <p:cNvSpPr/>
            <p:nvPr/>
          </p:nvSpPr>
          <p:spPr>
            <a:xfrm>
              <a:off x="617468" y="2727108"/>
              <a:ext cx="124125" cy="123657"/>
            </a:xfrm>
            <a:custGeom>
              <a:avLst/>
              <a:gdLst/>
              <a:ahLst/>
              <a:cxnLst/>
              <a:rect l="l" t="t" r="r" b="b"/>
              <a:pathLst>
                <a:path w="3979" h="3964" extrusionOk="0">
                  <a:moveTo>
                    <a:pt x="3978" y="1982"/>
                  </a:moveTo>
                  <a:cubicBezTo>
                    <a:pt x="3978" y="3099"/>
                    <a:pt x="3114" y="3964"/>
                    <a:pt x="1997" y="3964"/>
                  </a:cubicBezTo>
                  <a:cubicBezTo>
                    <a:pt x="880" y="3964"/>
                    <a:pt x="1" y="3099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6" name="Google Shape;5176;p31"/>
            <p:cNvSpPr/>
            <p:nvPr/>
          </p:nvSpPr>
          <p:spPr>
            <a:xfrm>
              <a:off x="617468" y="2966904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9"/>
                    <a:pt x="1997" y="3979"/>
                  </a:cubicBezTo>
                  <a:cubicBezTo>
                    <a:pt x="880" y="3979"/>
                    <a:pt x="1" y="3114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7" name="Google Shape;5177;p31"/>
            <p:cNvSpPr/>
            <p:nvPr/>
          </p:nvSpPr>
          <p:spPr>
            <a:xfrm>
              <a:off x="617468" y="3205327"/>
              <a:ext cx="124125" cy="123657"/>
            </a:xfrm>
            <a:custGeom>
              <a:avLst/>
              <a:gdLst/>
              <a:ahLst/>
              <a:cxnLst/>
              <a:rect l="l" t="t" r="r" b="b"/>
              <a:pathLst>
                <a:path w="3979" h="3964" extrusionOk="0">
                  <a:moveTo>
                    <a:pt x="3978" y="1982"/>
                  </a:moveTo>
                  <a:cubicBezTo>
                    <a:pt x="3978" y="3039"/>
                    <a:pt x="3114" y="3963"/>
                    <a:pt x="1997" y="3963"/>
                  </a:cubicBezTo>
                  <a:cubicBezTo>
                    <a:pt x="880" y="3963"/>
                    <a:pt x="1" y="3039"/>
                    <a:pt x="1" y="1982"/>
                  </a:cubicBezTo>
                  <a:cubicBezTo>
                    <a:pt x="1" y="864"/>
                    <a:pt x="880" y="0"/>
                    <a:pt x="1997" y="0"/>
                  </a:cubicBezTo>
                  <a:cubicBezTo>
                    <a:pt x="3114" y="0"/>
                    <a:pt x="3978" y="86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8" name="Google Shape;5178;p31"/>
            <p:cNvSpPr/>
            <p:nvPr/>
          </p:nvSpPr>
          <p:spPr>
            <a:xfrm>
              <a:off x="617468" y="3445123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054"/>
                    <a:pt x="3114" y="3978"/>
                    <a:pt x="1997" y="3978"/>
                  </a:cubicBezTo>
                  <a:cubicBezTo>
                    <a:pt x="880" y="3978"/>
                    <a:pt x="1" y="3054"/>
                    <a:pt x="1" y="1997"/>
                  </a:cubicBezTo>
                  <a:cubicBezTo>
                    <a:pt x="1" y="879"/>
                    <a:pt x="880" y="0"/>
                    <a:pt x="1997" y="0"/>
                  </a:cubicBezTo>
                  <a:cubicBezTo>
                    <a:pt x="3114" y="0"/>
                    <a:pt x="3978" y="879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9" name="Google Shape;5179;p31"/>
            <p:cNvSpPr/>
            <p:nvPr/>
          </p:nvSpPr>
          <p:spPr>
            <a:xfrm>
              <a:off x="617468" y="3677495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96"/>
                  </a:moveTo>
                  <a:cubicBezTo>
                    <a:pt x="3978" y="3054"/>
                    <a:pt x="3114" y="3978"/>
                    <a:pt x="1997" y="3978"/>
                  </a:cubicBezTo>
                  <a:cubicBezTo>
                    <a:pt x="880" y="3978"/>
                    <a:pt x="1" y="3054"/>
                    <a:pt x="1" y="1996"/>
                  </a:cubicBezTo>
                  <a:cubicBezTo>
                    <a:pt x="1" y="879"/>
                    <a:pt x="880" y="0"/>
                    <a:pt x="1997" y="0"/>
                  </a:cubicBezTo>
                  <a:cubicBezTo>
                    <a:pt x="3114" y="0"/>
                    <a:pt x="3978" y="879"/>
                    <a:pt x="3978" y="199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0" name="Google Shape;5180;p31"/>
            <p:cNvSpPr/>
            <p:nvPr/>
          </p:nvSpPr>
          <p:spPr>
            <a:xfrm>
              <a:off x="617468" y="3917758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2"/>
                  </a:moveTo>
                  <a:cubicBezTo>
                    <a:pt x="3978" y="3039"/>
                    <a:pt x="3114" y="3978"/>
                    <a:pt x="1997" y="3978"/>
                  </a:cubicBezTo>
                  <a:cubicBezTo>
                    <a:pt x="880" y="3978"/>
                    <a:pt x="1" y="3039"/>
                    <a:pt x="1" y="1982"/>
                  </a:cubicBezTo>
                  <a:cubicBezTo>
                    <a:pt x="1" y="864"/>
                    <a:pt x="880" y="0"/>
                    <a:pt x="1997" y="0"/>
                  </a:cubicBezTo>
                  <a:cubicBezTo>
                    <a:pt x="3114" y="0"/>
                    <a:pt x="3978" y="86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1" name="Google Shape;5181;p31"/>
            <p:cNvSpPr/>
            <p:nvPr/>
          </p:nvSpPr>
          <p:spPr>
            <a:xfrm>
              <a:off x="617468" y="4153842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96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6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9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2" name="Google Shape;5182;p31"/>
            <p:cNvSpPr/>
            <p:nvPr/>
          </p:nvSpPr>
          <p:spPr>
            <a:xfrm>
              <a:off x="617468" y="4394106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1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1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8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3" name="Google Shape;5183;p31"/>
            <p:cNvSpPr/>
            <p:nvPr/>
          </p:nvSpPr>
          <p:spPr>
            <a:xfrm>
              <a:off x="617468" y="4634370"/>
              <a:ext cx="124125" cy="123626"/>
            </a:xfrm>
            <a:custGeom>
              <a:avLst/>
              <a:gdLst/>
              <a:ahLst/>
              <a:cxnLst/>
              <a:rect l="l" t="t" r="r" b="b"/>
              <a:pathLst>
                <a:path w="3979" h="3963" extrusionOk="0">
                  <a:moveTo>
                    <a:pt x="3978" y="1981"/>
                  </a:moveTo>
                  <a:cubicBezTo>
                    <a:pt x="3978" y="3099"/>
                    <a:pt x="3114" y="3963"/>
                    <a:pt x="1997" y="3963"/>
                  </a:cubicBezTo>
                  <a:cubicBezTo>
                    <a:pt x="880" y="3963"/>
                    <a:pt x="1" y="3099"/>
                    <a:pt x="1" y="1981"/>
                  </a:cubicBezTo>
                  <a:cubicBezTo>
                    <a:pt x="1" y="924"/>
                    <a:pt x="880" y="0"/>
                    <a:pt x="1997" y="0"/>
                  </a:cubicBezTo>
                  <a:cubicBezTo>
                    <a:pt x="3114" y="0"/>
                    <a:pt x="3978" y="924"/>
                    <a:pt x="3978" y="198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4" name="Google Shape;5184;p31"/>
            <p:cNvSpPr/>
            <p:nvPr/>
          </p:nvSpPr>
          <p:spPr>
            <a:xfrm>
              <a:off x="307951" y="1307361"/>
              <a:ext cx="410401" cy="102756"/>
            </a:xfrm>
            <a:custGeom>
              <a:avLst/>
              <a:gdLst/>
              <a:ahLst/>
              <a:cxnLst/>
              <a:rect l="l" t="t" r="r" b="b"/>
              <a:pathLst>
                <a:path w="13156" h="3294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84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84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5" name="Google Shape;5185;p31"/>
            <p:cNvSpPr/>
            <p:nvPr/>
          </p:nvSpPr>
          <p:spPr>
            <a:xfrm>
              <a:off x="307951" y="1069437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69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6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6" name="Google Shape;5186;p31"/>
            <p:cNvSpPr/>
            <p:nvPr/>
          </p:nvSpPr>
          <p:spPr>
            <a:xfrm>
              <a:off x="307951" y="831044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24"/>
                  </a:cubicBezTo>
                  <a:cubicBezTo>
                    <a:pt x="13155" y="2548"/>
                    <a:pt x="12411" y="3292"/>
                    <a:pt x="11412" y="3292"/>
                  </a:cubicBezTo>
                  <a:lnTo>
                    <a:pt x="1729" y="3292"/>
                  </a:lnTo>
                  <a:cubicBezTo>
                    <a:pt x="746" y="3292"/>
                    <a:pt x="1" y="2548"/>
                    <a:pt x="1" y="1624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7" name="Google Shape;5187;p31"/>
            <p:cNvSpPr/>
            <p:nvPr/>
          </p:nvSpPr>
          <p:spPr>
            <a:xfrm>
              <a:off x="307951" y="2023972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8" name="Google Shape;5188;p31"/>
            <p:cNvSpPr/>
            <p:nvPr/>
          </p:nvSpPr>
          <p:spPr>
            <a:xfrm>
              <a:off x="307951" y="1786048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671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671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9" name="Google Shape;5189;p31"/>
            <p:cNvSpPr/>
            <p:nvPr/>
          </p:nvSpPr>
          <p:spPr>
            <a:xfrm>
              <a:off x="307951" y="1547625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0" name="Google Shape;5190;p31"/>
            <p:cNvSpPr/>
            <p:nvPr/>
          </p:nvSpPr>
          <p:spPr>
            <a:xfrm>
              <a:off x="307951" y="2738743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53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533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1" name="Google Shape;5191;p31"/>
            <p:cNvSpPr/>
            <p:nvPr/>
          </p:nvSpPr>
          <p:spPr>
            <a:xfrm>
              <a:off x="307951" y="2500320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548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548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2" name="Google Shape;5192;p31"/>
            <p:cNvSpPr/>
            <p:nvPr/>
          </p:nvSpPr>
          <p:spPr>
            <a:xfrm>
              <a:off x="307951" y="2262396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3" name="Google Shape;5193;p31"/>
            <p:cNvSpPr/>
            <p:nvPr/>
          </p:nvSpPr>
          <p:spPr>
            <a:xfrm>
              <a:off x="307951" y="3212751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84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84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4" name="Google Shape;5194;p31"/>
            <p:cNvSpPr/>
            <p:nvPr/>
          </p:nvSpPr>
          <p:spPr>
            <a:xfrm>
              <a:off x="307951" y="2974827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69"/>
                  </a:cubicBezTo>
                  <a:cubicBezTo>
                    <a:pt x="13155" y="2548"/>
                    <a:pt x="12411" y="3292"/>
                    <a:pt x="11412" y="3292"/>
                  </a:cubicBezTo>
                  <a:lnTo>
                    <a:pt x="1729" y="3292"/>
                  </a:lnTo>
                  <a:cubicBezTo>
                    <a:pt x="746" y="3292"/>
                    <a:pt x="1" y="2548"/>
                    <a:pt x="1" y="166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5" name="Google Shape;5195;p31"/>
            <p:cNvSpPr/>
            <p:nvPr/>
          </p:nvSpPr>
          <p:spPr>
            <a:xfrm>
              <a:off x="307951" y="3929363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8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488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6" name="Google Shape;5196;p31"/>
            <p:cNvSpPr/>
            <p:nvPr/>
          </p:nvSpPr>
          <p:spPr>
            <a:xfrm>
              <a:off x="307951" y="3691439"/>
              <a:ext cx="410401" cy="100386"/>
            </a:xfrm>
            <a:custGeom>
              <a:avLst/>
              <a:gdLst/>
              <a:ahLst/>
              <a:cxnLst/>
              <a:rect l="l" t="t" r="r" b="b"/>
              <a:pathLst>
                <a:path w="13156" h="3218" extrusionOk="0">
                  <a:moveTo>
                    <a:pt x="11412" y="0"/>
                  </a:moveTo>
                  <a:cubicBezTo>
                    <a:pt x="12411" y="0"/>
                    <a:pt x="13155" y="670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670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7" name="Google Shape;5197;p31"/>
            <p:cNvSpPr/>
            <p:nvPr/>
          </p:nvSpPr>
          <p:spPr>
            <a:xfrm>
              <a:off x="307951" y="3453015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8" name="Google Shape;5198;p31"/>
            <p:cNvSpPr/>
            <p:nvPr/>
          </p:nvSpPr>
          <p:spPr>
            <a:xfrm>
              <a:off x="307951" y="4644103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533"/>
                    <a:pt x="12411" y="3219"/>
                    <a:pt x="11412" y="3219"/>
                  </a:cubicBezTo>
                  <a:lnTo>
                    <a:pt x="1729" y="3219"/>
                  </a:lnTo>
                  <a:cubicBezTo>
                    <a:pt x="746" y="3219"/>
                    <a:pt x="1" y="2533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9" name="Google Shape;5199;p31"/>
            <p:cNvSpPr/>
            <p:nvPr/>
          </p:nvSpPr>
          <p:spPr>
            <a:xfrm>
              <a:off x="307951" y="4405711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548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548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0" name="Google Shape;5200;p31"/>
            <p:cNvSpPr/>
            <p:nvPr/>
          </p:nvSpPr>
          <p:spPr>
            <a:xfrm>
              <a:off x="307951" y="4167755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474"/>
                    <a:pt x="12411" y="3219"/>
                    <a:pt x="11412" y="3219"/>
                  </a:cubicBezTo>
                  <a:lnTo>
                    <a:pt x="1729" y="3219"/>
                  </a:lnTo>
                  <a:cubicBezTo>
                    <a:pt x="746" y="3219"/>
                    <a:pt x="1" y="2474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201" name="Google Shape;5201;p31"/>
          <p:cNvGrpSpPr/>
          <p:nvPr/>
        </p:nvGrpSpPr>
        <p:grpSpPr>
          <a:xfrm>
            <a:off x="858034" y="2725284"/>
            <a:ext cx="683202" cy="2054815"/>
            <a:chOff x="848509" y="753609"/>
            <a:chExt cx="683202" cy="2054815"/>
          </a:xfrm>
        </p:grpSpPr>
        <p:sp>
          <p:nvSpPr>
            <p:cNvPr id="5202" name="Google Shape;5202;p31"/>
            <p:cNvSpPr/>
            <p:nvPr/>
          </p:nvSpPr>
          <p:spPr>
            <a:xfrm flipH="1">
              <a:off x="1342077" y="774946"/>
              <a:ext cx="21400" cy="33160"/>
            </a:xfrm>
            <a:custGeom>
              <a:avLst/>
              <a:gdLst/>
              <a:ahLst/>
              <a:cxnLst/>
              <a:rect l="l" t="t" r="r" b="b"/>
              <a:pathLst>
                <a:path w="686" h="1063" extrusionOk="0">
                  <a:moveTo>
                    <a:pt x="405" y="0"/>
                  </a:moveTo>
                  <a:cubicBezTo>
                    <a:pt x="378" y="0"/>
                    <a:pt x="348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cubicBezTo>
                    <a:pt x="626" y="517"/>
                    <a:pt x="686" y="457"/>
                    <a:pt x="626" y="397"/>
                  </a:cubicBez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69" y="0"/>
                    <a:pt x="40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3" name="Google Shape;5203;p31"/>
            <p:cNvSpPr/>
            <p:nvPr/>
          </p:nvSpPr>
          <p:spPr>
            <a:xfrm flipH="1">
              <a:off x="1303488" y="8226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12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4" name="Google Shape;5204;p31"/>
            <p:cNvSpPr/>
            <p:nvPr/>
          </p:nvSpPr>
          <p:spPr>
            <a:xfrm flipH="1">
              <a:off x="1250987" y="7780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60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5" name="Google Shape;5205;p31"/>
            <p:cNvSpPr/>
            <p:nvPr/>
          </p:nvSpPr>
          <p:spPr>
            <a:xfrm flipH="1">
              <a:off x="1252828" y="8845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73" y="1"/>
                  </a:moveTo>
                  <a:cubicBezTo>
                    <a:pt x="328" y="1"/>
                    <a:pt x="284" y="19"/>
                    <a:pt x="254" y="57"/>
                  </a:cubicBezTo>
                  <a:cubicBezTo>
                    <a:pt x="120" y="116"/>
                    <a:pt x="12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60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0" y="963"/>
                    <a:pt x="433" y="921"/>
                  </a:cubicBezTo>
                  <a:cubicBezTo>
                    <a:pt x="552" y="802"/>
                    <a:pt x="626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6" name="Google Shape;5206;p31"/>
            <p:cNvSpPr/>
            <p:nvPr/>
          </p:nvSpPr>
          <p:spPr>
            <a:xfrm flipH="1">
              <a:off x="1202635" y="8311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8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7" name="Google Shape;5207;p31"/>
            <p:cNvSpPr/>
            <p:nvPr/>
          </p:nvSpPr>
          <p:spPr>
            <a:xfrm flipH="1">
              <a:off x="1152442" y="7712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32" y="0"/>
                  </a:moveTo>
                  <a:cubicBezTo>
                    <a:pt x="263" y="0"/>
                    <a:pt x="221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60" y="0"/>
                    <a:pt x="332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8" name="Google Shape;5208;p31"/>
            <p:cNvSpPr/>
            <p:nvPr/>
          </p:nvSpPr>
          <p:spPr>
            <a:xfrm flipH="1">
              <a:off x="1080881" y="753609"/>
              <a:ext cx="19091" cy="40553"/>
            </a:xfrm>
            <a:custGeom>
              <a:avLst/>
              <a:gdLst/>
              <a:ahLst/>
              <a:cxnLst/>
              <a:rect l="l" t="t" r="r" b="b"/>
              <a:pathLst>
                <a:path w="612" h="1300" extrusionOk="0">
                  <a:moveTo>
                    <a:pt x="222" y="1"/>
                  </a:moveTo>
                  <a:cubicBezTo>
                    <a:pt x="148" y="1"/>
                    <a:pt x="104" y="59"/>
                    <a:pt x="60" y="158"/>
                  </a:cubicBezTo>
                  <a:cubicBezTo>
                    <a:pt x="1" y="217"/>
                    <a:pt x="1" y="337"/>
                    <a:pt x="1" y="396"/>
                  </a:cubicBezTo>
                  <a:lnTo>
                    <a:pt x="1" y="649"/>
                  </a:lnTo>
                  <a:cubicBezTo>
                    <a:pt x="60" y="828"/>
                    <a:pt x="60" y="1022"/>
                    <a:pt x="179" y="1201"/>
                  </a:cubicBezTo>
                  <a:lnTo>
                    <a:pt x="239" y="1275"/>
                  </a:lnTo>
                  <a:cubicBezTo>
                    <a:pt x="260" y="1292"/>
                    <a:pt x="285" y="1299"/>
                    <a:pt x="310" y="1299"/>
                  </a:cubicBezTo>
                  <a:cubicBezTo>
                    <a:pt x="372" y="1299"/>
                    <a:pt x="433" y="1254"/>
                    <a:pt x="433" y="1201"/>
                  </a:cubicBezTo>
                  <a:cubicBezTo>
                    <a:pt x="611" y="1022"/>
                    <a:pt x="611" y="828"/>
                    <a:pt x="611" y="649"/>
                  </a:cubicBezTo>
                  <a:cubicBezTo>
                    <a:pt x="611" y="530"/>
                    <a:pt x="552" y="396"/>
                    <a:pt x="552" y="337"/>
                  </a:cubicBezTo>
                  <a:cubicBezTo>
                    <a:pt x="492" y="217"/>
                    <a:pt x="433" y="158"/>
                    <a:pt x="373" y="24"/>
                  </a:cubicBezTo>
                  <a:lnTo>
                    <a:pt x="313" y="24"/>
                  </a:lnTo>
                  <a:cubicBezTo>
                    <a:pt x="278" y="8"/>
                    <a:pt x="248" y="1"/>
                    <a:pt x="22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9" name="Google Shape;5209;p31"/>
            <p:cNvSpPr/>
            <p:nvPr/>
          </p:nvSpPr>
          <p:spPr>
            <a:xfrm flipH="1">
              <a:off x="1132945" y="8519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97" y="0"/>
                  </a:moveTo>
                  <a:cubicBezTo>
                    <a:pt x="358" y="0"/>
                    <a:pt x="31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8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62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36" y="0"/>
                    <a:pt x="39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0" name="Google Shape;5210;p31"/>
            <p:cNvSpPr/>
            <p:nvPr/>
          </p:nvSpPr>
          <p:spPr>
            <a:xfrm flipH="1">
              <a:off x="1197082" y="935289"/>
              <a:ext cx="19060" cy="24020"/>
            </a:xfrm>
            <a:custGeom>
              <a:avLst/>
              <a:gdLst/>
              <a:ahLst/>
              <a:cxnLst/>
              <a:rect l="l" t="t" r="r" b="b"/>
              <a:pathLst>
                <a:path w="611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6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61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61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1" name="Google Shape;5211;p31"/>
            <p:cNvSpPr/>
            <p:nvPr/>
          </p:nvSpPr>
          <p:spPr>
            <a:xfrm flipH="1">
              <a:off x="1307201" y="9194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4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2" name="Google Shape;5212;p31"/>
            <p:cNvSpPr/>
            <p:nvPr/>
          </p:nvSpPr>
          <p:spPr>
            <a:xfrm flipH="1">
              <a:off x="1197082" y="2270996"/>
              <a:ext cx="124406" cy="96829"/>
            </a:xfrm>
            <a:custGeom>
              <a:avLst/>
              <a:gdLst/>
              <a:ahLst/>
              <a:cxnLst/>
              <a:rect l="l" t="t" r="r" b="b"/>
              <a:pathLst>
                <a:path w="3988" h="3104" extrusionOk="0">
                  <a:moveTo>
                    <a:pt x="3165" y="0"/>
                  </a:moveTo>
                  <a:cubicBezTo>
                    <a:pt x="2616" y="0"/>
                    <a:pt x="2112" y="1000"/>
                    <a:pt x="2007" y="1661"/>
                  </a:cubicBezTo>
                  <a:cubicBezTo>
                    <a:pt x="2007" y="1661"/>
                    <a:pt x="1486" y="393"/>
                    <a:pt x="987" y="393"/>
                  </a:cubicBezTo>
                  <a:cubicBezTo>
                    <a:pt x="914" y="393"/>
                    <a:pt x="841" y="421"/>
                    <a:pt x="770" y="484"/>
                  </a:cubicBezTo>
                  <a:cubicBezTo>
                    <a:pt x="1" y="1139"/>
                    <a:pt x="1044" y="3103"/>
                    <a:pt x="1997" y="3103"/>
                  </a:cubicBezTo>
                  <a:cubicBezTo>
                    <a:pt x="2040" y="3103"/>
                    <a:pt x="2083" y="3099"/>
                    <a:pt x="2126" y="3091"/>
                  </a:cubicBezTo>
                  <a:cubicBezTo>
                    <a:pt x="3184" y="2838"/>
                    <a:pt x="3988" y="424"/>
                    <a:pt x="3377" y="52"/>
                  </a:cubicBezTo>
                  <a:cubicBezTo>
                    <a:pt x="3306" y="16"/>
                    <a:pt x="3235" y="0"/>
                    <a:pt x="31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3" name="Google Shape;5213;p31"/>
            <p:cNvSpPr/>
            <p:nvPr/>
          </p:nvSpPr>
          <p:spPr>
            <a:xfrm flipH="1">
              <a:off x="1192871" y="2415554"/>
              <a:ext cx="120132" cy="97391"/>
            </a:xfrm>
            <a:custGeom>
              <a:avLst/>
              <a:gdLst/>
              <a:ahLst/>
              <a:cxnLst/>
              <a:rect l="l" t="t" r="r" b="b"/>
              <a:pathLst>
                <a:path w="3851" h="3122" extrusionOk="0">
                  <a:moveTo>
                    <a:pt x="2951" y="1"/>
                  </a:moveTo>
                  <a:cubicBezTo>
                    <a:pt x="2454" y="1"/>
                    <a:pt x="2159" y="1101"/>
                    <a:pt x="2107" y="1809"/>
                  </a:cubicBezTo>
                  <a:cubicBezTo>
                    <a:pt x="2107" y="1809"/>
                    <a:pt x="1494" y="480"/>
                    <a:pt x="882" y="480"/>
                  </a:cubicBezTo>
                  <a:cubicBezTo>
                    <a:pt x="793" y="480"/>
                    <a:pt x="704" y="508"/>
                    <a:pt x="617" y="572"/>
                  </a:cubicBezTo>
                  <a:cubicBezTo>
                    <a:pt x="0" y="1057"/>
                    <a:pt x="1325" y="3121"/>
                    <a:pt x="2190" y="3121"/>
                  </a:cubicBezTo>
                  <a:cubicBezTo>
                    <a:pt x="2202" y="3121"/>
                    <a:pt x="2214" y="3121"/>
                    <a:pt x="2226" y="3120"/>
                  </a:cubicBezTo>
                  <a:cubicBezTo>
                    <a:pt x="3105" y="3120"/>
                    <a:pt x="3850" y="513"/>
                    <a:pt x="3165" y="66"/>
                  </a:cubicBezTo>
                  <a:cubicBezTo>
                    <a:pt x="3090" y="21"/>
                    <a:pt x="3018" y="1"/>
                    <a:pt x="295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4" name="Google Shape;5214;p31"/>
            <p:cNvSpPr/>
            <p:nvPr/>
          </p:nvSpPr>
          <p:spPr>
            <a:xfrm flipH="1">
              <a:off x="1198923" y="2559955"/>
              <a:ext cx="113862" cy="86504"/>
            </a:xfrm>
            <a:custGeom>
              <a:avLst/>
              <a:gdLst/>
              <a:ahLst/>
              <a:cxnLst/>
              <a:rect l="l" t="t" r="r" b="b"/>
              <a:pathLst>
                <a:path w="3650" h="2773" extrusionOk="0">
                  <a:moveTo>
                    <a:pt x="2999" y="0"/>
                  </a:moveTo>
                  <a:cubicBezTo>
                    <a:pt x="2612" y="0"/>
                    <a:pt x="2183" y="779"/>
                    <a:pt x="2040" y="1530"/>
                  </a:cubicBezTo>
                  <a:cubicBezTo>
                    <a:pt x="2040" y="1530"/>
                    <a:pt x="1288" y="333"/>
                    <a:pt x="758" y="333"/>
                  </a:cubicBezTo>
                  <a:cubicBezTo>
                    <a:pt x="659" y="333"/>
                    <a:pt x="568" y="374"/>
                    <a:pt x="491" y="472"/>
                  </a:cubicBezTo>
                  <a:cubicBezTo>
                    <a:pt x="1" y="1078"/>
                    <a:pt x="1506" y="2772"/>
                    <a:pt x="2157" y="2772"/>
                  </a:cubicBezTo>
                  <a:cubicBezTo>
                    <a:pt x="2179" y="2772"/>
                    <a:pt x="2200" y="2770"/>
                    <a:pt x="2219" y="2766"/>
                  </a:cubicBezTo>
                  <a:cubicBezTo>
                    <a:pt x="2845" y="2707"/>
                    <a:pt x="3649" y="651"/>
                    <a:pt x="3277" y="159"/>
                  </a:cubicBezTo>
                  <a:cubicBezTo>
                    <a:pt x="3190" y="49"/>
                    <a:pt x="3096" y="0"/>
                    <a:pt x="299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5" name="Google Shape;5215;p31"/>
            <p:cNvSpPr/>
            <p:nvPr/>
          </p:nvSpPr>
          <p:spPr>
            <a:xfrm flipH="1">
              <a:off x="1016744" y="1696852"/>
              <a:ext cx="73464" cy="149611"/>
            </a:xfrm>
            <a:custGeom>
              <a:avLst/>
              <a:gdLst/>
              <a:ahLst/>
              <a:cxnLst/>
              <a:rect l="l" t="t" r="r" b="b"/>
              <a:pathLst>
                <a:path w="2355" h="4796" extrusionOk="0">
                  <a:moveTo>
                    <a:pt x="1414" y="0"/>
                  </a:moveTo>
                  <a:cubicBezTo>
                    <a:pt x="1242" y="0"/>
                    <a:pt x="1084" y="90"/>
                    <a:pt x="984" y="267"/>
                  </a:cubicBezTo>
                  <a:cubicBezTo>
                    <a:pt x="0" y="2248"/>
                    <a:pt x="2041" y="4796"/>
                    <a:pt x="2041" y="4796"/>
                  </a:cubicBezTo>
                  <a:cubicBezTo>
                    <a:pt x="2235" y="3991"/>
                    <a:pt x="2354" y="2382"/>
                    <a:pt x="2295" y="1206"/>
                  </a:cubicBezTo>
                  <a:cubicBezTo>
                    <a:pt x="2204" y="397"/>
                    <a:pt x="1777" y="0"/>
                    <a:pt x="141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6" name="Google Shape;5216;p31"/>
            <p:cNvSpPr/>
            <p:nvPr/>
          </p:nvSpPr>
          <p:spPr>
            <a:xfrm flipH="1">
              <a:off x="898702" y="1727080"/>
              <a:ext cx="114891" cy="167736"/>
            </a:xfrm>
            <a:custGeom>
              <a:avLst/>
              <a:gdLst/>
              <a:ahLst/>
              <a:cxnLst/>
              <a:rect l="l" t="t" r="r" b="b"/>
              <a:pathLst>
                <a:path w="3683" h="5377" extrusionOk="0">
                  <a:moveTo>
                    <a:pt x="2485" y="1"/>
                  </a:moveTo>
                  <a:cubicBezTo>
                    <a:pt x="1818" y="1"/>
                    <a:pt x="1" y="2059"/>
                    <a:pt x="524" y="5376"/>
                  </a:cubicBezTo>
                  <a:cubicBezTo>
                    <a:pt x="524" y="5376"/>
                    <a:pt x="703" y="4140"/>
                    <a:pt x="1328" y="3454"/>
                  </a:cubicBezTo>
                  <a:cubicBezTo>
                    <a:pt x="1880" y="2769"/>
                    <a:pt x="3682" y="907"/>
                    <a:pt x="2624" y="43"/>
                  </a:cubicBezTo>
                  <a:cubicBezTo>
                    <a:pt x="2587" y="15"/>
                    <a:pt x="2540" y="1"/>
                    <a:pt x="248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7" name="Google Shape;5217;p31"/>
            <p:cNvSpPr/>
            <p:nvPr/>
          </p:nvSpPr>
          <p:spPr>
            <a:xfrm flipH="1">
              <a:off x="1053461" y="1970526"/>
              <a:ext cx="33036" cy="33316"/>
            </a:xfrm>
            <a:custGeom>
              <a:avLst/>
              <a:gdLst/>
              <a:ahLst/>
              <a:cxnLst/>
              <a:rect l="l" t="t" r="r" b="b"/>
              <a:pathLst>
                <a:path w="1059" h="1068" extrusionOk="0">
                  <a:moveTo>
                    <a:pt x="433" y="0"/>
                  </a:moveTo>
                  <a:cubicBezTo>
                    <a:pt x="313" y="60"/>
                    <a:pt x="179" y="120"/>
                    <a:pt x="60" y="254"/>
                  </a:cubicBezTo>
                  <a:cubicBezTo>
                    <a:pt x="1" y="313"/>
                    <a:pt x="1" y="433"/>
                    <a:pt x="1" y="626"/>
                  </a:cubicBezTo>
                  <a:cubicBezTo>
                    <a:pt x="1" y="841"/>
                    <a:pt x="254" y="1067"/>
                    <a:pt x="478" y="1067"/>
                  </a:cubicBezTo>
                  <a:cubicBezTo>
                    <a:pt x="503" y="1067"/>
                    <a:pt x="528" y="1064"/>
                    <a:pt x="552" y="1058"/>
                  </a:cubicBezTo>
                  <a:cubicBezTo>
                    <a:pt x="686" y="1058"/>
                    <a:pt x="865" y="999"/>
                    <a:pt x="924" y="865"/>
                  </a:cubicBezTo>
                  <a:cubicBezTo>
                    <a:pt x="999" y="745"/>
                    <a:pt x="1058" y="626"/>
                    <a:pt x="1058" y="492"/>
                  </a:cubicBezTo>
                  <a:cubicBezTo>
                    <a:pt x="1058" y="179"/>
                    <a:pt x="686" y="0"/>
                    <a:pt x="43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8" name="Google Shape;5218;p31"/>
            <p:cNvSpPr/>
            <p:nvPr/>
          </p:nvSpPr>
          <p:spPr>
            <a:xfrm flipH="1">
              <a:off x="1123181" y="2069040"/>
              <a:ext cx="36592" cy="31413"/>
            </a:xfrm>
            <a:custGeom>
              <a:avLst/>
              <a:gdLst/>
              <a:ahLst/>
              <a:cxnLst/>
              <a:rect l="l" t="t" r="r" b="b"/>
              <a:pathLst>
                <a:path w="1173" h="1007" extrusionOk="0">
                  <a:moveTo>
                    <a:pt x="607" y="1"/>
                  </a:moveTo>
                  <a:cubicBezTo>
                    <a:pt x="368" y="1"/>
                    <a:pt x="115" y="194"/>
                    <a:pt x="55" y="448"/>
                  </a:cubicBezTo>
                  <a:cubicBezTo>
                    <a:pt x="1" y="721"/>
                    <a:pt x="246" y="1006"/>
                    <a:pt x="529" y="1006"/>
                  </a:cubicBezTo>
                  <a:cubicBezTo>
                    <a:pt x="554" y="1006"/>
                    <a:pt x="580" y="1004"/>
                    <a:pt x="607" y="999"/>
                  </a:cubicBezTo>
                  <a:cubicBezTo>
                    <a:pt x="666" y="999"/>
                    <a:pt x="741" y="999"/>
                    <a:pt x="741" y="939"/>
                  </a:cubicBezTo>
                  <a:cubicBezTo>
                    <a:pt x="860" y="939"/>
                    <a:pt x="979" y="880"/>
                    <a:pt x="1039" y="820"/>
                  </a:cubicBezTo>
                  <a:cubicBezTo>
                    <a:pt x="1113" y="746"/>
                    <a:pt x="1173" y="626"/>
                    <a:pt x="1173" y="567"/>
                  </a:cubicBezTo>
                  <a:cubicBezTo>
                    <a:pt x="1173" y="448"/>
                    <a:pt x="1173" y="314"/>
                    <a:pt x="1039" y="254"/>
                  </a:cubicBezTo>
                  <a:cubicBezTo>
                    <a:pt x="979" y="135"/>
                    <a:pt x="919" y="75"/>
                    <a:pt x="800" y="75"/>
                  </a:cubicBezTo>
                  <a:cubicBezTo>
                    <a:pt x="741" y="75"/>
                    <a:pt x="666" y="75"/>
                    <a:pt x="60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9" name="Google Shape;5219;p31"/>
            <p:cNvSpPr/>
            <p:nvPr/>
          </p:nvSpPr>
          <p:spPr>
            <a:xfrm flipH="1">
              <a:off x="863857" y="2176382"/>
              <a:ext cx="151077" cy="264471"/>
            </a:xfrm>
            <a:custGeom>
              <a:avLst/>
              <a:gdLst/>
              <a:ahLst/>
              <a:cxnLst/>
              <a:rect l="l" t="t" r="r" b="b"/>
              <a:pathLst>
                <a:path w="4843" h="8478" extrusionOk="0">
                  <a:moveTo>
                    <a:pt x="4190" y="1"/>
                  </a:moveTo>
                  <a:cubicBezTo>
                    <a:pt x="3999" y="1"/>
                    <a:pt x="3787" y="128"/>
                    <a:pt x="3725" y="359"/>
                  </a:cubicBezTo>
                  <a:cubicBezTo>
                    <a:pt x="3666" y="597"/>
                    <a:pt x="3606" y="850"/>
                    <a:pt x="3546" y="1163"/>
                  </a:cubicBezTo>
                  <a:lnTo>
                    <a:pt x="3472" y="1163"/>
                  </a:lnTo>
                  <a:cubicBezTo>
                    <a:pt x="2727" y="3204"/>
                    <a:pt x="254" y="5066"/>
                    <a:pt x="120" y="7301"/>
                  </a:cubicBezTo>
                  <a:cubicBezTo>
                    <a:pt x="1" y="7495"/>
                    <a:pt x="60" y="7673"/>
                    <a:pt x="195" y="7807"/>
                  </a:cubicBezTo>
                  <a:lnTo>
                    <a:pt x="195" y="8046"/>
                  </a:lnTo>
                  <a:cubicBezTo>
                    <a:pt x="254" y="8299"/>
                    <a:pt x="433" y="8478"/>
                    <a:pt x="746" y="8478"/>
                  </a:cubicBezTo>
                  <a:cubicBezTo>
                    <a:pt x="4411" y="7927"/>
                    <a:pt x="4843" y="3264"/>
                    <a:pt x="4530" y="359"/>
                  </a:cubicBezTo>
                  <a:cubicBezTo>
                    <a:pt x="4530" y="113"/>
                    <a:pt x="4369" y="1"/>
                    <a:pt x="41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0" name="Google Shape;5220;p31"/>
            <p:cNvSpPr/>
            <p:nvPr/>
          </p:nvSpPr>
          <p:spPr>
            <a:xfrm flipH="1">
              <a:off x="879205" y="2063456"/>
              <a:ext cx="27452" cy="21431"/>
            </a:xfrm>
            <a:custGeom>
              <a:avLst/>
              <a:gdLst/>
              <a:ahLst/>
              <a:cxnLst/>
              <a:rect l="l" t="t" r="r" b="b"/>
              <a:pathLst>
                <a:path w="880" h="687" extrusionOk="0">
                  <a:moveTo>
                    <a:pt x="448" y="1"/>
                  </a:moveTo>
                  <a:cubicBezTo>
                    <a:pt x="1" y="1"/>
                    <a:pt x="75" y="686"/>
                    <a:pt x="507" y="686"/>
                  </a:cubicBezTo>
                  <a:cubicBezTo>
                    <a:pt x="880" y="686"/>
                    <a:pt x="820" y="1"/>
                    <a:pt x="44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1" name="Google Shape;5221;p31"/>
            <p:cNvSpPr/>
            <p:nvPr/>
          </p:nvSpPr>
          <p:spPr>
            <a:xfrm flipH="1">
              <a:off x="902414" y="2661589"/>
              <a:ext cx="176221" cy="146835"/>
            </a:xfrm>
            <a:custGeom>
              <a:avLst/>
              <a:gdLst/>
              <a:ahLst/>
              <a:cxnLst/>
              <a:rect l="l" t="t" r="r" b="b"/>
              <a:pathLst>
                <a:path w="5649" h="4707" extrusionOk="0">
                  <a:moveTo>
                    <a:pt x="5142" y="0"/>
                  </a:moveTo>
                  <a:cubicBezTo>
                    <a:pt x="4590" y="879"/>
                    <a:pt x="4099" y="1624"/>
                    <a:pt x="3279" y="2309"/>
                  </a:cubicBezTo>
                  <a:cubicBezTo>
                    <a:pt x="2475" y="2980"/>
                    <a:pt x="1492" y="3426"/>
                    <a:pt x="553" y="3799"/>
                  </a:cubicBezTo>
                  <a:cubicBezTo>
                    <a:pt x="1" y="3957"/>
                    <a:pt x="330" y="4706"/>
                    <a:pt x="794" y="4706"/>
                  </a:cubicBezTo>
                  <a:cubicBezTo>
                    <a:pt x="856" y="4706"/>
                    <a:pt x="920" y="4693"/>
                    <a:pt x="985" y="4663"/>
                  </a:cubicBezTo>
                  <a:cubicBezTo>
                    <a:pt x="2669" y="3978"/>
                    <a:pt x="5648" y="2175"/>
                    <a:pt x="521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2" name="Google Shape;5222;p31"/>
            <p:cNvSpPr/>
            <p:nvPr/>
          </p:nvSpPr>
          <p:spPr>
            <a:xfrm flipH="1">
              <a:off x="865729" y="904905"/>
              <a:ext cx="42020" cy="96954"/>
            </a:xfrm>
            <a:custGeom>
              <a:avLst/>
              <a:gdLst/>
              <a:ahLst/>
              <a:cxnLst/>
              <a:rect l="l" t="t" r="r" b="b"/>
              <a:pathLst>
                <a:path w="1347" h="3108" extrusionOk="0">
                  <a:moveTo>
                    <a:pt x="670" y="1"/>
                  </a:moveTo>
                  <a:cubicBezTo>
                    <a:pt x="348" y="1"/>
                    <a:pt x="0" y="264"/>
                    <a:pt x="36" y="641"/>
                  </a:cubicBezTo>
                  <a:lnTo>
                    <a:pt x="36" y="1014"/>
                  </a:lnTo>
                  <a:cubicBezTo>
                    <a:pt x="110" y="1326"/>
                    <a:pt x="170" y="1639"/>
                    <a:pt x="170" y="1937"/>
                  </a:cubicBezTo>
                  <a:cubicBezTo>
                    <a:pt x="223" y="2161"/>
                    <a:pt x="369" y="3107"/>
                    <a:pt x="752" y="3107"/>
                  </a:cubicBezTo>
                  <a:cubicBezTo>
                    <a:pt x="802" y="3107"/>
                    <a:pt x="856" y="3091"/>
                    <a:pt x="915" y="3055"/>
                  </a:cubicBezTo>
                  <a:cubicBezTo>
                    <a:pt x="1347" y="2816"/>
                    <a:pt x="1228" y="2071"/>
                    <a:pt x="1287" y="1639"/>
                  </a:cubicBezTo>
                  <a:cubicBezTo>
                    <a:pt x="1287" y="1192"/>
                    <a:pt x="1347" y="760"/>
                    <a:pt x="1153" y="388"/>
                  </a:cubicBezTo>
                  <a:cubicBezTo>
                    <a:pt x="1082" y="115"/>
                    <a:pt x="882" y="1"/>
                    <a:pt x="6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3" name="Google Shape;5223;p31"/>
            <p:cNvSpPr/>
            <p:nvPr/>
          </p:nvSpPr>
          <p:spPr>
            <a:xfrm flipH="1">
              <a:off x="848509" y="1850612"/>
              <a:ext cx="46512" cy="152544"/>
            </a:xfrm>
            <a:custGeom>
              <a:avLst/>
              <a:gdLst/>
              <a:ahLst/>
              <a:cxnLst/>
              <a:rect l="l" t="t" r="r" b="b"/>
              <a:pathLst>
                <a:path w="1491" h="4890" extrusionOk="0">
                  <a:moveTo>
                    <a:pt x="1371" y="1"/>
                  </a:moveTo>
                  <a:cubicBezTo>
                    <a:pt x="626" y="180"/>
                    <a:pt x="507" y="746"/>
                    <a:pt x="313" y="1416"/>
                  </a:cubicBezTo>
                  <a:cubicBezTo>
                    <a:pt x="134" y="2355"/>
                    <a:pt x="0" y="3785"/>
                    <a:pt x="447" y="4589"/>
                  </a:cubicBezTo>
                  <a:cubicBezTo>
                    <a:pt x="569" y="4790"/>
                    <a:pt x="765" y="4889"/>
                    <a:pt x="955" y="4889"/>
                  </a:cubicBezTo>
                  <a:cubicBezTo>
                    <a:pt x="1230" y="4889"/>
                    <a:pt x="1490" y="4682"/>
                    <a:pt x="1490" y="4277"/>
                  </a:cubicBezTo>
                  <a:cubicBezTo>
                    <a:pt x="1490" y="3532"/>
                    <a:pt x="1192" y="2727"/>
                    <a:pt x="1192" y="1923"/>
                  </a:cubicBezTo>
                  <a:cubicBezTo>
                    <a:pt x="1192" y="1550"/>
                    <a:pt x="1252" y="1118"/>
                    <a:pt x="1311" y="746"/>
                  </a:cubicBezTo>
                  <a:cubicBezTo>
                    <a:pt x="1371" y="552"/>
                    <a:pt x="1371" y="239"/>
                    <a:pt x="1431" y="61"/>
                  </a:cubicBezTo>
                  <a:cubicBezTo>
                    <a:pt x="1431" y="1"/>
                    <a:pt x="1371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4" name="Google Shape;5224;p31"/>
            <p:cNvSpPr/>
            <p:nvPr/>
          </p:nvSpPr>
          <p:spPr>
            <a:xfrm flipH="1">
              <a:off x="898702" y="811725"/>
              <a:ext cx="423878" cy="330792"/>
            </a:xfrm>
            <a:custGeom>
              <a:avLst/>
              <a:gdLst/>
              <a:ahLst/>
              <a:cxnLst/>
              <a:rect l="l" t="t" r="r" b="b"/>
              <a:pathLst>
                <a:path w="13588" h="10604" extrusionOk="0">
                  <a:moveTo>
                    <a:pt x="4717" y="1"/>
                  </a:moveTo>
                  <a:cubicBezTo>
                    <a:pt x="3560" y="1"/>
                    <a:pt x="2413" y="453"/>
                    <a:pt x="1356" y="961"/>
                  </a:cubicBezTo>
                  <a:cubicBezTo>
                    <a:pt x="671" y="1334"/>
                    <a:pt x="1" y="2079"/>
                    <a:pt x="239" y="2883"/>
                  </a:cubicBezTo>
                  <a:cubicBezTo>
                    <a:pt x="239" y="2943"/>
                    <a:pt x="179" y="3002"/>
                    <a:pt x="179" y="3062"/>
                  </a:cubicBezTo>
                  <a:cubicBezTo>
                    <a:pt x="239" y="3941"/>
                    <a:pt x="1237" y="4433"/>
                    <a:pt x="1982" y="4552"/>
                  </a:cubicBezTo>
                  <a:cubicBezTo>
                    <a:pt x="2126" y="4577"/>
                    <a:pt x="2270" y="4585"/>
                    <a:pt x="2414" y="4585"/>
                  </a:cubicBezTo>
                  <a:cubicBezTo>
                    <a:pt x="2702" y="4585"/>
                    <a:pt x="2990" y="4552"/>
                    <a:pt x="3278" y="4552"/>
                  </a:cubicBezTo>
                  <a:cubicBezTo>
                    <a:pt x="3725" y="4552"/>
                    <a:pt x="4157" y="4552"/>
                    <a:pt x="4589" y="4686"/>
                  </a:cubicBezTo>
                  <a:cubicBezTo>
                    <a:pt x="5394" y="4805"/>
                    <a:pt x="6198" y="5118"/>
                    <a:pt x="6883" y="5550"/>
                  </a:cubicBezTo>
                  <a:cubicBezTo>
                    <a:pt x="7628" y="5982"/>
                    <a:pt x="8313" y="6548"/>
                    <a:pt x="8805" y="7233"/>
                  </a:cubicBezTo>
                  <a:cubicBezTo>
                    <a:pt x="9431" y="8038"/>
                    <a:pt x="9863" y="8842"/>
                    <a:pt x="10489" y="9647"/>
                  </a:cubicBezTo>
                  <a:cubicBezTo>
                    <a:pt x="10823" y="10155"/>
                    <a:pt x="11349" y="10603"/>
                    <a:pt x="11993" y="10603"/>
                  </a:cubicBezTo>
                  <a:cubicBezTo>
                    <a:pt x="12066" y="10603"/>
                    <a:pt x="12141" y="10597"/>
                    <a:pt x="12217" y="10585"/>
                  </a:cubicBezTo>
                  <a:cubicBezTo>
                    <a:pt x="13215" y="10451"/>
                    <a:pt x="13587" y="9468"/>
                    <a:pt x="13468" y="8649"/>
                  </a:cubicBezTo>
                  <a:cubicBezTo>
                    <a:pt x="13334" y="7785"/>
                    <a:pt x="12842" y="6861"/>
                    <a:pt x="12410" y="6116"/>
                  </a:cubicBezTo>
                  <a:cubicBezTo>
                    <a:pt x="11978" y="5297"/>
                    <a:pt x="11412" y="4492"/>
                    <a:pt x="10801" y="3747"/>
                  </a:cubicBezTo>
                  <a:cubicBezTo>
                    <a:pt x="9550" y="2392"/>
                    <a:pt x="8001" y="1081"/>
                    <a:pt x="6332" y="336"/>
                  </a:cubicBezTo>
                  <a:cubicBezTo>
                    <a:pt x="5797" y="99"/>
                    <a:pt x="5256" y="1"/>
                    <a:pt x="471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5" name="Google Shape;5225;p31"/>
            <p:cNvSpPr/>
            <p:nvPr/>
          </p:nvSpPr>
          <p:spPr>
            <a:xfrm flipH="1">
              <a:off x="933578" y="1193677"/>
              <a:ext cx="336095" cy="257764"/>
            </a:xfrm>
            <a:custGeom>
              <a:avLst/>
              <a:gdLst/>
              <a:ahLst/>
              <a:cxnLst/>
              <a:rect l="l" t="t" r="r" b="b"/>
              <a:pathLst>
                <a:path w="10774" h="8263" extrusionOk="0">
                  <a:moveTo>
                    <a:pt x="2437" y="1"/>
                  </a:moveTo>
                  <a:cubicBezTo>
                    <a:pt x="476" y="1"/>
                    <a:pt x="1" y="1728"/>
                    <a:pt x="718" y="2617"/>
                  </a:cubicBezTo>
                  <a:cubicBezTo>
                    <a:pt x="2148" y="4539"/>
                    <a:pt x="7675" y="5224"/>
                    <a:pt x="10774" y="8263"/>
                  </a:cubicBezTo>
                  <a:cubicBezTo>
                    <a:pt x="10774" y="8263"/>
                    <a:pt x="9910" y="3302"/>
                    <a:pt x="5441" y="948"/>
                  </a:cubicBezTo>
                  <a:cubicBezTo>
                    <a:pt x="4200" y="265"/>
                    <a:pt x="3205" y="1"/>
                    <a:pt x="243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6" name="Google Shape;5226;p31"/>
            <p:cNvSpPr/>
            <p:nvPr/>
          </p:nvSpPr>
          <p:spPr>
            <a:xfrm flipH="1">
              <a:off x="887098" y="1263678"/>
              <a:ext cx="286776" cy="258326"/>
            </a:xfrm>
            <a:custGeom>
              <a:avLst/>
              <a:gdLst/>
              <a:ahLst/>
              <a:cxnLst/>
              <a:rect l="l" t="t" r="r" b="b"/>
              <a:pathLst>
                <a:path w="9193" h="8281" extrusionOk="0">
                  <a:moveTo>
                    <a:pt x="135" y="0"/>
                  </a:moveTo>
                  <a:cubicBezTo>
                    <a:pt x="75" y="0"/>
                    <a:pt x="75" y="0"/>
                    <a:pt x="1" y="60"/>
                  </a:cubicBezTo>
                  <a:cubicBezTo>
                    <a:pt x="1" y="120"/>
                    <a:pt x="75" y="194"/>
                    <a:pt x="135" y="254"/>
                  </a:cubicBezTo>
                  <a:cubicBezTo>
                    <a:pt x="627" y="313"/>
                    <a:pt x="1118" y="492"/>
                    <a:pt x="1565" y="745"/>
                  </a:cubicBezTo>
                  <a:cubicBezTo>
                    <a:pt x="1997" y="939"/>
                    <a:pt x="2429" y="1177"/>
                    <a:pt x="2861" y="1431"/>
                  </a:cubicBezTo>
                  <a:cubicBezTo>
                    <a:pt x="3725" y="1982"/>
                    <a:pt x="4545" y="2667"/>
                    <a:pt x="5215" y="3352"/>
                  </a:cubicBezTo>
                  <a:lnTo>
                    <a:pt x="5781" y="3918"/>
                  </a:lnTo>
                  <a:lnTo>
                    <a:pt x="6273" y="4470"/>
                  </a:lnTo>
                  <a:lnTo>
                    <a:pt x="6526" y="4782"/>
                  </a:lnTo>
                  <a:lnTo>
                    <a:pt x="6779" y="5095"/>
                  </a:lnTo>
                  <a:cubicBezTo>
                    <a:pt x="6898" y="5274"/>
                    <a:pt x="7077" y="5468"/>
                    <a:pt x="7211" y="5647"/>
                  </a:cubicBezTo>
                  <a:cubicBezTo>
                    <a:pt x="7524" y="6079"/>
                    <a:pt x="7822" y="6526"/>
                    <a:pt x="8135" y="6958"/>
                  </a:cubicBezTo>
                  <a:cubicBezTo>
                    <a:pt x="8388" y="7390"/>
                    <a:pt x="8641" y="7822"/>
                    <a:pt x="8939" y="8254"/>
                  </a:cubicBezTo>
                  <a:cubicBezTo>
                    <a:pt x="8939" y="8254"/>
                    <a:pt x="8973" y="8280"/>
                    <a:pt x="9012" y="8280"/>
                  </a:cubicBezTo>
                  <a:cubicBezTo>
                    <a:pt x="9032" y="8280"/>
                    <a:pt x="9054" y="8273"/>
                    <a:pt x="9073" y="8254"/>
                  </a:cubicBezTo>
                  <a:cubicBezTo>
                    <a:pt x="9133" y="8254"/>
                    <a:pt x="9193" y="8194"/>
                    <a:pt x="9133" y="8134"/>
                  </a:cubicBezTo>
                  <a:cubicBezTo>
                    <a:pt x="8880" y="7643"/>
                    <a:pt x="8641" y="7196"/>
                    <a:pt x="8448" y="6704"/>
                  </a:cubicBezTo>
                  <a:cubicBezTo>
                    <a:pt x="8135" y="6272"/>
                    <a:pt x="7897" y="5840"/>
                    <a:pt x="7584" y="5408"/>
                  </a:cubicBezTo>
                  <a:cubicBezTo>
                    <a:pt x="7450" y="5215"/>
                    <a:pt x="7271" y="4961"/>
                    <a:pt x="7152" y="4782"/>
                  </a:cubicBezTo>
                  <a:lnTo>
                    <a:pt x="6898" y="4470"/>
                  </a:lnTo>
                  <a:lnTo>
                    <a:pt x="6645" y="4157"/>
                  </a:lnTo>
                  <a:lnTo>
                    <a:pt x="6154" y="3606"/>
                  </a:lnTo>
                  <a:lnTo>
                    <a:pt x="5587" y="3039"/>
                  </a:lnTo>
                  <a:cubicBezTo>
                    <a:pt x="4843" y="2295"/>
                    <a:pt x="4038" y="1609"/>
                    <a:pt x="3114" y="1058"/>
                  </a:cubicBezTo>
                  <a:cubicBezTo>
                    <a:pt x="2176" y="567"/>
                    <a:pt x="1252" y="120"/>
                    <a:pt x="135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7" name="Google Shape;5227;p31"/>
            <p:cNvSpPr/>
            <p:nvPr/>
          </p:nvSpPr>
          <p:spPr>
            <a:xfrm flipH="1">
              <a:off x="1187318" y="1436686"/>
              <a:ext cx="344393" cy="364358"/>
            </a:xfrm>
            <a:custGeom>
              <a:avLst/>
              <a:gdLst/>
              <a:ahLst/>
              <a:cxnLst/>
              <a:rect l="l" t="t" r="r" b="b"/>
              <a:pathLst>
                <a:path w="11040" h="11680" extrusionOk="0">
                  <a:moveTo>
                    <a:pt x="7057" y="0"/>
                  </a:moveTo>
                  <a:cubicBezTo>
                    <a:pt x="5196" y="0"/>
                    <a:pt x="2852" y="1528"/>
                    <a:pt x="1491" y="4823"/>
                  </a:cubicBezTo>
                  <a:cubicBezTo>
                    <a:pt x="60" y="8056"/>
                    <a:pt x="1" y="8979"/>
                    <a:pt x="373" y="9471"/>
                  </a:cubicBezTo>
                  <a:cubicBezTo>
                    <a:pt x="433" y="9546"/>
                    <a:pt x="433" y="9605"/>
                    <a:pt x="492" y="9665"/>
                  </a:cubicBezTo>
                  <a:cubicBezTo>
                    <a:pt x="924" y="10037"/>
                    <a:pt x="2846" y="9724"/>
                    <a:pt x="4023" y="10156"/>
                  </a:cubicBezTo>
                  <a:cubicBezTo>
                    <a:pt x="4157" y="10216"/>
                    <a:pt x="4276" y="10290"/>
                    <a:pt x="4396" y="10350"/>
                  </a:cubicBezTo>
                  <a:cubicBezTo>
                    <a:pt x="4768" y="10588"/>
                    <a:pt x="5215" y="10782"/>
                    <a:pt x="5587" y="10961"/>
                  </a:cubicBezTo>
                  <a:cubicBezTo>
                    <a:pt x="6677" y="11444"/>
                    <a:pt x="7785" y="11680"/>
                    <a:pt x="8676" y="11680"/>
                  </a:cubicBezTo>
                  <a:cubicBezTo>
                    <a:pt x="9404" y="11680"/>
                    <a:pt x="9987" y="11522"/>
                    <a:pt x="10295" y="11214"/>
                  </a:cubicBezTo>
                  <a:lnTo>
                    <a:pt x="10355" y="11214"/>
                  </a:lnTo>
                  <a:cubicBezTo>
                    <a:pt x="10355" y="11154"/>
                    <a:pt x="10429" y="11095"/>
                    <a:pt x="10489" y="11035"/>
                  </a:cubicBezTo>
                  <a:cubicBezTo>
                    <a:pt x="11040" y="10037"/>
                    <a:pt x="9863" y="7683"/>
                    <a:pt x="9803" y="5136"/>
                  </a:cubicBezTo>
                  <a:cubicBezTo>
                    <a:pt x="9684" y="2648"/>
                    <a:pt x="9610" y="413"/>
                    <a:pt x="7569" y="41"/>
                  </a:cubicBezTo>
                  <a:cubicBezTo>
                    <a:pt x="7403" y="14"/>
                    <a:pt x="7232" y="0"/>
                    <a:pt x="7057" y="0"/>
                  </a:cubicBezTo>
                  <a:close/>
                </a:path>
              </a:pathLst>
            </a:custGeom>
            <a:solidFill>
              <a:srgbClr val="F59D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8" name="Google Shape;5228;p31"/>
            <p:cNvSpPr/>
            <p:nvPr/>
          </p:nvSpPr>
          <p:spPr>
            <a:xfrm flipH="1">
              <a:off x="1210559" y="1778583"/>
              <a:ext cx="151046" cy="46668"/>
            </a:xfrm>
            <a:custGeom>
              <a:avLst/>
              <a:gdLst/>
              <a:ahLst/>
              <a:cxnLst/>
              <a:rect l="l" t="t" r="r" b="b"/>
              <a:pathLst>
                <a:path w="4842" h="1496" extrusionOk="0">
                  <a:moveTo>
                    <a:pt x="134" y="1"/>
                  </a:moveTo>
                  <a:cubicBezTo>
                    <a:pt x="134" y="507"/>
                    <a:pt x="60" y="999"/>
                    <a:pt x="0" y="1431"/>
                  </a:cubicBezTo>
                  <a:cubicBezTo>
                    <a:pt x="395" y="1476"/>
                    <a:pt x="762" y="1495"/>
                    <a:pt x="1104" y="1495"/>
                  </a:cubicBezTo>
                  <a:cubicBezTo>
                    <a:pt x="3616" y="1495"/>
                    <a:pt x="4737" y="425"/>
                    <a:pt x="4842" y="254"/>
                  </a:cubicBezTo>
                  <a:lnTo>
                    <a:pt x="4842" y="254"/>
                  </a:lnTo>
                  <a:cubicBezTo>
                    <a:pt x="4534" y="562"/>
                    <a:pt x="3951" y="720"/>
                    <a:pt x="3223" y="720"/>
                  </a:cubicBezTo>
                  <a:cubicBezTo>
                    <a:pt x="2332" y="720"/>
                    <a:pt x="1224" y="484"/>
                    <a:pt x="134" y="1"/>
                  </a:cubicBezTo>
                  <a:close/>
                </a:path>
              </a:pathLst>
            </a:custGeom>
            <a:solidFill>
              <a:srgbClr val="EE75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9" name="Google Shape;5229;p31"/>
            <p:cNvSpPr/>
            <p:nvPr/>
          </p:nvSpPr>
          <p:spPr>
            <a:xfrm flipH="1">
              <a:off x="1357393" y="1753502"/>
              <a:ext cx="147365" cy="245879"/>
            </a:xfrm>
            <a:custGeom>
              <a:avLst/>
              <a:gdLst/>
              <a:ahLst/>
              <a:cxnLst/>
              <a:rect l="l" t="t" r="r" b="b"/>
              <a:pathLst>
                <a:path w="4724" h="7882" extrusionOk="0">
                  <a:moveTo>
                    <a:pt x="3159" y="0"/>
                  </a:moveTo>
                  <a:cubicBezTo>
                    <a:pt x="3159" y="0"/>
                    <a:pt x="2861" y="805"/>
                    <a:pt x="2489" y="1803"/>
                  </a:cubicBezTo>
                  <a:cubicBezTo>
                    <a:pt x="1863" y="3412"/>
                    <a:pt x="865" y="5647"/>
                    <a:pt x="314" y="6332"/>
                  </a:cubicBezTo>
                  <a:cubicBezTo>
                    <a:pt x="1" y="6764"/>
                    <a:pt x="1237" y="7822"/>
                    <a:pt x="2489" y="7881"/>
                  </a:cubicBezTo>
                  <a:cubicBezTo>
                    <a:pt x="3666" y="7881"/>
                    <a:pt x="4157" y="7702"/>
                    <a:pt x="4276" y="7330"/>
                  </a:cubicBezTo>
                  <a:cubicBezTo>
                    <a:pt x="4410" y="7077"/>
                    <a:pt x="4410" y="4842"/>
                    <a:pt x="4589" y="2235"/>
                  </a:cubicBezTo>
                  <a:cubicBezTo>
                    <a:pt x="4649" y="1803"/>
                    <a:pt x="4723" y="1311"/>
                    <a:pt x="4723" y="805"/>
                  </a:cubicBezTo>
                  <a:cubicBezTo>
                    <a:pt x="4351" y="626"/>
                    <a:pt x="3904" y="432"/>
                    <a:pt x="3532" y="194"/>
                  </a:cubicBezTo>
                  <a:cubicBezTo>
                    <a:pt x="3412" y="134"/>
                    <a:pt x="3293" y="60"/>
                    <a:pt x="3159" y="0"/>
                  </a:cubicBezTo>
                  <a:close/>
                </a:path>
              </a:pathLst>
            </a:custGeom>
            <a:solidFill>
              <a:srgbClr val="AE6C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0" name="Google Shape;5230;p31"/>
            <p:cNvSpPr/>
            <p:nvPr/>
          </p:nvSpPr>
          <p:spPr>
            <a:xfrm flipH="1">
              <a:off x="1406182" y="1732134"/>
              <a:ext cx="113893" cy="77613"/>
            </a:xfrm>
            <a:custGeom>
              <a:avLst/>
              <a:gdLst/>
              <a:ahLst/>
              <a:cxnLst/>
              <a:rect l="l" t="t" r="r" b="b"/>
              <a:pathLst>
                <a:path w="3651" h="2488" extrusionOk="0">
                  <a:moveTo>
                    <a:pt x="0" y="0"/>
                  </a:moveTo>
                  <a:lnTo>
                    <a:pt x="0" y="0"/>
                  </a:lnTo>
                  <a:cubicBezTo>
                    <a:pt x="60" y="134"/>
                    <a:pt x="864" y="1564"/>
                    <a:pt x="2980" y="2488"/>
                  </a:cubicBezTo>
                  <a:cubicBezTo>
                    <a:pt x="3352" y="1490"/>
                    <a:pt x="3650" y="685"/>
                    <a:pt x="3650" y="685"/>
                  </a:cubicBezTo>
                  <a:cubicBezTo>
                    <a:pt x="2473" y="253"/>
                    <a:pt x="551" y="566"/>
                    <a:pt x="119" y="194"/>
                  </a:cubicBezTo>
                  <a:cubicBezTo>
                    <a:pt x="60" y="134"/>
                    <a:pt x="60" y="75"/>
                    <a:pt x="0" y="0"/>
                  </a:cubicBezTo>
                  <a:close/>
                </a:path>
              </a:pathLst>
            </a:custGeom>
            <a:solidFill>
              <a:srgbClr val="EE75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1" name="Google Shape;5231;p31"/>
            <p:cNvSpPr/>
            <p:nvPr/>
          </p:nvSpPr>
          <p:spPr>
            <a:xfrm flipH="1">
              <a:off x="1310913" y="1437934"/>
              <a:ext cx="141781" cy="310016"/>
            </a:xfrm>
            <a:custGeom>
              <a:avLst/>
              <a:gdLst/>
              <a:ahLst/>
              <a:cxnLst/>
              <a:rect l="l" t="t" r="r" b="b"/>
              <a:pathLst>
                <a:path w="4545" h="9938" extrusionOk="0">
                  <a:moveTo>
                    <a:pt x="4470" y="1"/>
                  </a:moveTo>
                  <a:cubicBezTo>
                    <a:pt x="4410" y="61"/>
                    <a:pt x="4410" y="61"/>
                    <a:pt x="4350" y="120"/>
                  </a:cubicBezTo>
                  <a:cubicBezTo>
                    <a:pt x="4291" y="195"/>
                    <a:pt x="4231" y="195"/>
                    <a:pt x="4231" y="254"/>
                  </a:cubicBezTo>
                  <a:cubicBezTo>
                    <a:pt x="4097" y="314"/>
                    <a:pt x="4038" y="373"/>
                    <a:pt x="3978" y="493"/>
                  </a:cubicBezTo>
                  <a:cubicBezTo>
                    <a:pt x="3799" y="686"/>
                    <a:pt x="3665" y="865"/>
                    <a:pt x="3546" y="1059"/>
                  </a:cubicBezTo>
                  <a:cubicBezTo>
                    <a:pt x="3293" y="1431"/>
                    <a:pt x="3054" y="1804"/>
                    <a:pt x="2801" y="2176"/>
                  </a:cubicBezTo>
                  <a:cubicBezTo>
                    <a:pt x="2309" y="2980"/>
                    <a:pt x="1863" y="3785"/>
                    <a:pt x="1430" y="4589"/>
                  </a:cubicBezTo>
                  <a:cubicBezTo>
                    <a:pt x="1058" y="5409"/>
                    <a:pt x="745" y="6273"/>
                    <a:pt x="447" y="7137"/>
                  </a:cubicBezTo>
                  <a:cubicBezTo>
                    <a:pt x="194" y="8016"/>
                    <a:pt x="0" y="8939"/>
                    <a:pt x="134" y="9878"/>
                  </a:cubicBezTo>
                  <a:lnTo>
                    <a:pt x="134" y="9938"/>
                  </a:lnTo>
                  <a:lnTo>
                    <a:pt x="194" y="9878"/>
                  </a:lnTo>
                  <a:cubicBezTo>
                    <a:pt x="134" y="9431"/>
                    <a:pt x="194" y="8939"/>
                    <a:pt x="254" y="8507"/>
                  </a:cubicBezTo>
                  <a:cubicBezTo>
                    <a:pt x="313" y="8075"/>
                    <a:pt x="447" y="7643"/>
                    <a:pt x="566" y="7196"/>
                  </a:cubicBezTo>
                  <a:cubicBezTo>
                    <a:pt x="820" y="6332"/>
                    <a:pt x="1192" y="5468"/>
                    <a:pt x="1565" y="4664"/>
                  </a:cubicBezTo>
                  <a:cubicBezTo>
                    <a:pt x="1997" y="3845"/>
                    <a:pt x="2429" y="3040"/>
                    <a:pt x="2920" y="2236"/>
                  </a:cubicBezTo>
                  <a:cubicBezTo>
                    <a:pt x="3114" y="1863"/>
                    <a:pt x="3352" y="1491"/>
                    <a:pt x="3665" y="1118"/>
                  </a:cubicBezTo>
                  <a:cubicBezTo>
                    <a:pt x="3799" y="940"/>
                    <a:pt x="3918" y="746"/>
                    <a:pt x="4038" y="567"/>
                  </a:cubicBezTo>
                  <a:cubicBezTo>
                    <a:pt x="4097" y="433"/>
                    <a:pt x="4172" y="373"/>
                    <a:pt x="4291" y="314"/>
                  </a:cubicBezTo>
                  <a:cubicBezTo>
                    <a:pt x="4350" y="254"/>
                    <a:pt x="4410" y="120"/>
                    <a:pt x="4544" y="120"/>
                  </a:cubicBezTo>
                  <a:lnTo>
                    <a:pt x="4544" y="61"/>
                  </a:lnTo>
                  <a:lnTo>
                    <a:pt x="44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2" name="Google Shape;5232;p31"/>
            <p:cNvSpPr/>
            <p:nvPr/>
          </p:nvSpPr>
          <p:spPr>
            <a:xfrm flipH="1">
              <a:off x="1326729" y="1453282"/>
              <a:ext cx="154790" cy="290488"/>
            </a:xfrm>
            <a:custGeom>
              <a:avLst/>
              <a:gdLst/>
              <a:ahLst/>
              <a:cxnLst/>
              <a:rect l="l" t="t" r="r" b="b"/>
              <a:pathLst>
                <a:path w="4962" h="9312" extrusionOk="0">
                  <a:moveTo>
                    <a:pt x="4902" y="1"/>
                  </a:moveTo>
                  <a:cubicBezTo>
                    <a:pt x="4038" y="313"/>
                    <a:pt x="3353" y="939"/>
                    <a:pt x="2727" y="1624"/>
                  </a:cubicBezTo>
                  <a:cubicBezTo>
                    <a:pt x="2116" y="2310"/>
                    <a:pt x="1550" y="3114"/>
                    <a:pt x="1118" y="3919"/>
                  </a:cubicBezTo>
                  <a:cubicBezTo>
                    <a:pt x="999" y="4097"/>
                    <a:pt x="924" y="4351"/>
                    <a:pt x="805" y="4544"/>
                  </a:cubicBezTo>
                  <a:cubicBezTo>
                    <a:pt x="686" y="4723"/>
                    <a:pt x="626" y="4976"/>
                    <a:pt x="552" y="5155"/>
                  </a:cubicBezTo>
                  <a:cubicBezTo>
                    <a:pt x="373" y="5587"/>
                    <a:pt x="254" y="6034"/>
                    <a:pt x="179" y="6526"/>
                  </a:cubicBezTo>
                  <a:cubicBezTo>
                    <a:pt x="60" y="6958"/>
                    <a:pt x="1" y="7449"/>
                    <a:pt x="1" y="7896"/>
                  </a:cubicBezTo>
                  <a:cubicBezTo>
                    <a:pt x="1" y="8135"/>
                    <a:pt x="60" y="8388"/>
                    <a:pt x="60" y="8567"/>
                  </a:cubicBezTo>
                  <a:cubicBezTo>
                    <a:pt x="60" y="8701"/>
                    <a:pt x="120" y="8820"/>
                    <a:pt x="120" y="8939"/>
                  </a:cubicBezTo>
                  <a:cubicBezTo>
                    <a:pt x="179" y="9073"/>
                    <a:pt x="179" y="9192"/>
                    <a:pt x="179" y="9252"/>
                  </a:cubicBezTo>
                  <a:lnTo>
                    <a:pt x="254" y="9312"/>
                  </a:lnTo>
                  <a:lnTo>
                    <a:pt x="314" y="9252"/>
                  </a:lnTo>
                  <a:cubicBezTo>
                    <a:pt x="60" y="8328"/>
                    <a:pt x="60" y="7449"/>
                    <a:pt x="254" y="6526"/>
                  </a:cubicBezTo>
                  <a:cubicBezTo>
                    <a:pt x="433" y="5662"/>
                    <a:pt x="805" y="4783"/>
                    <a:pt x="1237" y="3978"/>
                  </a:cubicBezTo>
                  <a:cubicBezTo>
                    <a:pt x="1669" y="3174"/>
                    <a:pt x="2176" y="2369"/>
                    <a:pt x="2787" y="1684"/>
                  </a:cubicBezTo>
                  <a:cubicBezTo>
                    <a:pt x="3099" y="1371"/>
                    <a:pt x="3412" y="1058"/>
                    <a:pt x="3785" y="745"/>
                  </a:cubicBezTo>
                  <a:cubicBezTo>
                    <a:pt x="4157" y="507"/>
                    <a:pt x="4530" y="254"/>
                    <a:pt x="4962" y="75"/>
                  </a:cubicBezTo>
                  <a:lnTo>
                    <a:pt x="496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3" name="Google Shape;5233;p31"/>
            <p:cNvSpPr/>
            <p:nvPr/>
          </p:nvSpPr>
          <p:spPr>
            <a:xfrm flipH="1">
              <a:off x="1287704" y="1439805"/>
              <a:ext cx="112489" cy="319780"/>
            </a:xfrm>
            <a:custGeom>
              <a:avLst/>
              <a:gdLst/>
              <a:ahLst/>
              <a:cxnLst/>
              <a:rect l="l" t="t" r="r" b="b"/>
              <a:pathLst>
                <a:path w="3606" h="10251" extrusionOk="0">
                  <a:moveTo>
                    <a:pt x="3531" y="1"/>
                  </a:moveTo>
                  <a:cubicBezTo>
                    <a:pt x="2921" y="626"/>
                    <a:pt x="2414" y="1431"/>
                    <a:pt x="2042" y="2235"/>
                  </a:cubicBezTo>
                  <a:cubicBezTo>
                    <a:pt x="1610" y="3040"/>
                    <a:pt x="1297" y="3919"/>
                    <a:pt x="1058" y="4783"/>
                  </a:cubicBezTo>
                  <a:cubicBezTo>
                    <a:pt x="805" y="5647"/>
                    <a:pt x="626" y="6585"/>
                    <a:pt x="373" y="7449"/>
                  </a:cubicBezTo>
                  <a:cubicBezTo>
                    <a:pt x="314" y="7881"/>
                    <a:pt x="254" y="8388"/>
                    <a:pt x="120" y="8820"/>
                  </a:cubicBezTo>
                  <a:cubicBezTo>
                    <a:pt x="120" y="9073"/>
                    <a:pt x="60" y="9252"/>
                    <a:pt x="60" y="9505"/>
                  </a:cubicBezTo>
                  <a:cubicBezTo>
                    <a:pt x="60" y="9684"/>
                    <a:pt x="1" y="9937"/>
                    <a:pt x="60" y="10190"/>
                  </a:cubicBezTo>
                  <a:lnTo>
                    <a:pt x="60" y="10250"/>
                  </a:lnTo>
                  <a:lnTo>
                    <a:pt x="120" y="10190"/>
                  </a:lnTo>
                  <a:cubicBezTo>
                    <a:pt x="120" y="9937"/>
                    <a:pt x="120" y="9744"/>
                    <a:pt x="180" y="9505"/>
                  </a:cubicBezTo>
                  <a:cubicBezTo>
                    <a:pt x="180" y="9252"/>
                    <a:pt x="254" y="9073"/>
                    <a:pt x="254" y="8820"/>
                  </a:cubicBezTo>
                  <a:cubicBezTo>
                    <a:pt x="314" y="8388"/>
                    <a:pt x="433" y="7956"/>
                    <a:pt x="492" y="7509"/>
                  </a:cubicBezTo>
                  <a:cubicBezTo>
                    <a:pt x="686" y="6585"/>
                    <a:pt x="924" y="5721"/>
                    <a:pt x="1178" y="4842"/>
                  </a:cubicBezTo>
                  <a:cubicBezTo>
                    <a:pt x="1297" y="4410"/>
                    <a:pt x="1431" y="3978"/>
                    <a:pt x="1610" y="3546"/>
                  </a:cubicBezTo>
                  <a:cubicBezTo>
                    <a:pt x="1744" y="3114"/>
                    <a:pt x="1923" y="2742"/>
                    <a:pt x="2116" y="2295"/>
                  </a:cubicBezTo>
                  <a:cubicBezTo>
                    <a:pt x="2295" y="1863"/>
                    <a:pt x="2548" y="1490"/>
                    <a:pt x="2787" y="1118"/>
                  </a:cubicBezTo>
                  <a:cubicBezTo>
                    <a:pt x="3040" y="745"/>
                    <a:pt x="3293" y="373"/>
                    <a:pt x="360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4" name="Google Shape;5234;p31"/>
            <p:cNvSpPr/>
            <p:nvPr/>
          </p:nvSpPr>
          <p:spPr>
            <a:xfrm flipH="1">
              <a:off x="1268644" y="1445857"/>
              <a:ext cx="75305" cy="342521"/>
            </a:xfrm>
            <a:custGeom>
              <a:avLst/>
              <a:gdLst/>
              <a:ahLst/>
              <a:cxnLst/>
              <a:rect l="l" t="t" r="r" b="b"/>
              <a:pathLst>
                <a:path w="2414" h="10980" extrusionOk="0">
                  <a:moveTo>
                    <a:pt x="2354" y="0"/>
                  </a:moveTo>
                  <a:lnTo>
                    <a:pt x="2295" y="60"/>
                  </a:lnTo>
                  <a:cubicBezTo>
                    <a:pt x="1863" y="864"/>
                    <a:pt x="1609" y="1728"/>
                    <a:pt x="1356" y="2667"/>
                  </a:cubicBezTo>
                  <a:cubicBezTo>
                    <a:pt x="1118" y="3531"/>
                    <a:pt x="864" y="4469"/>
                    <a:pt x="745" y="5393"/>
                  </a:cubicBezTo>
                  <a:cubicBezTo>
                    <a:pt x="552" y="6332"/>
                    <a:pt x="432" y="7255"/>
                    <a:pt x="313" y="8134"/>
                  </a:cubicBezTo>
                  <a:cubicBezTo>
                    <a:pt x="179" y="9058"/>
                    <a:pt x="60" y="9996"/>
                    <a:pt x="0" y="10920"/>
                  </a:cubicBezTo>
                  <a:lnTo>
                    <a:pt x="0" y="10980"/>
                  </a:lnTo>
                  <a:lnTo>
                    <a:pt x="60" y="10920"/>
                  </a:lnTo>
                  <a:lnTo>
                    <a:pt x="239" y="9550"/>
                  </a:lnTo>
                  <a:lnTo>
                    <a:pt x="432" y="8194"/>
                  </a:lnTo>
                  <a:cubicBezTo>
                    <a:pt x="492" y="7255"/>
                    <a:pt x="686" y="6332"/>
                    <a:pt x="864" y="5393"/>
                  </a:cubicBezTo>
                  <a:cubicBezTo>
                    <a:pt x="984" y="4469"/>
                    <a:pt x="1177" y="3591"/>
                    <a:pt x="1431" y="2667"/>
                  </a:cubicBezTo>
                  <a:cubicBezTo>
                    <a:pt x="1550" y="2235"/>
                    <a:pt x="1728" y="1803"/>
                    <a:pt x="1863" y="1356"/>
                  </a:cubicBezTo>
                  <a:cubicBezTo>
                    <a:pt x="2041" y="924"/>
                    <a:pt x="2175" y="492"/>
                    <a:pt x="2414" y="60"/>
                  </a:cubicBezTo>
                  <a:lnTo>
                    <a:pt x="235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5" name="Google Shape;5235;p31"/>
            <p:cNvSpPr/>
            <p:nvPr/>
          </p:nvSpPr>
          <p:spPr>
            <a:xfrm flipH="1">
              <a:off x="1249116" y="1467226"/>
              <a:ext cx="44640" cy="332788"/>
            </a:xfrm>
            <a:custGeom>
              <a:avLst/>
              <a:gdLst/>
              <a:ahLst/>
              <a:cxnLst/>
              <a:rect l="l" t="t" r="r" b="b"/>
              <a:pathLst>
                <a:path w="1431" h="10668" extrusionOk="0">
                  <a:moveTo>
                    <a:pt x="1430" y="1"/>
                  </a:moveTo>
                  <a:lnTo>
                    <a:pt x="1371" y="60"/>
                  </a:lnTo>
                  <a:cubicBezTo>
                    <a:pt x="1118" y="865"/>
                    <a:pt x="864" y="1729"/>
                    <a:pt x="686" y="2608"/>
                  </a:cubicBezTo>
                  <a:cubicBezTo>
                    <a:pt x="566" y="3472"/>
                    <a:pt x="373" y="4395"/>
                    <a:pt x="254" y="5274"/>
                  </a:cubicBezTo>
                  <a:cubicBezTo>
                    <a:pt x="194" y="6138"/>
                    <a:pt x="119" y="7077"/>
                    <a:pt x="60" y="7941"/>
                  </a:cubicBezTo>
                  <a:cubicBezTo>
                    <a:pt x="0" y="8805"/>
                    <a:pt x="0" y="9743"/>
                    <a:pt x="0" y="10608"/>
                  </a:cubicBezTo>
                  <a:lnTo>
                    <a:pt x="0" y="10667"/>
                  </a:lnTo>
                  <a:lnTo>
                    <a:pt x="60" y="10608"/>
                  </a:lnTo>
                  <a:cubicBezTo>
                    <a:pt x="60" y="10175"/>
                    <a:pt x="60" y="9743"/>
                    <a:pt x="119" y="9311"/>
                  </a:cubicBezTo>
                  <a:cubicBezTo>
                    <a:pt x="119" y="8805"/>
                    <a:pt x="119" y="8373"/>
                    <a:pt x="194" y="7941"/>
                  </a:cubicBezTo>
                  <a:cubicBezTo>
                    <a:pt x="194" y="7077"/>
                    <a:pt x="313" y="6138"/>
                    <a:pt x="432" y="5274"/>
                  </a:cubicBezTo>
                  <a:cubicBezTo>
                    <a:pt x="492" y="4395"/>
                    <a:pt x="626" y="3531"/>
                    <a:pt x="805" y="2667"/>
                  </a:cubicBezTo>
                  <a:cubicBezTo>
                    <a:pt x="939" y="2235"/>
                    <a:pt x="998" y="1788"/>
                    <a:pt x="1118" y="1356"/>
                  </a:cubicBezTo>
                  <a:cubicBezTo>
                    <a:pt x="1237" y="924"/>
                    <a:pt x="1371" y="492"/>
                    <a:pt x="1430" y="60"/>
                  </a:cubicBezTo>
                  <a:lnTo>
                    <a:pt x="143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6" name="Google Shape;5236;p31"/>
            <p:cNvSpPr/>
            <p:nvPr/>
          </p:nvSpPr>
          <p:spPr>
            <a:xfrm flipH="1">
              <a:off x="1227747" y="1534607"/>
              <a:ext cx="29292" cy="265407"/>
            </a:xfrm>
            <a:custGeom>
              <a:avLst/>
              <a:gdLst/>
              <a:ahLst/>
              <a:cxnLst/>
              <a:rect l="l" t="t" r="r" b="b"/>
              <a:pathLst>
                <a:path w="939" h="8508" extrusionOk="0">
                  <a:moveTo>
                    <a:pt x="805" y="1"/>
                  </a:moveTo>
                  <a:cubicBezTo>
                    <a:pt x="566" y="686"/>
                    <a:pt x="373" y="1371"/>
                    <a:pt x="194" y="2056"/>
                  </a:cubicBezTo>
                  <a:cubicBezTo>
                    <a:pt x="60" y="2801"/>
                    <a:pt x="0" y="3487"/>
                    <a:pt x="60" y="4232"/>
                  </a:cubicBezTo>
                  <a:cubicBezTo>
                    <a:pt x="60" y="4604"/>
                    <a:pt x="134" y="4917"/>
                    <a:pt x="194" y="5289"/>
                  </a:cubicBezTo>
                  <a:cubicBezTo>
                    <a:pt x="253" y="5662"/>
                    <a:pt x="373" y="5960"/>
                    <a:pt x="373" y="6332"/>
                  </a:cubicBezTo>
                  <a:cubicBezTo>
                    <a:pt x="566" y="7017"/>
                    <a:pt x="566" y="7762"/>
                    <a:pt x="507" y="8448"/>
                  </a:cubicBezTo>
                  <a:lnTo>
                    <a:pt x="507" y="8507"/>
                  </a:lnTo>
                  <a:lnTo>
                    <a:pt x="566" y="8448"/>
                  </a:lnTo>
                  <a:cubicBezTo>
                    <a:pt x="626" y="8075"/>
                    <a:pt x="626" y="7762"/>
                    <a:pt x="626" y="7390"/>
                  </a:cubicBezTo>
                  <a:cubicBezTo>
                    <a:pt x="626" y="7017"/>
                    <a:pt x="566" y="6645"/>
                    <a:pt x="507" y="6332"/>
                  </a:cubicBezTo>
                  <a:cubicBezTo>
                    <a:pt x="373" y="5587"/>
                    <a:pt x="253" y="4917"/>
                    <a:pt x="194" y="4232"/>
                  </a:cubicBezTo>
                  <a:cubicBezTo>
                    <a:pt x="134" y="3487"/>
                    <a:pt x="194" y="2801"/>
                    <a:pt x="313" y="2116"/>
                  </a:cubicBezTo>
                  <a:cubicBezTo>
                    <a:pt x="373" y="1744"/>
                    <a:pt x="507" y="1371"/>
                    <a:pt x="566" y="1058"/>
                  </a:cubicBezTo>
                  <a:cubicBezTo>
                    <a:pt x="685" y="686"/>
                    <a:pt x="805" y="373"/>
                    <a:pt x="939" y="75"/>
                  </a:cubicBezTo>
                  <a:lnTo>
                    <a:pt x="87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237" name="Google Shape;5237;p31"/>
          <p:cNvGrpSpPr/>
          <p:nvPr/>
        </p:nvGrpSpPr>
        <p:grpSpPr>
          <a:xfrm>
            <a:off x="7858909" y="753609"/>
            <a:ext cx="683202" cy="2054815"/>
            <a:chOff x="848509" y="753609"/>
            <a:chExt cx="683202" cy="2054815"/>
          </a:xfrm>
        </p:grpSpPr>
        <p:sp>
          <p:nvSpPr>
            <p:cNvPr id="5238" name="Google Shape;5238;p31"/>
            <p:cNvSpPr/>
            <p:nvPr/>
          </p:nvSpPr>
          <p:spPr>
            <a:xfrm flipH="1">
              <a:off x="1342077" y="774946"/>
              <a:ext cx="21400" cy="33160"/>
            </a:xfrm>
            <a:custGeom>
              <a:avLst/>
              <a:gdLst/>
              <a:ahLst/>
              <a:cxnLst/>
              <a:rect l="l" t="t" r="r" b="b"/>
              <a:pathLst>
                <a:path w="686" h="1063" extrusionOk="0">
                  <a:moveTo>
                    <a:pt x="405" y="0"/>
                  </a:moveTo>
                  <a:cubicBezTo>
                    <a:pt x="378" y="0"/>
                    <a:pt x="348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cubicBezTo>
                    <a:pt x="626" y="517"/>
                    <a:pt x="686" y="457"/>
                    <a:pt x="626" y="397"/>
                  </a:cubicBez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69" y="0"/>
                    <a:pt x="40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9" name="Google Shape;5239;p31"/>
            <p:cNvSpPr/>
            <p:nvPr/>
          </p:nvSpPr>
          <p:spPr>
            <a:xfrm flipH="1">
              <a:off x="1303488" y="8226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12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0" name="Google Shape;5240;p31"/>
            <p:cNvSpPr/>
            <p:nvPr/>
          </p:nvSpPr>
          <p:spPr>
            <a:xfrm flipH="1">
              <a:off x="1250987" y="7780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60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1" name="Google Shape;5241;p31"/>
            <p:cNvSpPr/>
            <p:nvPr/>
          </p:nvSpPr>
          <p:spPr>
            <a:xfrm flipH="1">
              <a:off x="1252828" y="8845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73" y="1"/>
                  </a:moveTo>
                  <a:cubicBezTo>
                    <a:pt x="328" y="1"/>
                    <a:pt x="284" y="19"/>
                    <a:pt x="254" y="57"/>
                  </a:cubicBezTo>
                  <a:cubicBezTo>
                    <a:pt x="120" y="116"/>
                    <a:pt x="12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60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0" y="963"/>
                    <a:pt x="433" y="921"/>
                  </a:cubicBezTo>
                  <a:cubicBezTo>
                    <a:pt x="552" y="802"/>
                    <a:pt x="626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2" name="Google Shape;5242;p31"/>
            <p:cNvSpPr/>
            <p:nvPr/>
          </p:nvSpPr>
          <p:spPr>
            <a:xfrm flipH="1">
              <a:off x="1202635" y="8311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8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3" name="Google Shape;5243;p31"/>
            <p:cNvSpPr/>
            <p:nvPr/>
          </p:nvSpPr>
          <p:spPr>
            <a:xfrm flipH="1">
              <a:off x="1152442" y="7712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32" y="0"/>
                  </a:moveTo>
                  <a:cubicBezTo>
                    <a:pt x="263" y="0"/>
                    <a:pt x="221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60" y="0"/>
                    <a:pt x="332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4" name="Google Shape;5244;p31"/>
            <p:cNvSpPr/>
            <p:nvPr/>
          </p:nvSpPr>
          <p:spPr>
            <a:xfrm flipH="1">
              <a:off x="1080881" y="753609"/>
              <a:ext cx="19091" cy="40553"/>
            </a:xfrm>
            <a:custGeom>
              <a:avLst/>
              <a:gdLst/>
              <a:ahLst/>
              <a:cxnLst/>
              <a:rect l="l" t="t" r="r" b="b"/>
              <a:pathLst>
                <a:path w="612" h="1300" extrusionOk="0">
                  <a:moveTo>
                    <a:pt x="222" y="1"/>
                  </a:moveTo>
                  <a:cubicBezTo>
                    <a:pt x="148" y="1"/>
                    <a:pt x="104" y="59"/>
                    <a:pt x="60" y="158"/>
                  </a:cubicBezTo>
                  <a:cubicBezTo>
                    <a:pt x="1" y="217"/>
                    <a:pt x="1" y="337"/>
                    <a:pt x="1" y="396"/>
                  </a:cubicBezTo>
                  <a:lnTo>
                    <a:pt x="1" y="649"/>
                  </a:lnTo>
                  <a:cubicBezTo>
                    <a:pt x="60" y="828"/>
                    <a:pt x="60" y="1022"/>
                    <a:pt x="179" y="1201"/>
                  </a:cubicBezTo>
                  <a:lnTo>
                    <a:pt x="239" y="1275"/>
                  </a:lnTo>
                  <a:cubicBezTo>
                    <a:pt x="260" y="1292"/>
                    <a:pt x="285" y="1299"/>
                    <a:pt x="310" y="1299"/>
                  </a:cubicBezTo>
                  <a:cubicBezTo>
                    <a:pt x="372" y="1299"/>
                    <a:pt x="433" y="1254"/>
                    <a:pt x="433" y="1201"/>
                  </a:cubicBezTo>
                  <a:cubicBezTo>
                    <a:pt x="611" y="1022"/>
                    <a:pt x="611" y="828"/>
                    <a:pt x="611" y="649"/>
                  </a:cubicBezTo>
                  <a:cubicBezTo>
                    <a:pt x="611" y="530"/>
                    <a:pt x="552" y="396"/>
                    <a:pt x="552" y="337"/>
                  </a:cubicBezTo>
                  <a:cubicBezTo>
                    <a:pt x="492" y="217"/>
                    <a:pt x="433" y="158"/>
                    <a:pt x="373" y="24"/>
                  </a:cubicBezTo>
                  <a:lnTo>
                    <a:pt x="313" y="24"/>
                  </a:lnTo>
                  <a:cubicBezTo>
                    <a:pt x="278" y="8"/>
                    <a:pt x="248" y="1"/>
                    <a:pt x="22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5" name="Google Shape;5245;p31"/>
            <p:cNvSpPr/>
            <p:nvPr/>
          </p:nvSpPr>
          <p:spPr>
            <a:xfrm flipH="1">
              <a:off x="1132945" y="8519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97" y="0"/>
                  </a:moveTo>
                  <a:cubicBezTo>
                    <a:pt x="358" y="0"/>
                    <a:pt x="31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8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62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36" y="0"/>
                    <a:pt x="39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6" name="Google Shape;5246;p31"/>
            <p:cNvSpPr/>
            <p:nvPr/>
          </p:nvSpPr>
          <p:spPr>
            <a:xfrm flipH="1">
              <a:off x="1197082" y="935289"/>
              <a:ext cx="19060" cy="24020"/>
            </a:xfrm>
            <a:custGeom>
              <a:avLst/>
              <a:gdLst/>
              <a:ahLst/>
              <a:cxnLst/>
              <a:rect l="l" t="t" r="r" b="b"/>
              <a:pathLst>
                <a:path w="611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6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61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61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7" name="Google Shape;5247;p31"/>
            <p:cNvSpPr/>
            <p:nvPr/>
          </p:nvSpPr>
          <p:spPr>
            <a:xfrm flipH="1">
              <a:off x="1307201" y="9194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4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8" name="Google Shape;5248;p31"/>
            <p:cNvSpPr/>
            <p:nvPr/>
          </p:nvSpPr>
          <p:spPr>
            <a:xfrm flipH="1">
              <a:off x="1197082" y="2270996"/>
              <a:ext cx="124406" cy="96829"/>
            </a:xfrm>
            <a:custGeom>
              <a:avLst/>
              <a:gdLst/>
              <a:ahLst/>
              <a:cxnLst/>
              <a:rect l="l" t="t" r="r" b="b"/>
              <a:pathLst>
                <a:path w="3988" h="3104" extrusionOk="0">
                  <a:moveTo>
                    <a:pt x="3165" y="0"/>
                  </a:moveTo>
                  <a:cubicBezTo>
                    <a:pt x="2616" y="0"/>
                    <a:pt x="2112" y="1000"/>
                    <a:pt x="2007" y="1661"/>
                  </a:cubicBezTo>
                  <a:cubicBezTo>
                    <a:pt x="2007" y="1661"/>
                    <a:pt x="1486" y="393"/>
                    <a:pt x="987" y="393"/>
                  </a:cubicBezTo>
                  <a:cubicBezTo>
                    <a:pt x="914" y="393"/>
                    <a:pt x="841" y="421"/>
                    <a:pt x="770" y="484"/>
                  </a:cubicBezTo>
                  <a:cubicBezTo>
                    <a:pt x="1" y="1139"/>
                    <a:pt x="1044" y="3103"/>
                    <a:pt x="1997" y="3103"/>
                  </a:cubicBezTo>
                  <a:cubicBezTo>
                    <a:pt x="2040" y="3103"/>
                    <a:pt x="2083" y="3099"/>
                    <a:pt x="2126" y="3091"/>
                  </a:cubicBezTo>
                  <a:cubicBezTo>
                    <a:pt x="3184" y="2838"/>
                    <a:pt x="3988" y="424"/>
                    <a:pt x="3377" y="52"/>
                  </a:cubicBezTo>
                  <a:cubicBezTo>
                    <a:pt x="3306" y="16"/>
                    <a:pt x="3235" y="0"/>
                    <a:pt x="31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9" name="Google Shape;5249;p31"/>
            <p:cNvSpPr/>
            <p:nvPr/>
          </p:nvSpPr>
          <p:spPr>
            <a:xfrm flipH="1">
              <a:off x="1192871" y="2415554"/>
              <a:ext cx="120132" cy="97391"/>
            </a:xfrm>
            <a:custGeom>
              <a:avLst/>
              <a:gdLst/>
              <a:ahLst/>
              <a:cxnLst/>
              <a:rect l="l" t="t" r="r" b="b"/>
              <a:pathLst>
                <a:path w="3851" h="3122" extrusionOk="0">
                  <a:moveTo>
                    <a:pt x="2951" y="1"/>
                  </a:moveTo>
                  <a:cubicBezTo>
                    <a:pt x="2454" y="1"/>
                    <a:pt x="2159" y="1101"/>
                    <a:pt x="2107" y="1809"/>
                  </a:cubicBezTo>
                  <a:cubicBezTo>
                    <a:pt x="2107" y="1809"/>
                    <a:pt x="1494" y="480"/>
                    <a:pt x="882" y="480"/>
                  </a:cubicBezTo>
                  <a:cubicBezTo>
                    <a:pt x="793" y="480"/>
                    <a:pt x="704" y="508"/>
                    <a:pt x="617" y="572"/>
                  </a:cubicBezTo>
                  <a:cubicBezTo>
                    <a:pt x="0" y="1057"/>
                    <a:pt x="1325" y="3121"/>
                    <a:pt x="2190" y="3121"/>
                  </a:cubicBezTo>
                  <a:cubicBezTo>
                    <a:pt x="2202" y="3121"/>
                    <a:pt x="2214" y="3121"/>
                    <a:pt x="2226" y="3120"/>
                  </a:cubicBezTo>
                  <a:cubicBezTo>
                    <a:pt x="3105" y="3120"/>
                    <a:pt x="3850" y="513"/>
                    <a:pt x="3165" y="66"/>
                  </a:cubicBezTo>
                  <a:cubicBezTo>
                    <a:pt x="3090" y="21"/>
                    <a:pt x="3018" y="1"/>
                    <a:pt x="295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0" name="Google Shape;5250;p31"/>
            <p:cNvSpPr/>
            <p:nvPr/>
          </p:nvSpPr>
          <p:spPr>
            <a:xfrm flipH="1">
              <a:off x="1198923" y="2559955"/>
              <a:ext cx="113862" cy="86504"/>
            </a:xfrm>
            <a:custGeom>
              <a:avLst/>
              <a:gdLst/>
              <a:ahLst/>
              <a:cxnLst/>
              <a:rect l="l" t="t" r="r" b="b"/>
              <a:pathLst>
                <a:path w="3650" h="2773" extrusionOk="0">
                  <a:moveTo>
                    <a:pt x="2999" y="0"/>
                  </a:moveTo>
                  <a:cubicBezTo>
                    <a:pt x="2612" y="0"/>
                    <a:pt x="2183" y="779"/>
                    <a:pt x="2040" y="1530"/>
                  </a:cubicBezTo>
                  <a:cubicBezTo>
                    <a:pt x="2040" y="1530"/>
                    <a:pt x="1288" y="333"/>
                    <a:pt x="758" y="333"/>
                  </a:cubicBezTo>
                  <a:cubicBezTo>
                    <a:pt x="659" y="333"/>
                    <a:pt x="568" y="374"/>
                    <a:pt x="491" y="472"/>
                  </a:cubicBezTo>
                  <a:cubicBezTo>
                    <a:pt x="1" y="1078"/>
                    <a:pt x="1506" y="2772"/>
                    <a:pt x="2157" y="2772"/>
                  </a:cubicBezTo>
                  <a:cubicBezTo>
                    <a:pt x="2179" y="2772"/>
                    <a:pt x="2200" y="2770"/>
                    <a:pt x="2219" y="2766"/>
                  </a:cubicBezTo>
                  <a:cubicBezTo>
                    <a:pt x="2845" y="2707"/>
                    <a:pt x="3649" y="651"/>
                    <a:pt x="3277" y="159"/>
                  </a:cubicBezTo>
                  <a:cubicBezTo>
                    <a:pt x="3190" y="49"/>
                    <a:pt x="3096" y="0"/>
                    <a:pt x="299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1" name="Google Shape;5251;p31"/>
            <p:cNvSpPr/>
            <p:nvPr/>
          </p:nvSpPr>
          <p:spPr>
            <a:xfrm flipH="1">
              <a:off x="1016744" y="1696852"/>
              <a:ext cx="73464" cy="149611"/>
            </a:xfrm>
            <a:custGeom>
              <a:avLst/>
              <a:gdLst/>
              <a:ahLst/>
              <a:cxnLst/>
              <a:rect l="l" t="t" r="r" b="b"/>
              <a:pathLst>
                <a:path w="2355" h="4796" extrusionOk="0">
                  <a:moveTo>
                    <a:pt x="1414" y="0"/>
                  </a:moveTo>
                  <a:cubicBezTo>
                    <a:pt x="1242" y="0"/>
                    <a:pt x="1084" y="90"/>
                    <a:pt x="984" y="267"/>
                  </a:cubicBezTo>
                  <a:cubicBezTo>
                    <a:pt x="0" y="2248"/>
                    <a:pt x="2041" y="4796"/>
                    <a:pt x="2041" y="4796"/>
                  </a:cubicBezTo>
                  <a:cubicBezTo>
                    <a:pt x="2235" y="3991"/>
                    <a:pt x="2354" y="2382"/>
                    <a:pt x="2295" y="1206"/>
                  </a:cubicBezTo>
                  <a:cubicBezTo>
                    <a:pt x="2204" y="397"/>
                    <a:pt x="1777" y="0"/>
                    <a:pt x="141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2" name="Google Shape;5252;p31"/>
            <p:cNvSpPr/>
            <p:nvPr/>
          </p:nvSpPr>
          <p:spPr>
            <a:xfrm flipH="1">
              <a:off x="898702" y="1727080"/>
              <a:ext cx="114891" cy="167736"/>
            </a:xfrm>
            <a:custGeom>
              <a:avLst/>
              <a:gdLst/>
              <a:ahLst/>
              <a:cxnLst/>
              <a:rect l="l" t="t" r="r" b="b"/>
              <a:pathLst>
                <a:path w="3683" h="5377" extrusionOk="0">
                  <a:moveTo>
                    <a:pt x="2485" y="1"/>
                  </a:moveTo>
                  <a:cubicBezTo>
                    <a:pt x="1818" y="1"/>
                    <a:pt x="1" y="2059"/>
                    <a:pt x="524" y="5376"/>
                  </a:cubicBezTo>
                  <a:cubicBezTo>
                    <a:pt x="524" y="5376"/>
                    <a:pt x="703" y="4140"/>
                    <a:pt x="1328" y="3454"/>
                  </a:cubicBezTo>
                  <a:cubicBezTo>
                    <a:pt x="1880" y="2769"/>
                    <a:pt x="3682" y="907"/>
                    <a:pt x="2624" y="43"/>
                  </a:cubicBezTo>
                  <a:cubicBezTo>
                    <a:pt x="2587" y="15"/>
                    <a:pt x="2540" y="1"/>
                    <a:pt x="248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3" name="Google Shape;5253;p31"/>
            <p:cNvSpPr/>
            <p:nvPr/>
          </p:nvSpPr>
          <p:spPr>
            <a:xfrm flipH="1">
              <a:off x="1053461" y="1970526"/>
              <a:ext cx="33036" cy="33316"/>
            </a:xfrm>
            <a:custGeom>
              <a:avLst/>
              <a:gdLst/>
              <a:ahLst/>
              <a:cxnLst/>
              <a:rect l="l" t="t" r="r" b="b"/>
              <a:pathLst>
                <a:path w="1059" h="1068" extrusionOk="0">
                  <a:moveTo>
                    <a:pt x="433" y="0"/>
                  </a:moveTo>
                  <a:cubicBezTo>
                    <a:pt x="313" y="60"/>
                    <a:pt x="179" y="120"/>
                    <a:pt x="60" y="254"/>
                  </a:cubicBezTo>
                  <a:cubicBezTo>
                    <a:pt x="1" y="313"/>
                    <a:pt x="1" y="433"/>
                    <a:pt x="1" y="626"/>
                  </a:cubicBezTo>
                  <a:cubicBezTo>
                    <a:pt x="1" y="841"/>
                    <a:pt x="254" y="1067"/>
                    <a:pt x="478" y="1067"/>
                  </a:cubicBezTo>
                  <a:cubicBezTo>
                    <a:pt x="503" y="1067"/>
                    <a:pt x="528" y="1064"/>
                    <a:pt x="552" y="1058"/>
                  </a:cubicBezTo>
                  <a:cubicBezTo>
                    <a:pt x="686" y="1058"/>
                    <a:pt x="865" y="999"/>
                    <a:pt x="924" y="865"/>
                  </a:cubicBezTo>
                  <a:cubicBezTo>
                    <a:pt x="999" y="745"/>
                    <a:pt x="1058" y="626"/>
                    <a:pt x="1058" y="492"/>
                  </a:cubicBezTo>
                  <a:cubicBezTo>
                    <a:pt x="1058" y="179"/>
                    <a:pt x="686" y="0"/>
                    <a:pt x="43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4" name="Google Shape;5254;p31"/>
            <p:cNvSpPr/>
            <p:nvPr/>
          </p:nvSpPr>
          <p:spPr>
            <a:xfrm flipH="1">
              <a:off x="1123181" y="2069040"/>
              <a:ext cx="36592" cy="31413"/>
            </a:xfrm>
            <a:custGeom>
              <a:avLst/>
              <a:gdLst/>
              <a:ahLst/>
              <a:cxnLst/>
              <a:rect l="l" t="t" r="r" b="b"/>
              <a:pathLst>
                <a:path w="1173" h="1007" extrusionOk="0">
                  <a:moveTo>
                    <a:pt x="607" y="1"/>
                  </a:moveTo>
                  <a:cubicBezTo>
                    <a:pt x="368" y="1"/>
                    <a:pt x="115" y="194"/>
                    <a:pt x="55" y="448"/>
                  </a:cubicBezTo>
                  <a:cubicBezTo>
                    <a:pt x="1" y="721"/>
                    <a:pt x="246" y="1006"/>
                    <a:pt x="529" y="1006"/>
                  </a:cubicBezTo>
                  <a:cubicBezTo>
                    <a:pt x="554" y="1006"/>
                    <a:pt x="580" y="1004"/>
                    <a:pt x="607" y="999"/>
                  </a:cubicBezTo>
                  <a:cubicBezTo>
                    <a:pt x="666" y="999"/>
                    <a:pt x="741" y="999"/>
                    <a:pt x="741" y="939"/>
                  </a:cubicBezTo>
                  <a:cubicBezTo>
                    <a:pt x="860" y="939"/>
                    <a:pt x="979" y="880"/>
                    <a:pt x="1039" y="820"/>
                  </a:cubicBezTo>
                  <a:cubicBezTo>
                    <a:pt x="1113" y="746"/>
                    <a:pt x="1173" y="626"/>
                    <a:pt x="1173" y="567"/>
                  </a:cubicBezTo>
                  <a:cubicBezTo>
                    <a:pt x="1173" y="448"/>
                    <a:pt x="1173" y="314"/>
                    <a:pt x="1039" y="254"/>
                  </a:cubicBezTo>
                  <a:cubicBezTo>
                    <a:pt x="979" y="135"/>
                    <a:pt x="919" y="75"/>
                    <a:pt x="800" y="75"/>
                  </a:cubicBezTo>
                  <a:cubicBezTo>
                    <a:pt x="741" y="75"/>
                    <a:pt x="666" y="75"/>
                    <a:pt x="60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5" name="Google Shape;5255;p31"/>
            <p:cNvSpPr/>
            <p:nvPr/>
          </p:nvSpPr>
          <p:spPr>
            <a:xfrm flipH="1">
              <a:off x="863857" y="2176382"/>
              <a:ext cx="151077" cy="264471"/>
            </a:xfrm>
            <a:custGeom>
              <a:avLst/>
              <a:gdLst/>
              <a:ahLst/>
              <a:cxnLst/>
              <a:rect l="l" t="t" r="r" b="b"/>
              <a:pathLst>
                <a:path w="4843" h="8478" extrusionOk="0">
                  <a:moveTo>
                    <a:pt x="4190" y="1"/>
                  </a:moveTo>
                  <a:cubicBezTo>
                    <a:pt x="3999" y="1"/>
                    <a:pt x="3787" y="128"/>
                    <a:pt x="3725" y="359"/>
                  </a:cubicBezTo>
                  <a:cubicBezTo>
                    <a:pt x="3666" y="597"/>
                    <a:pt x="3606" y="850"/>
                    <a:pt x="3546" y="1163"/>
                  </a:cubicBezTo>
                  <a:lnTo>
                    <a:pt x="3472" y="1163"/>
                  </a:lnTo>
                  <a:cubicBezTo>
                    <a:pt x="2727" y="3204"/>
                    <a:pt x="254" y="5066"/>
                    <a:pt x="120" y="7301"/>
                  </a:cubicBezTo>
                  <a:cubicBezTo>
                    <a:pt x="1" y="7495"/>
                    <a:pt x="60" y="7673"/>
                    <a:pt x="195" y="7807"/>
                  </a:cubicBezTo>
                  <a:lnTo>
                    <a:pt x="195" y="8046"/>
                  </a:lnTo>
                  <a:cubicBezTo>
                    <a:pt x="254" y="8299"/>
                    <a:pt x="433" y="8478"/>
                    <a:pt x="746" y="8478"/>
                  </a:cubicBezTo>
                  <a:cubicBezTo>
                    <a:pt x="4411" y="7927"/>
                    <a:pt x="4843" y="3264"/>
                    <a:pt x="4530" y="359"/>
                  </a:cubicBezTo>
                  <a:cubicBezTo>
                    <a:pt x="4530" y="113"/>
                    <a:pt x="4369" y="1"/>
                    <a:pt x="41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6" name="Google Shape;5256;p31"/>
            <p:cNvSpPr/>
            <p:nvPr/>
          </p:nvSpPr>
          <p:spPr>
            <a:xfrm flipH="1">
              <a:off x="879205" y="2063456"/>
              <a:ext cx="27452" cy="21431"/>
            </a:xfrm>
            <a:custGeom>
              <a:avLst/>
              <a:gdLst/>
              <a:ahLst/>
              <a:cxnLst/>
              <a:rect l="l" t="t" r="r" b="b"/>
              <a:pathLst>
                <a:path w="880" h="687" extrusionOk="0">
                  <a:moveTo>
                    <a:pt x="448" y="1"/>
                  </a:moveTo>
                  <a:cubicBezTo>
                    <a:pt x="1" y="1"/>
                    <a:pt x="75" y="686"/>
                    <a:pt x="507" y="686"/>
                  </a:cubicBezTo>
                  <a:cubicBezTo>
                    <a:pt x="880" y="686"/>
                    <a:pt x="820" y="1"/>
                    <a:pt x="44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7" name="Google Shape;5257;p31"/>
            <p:cNvSpPr/>
            <p:nvPr/>
          </p:nvSpPr>
          <p:spPr>
            <a:xfrm flipH="1">
              <a:off x="902414" y="2661589"/>
              <a:ext cx="176221" cy="146835"/>
            </a:xfrm>
            <a:custGeom>
              <a:avLst/>
              <a:gdLst/>
              <a:ahLst/>
              <a:cxnLst/>
              <a:rect l="l" t="t" r="r" b="b"/>
              <a:pathLst>
                <a:path w="5649" h="4707" extrusionOk="0">
                  <a:moveTo>
                    <a:pt x="5142" y="0"/>
                  </a:moveTo>
                  <a:cubicBezTo>
                    <a:pt x="4590" y="879"/>
                    <a:pt x="4099" y="1624"/>
                    <a:pt x="3279" y="2309"/>
                  </a:cubicBezTo>
                  <a:cubicBezTo>
                    <a:pt x="2475" y="2980"/>
                    <a:pt x="1492" y="3426"/>
                    <a:pt x="553" y="3799"/>
                  </a:cubicBezTo>
                  <a:cubicBezTo>
                    <a:pt x="1" y="3957"/>
                    <a:pt x="330" y="4706"/>
                    <a:pt x="794" y="4706"/>
                  </a:cubicBezTo>
                  <a:cubicBezTo>
                    <a:pt x="856" y="4706"/>
                    <a:pt x="920" y="4693"/>
                    <a:pt x="985" y="4663"/>
                  </a:cubicBezTo>
                  <a:cubicBezTo>
                    <a:pt x="2669" y="3978"/>
                    <a:pt x="5648" y="2175"/>
                    <a:pt x="521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8" name="Google Shape;5258;p31"/>
            <p:cNvSpPr/>
            <p:nvPr/>
          </p:nvSpPr>
          <p:spPr>
            <a:xfrm flipH="1">
              <a:off x="865729" y="904905"/>
              <a:ext cx="42020" cy="96954"/>
            </a:xfrm>
            <a:custGeom>
              <a:avLst/>
              <a:gdLst/>
              <a:ahLst/>
              <a:cxnLst/>
              <a:rect l="l" t="t" r="r" b="b"/>
              <a:pathLst>
                <a:path w="1347" h="3108" extrusionOk="0">
                  <a:moveTo>
                    <a:pt x="670" y="1"/>
                  </a:moveTo>
                  <a:cubicBezTo>
                    <a:pt x="348" y="1"/>
                    <a:pt x="0" y="264"/>
                    <a:pt x="36" y="641"/>
                  </a:cubicBezTo>
                  <a:lnTo>
                    <a:pt x="36" y="1014"/>
                  </a:lnTo>
                  <a:cubicBezTo>
                    <a:pt x="110" y="1326"/>
                    <a:pt x="170" y="1639"/>
                    <a:pt x="170" y="1937"/>
                  </a:cubicBezTo>
                  <a:cubicBezTo>
                    <a:pt x="223" y="2161"/>
                    <a:pt x="369" y="3107"/>
                    <a:pt x="752" y="3107"/>
                  </a:cubicBezTo>
                  <a:cubicBezTo>
                    <a:pt x="802" y="3107"/>
                    <a:pt x="856" y="3091"/>
                    <a:pt x="915" y="3055"/>
                  </a:cubicBezTo>
                  <a:cubicBezTo>
                    <a:pt x="1347" y="2816"/>
                    <a:pt x="1228" y="2071"/>
                    <a:pt x="1287" y="1639"/>
                  </a:cubicBezTo>
                  <a:cubicBezTo>
                    <a:pt x="1287" y="1192"/>
                    <a:pt x="1347" y="760"/>
                    <a:pt x="1153" y="388"/>
                  </a:cubicBezTo>
                  <a:cubicBezTo>
                    <a:pt x="1082" y="115"/>
                    <a:pt x="882" y="1"/>
                    <a:pt x="6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9" name="Google Shape;5259;p31"/>
            <p:cNvSpPr/>
            <p:nvPr/>
          </p:nvSpPr>
          <p:spPr>
            <a:xfrm flipH="1">
              <a:off x="848509" y="1850612"/>
              <a:ext cx="46512" cy="152544"/>
            </a:xfrm>
            <a:custGeom>
              <a:avLst/>
              <a:gdLst/>
              <a:ahLst/>
              <a:cxnLst/>
              <a:rect l="l" t="t" r="r" b="b"/>
              <a:pathLst>
                <a:path w="1491" h="4890" extrusionOk="0">
                  <a:moveTo>
                    <a:pt x="1371" y="1"/>
                  </a:moveTo>
                  <a:cubicBezTo>
                    <a:pt x="626" y="180"/>
                    <a:pt x="507" y="746"/>
                    <a:pt x="313" y="1416"/>
                  </a:cubicBezTo>
                  <a:cubicBezTo>
                    <a:pt x="134" y="2355"/>
                    <a:pt x="0" y="3785"/>
                    <a:pt x="447" y="4589"/>
                  </a:cubicBezTo>
                  <a:cubicBezTo>
                    <a:pt x="569" y="4790"/>
                    <a:pt x="765" y="4889"/>
                    <a:pt x="955" y="4889"/>
                  </a:cubicBezTo>
                  <a:cubicBezTo>
                    <a:pt x="1230" y="4889"/>
                    <a:pt x="1490" y="4682"/>
                    <a:pt x="1490" y="4277"/>
                  </a:cubicBezTo>
                  <a:cubicBezTo>
                    <a:pt x="1490" y="3532"/>
                    <a:pt x="1192" y="2727"/>
                    <a:pt x="1192" y="1923"/>
                  </a:cubicBezTo>
                  <a:cubicBezTo>
                    <a:pt x="1192" y="1550"/>
                    <a:pt x="1252" y="1118"/>
                    <a:pt x="1311" y="746"/>
                  </a:cubicBezTo>
                  <a:cubicBezTo>
                    <a:pt x="1371" y="552"/>
                    <a:pt x="1371" y="239"/>
                    <a:pt x="1431" y="61"/>
                  </a:cubicBezTo>
                  <a:cubicBezTo>
                    <a:pt x="1431" y="1"/>
                    <a:pt x="1371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0" name="Google Shape;5260;p31"/>
            <p:cNvSpPr/>
            <p:nvPr/>
          </p:nvSpPr>
          <p:spPr>
            <a:xfrm flipH="1">
              <a:off x="898702" y="811725"/>
              <a:ext cx="423878" cy="330792"/>
            </a:xfrm>
            <a:custGeom>
              <a:avLst/>
              <a:gdLst/>
              <a:ahLst/>
              <a:cxnLst/>
              <a:rect l="l" t="t" r="r" b="b"/>
              <a:pathLst>
                <a:path w="13588" h="10604" extrusionOk="0">
                  <a:moveTo>
                    <a:pt x="4717" y="1"/>
                  </a:moveTo>
                  <a:cubicBezTo>
                    <a:pt x="3560" y="1"/>
                    <a:pt x="2413" y="453"/>
                    <a:pt x="1356" y="961"/>
                  </a:cubicBezTo>
                  <a:cubicBezTo>
                    <a:pt x="671" y="1334"/>
                    <a:pt x="1" y="2079"/>
                    <a:pt x="239" y="2883"/>
                  </a:cubicBezTo>
                  <a:cubicBezTo>
                    <a:pt x="239" y="2943"/>
                    <a:pt x="179" y="3002"/>
                    <a:pt x="179" y="3062"/>
                  </a:cubicBezTo>
                  <a:cubicBezTo>
                    <a:pt x="239" y="3941"/>
                    <a:pt x="1237" y="4433"/>
                    <a:pt x="1982" y="4552"/>
                  </a:cubicBezTo>
                  <a:cubicBezTo>
                    <a:pt x="2126" y="4577"/>
                    <a:pt x="2270" y="4585"/>
                    <a:pt x="2414" y="4585"/>
                  </a:cubicBezTo>
                  <a:cubicBezTo>
                    <a:pt x="2702" y="4585"/>
                    <a:pt x="2990" y="4552"/>
                    <a:pt x="3278" y="4552"/>
                  </a:cubicBezTo>
                  <a:cubicBezTo>
                    <a:pt x="3725" y="4552"/>
                    <a:pt x="4157" y="4552"/>
                    <a:pt x="4589" y="4686"/>
                  </a:cubicBezTo>
                  <a:cubicBezTo>
                    <a:pt x="5394" y="4805"/>
                    <a:pt x="6198" y="5118"/>
                    <a:pt x="6883" y="5550"/>
                  </a:cubicBezTo>
                  <a:cubicBezTo>
                    <a:pt x="7628" y="5982"/>
                    <a:pt x="8313" y="6548"/>
                    <a:pt x="8805" y="7233"/>
                  </a:cubicBezTo>
                  <a:cubicBezTo>
                    <a:pt x="9431" y="8038"/>
                    <a:pt x="9863" y="8842"/>
                    <a:pt x="10489" y="9647"/>
                  </a:cubicBezTo>
                  <a:cubicBezTo>
                    <a:pt x="10823" y="10155"/>
                    <a:pt x="11349" y="10603"/>
                    <a:pt x="11993" y="10603"/>
                  </a:cubicBezTo>
                  <a:cubicBezTo>
                    <a:pt x="12066" y="10603"/>
                    <a:pt x="12141" y="10597"/>
                    <a:pt x="12217" y="10585"/>
                  </a:cubicBezTo>
                  <a:cubicBezTo>
                    <a:pt x="13215" y="10451"/>
                    <a:pt x="13587" y="9468"/>
                    <a:pt x="13468" y="8649"/>
                  </a:cubicBezTo>
                  <a:cubicBezTo>
                    <a:pt x="13334" y="7785"/>
                    <a:pt x="12842" y="6861"/>
                    <a:pt x="12410" y="6116"/>
                  </a:cubicBezTo>
                  <a:cubicBezTo>
                    <a:pt x="11978" y="5297"/>
                    <a:pt x="11412" y="4492"/>
                    <a:pt x="10801" y="3747"/>
                  </a:cubicBezTo>
                  <a:cubicBezTo>
                    <a:pt x="9550" y="2392"/>
                    <a:pt x="8001" y="1081"/>
                    <a:pt x="6332" y="336"/>
                  </a:cubicBezTo>
                  <a:cubicBezTo>
                    <a:pt x="5797" y="99"/>
                    <a:pt x="5256" y="1"/>
                    <a:pt x="471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1" name="Google Shape;5261;p31"/>
            <p:cNvSpPr/>
            <p:nvPr/>
          </p:nvSpPr>
          <p:spPr>
            <a:xfrm flipH="1">
              <a:off x="933578" y="1193677"/>
              <a:ext cx="336095" cy="257764"/>
            </a:xfrm>
            <a:custGeom>
              <a:avLst/>
              <a:gdLst/>
              <a:ahLst/>
              <a:cxnLst/>
              <a:rect l="l" t="t" r="r" b="b"/>
              <a:pathLst>
                <a:path w="10774" h="8263" extrusionOk="0">
                  <a:moveTo>
                    <a:pt x="2437" y="1"/>
                  </a:moveTo>
                  <a:cubicBezTo>
                    <a:pt x="476" y="1"/>
                    <a:pt x="1" y="1728"/>
                    <a:pt x="718" y="2617"/>
                  </a:cubicBezTo>
                  <a:cubicBezTo>
                    <a:pt x="2148" y="4539"/>
                    <a:pt x="7675" y="5224"/>
                    <a:pt x="10774" y="8263"/>
                  </a:cubicBezTo>
                  <a:cubicBezTo>
                    <a:pt x="10774" y="8263"/>
                    <a:pt x="9910" y="3302"/>
                    <a:pt x="5441" y="948"/>
                  </a:cubicBezTo>
                  <a:cubicBezTo>
                    <a:pt x="4200" y="265"/>
                    <a:pt x="3205" y="1"/>
                    <a:pt x="243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2" name="Google Shape;5262;p31"/>
            <p:cNvSpPr/>
            <p:nvPr/>
          </p:nvSpPr>
          <p:spPr>
            <a:xfrm flipH="1">
              <a:off x="887098" y="1263678"/>
              <a:ext cx="286776" cy="258326"/>
            </a:xfrm>
            <a:custGeom>
              <a:avLst/>
              <a:gdLst/>
              <a:ahLst/>
              <a:cxnLst/>
              <a:rect l="l" t="t" r="r" b="b"/>
              <a:pathLst>
                <a:path w="9193" h="8281" extrusionOk="0">
                  <a:moveTo>
                    <a:pt x="135" y="0"/>
                  </a:moveTo>
                  <a:cubicBezTo>
                    <a:pt x="75" y="0"/>
                    <a:pt x="75" y="0"/>
                    <a:pt x="1" y="60"/>
                  </a:cubicBezTo>
                  <a:cubicBezTo>
                    <a:pt x="1" y="120"/>
                    <a:pt x="75" y="194"/>
                    <a:pt x="135" y="254"/>
                  </a:cubicBezTo>
                  <a:cubicBezTo>
                    <a:pt x="627" y="313"/>
                    <a:pt x="1118" y="492"/>
                    <a:pt x="1565" y="745"/>
                  </a:cubicBezTo>
                  <a:cubicBezTo>
                    <a:pt x="1997" y="939"/>
                    <a:pt x="2429" y="1177"/>
                    <a:pt x="2861" y="1431"/>
                  </a:cubicBezTo>
                  <a:cubicBezTo>
                    <a:pt x="3725" y="1982"/>
                    <a:pt x="4545" y="2667"/>
                    <a:pt x="5215" y="3352"/>
                  </a:cubicBezTo>
                  <a:lnTo>
                    <a:pt x="5781" y="3918"/>
                  </a:lnTo>
                  <a:lnTo>
                    <a:pt x="6273" y="4470"/>
                  </a:lnTo>
                  <a:lnTo>
                    <a:pt x="6526" y="4782"/>
                  </a:lnTo>
                  <a:lnTo>
                    <a:pt x="6779" y="5095"/>
                  </a:lnTo>
                  <a:cubicBezTo>
                    <a:pt x="6898" y="5274"/>
                    <a:pt x="7077" y="5468"/>
                    <a:pt x="7211" y="5647"/>
                  </a:cubicBezTo>
                  <a:cubicBezTo>
                    <a:pt x="7524" y="6079"/>
                    <a:pt x="7822" y="6526"/>
                    <a:pt x="8135" y="6958"/>
                  </a:cubicBezTo>
                  <a:cubicBezTo>
                    <a:pt x="8388" y="7390"/>
                    <a:pt x="8641" y="7822"/>
                    <a:pt x="8939" y="8254"/>
                  </a:cubicBezTo>
                  <a:cubicBezTo>
                    <a:pt x="8939" y="8254"/>
                    <a:pt x="8973" y="8280"/>
                    <a:pt x="9012" y="8280"/>
                  </a:cubicBezTo>
                  <a:cubicBezTo>
                    <a:pt x="9032" y="8280"/>
                    <a:pt x="9054" y="8273"/>
                    <a:pt x="9073" y="8254"/>
                  </a:cubicBezTo>
                  <a:cubicBezTo>
                    <a:pt x="9133" y="8254"/>
                    <a:pt x="9193" y="8194"/>
                    <a:pt x="9133" y="8134"/>
                  </a:cubicBezTo>
                  <a:cubicBezTo>
                    <a:pt x="8880" y="7643"/>
                    <a:pt x="8641" y="7196"/>
                    <a:pt x="8448" y="6704"/>
                  </a:cubicBezTo>
                  <a:cubicBezTo>
                    <a:pt x="8135" y="6272"/>
                    <a:pt x="7897" y="5840"/>
                    <a:pt x="7584" y="5408"/>
                  </a:cubicBezTo>
                  <a:cubicBezTo>
                    <a:pt x="7450" y="5215"/>
                    <a:pt x="7271" y="4961"/>
                    <a:pt x="7152" y="4782"/>
                  </a:cubicBezTo>
                  <a:lnTo>
                    <a:pt x="6898" y="4470"/>
                  </a:lnTo>
                  <a:lnTo>
                    <a:pt x="6645" y="4157"/>
                  </a:lnTo>
                  <a:lnTo>
                    <a:pt x="6154" y="3606"/>
                  </a:lnTo>
                  <a:lnTo>
                    <a:pt x="5587" y="3039"/>
                  </a:lnTo>
                  <a:cubicBezTo>
                    <a:pt x="4843" y="2295"/>
                    <a:pt x="4038" y="1609"/>
                    <a:pt x="3114" y="1058"/>
                  </a:cubicBezTo>
                  <a:cubicBezTo>
                    <a:pt x="2176" y="567"/>
                    <a:pt x="1252" y="120"/>
                    <a:pt x="135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3" name="Google Shape;5263;p31"/>
            <p:cNvSpPr/>
            <p:nvPr/>
          </p:nvSpPr>
          <p:spPr>
            <a:xfrm flipH="1">
              <a:off x="1187318" y="1436686"/>
              <a:ext cx="344393" cy="364358"/>
            </a:xfrm>
            <a:custGeom>
              <a:avLst/>
              <a:gdLst/>
              <a:ahLst/>
              <a:cxnLst/>
              <a:rect l="l" t="t" r="r" b="b"/>
              <a:pathLst>
                <a:path w="11040" h="11680" extrusionOk="0">
                  <a:moveTo>
                    <a:pt x="7057" y="0"/>
                  </a:moveTo>
                  <a:cubicBezTo>
                    <a:pt x="5196" y="0"/>
                    <a:pt x="2852" y="1528"/>
                    <a:pt x="1491" y="4823"/>
                  </a:cubicBezTo>
                  <a:cubicBezTo>
                    <a:pt x="60" y="8056"/>
                    <a:pt x="1" y="8979"/>
                    <a:pt x="373" y="9471"/>
                  </a:cubicBezTo>
                  <a:cubicBezTo>
                    <a:pt x="433" y="9546"/>
                    <a:pt x="433" y="9605"/>
                    <a:pt x="492" y="9665"/>
                  </a:cubicBezTo>
                  <a:cubicBezTo>
                    <a:pt x="924" y="10037"/>
                    <a:pt x="2846" y="9724"/>
                    <a:pt x="4023" y="10156"/>
                  </a:cubicBezTo>
                  <a:cubicBezTo>
                    <a:pt x="4157" y="10216"/>
                    <a:pt x="4276" y="10290"/>
                    <a:pt x="4396" y="10350"/>
                  </a:cubicBezTo>
                  <a:cubicBezTo>
                    <a:pt x="4768" y="10588"/>
                    <a:pt x="5215" y="10782"/>
                    <a:pt x="5587" y="10961"/>
                  </a:cubicBezTo>
                  <a:cubicBezTo>
                    <a:pt x="6677" y="11444"/>
                    <a:pt x="7785" y="11680"/>
                    <a:pt x="8676" y="11680"/>
                  </a:cubicBezTo>
                  <a:cubicBezTo>
                    <a:pt x="9404" y="11680"/>
                    <a:pt x="9987" y="11522"/>
                    <a:pt x="10295" y="11214"/>
                  </a:cubicBezTo>
                  <a:lnTo>
                    <a:pt x="10355" y="11214"/>
                  </a:lnTo>
                  <a:cubicBezTo>
                    <a:pt x="10355" y="11154"/>
                    <a:pt x="10429" y="11095"/>
                    <a:pt x="10489" y="11035"/>
                  </a:cubicBezTo>
                  <a:cubicBezTo>
                    <a:pt x="11040" y="10037"/>
                    <a:pt x="9863" y="7683"/>
                    <a:pt x="9803" y="5136"/>
                  </a:cubicBezTo>
                  <a:cubicBezTo>
                    <a:pt x="9684" y="2648"/>
                    <a:pt x="9610" y="413"/>
                    <a:pt x="7569" y="41"/>
                  </a:cubicBezTo>
                  <a:cubicBezTo>
                    <a:pt x="7403" y="14"/>
                    <a:pt x="7232" y="0"/>
                    <a:pt x="7057" y="0"/>
                  </a:cubicBezTo>
                  <a:close/>
                </a:path>
              </a:pathLst>
            </a:custGeom>
            <a:solidFill>
              <a:srgbClr val="F59D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4" name="Google Shape;5264;p31"/>
            <p:cNvSpPr/>
            <p:nvPr/>
          </p:nvSpPr>
          <p:spPr>
            <a:xfrm flipH="1">
              <a:off x="1210559" y="1778583"/>
              <a:ext cx="151046" cy="46668"/>
            </a:xfrm>
            <a:custGeom>
              <a:avLst/>
              <a:gdLst/>
              <a:ahLst/>
              <a:cxnLst/>
              <a:rect l="l" t="t" r="r" b="b"/>
              <a:pathLst>
                <a:path w="4842" h="1496" extrusionOk="0">
                  <a:moveTo>
                    <a:pt x="134" y="1"/>
                  </a:moveTo>
                  <a:cubicBezTo>
                    <a:pt x="134" y="507"/>
                    <a:pt x="60" y="999"/>
                    <a:pt x="0" y="1431"/>
                  </a:cubicBezTo>
                  <a:cubicBezTo>
                    <a:pt x="395" y="1476"/>
                    <a:pt x="762" y="1495"/>
                    <a:pt x="1104" y="1495"/>
                  </a:cubicBezTo>
                  <a:cubicBezTo>
                    <a:pt x="3616" y="1495"/>
                    <a:pt x="4737" y="425"/>
                    <a:pt x="4842" y="254"/>
                  </a:cubicBezTo>
                  <a:lnTo>
                    <a:pt x="4842" y="254"/>
                  </a:lnTo>
                  <a:cubicBezTo>
                    <a:pt x="4534" y="562"/>
                    <a:pt x="3951" y="720"/>
                    <a:pt x="3223" y="720"/>
                  </a:cubicBezTo>
                  <a:cubicBezTo>
                    <a:pt x="2332" y="720"/>
                    <a:pt x="1224" y="484"/>
                    <a:pt x="134" y="1"/>
                  </a:cubicBezTo>
                  <a:close/>
                </a:path>
              </a:pathLst>
            </a:custGeom>
            <a:solidFill>
              <a:srgbClr val="EE75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5" name="Google Shape;5265;p31"/>
            <p:cNvSpPr/>
            <p:nvPr/>
          </p:nvSpPr>
          <p:spPr>
            <a:xfrm flipH="1">
              <a:off x="1357393" y="1753502"/>
              <a:ext cx="147365" cy="245879"/>
            </a:xfrm>
            <a:custGeom>
              <a:avLst/>
              <a:gdLst/>
              <a:ahLst/>
              <a:cxnLst/>
              <a:rect l="l" t="t" r="r" b="b"/>
              <a:pathLst>
                <a:path w="4724" h="7882" extrusionOk="0">
                  <a:moveTo>
                    <a:pt x="3159" y="0"/>
                  </a:moveTo>
                  <a:cubicBezTo>
                    <a:pt x="3159" y="0"/>
                    <a:pt x="2861" y="805"/>
                    <a:pt x="2489" y="1803"/>
                  </a:cubicBezTo>
                  <a:cubicBezTo>
                    <a:pt x="1863" y="3412"/>
                    <a:pt x="865" y="5647"/>
                    <a:pt x="314" y="6332"/>
                  </a:cubicBezTo>
                  <a:cubicBezTo>
                    <a:pt x="1" y="6764"/>
                    <a:pt x="1237" y="7822"/>
                    <a:pt x="2489" y="7881"/>
                  </a:cubicBezTo>
                  <a:cubicBezTo>
                    <a:pt x="3666" y="7881"/>
                    <a:pt x="4157" y="7702"/>
                    <a:pt x="4276" y="7330"/>
                  </a:cubicBezTo>
                  <a:cubicBezTo>
                    <a:pt x="4410" y="7077"/>
                    <a:pt x="4410" y="4842"/>
                    <a:pt x="4589" y="2235"/>
                  </a:cubicBezTo>
                  <a:cubicBezTo>
                    <a:pt x="4649" y="1803"/>
                    <a:pt x="4723" y="1311"/>
                    <a:pt x="4723" y="805"/>
                  </a:cubicBezTo>
                  <a:cubicBezTo>
                    <a:pt x="4351" y="626"/>
                    <a:pt x="3904" y="432"/>
                    <a:pt x="3532" y="194"/>
                  </a:cubicBezTo>
                  <a:cubicBezTo>
                    <a:pt x="3412" y="134"/>
                    <a:pt x="3293" y="60"/>
                    <a:pt x="3159" y="0"/>
                  </a:cubicBezTo>
                  <a:close/>
                </a:path>
              </a:pathLst>
            </a:custGeom>
            <a:solidFill>
              <a:srgbClr val="AE6C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6" name="Google Shape;5266;p31"/>
            <p:cNvSpPr/>
            <p:nvPr/>
          </p:nvSpPr>
          <p:spPr>
            <a:xfrm flipH="1">
              <a:off x="1406182" y="1732134"/>
              <a:ext cx="113893" cy="77613"/>
            </a:xfrm>
            <a:custGeom>
              <a:avLst/>
              <a:gdLst/>
              <a:ahLst/>
              <a:cxnLst/>
              <a:rect l="l" t="t" r="r" b="b"/>
              <a:pathLst>
                <a:path w="3651" h="2488" extrusionOk="0">
                  <a:moveTo>
                    <a:pt x="0" y="0"/>
                  </a:moveTo>
                  <a:lnTo>
                    <a:pt x="0" y="0"/>
                  </a:lnTo>
                  <a:cubicBezTo>
                    <a:pt x="60" y="134"/>
                    <a:pt x="864" y="1564"/>
                    <a:pt x="2980" y="2488"/>
                  </a:cubicBezTo>
                  <a:cubicBezTo>
                    <a:pt x="3352" y="1490"/>
                    <a:pt x="3650" y="685"/>
                    <a:pt x="3650" y="685"/>
                  </a:cubicBezTo>
                  <a:cubicBezTo>
                    <a:pt x="2473" y="253"/>
                    <a:pt x="551" y="566"/>
                    <a:pt x="119" y="194"/>
                  </a:cubicBezTo>
                  <a:cubicBezTo>
                    <a:pt x="60" y="134"/>
                    <a:pt x="60" y="75"/>
                    <a:pt x="0" y="0"/>
                  </a:cubicBezTo>
                  <a:close/>
                </a:path>
              </a:pathLst>
            </a:custGeom>
            <a:solidFill>
              <a:srgbClr val="EE75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7" name="Google Shape;5267;p31"/>
            <p:cNvSpPr/>
            <p:nvPr/>
          </p:nvSpPr>
          <p:spPr>
            <a:xfrm flipH="1">
              <a:off x="1310913" y="1437934"/>
              <a:ext cx="141781" cy="310016"/>
            </a:xfrm>
            <a:custGeom>
              <a:avLst/>
              <a:gdLst/>
              <a:ahLst/>
              <a:cxnLst/>
              <a:rect l="l" t="t" r="r" b="b"/>
              <a:pathLst>
                <a:path w="4545" h="9938" extrusionOk="0">
                  <a:moveTo>
                    <a:pt x="4470" y="1"/>
                  </a:moveTo>
                  <a:cubicBezTo>
                    <a:pt x="4410" y="61"/>
                    <a:pt x="4410" y="61"/>
                    <a:pt x="4350" y="120"/>
                  </a:cubicBezTo>
                  <a:cubicBezTo>
                    <a:pt x="4291" y="195"/>
                    <a:pt x="4231" y="195"/>
                    <a:pt x="4231" y="254"/>
                  </a:cubicBezTo>
                  <a:cubicBezTo>
                    <a:pt x="4097" y="314"/>
                    <a:pt x="4038" y="373"/>
                    <a:pt x="3978" y="493"/>
                  </a:cubicBezTo>
                  <a:cubicBezTo>
                    <a:pt x="3799" y="686"/>
                    <a:pt x="3665" y="865"/>
                    <a:pt x="3546" y="1059"/>
                  </a:cubicBezTo>
                  <a:cubicBezTo>
                    <a:pt x="3293" y="1431"/>
                    <a:pt x="3054" y="1804"/>
                    <a:pt x="2801" y="2176"/>
                  </a:cubicBezTo>
                  <a:cubicBezTo>
                    <a:pt x="2309" y="2980"/>
                    <a:pt x="1863" y="3785"/>
                    <a:pt x="1430" y="4589"/>
                  </a:cubicBezTo>
                  <a:cubicBezTo>
                    <a:pt x="1058" y="5409"/>
                    <a:pt x="745" y="6273"/>
                    <a:pt x="447" y="7137"/>
                  </a:cubicBezTo>
                  <a:cubicBezTo>
                    <a:pt x="194" y="8016"/>
                    <a:pt x="0" y="8939"/>
                    <a:pt x="134" y="9878"/>
                  </a:cubicBezTo>
                  <a:lnTo>
                    <a:pt x="134" y="9938"/>
                  </a:lnTo>
                  <a:lnTo>
                    <a:pt x="194" y="9878"/>
                  </a:lnTo>
                  <a:cubicBezTo>
                    <a:pt x="134" y="9431"/>
                    <a:pt x="194" y="8939"/>
                    <a:pt x="254" y="8507"/>
                  </a:cubicBezTo>
                  <a:cubicBezTo>
                    <a:pt x="313" y="8075"/>
                    <a:pt x="447" y="7643"/>
                    <a:pt x="566" y="7196"/>
                  </a:cubicBezTo>
                  <a:cubicBezTo>
                    <a:pt x="820" y="6332"/>
                    <a:pt x="1192" y="5468"/>
                    <a:pt x="1565" y="4664"/>
                  </a:cubicBezTo>
                  <a:cubicBezTo>
                    <a:pt x="1997" y="3845"/>
                    <a:pt x="2429" y="3040"/>
                    <a:pt x="2920" y="2236"/>
                  </a:cubicBezTo>
                  <a:cubicBezTo>
                    <a:pt x="3114" y="1863"/>
                    <a:pt x="3352" y="1491"/>
                    <a:pt x="3665" y="1118"/>
                  </a:cubicBezTo>
                  <a:cubicBezTo>
                    <a:pt x="3799" y="940"/>
                    <a:pt x="3918" y="746"/>
                    <a:pt x="4038" y="567"/>
                  </a:cubicBezTo>
                  <a:cubicBezTo>
                    <a:pt x="4097" y="433"/>
                    <a:pt x="4172" y="373"/>
                    <a:pt x="4291" y="314"/>
                  </a:cubicBezTo>
                  <a:cubicBezTo>
                    <a:pt x="4350" y="254"/>
                    <a:pt x="4410" y="120"/>
                    <a:pt x="4544" y="120"/>
                  </a:cubicBezTo>
                  <a:lnTo>
                    <a:pt x="4544" y="61"/>
                  </a:lnTo>
                  <a:lnTo>
                    <a:pt x="44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8" name="Google Shape;5268;p31"/>
            <p:cNvSpPr/>
            <p:nvPr/>
          </p:nvSpPr>
          <p:spPr>
            <a:xfrm flipH="1">
              <a:off x="1326729" y="1453282"/>
              <a:ext cx="154790" cy="290488"/>
            </a:xfrm>
            <a:custGeom>
              <a:avLst/>
              <a:gdLst/>
              <a:ahLst/>
              <a:cxnLst/>
              <a:rect l="l" t="t" r="r" b="b"/>
              <a:pathLst>
                <a:path w="4962" h="9312" extrusionOk="0">
                  <a:moveTo>
                    <a:pt x="4902" y="1"/>
                  </a:moveTo>
                  <a:cubicBezTo>
                    <a:pt x="4038" y="313"/>
                    <a:pt x="3353" y="939"/>
                    <a:pt x="2727" y="1624"/>
                  </a:cubicBezTo>
                  <a:cubicBezTo>
                    <a:pt x="2116" y="2310"/>
                    <a:pt x="1550" y="3114"/>
                    <a:pt x="1118" y="3919"/>
                  </a:cubicBezTo>
                  <a:cubicBezTo>
                    <a:pt x="999" y="4097"/>
                    <a:pt x="924" y="4351"/>
                    <a:pt x="805" y="4544"/>
                  </a:cubicBezTo>
                  <a:cubicBezTo>
                    <a:pt x="686" y="4723"/>
                    <a:pt x="626" y="4976"/>
                    <a:pt x="552" y="5155"/>
                  </a:cubicBezTo>
                  <a:cubicBezTo>
                    <a:pt x="373" y="5587"/>
                    <a:pt x="254" y="6034"/>
                    <a:pt x="179" y="6526"/>
                  </a:cubicBezTo>
                  <a:cubicBezTo>
                    <a:pt x="60" y="6958"/>
                    <a:pt x="1" y="7449"/>
                    <a:pt x="1" y="7896"/>
                  </a:cubicBezTo>
                  <a:cubicBezTo>
                    <a:pt x="1" y="8135"/>
                    <a:pt x="60" y="8388"/>
                    <a:pt x="60" y="8567"/>
                  </a:cubicBezTo>
                  <a:cubicBezTo>
                    <a:pt x="60" y="8701"/>
                    <a:pt x="120" y="8820"/>
                    <a:pt x="120" y="8939"/>
                  </a:cubicBezTo>
                  <a:cubicBezTo>
                    <a:pt x="179" y="9073"/>
                    <a:pt x="179" y="9192"/>
                    <a:pt x="179" y="9252"/>
                  </a:cubicBezTo>
                  <a:lnTo>
                    <a:pt x="254" y="9312"/>
                  </a:lnTo>
                  <a:lnTo>
                    <a:pt x="314" y="9252"/>
                  </a:lnTo>
                  <a:cubicBezTo>
                    <a:pt x="60" y="8328"/>
                    <a:pt x="60" y="7449"/>
                    <a:pt x="254" y="6526"/>
                  </a:cubicBezTo>
                  <a:cubicBezTo>
                    <a:pt x="433" y="5662"/>
                    <a:pt x="805" y="4783"/>
                    <a:pt x="1237" y="3978"/>
                  </a:cubicBezTo>
                  <a:cubicBezTo>
                    <a:pt x="1669" y="3174"/>
                    <a:pt x="2176" y="2369"/>
                    <a:pt x="2787" y="1684"/>
                  </a:cubicBezTo>
                  <a:cubicBezTo>
                    <a:pt x="3099" y="1371"/>
                    <a:pt x="3412" y="1058"/>
                    <a:pt x="3785" y="745"/>
                  </a:cubicBezTo>
                  <a:cubicBezTo>
                    <a:pt x="4157" y="507"/>
                    <a:pt x="4530" y="254"/>
                    <a:pt x="4962" y="75"/>
                  </a:cubicBezTo>
                  <a:lnTo>
                    <a:pt x="496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9" name="Google Shape;5269;p31"/>
            <p:cNvSpPr/>
            <p:nvPr/>
          </p:nvSpPr>
          <p:spPr>
            <a:xfrm flipH="1">
              <a:off x="1287704" y="1439805"/>
              <a:ext cx="112489" cy="319780"/>
            </a:xfrm>
            <a:custGeom>
              <a:avLst/>
              <a:gdLst/>
              <a:ahLst/>
              <a:cxnLst/>
              <a:rect l="l" t="t" r="r" b="b"/>
              <a:pathLst>
                <a:path w="3606" h="10251" extrusionOk="0">
                  <a:moveTo>
                    <a:pt x="3531" y="1"/>
                  </a:moveTo>
                  <a:cubicBezTo>
                    <a:pt x="2921" y="626"/>
                    <a:pt x="2414" y="1431"/>
                    <a:pt x="2042" y="2235"/>
                  </a:cubicBezTo>
                  <a:cubicBezTo>
                    <a:pt x="1610" y="3040"/>
                    <a:pt x="1297" y="3919"/>
                    <a:pt x="1058" y="4783"/>
                  </a:cubicBezTo>
                  <a:cubicBezTo>
                    <a:pt x="805" y="5647"/>
                    <a:pt x="626" y="6585"/>
                    <a:pt x="373" y="7449"/>
                  </a:cubicBezTo>
                  <a:cubicBezTo>
                    <a:pt x="314" y="7881"/>
                    <a:pt x="254" y="8388"/>
                    <a:pt x="120" y="8820"/>
                  </a:cubicBezTo>
                  <a:cubicBezTo>
                    <a:pt x="120" y="9073"/>
                    <a:pt x="60" y="9252"/>
                    <a:pt x="60" y="9505"/>
                  </a:cubicBezTo>
                  <a:cubicBezTo>
                    <a:pt x="60" y="9684"/>
                    <a:pt x="1" y="9937"/>
                    <a:pt x="60" y="10190"/>
                  </a:cubicBezTo>
                  <a:lnTo>
                    <a:pt x="60" y="10250"/>
                  </a:lnTo>
                  <a:lnTo>
                    <a:pt x="120" y="10190"/>
                  </a:lnTo>
                  <a:cubicBezTo>
                    <a:pt x="120" y="9937"/>
                    <a:pt x="120" y="9744"/>
                    <a:pt x="180" y="9505"/>
                  </a:cubicBezTo>
                  <a:cubicBezTo>
                    <a:pt x="180" y="9252"/>
                    <a:pt x="254" y="9073"/>
                    <a:pt x="254" y="8820"/>
                  </a:cubicBezTo>
                  <a:cubicBezTo>
                    <a:pt x="314" y="8388"/>
                    <a:pt x="433" y="7956"/>
                    <a:pt x="492" y="7509"/>
                  </a:cubicBezTo>
                  <a:cubicBezTo>
                    <a:pt x="686" y="6585"/>
                    <a:pt x="924" y="5721"/>
                    <a:pt x="1178" y="4842"/>
                  </a:cubicBezTo>
                  <a:cubicBezTo>
                    <a:pt x="1297" y="4410"/>
                    <a:pt x="1431" y="3978"/>
                    <a:pt x="1610" y="3546"/>
                  </a:cubicBezTo>
                  <a:cubicBezTo>
                    <a:pt x="1744" y="3114"/>
                    <a:pt x="1923" y="2742"/>
                    <a:pt x="2116" y="2295"/>
                  </a:cubicBezTo>
                  <a:cubicBezTo>
                    <a:pt x="2295" y="1863"/>
                    <a:pt x="2548" y="1490"/>
                    <a:pt x="2787" y="1118"/>
                  </a:cubicBezTo>
                  <a:cubicBezTo>
                    <a:pt x="3040" y="745"/>
                    <a:pt x="3293" y="373"/>
                    <a:pt x="360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0" name="Google Shape;5270;p31"/>
            <p:cNvSpPr/>
            <p:nvPr/>
          </p:nvSpPr>
          <p:spPr>
            <a:xfrm flipH="1">
              <a:off x="1268644" y="1445857"/>
              <a:ext cx="75305" cy="342521"/>
            </a:xfrm>
            <a:custGeom>
              <a:avLst/>
              <a:gdLst/>
              <a:ahLst/>
              <a:cxnLst/>
              <a:rect l="l" t="t" r="r" b="b"/>
              <a:pathLst>
                <a:path w="2414" h="10980" extrusionOk="0">
                  <a:moveTo>
                    <a:pt x="2354" y="0"/>
                  </a:moveTo>
                  <a:lnTo>
                    <a:pt x="2295" y="60"/>
                  </a:lnTo>
                  <a:cubicBezTo>
                    <a:pt x="1863" y="864"/>
                    <a:pt x="1609" y="1728"/>
                    <a:pt x="1356" y="2667"/>
                  </a:cubicBezTo>
                  <a:cubicBezTo>
                    <a:pt x="1118" y="3531"/>
                    <a:pt x="864" y="4469"/>
                    <a:pt x="745" y="5393"/>
                  </a:cubicBezTo>
                  <a:cubicBezTo>
                    <a:pt x="552" y="6332"/>
                    <a:pt x="432" y="7255"/>
                    <a:pt x="313" y="8134"/>
                  </a:cubicBezTo>
                  <a:cubicBezTo>
                    <a:pt x="179" y="9058"/>
                    <a:pt x="60" y="9996"/>
                    <a:pt x="0" y="10920"/>
                  </a:cubicBezTo>
                  <a:lnTo>
                    <a:pt x="0" y="10980"/>
                  </a:lnTo>
                  <a:lnTo>
                    <a:pt x="60" y="10920"/>
                  </a:lnTo>
                  <a:lnTo>
                    <a:pt x="239" y="9550"/>
                  </a:lnTo>
                  <a:lnTo>
                    <a:pt x="432" y="8194"/>
                  </a:lnTo>
                  <a:cubicBezTo>
                    <a:pt x="492" y="7255"/>
                    <a:pt x="686" y="6332"/>
                    <a:pt x="864" y="5393"/>
                  </a:cubicBezTo>
                  <a:cubicBezTo>
                    <a:pt x="984" y="4469"/>
                    <a:pt x="1177" y="3591"/>
                    <a:pt x="1431" y="2667"/>
                  </a:cubicBezTo>
                  <a:cubicBezTo>
                    <a:pt x="1550" y="2235"/>
                    <a:pt x="1728" y="1803"/>
                    <a:pt x="1863" y="1356"/>
                  </a:cubicBezTo>
                  <a:cubicBezTo>
                    <a:pt x="2041" y="924"/>
                    <a:pt x="2175" y="492"/>
                    <a:pt x="2414" y="60"/>
                  </a:cubicBezTo>
                  <a:lnTo>
                    <a:pt x="235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1" name="Google Shape;5271;p31"/>
            <p:cNvSpPr/>
            <p:nvPr/>
          </p:nvSpPr>
          <p:spPr>
            <a:xfrm flipH="1">
              <a:off x="1249116" y="1467226"/>
              <a:ext cx="44640" cy="332788"/>
            </a:xfrm>
            <a:custGeom>
              <a:avLst/>
              <a:gdLst/>
              <a:ahLst/>
              <a:cxnLst/>
              <a:rect l="l" t="t" r="r" b="b"/>
              <a:pathLst>
                <a:path w="1431" h="10668" extrusionOk="0">
                  <a:moveTo>
                    <a:pt x="1430" y="1"/>
                  </a:moveTo>
                  <a:lnTo>
                    <a:pt x="1371" y="60"/>
                  </a:lnTo>
                  <a:cubicBezTo>
                    <a:pt x="1118" y="865"/>
                    <a:pt x="864" y="1729"/>
                    <a:pt x="686" y="2608"/>
                  </a:cubicBezTo>
                  <a:cubicBezTo>
                    <a:pt x="566" y="3472"/>
                    <a:pt x="373" y="4395"/>
                    <a:pt x="254" y="5274"/>
                  </a:cubicBezTo>
                  <a:cubicBezTo>
                    <a:pt x="194" y="6138"/>
                    <a:pt x="119" y="7077"/>
                    <a:pt x="60" y="7941"/>
                  </a:cubicBezTo>
                  <a:cubicBezTo>
                    <a:pt x="0" y="8805"/>
                    <a:pt x="0" y="9743"/>
                    <a:pt x="0" y="10608"/>
                  </a:cubicBezTo>
                  <a:lnTo>
                    <a:pt x="0" y="10667"/>
                  </a:lnTo>
                  <a:lnTo>
                    <a:pt x="60" y="10608"/>
                  </a:lnTo>
                  <a:cubicBezTo>
                    <a:pt x="60" y="10175"/>
                    <a:pt x="60" y="9743"/>
                    <a:pt x="119" y="9311"/>
                  </a:cubicBezTo>
                  <a:cubicBezTo>
                    <a:pt x="119" y="8805"/>
                    <a:pt x="119" y="8373"/>
                    <a:pt x="194" y="7941"/>
                  </a:cubicBezTo>
                  <a:cubicBezTo>
                    <a:pt x="194" y="7077"/>
                    <a:pt x="313" y="6138"/>
                    <a:pt x="432" y="5274"/>
                  </a:cubicBezTo>
                  <a:cubicBezTo>
                    <a:pt x="492" y="4395"/>
                    <a:pt x="626" y="3531"/>
                    <a:pt x="805" y="2667"/>
                  </a:cubicBezTo>
                  <a:cubicBezTo>
                    <a:pt x="939" y="2235"/>
                    <a:pt x="998" y="1788"/>
                    <a:pt x="1118" y="1356"/>
                  </a:cubicBezTo>
                  <a:cubicBezTo>
                    <a:pt x="1237" y="924"/>
                    <a:pt x="1371" y="492"/>
                    <a:pt x="1430" y="60"/>
                  </a:cubicBezTo>
                  <a:lnTo>
                    <a:pt x="143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2" name="Google Shape;5272;p31"/>
            <p:cNvSpPr/>
            <p:nvPr/>
          </p:nvSpPr>
          <p:spPr>
            <a:xfrm flipH="1">
              <a:off x="1227747" y="1534607"/>
              <a:ext cx="29292" cy="265407"/>
            </a:xfrm>
            <a:custGeom>
              <a:avLst/>
              <a:gdLst/>
              <a:ahLst/>
              <a:cxnLst/>
              <a:rect l="l" t="t" r="r" b="b"/>
              <a:pathLst>
                <a:path w="939" h="8508" extrusionOk="0">
                  <a:moveTo>
                    <a:pt x="805" y="1"/>
                  </a:moveTo>
                  <a:cubicBezTo>
                    <a:pt x="566" y="686"/>
                    <a:pt x="373" y="1371"/>
                    <a:pt x="194" y="2056"/>
                  </a:cubicBezTo>
                  <a:cubicBezTo>
                    <a:pt x="60" y="2801"/>
                    <a:pt x="0" y="3487"/>
                    <a:pt x="60" y="4232"/>
                  </a:cubicBezTo>
                  <a:cubicBezTo>
                    <a:pt x="60" y="4604"/>
                    <a:pt x="134" y="4917"/>
                    <a:pt x="194" y="5289"/>
                  </a:cubicBezTo>
                  <a:cubicBezTo>
                    <a:pt x="253" y="5662"/>
                    <a:pt x="373" y="5960"/>
                    <a:pt x="373" y="6332"/>
                  </a:cubicBezTo>
                  <a:cubicBezTo>
                    <a:pt x="566" y="7017"/>
                    <a:pt x="566" y="7762"/>
                    <a:pt x="507" y="8448"/>
                  </a:cubicBezTo>
                  <a:lnTo>
                    <a:pt x="507" y="8507"/>
                  </a:lnTo>
                  <a:lnTo>
                    <a:pt x="566" y="8448"/>
                  </a:lnTo>
                  <a:cubicBezTo>
                    <a:pt x="626" y="8075"/>
                    <a:pt x="626" y="7762"/>
                    <a:pt x="626" y="7390"/>
                  </a:cubicBezTo>
                  <a:cubicBezTo>
                    <a:pt x="626" y="7017"/>
                    <a:pt x="566" y="6645"/>
                    <a:pt x="507" y="6332"/>
                  </a:cubicBezTo>
                  <a:cubicBezTo>
                    <a:pt x="373" y="5587"/>
                    <a:pt x="253" y="4917"/>
                    <a:pt x="194" y="4232"/>
                  </a:cubicBezTo>
                  <a:cubicBezTo>
                    <a:pt x="134" y="3487"/>
                    <a:pt x="194" y="2801"/>
                    <a:pt x="313" y="2116"/>
                  </a:cubicBezTo>
                  <a:cubicBezTo>
                    <a:pt x="373" y="1744"/>
                    <a:pt x="507" y="1371"/>
                    <a:pt x="566" y="1058"/>
                  </a:cubicBezTo>
                  <a:cubicBezTo>
                    <a:pt x="685" y="686"/>
                    <a:pt x="805" y="373"/>
                    <a:pt x="939" y="75"/>
                  </a:cubicBezTo>
                  <a:lnTo>
                    <a:pt x="87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Font typeface="Pangolin"/>
              <a:buNone/>
              <a:defRPr sz="2800">
                <a:solidFill>
                  <a:schemeClr val="accent2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Montserrat Alternates"/>
              <a:buChar char="●"/>
              <a:defRPr sz="1800"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Alternates"/>
              <a:buChar char="○"/>
              <a:defRPr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Alternates"/>
              <a:buChar char="■"/>
              <a:defRPr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Alternates"/>
              <a:buChar char="●"/>
              <a:defRPr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Alternates"/>
              <a:buChar char="○"/>
              <a:defRPr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Alternates"/>
              <a:buChar char="■"/>
              <a:defRPr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Alternates"/>
              <a:buChar char="●"/>
              <a:defRPr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Alternates"/>
              <a:buChar char="○"/>
              <a:defRPr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Montserrat Alternates"/>
              <a:buChar char="■"/>
              <a:defRPr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4" r:id="rId4"/>
    <p:sldLayoutId id="2147483657" r:id="rId5"/>
    <p:sldLayoutId id="2147483672" r:id="rId6"/>
    <p:sldLayoutId id="2147483675" r:id="rId7"/>
    <p:sldLayoutId id="2147483676" r:id="rId8"/>
    <p:sldLayoutId id="2147483677" r:id="rId9"/>
    <p:sldLayoutId id="2147483678" r:id="rId10"/>
    <p:sldLayoutId id="2147483693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5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54DB25-E7DC-4B60-80FD-3E1C2004F171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5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5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C3A4B-1CD3-4D8C-99E4-DCA31A78B2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8951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</p:sldLayoutIdLst>
  <p:txStyles>
    <p:titleStyle>
      <a:lvl1pPr algn="ctr" defTabSz="653156" rtl="0" eaLnBrk="1" latinLnBrk="0" hangingPunct="1">
        <a:spcBef>
          <a:spcPct val="0"/>
        </a:spcBef>
        <a:buNone/>
        <a:defRPr sz="3143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244933" indent="-244933" algn="l" defTabSz="653156" rtl="0" eaLnBrk="1" latinLnBrk="0" hangingPunct="1">
        <a:spcBef>
          <a:spcPct val="20000"/>
        </a:spcBef>
        <a:buFont typeface="Arial" pitchFamily="34" charset="0"/>
        <a:buChar char="•"/>
        <a:defRPr sz="2286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530689" indent="-204111" algn="l" defTabSz="65315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816445" indent="-163289" algn="l" defTabSz="653156" rtl="0" eaLnBrk="1" latinLnBrk="0" hangingPunct="1">
        <a:spcBef>
          <a:spcPct val="20000"/>
        </a:spcBef>
        <a:buFont typeface="Arial" pitchFamily="34" charset="0"/>
        <a:buChar char="•"/>
        <a:defRPr sz="1714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143023" indent="-163289" algn="l" defTabSz="653156" rtl="0" eaLnBrk="1" latinLnBrk="0" hangingPunct="1">
        <a:spcBef>
          <a:spcPct val="20000"/>
        </a:spcBef>
        <a:buFont typeface="Arial" pitchFamily="34" charset="0"/>
        <a:buChar char="–"/>
        <a:defRPr sz="1429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1469601" indent="-163289" algn="l" defTabSz="653156" rtl="0" eaLnBrk="1" latinLnBrk="0" hangingPunct="1">
        <a:spcBef>
          <a:spcPct val="20000"/>
        </a:spcBef>
        <a:buFont typeface="Arial" pitchFamily="34" charset="0"/>
        <a:buChar char="»"/>
        <a:defRPr sz="1429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1796179" indent="-163289" algn="l" defTabSz="653156" rtl="0" eaLnBrk="1" latinLnBrk="0" hangingPunct="1">
        <a:spcBef>
          <a:spcPct val="20000"/>
        </a:spcBef>
        <a:buFont typeface="Arial" pitchFamily="34" charset="0"/>
        <a:buChar char="•"/>
        <a:defRPr sz="1429" kern="1200">
          <a:solidFill>
            <a:schemeClr val="tx1"/>
          </a:solidFill>
          <a:latin typeface="+mn-lt"/>
          <a:ea typeface="+mn-ea"/>
          <a:cs typeface="+mn-cs"/>
        </a:defRPr>
      </a:lvl6pPr>
      <a:lvl7pPr marL="2122757" indent="-163289" algn="l" defTabSz="653156" rtl="0" eaLnBrk="1" latinLnBrk="0" hangingPunct="1">
        <a:spcBef>
          <a:spcPct val="20000"/>
        </a:spcBef>
        <a:buFont typeface="Arial" pitchFamily="34" charset="0"/>
        <a:buChar char="•"/>
        <a:defRPr sz="1429" kern="1200">
          <a:solidFill>
            <a:schemeClr val="tx1"/>
          </a:solidFill>
          <a:latin typeface="+mn-lt"/>
          <a:ea typeface="+mn-ea"/>
          <a:cs typeface="+mn-cs"/>
        </a:defRPr>
      </a:lvl7pPr>
      <a:lvl8pPr marL="2449335" indent="-163289" algn="l" defTabSz="653156" rtl="0" eaLnBrk="1" latinLnBrk="0" hangingPunct="1">
        <a:spcBef>
          <a:spcPct val="20000"/>
        </a:spcBef>
        <a:buFont typeface="Arial" pitchFamily="34" charset="0"/>
        <a:buChar char="•"/>
        <a:defRPr sz="1429" kern="1200">
          <a:solidFill>
            <a:schemeClr val="tx1"/>
          </a:solidFill>
          <a:latin typeface="+mn-lt"/>
          <a:ea typeface="+mn-ea"/>
          <a:cs typeface="+mn-cs"/>
        </a:defRPr>
      </a:lvl8pPr>
      <a:lvl9pPr marL="2775913" indent="-163289" algn="l" defTabSz="653156" rtl="0" eaLnBrk="1" latinLnBrk="0" hangingPunct="1">
        <a:spcBef>
          <a:spcPct val="20000"/>
        </a:spcBef>
        <a:buFont typeface="Arial" pitchFamily="34" charset="0"/>
        <a:buChar char="•"/>
        <a:defRPr sz="142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53156" rtl="0" eaLnBrk="1" latinLnBrk="0" hangingPunct="1">
        <a:defRPr sz="1286" kern="1200">
          <a:solidFill>
            <a:schemeClr val="tx1"/>
          </a:solidFill>
          <a:latin typeface="+mn-lt"/>
          <a:ea typeface="+mn-ea"/>
          <a:cs typeface="+mn-cs"/>
        </a:defRPr>
      </a:lvl1pPr>
      <a:lvl2pPr marL="326578" algn="l" defTabSz="653156" rtl="0" eaLnBrk="1" latinLnBrk="0" hangingPunct="1">
        <a:defRPr sz="1286" kern="1200">
          <a:solidFill>
            <a:schemeClr val="tx1"/>
          </a:solidFill>
          <a:latin typeface="+mn-lt"/>
          <a:ea typeface="+mn-ea"/>
          <a:cs typeface="+mn-cs"/>
        </a:defRPr>
      </a:lvl2pPr>
      <a:lvl3pPr marL="653156" algn="l" defTabSz="653156" rtl="0" eaLnBrk="1" latinLnBrk="0" hangingPunct="1">
        <a:defRPr sz="1286" kern="1200">
          <a:solidFill>
            <a:schemeClr val="tx1"/>
          </a:solidFill>
          <a:latin typeface="+mn-lt"/>
          <a:ea typeface="+mn-ea"/>
          <a:cs typeface="+mn-cs"/>
        </a:defRPr>
      </a:lvl3pPr>
      <a:lvl4pPr marL="979734" algn="l" defTabSz="653156" rtl="0" eaLnBrk="1" latinLnBrk="0" hangingPunct="1">
        <a:defRPr sz="1286" kern="1200">
          <a:solidFill>
            <a:schemeClr val="tx1"/>
          </a:solidFill>
          <a:latin typeface="+mn-lt"/>
          <a:ea typeface="+mn-ea"/>
          <a:cs typeface="+mn-cs"/>
        </a:defRPr>
      </a:lvl4pPr>
      <a:lvl5pPr marL="1306312" algn="l" defTabSz="653156" rtl="0" eaLnBrk="1" latinLnBrk="0" hangingPunct="1">
        <a:defRPr sz="1286" kern="1200">
          <a:solidFill>
            <a:schemeClr val="tx1"/>
          </a:solidFill>
          <a:latin typeface="+mn-lt"/>
          <a:ea typeface="+mn-ea"/>
          <a:cs typeface="+mn-cs"/>
        </a:defRPr>
      </a:lvl5pPr>
      <a:lvl6pPr marL="1632890" algn="l" defTabSz="653156" rtl="0" eaLnBrk="1" latinLnBrk="0" hangingPunct="1">
        <a:defRPr sz="1286" kern="1200">
          <a:solidFill>
            <a:schemeClr val="tx1"/>
          </a:solidFill>
          <a:latin typeface="+mn-lt"/>
          <a:ea typeface="+mn-ea"/>
          <a:cs typeface="+mn-cs"/>
        </a:defRPr>
      </a:lvl6pPr>
      <a:lvl7pPr marL="1959468" algn="l" defTabSz="653156" rtl="0" eaLnBrk="1" latinLnBrk="0" hangingPunct="1">
        <a:defRPr sz="1286" kern="1200">
          <a:solidFill>
            <a:schemeClr val="tx1"/>
          </a:solidFill>
          <a:latin typeface="+mn-lt"/>
          <a:ea typeface="+mn-ea"/>
          <a:cs typeface="+mn-cs"/>
        </a:defRPr>
      </a:lvl7pPr>
      <a:lvl8pPr marL="2286046" algn="l" defTabSz="653156" rtl="0" eaLnBrk="1" latinLnBrk="0" hangingPunct="1">
        <a:defRPr sz="1286" kern="1200">
          <a:solidFill>
            <a:schemeClr val="tx1"/>
          </a:solidFill>
          <a:latin typeface="+mn-lt"/>
          <a:ea typeface="+mn-ea"/>
          <a:cs typeface="+mn-cs"/>
        </a:defRPr>
      </a:lvl8pPr>
      <a:lvl9pPr marL="2612624" algn="l" defTabSz="653156" rtl="0" eaLnBrk="1" latinLnBrk="0" hangingPunct="1">
        <a:defRPr sz="128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audio" Target="../media/audio1.wav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5.gif"/><Relationship Id="rId7" Type="http://schemas.openxmlformats.org/officeDocument/2006/relationships/image" Target="../media/image30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9.png"/><Relationship Id="rId5" Type="http://schemas.openxmlformats.org/officeDocument/2006/relationships/image" Target="../media/image26.gif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5.gif"/><Relationship Id="rId7" Type="http://schemas.openxmlformats.org/officeDocument/2006/relationships/image" Target="../media/image34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png"/><Relationship Id="rId5" Type="http://schemas.openxmlformats.org/officeDocument/2006/relationships/image" Target="../media/image26.gif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6.png"/><Relationship Id="rId7" Type="http://schemas.openxmlformats.org/officeDocument/2006/relationships/image" Target="../media/image38.png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png"/><Relationship Id="rId5" Type="http://schemas.openxmlformats.org/officeDocument/2006/relationships/image" Target="../media/image27.gif"/><Relationship Id="rId4" Type="http://schemas.openxmlformats.org/officeDocument/2006/relationships/image" Target="../media/image26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27.gif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gif"/><Relationship Id="rId5" Type="http://schemas.openxmlformats.org/officeDocument/2006/relationships/image" Target="../media/image40.png"/><Relationship Id="rId4" Type="http://schemas.openxmlformats.org/officeDocument/2006/relationships/image" Target="../media/image25.gif"/><Relationship Id="rId9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8.wmf"/><Relationship Id="rId3" Type="http://schemas.openxmlformats.org/officeDocument/2006/relationships/image" Target="../media/image44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7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audio" Target="../media/audio2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3" name="Google Shape;5553;p35"/>
          <p:cNvSpPr/>
          <p:nvPr/>
        </p:nvSpPr>
        <p:spPr>
          <a:xfrm>
            <a:off x="3332127" y="3149138"/>
            <a:ext cx="3364350" cy="428694"/>
          </a:xfrm>
          <a:custGeom>
            <a:avLst/>
            <a:gdLst/>
            <a:ahLst/>
            <a:cxnLst/>
            <a:rect l="l" t="t" r="r" b="b"/>
            <a:pathLst>
              <a:path w="70490" h="16353" extrusionOk="0">
                <a:moveTo>
                  <a:pt x="35416" y="0"/>
                </a:moveTo>
                <a:cubicBezTo>
                  <a:pt x="19347" y="0"/>
                  <a:pt x="3163" y="265"/>
                  <a:pt x="1803" y="909"/>
                </a:cubicBezTo>
                <a:cubicBezTo>
                  <a:pt x="487" y="1510"/>
                  <a:pt x="0" y="14646"/>
                  <a:pt x="2032" y="15476"/>
                </a:cubicBezTo>
                <a:cubicBezTo>
                  <a:pt x="3166" y="15914"/>
                  <a:pt x="21489" y="16353"/>
                  <a:pt x="38708" y="16353"/>
                </a:cubicBezTo>
                <a:cubicBezTo>
                  <a:pt x="54098" y="16353"/>
                  <a:pt x="68606" y="16003"/>
                  <a:pt x="69173" y="14990"/>
                </a:cubicBezTo>
                <a:cubicBezTo>
                  <a:pt x="70489" y="12958"/>
                  <a:pt x="70232" y="1510"/>
                  <a:pt x="68343" y="680"/>
                </a:cubicBezTo>
                <a:cubicBezTo>
                  <a:pt x="67441" y="265"/>
                  <a:pt x="51486" y="0"/>
                  <a:pt x="3541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54" name="Google Shape;5554;p35"/>
          <p:cNvSpPr/>
          <p:nvPr/>
        </p:nvSpPr>
        <p:spPr>
          <a:xfrm>
            <a:off x="2014343" y="821500"/>
            <a:ext cx="5134364" cy="2241775"/>
          </a:xfrm>
          <a:custGeom>
            <a:avLst/>
            <a:gdLst/>
            <a:ahLst/>
            <a:cxnLst/>
            <a:rect l="l" t="t" r="r" b="b"/>
            <a:pathLst>
              <a:path w="67400" h="75139" extrusionOk="0">
                <a:moveTo>
                  <a:pt x="16043" y="1"/>
                </a:moveTo>
                <a:cubicBezTo>
                  <a:pt x="3288" y="1"/>
                  <a:pt x="2743" y="11440"/>
                  <a:pt x="2198" y="14258"/>
                </a:cubicBezTo>
                <a:cubicBezTo>
                  <a:pt x="1" y="25604"/>
                  <a:pt x="1" y="45722"/>
                  <a:pt x="2198" y="61369"/>
                </a:cubicBezTo>
                <a:cubicBezTo>
                  <a:pt x="3833" y="73110"/>
                  <a:pt x="7590" y="75138"/>
                  <a:pt x="11271" y="75138"/>
                </a:cubicBezTo>
                <a:lnTo>
                  <a:pt x="52128" y="75138"/>
                </a:lnTo>
                <a:cubicBezTo>
                  <a:pt x="58946" y="75138"/>
                  <a:pt x="63868" y="70536"/>
                  <a:pt x="64507" y="64901"/>
                </a:cubicBezTo>
                <a:cubicBezTo>
                  <a:pt x="67399" y="39448"/>
                  <a:pt x="65746" y="23012"/>
                  <a:pt x="64507" y="9243"/>
                </a:cubicBezTo>
                <a:cubicBezTo>
                  <a:pt x="64037" y="4152"/>
                  <a:pt x="59416" y="1"/>
                  <a:pt x="5323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56" name="Google Shape;5556;p35"/>
          <p:cNvSpPr txBox="1">
            <a:spLocks noGrp="1"/>
          </p:cNvSpPr>
          <p:nvPr>
            <p:ph type="subTitle" idx="1"/>
          </p:nvPr>
        </p:nvSpPr>
        <p:spPr>
          <a:xfrm>
            <a:off x="3426610" y="3199571"/>
            <a:ext cx="3215269" cy="42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" dirty="0">
              <a:solidFill>
                <a:schemeClr val="lt1"/>
              </a:solidFill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solidFill>
                  <a:schemeClr val="lt1"/>
                </a:solidFill>
              </a:rPr>
              <a:t>Năm học 2022 - 2023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5557" name="Google Shape;5557;p35">
            <a:hlinkClick r:id="" action="ppaction://noaction"/>
          </p:cNvPr>
          <p:cNvSpPr/>
          <p:nvPr/>
        </p:nvSpPr>
        <p:spPr>
          <a:xfrm>
            <a:off x="8477450" y="2839050"/>
            <a:ext cx="428700" cy="428700"/>
          </a:xfrm>
          <a:prstGeom prst="teardrop">
            <a:avLst>
              <a:gd name="adj" fmla="val 100000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58" name="Google Shape;5558;p35">
            <a:hlinkClick r:id="" action="ppaction://noaction"/>
          </p:cNvPr>
          <p:cNvSpPr txBox="1"/>
          <p:nvPr/>
        </p:nvSpPr>
        <p:spPr>
          <a:xfrm>
            <a:off x="8584800" y="821500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A</a:t>
            </a:r>
            <a:endParaRPr sz="1200" b="1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59" name="Google Shape;5559;p35">
            <a:hlinkClick r:id="" action="ppaction://noaction"/>
          </p:cNvPr>
          <p:cNvSpPr txBox="1"/>
          <p:nvPr/>
        </p:nvSpPr>
        <p:spPr>
          <a:xfrm>
            <a:off x="8584800" y="1495394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B</a:t>
            </a:r>
            <a:endParaRPr sz="1200" b="1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60" name="Google Shape;5560;p35">
            <a:hlinkClick r:id="" action="ppaction://noaction"/>
          </p:cNvPr>
          <p:cNvSpPr txBox="1"/>
          <p:nvPr/>
        </p:nvSpPr>
        <p:spPr>
          <a:xfrm>
            <a:off x="8584800" y="217047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C</a:t>
            </a:r>
            <a:endParaRPr sz="1200" b="1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61" name="Google Shape;5561;p35">
            <a:hlinkClick r:id="" action="ppaction://noaction"/>
          </p:cNvPr>
          <p:cNvSpPr txBox="1"/>
          <p:nvPr/>
        </p:nvSpPr>
        <p:spPr>
          <a:xfrm>
            <a:off x="8584800" y="2844372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D</a:t>
            </a:r>
            <a:endParaRPr sz="1200" b="1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62" name="Google Shape;5562;p35">
            <a:hlinkClick r:id="" action="ppaction://noaction"/>
          </p:cNvPr>
          <p:cNvSpPr txBox="1"/>
          <p:nvPr/>
        </p:nvSpPr>
        <p:spPr>
          <a:xfrm>
            <a:off x="8584800" y="352183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E</a:t>
            </a:r>
            <a:endParaRPr sz="1200" b="1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63" name="Google Shape;5563;p35">
            <a:hlinkClick r:id="" action="ppaction://noaction"/>
          </p:cNvPr>
          <p:cNvSpPr txBox="1"/>
          <p:nvPr/>
        </p:nvSpPr>
        <p:spPr>
          <a:xfrm>
            <a:off x="8584800" y="4195731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F</a:t>
            </a:r>
            <a:endParaRPr sz="1200" b="1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64" name="Google Shape;5564;p35"/>
          <p:cNvSpPr/>
          <p:nvPr/>
        </p:nvSpPr>
        <p:spPr>
          <a:xfrm>
            <a:off x="7123684" y="123504"/>
            <a:ext cx="172446" cy="240184"/>
          </a:xfrm>
          <a:custGeom>
            <a:avLst/>
            <a:gdLst/>
            <a:ahLst/>
            <a:cxnLst/>
            <a:rect l="l" t="t" r="r" b="b"/>
            <a:pathLst>
              <a:path w="5528" h="6887" extrusionOk="0">
                <a:moveTo>
                  <a:pt x="837" y="0"/>
                </a:moveTo>
                <a:cubicBezTo>
                  <a:pt x="731" y="0"/>
                  <a:pt x="640" y="39"/>
                  <a:pt x="566" y="123"/>
                </a:cubicBezTo>
                <a:cubicBezTo>
                  <a:pt x="134" y="749"/>
                  <a:pt x="0" y="1181"/>
                  <a:pt x="373" y="1732"/>
                </a:cubicBezTo>
                <a:cubicBezTo>
                  <a:pt x="745" y="2239"/>
                  <a:pt x="2801" y="3535"/>
                  <a:pt x="4410" y="6708"/>
                </a:cubicBezTo>
                <a:lnTo>
                  <a:pt x="4410" y="6887"/>
                </a:lnTo>
                <a:cubicBezTo>
                  <a:pt x="4783" y="6827"/>
                  <a:pt x="5155" y="6768"/>
                  <a:pt x="5527" y="6768"/>
                </a:cubicBezTo>
                <a:cubicBezTo>
                  <a:pt x="5468" y="6202"/>
                  <a:pt x="5095" y="4220"/>
                  <a:pt x="3606" y="2537"/>
                </a:cubicBezTo>
                <a:cubicBezTo>
                  <a:pt x="2553" y="1269"/>
                  <a:pt x="1446" y="0"/>
                  <a:pt x="837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65" name="Google Shape;5565;p35"/>
          <p:cNvSpPr/>
          <p:nvPr/>
        </p:nvSpPr>
        <p:spPr>
          <a:xfrm>
            <a:off x="7028883" y="358045"/>
            <a:ext cx="536336" cy="301181"/>
          </a:xfrm>
          <a:custGeom>
            <a:avLst/>
            <a:gdLst/>
            <a:ahLst/>
            <a:cxnLst/>
            <a:rect l="l" t="t" r="r" b="b"/>
            <a:pathLst>
              <a:path w="17193" h="8636" extrusionOk="0">
                <a:moveTo>
                  <a:pt x="9745" y="0"/>
                </a:moveTo>
                <a:cubicBezTo>
                  <a:pt x="9362" y="0"/>
                  <a:pt x="8967" y="14"/>
                  <a:pt x="8566" y="43"/>
                </a:cubicBezTo>
                <a:cubicBezTo>
                  <a:pt x="8194" y="43"/>
                  <a:pt x="7822" y="102"/>
                  <a:pt x="7449" y="162"/>
                </a:cubicBezTo>
                <a:cubicBezTo>
                  <a:pt x="5155" y="415"/>
                  <a:pt x="2861" y="1160"/>
                  <a:pt x="1803" y="2516"/>
                </a:cubicBezTo>
                <a:cubicBezTo>
                  <a:pt x="0" y="4944"/>
                  <a:pt x="1118" y="7059"/>
                  <a:pt x="1803" y="7730"/>
                </a:cubicBezTo>
                <a:cubicBezTo>
                  <a:pt x="1862" y="7864"/>
                  <a:pt x="1922" y="7864"/>
                  <a:pt x="1997" y="7923"/>
                </a:cubicBezTo>
                <a:cubicBezTo>
                  <a:pt x="2687" y="8345"/>
                  <a:pt x="5509" y="8635"/>
                  <a:pt x="8413" y="8635"/>
                </a:cubicBezTo>
                <a:cubicBezTo>
                  <a:pt x="11462" y="8635"/>
                  <a:pt x="14602" y="8315"/>
                  <a:pt x="15464" y="7491"/>
                </a:cubicBezTo>
                <a:cubicBezTo>
                  <a:pt x="17192" y="5808"/>
                  <a:pt x="16641" y="1711"/>
                  <a:pt x="13170" y="475"/>
                </a:cubicBezTo>
                <a:cubicBezTo>
                  <a:pt x="12386" y="182"/>
                  <a:pt x="11144" y="0"/>
                  <a:pt x="9745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66" name="Google Shape;5566;p35"/>
          <p:cNvSpPr/>
          <p:nvPr/>
        </p:nvSpPr>
        <p:spPr>
          <a:xfrm>
            <a:off x="4633668" y="123504"/>
            <a:ext cx="172446" cy="240184"/>
          </a:xfrm>
          <a:custGeom>
            <a:avLst/>
            <a:gdLst/>
            <a:ahLst/>
            <a:cxnLst/>
            <a:rect l="l" t="t" r="r" b="b"/>
            <a:pathLst>
              <a:path w="5528" h="6887" extrusionOk="0">
                <a:moveTo>
                  <a:pt x="836" y="0"/>
                </a:moveTo>
                <a:cubicBezTo>
                  <a:pt x="730" y="0"/>
                  <a:pt x="640" y="39"/>
                  <a:pt x="566" y="123"/>
                </a:cubicBezTo>
                <a:cubicBezTo>
                  <a:pt x="60" y="749"/>
                  <a:pt x="0" y="1181"/>
                  <a:pt x="373" y="1732"/>
                </a:cubicBezTo>
                <a:cubicBezTo>
                  <a:pt x="745" y="2239"/>
                  <a:pt x="2801" y="3535"/>
                  <a:pt x="4410" y="6708"/>
                </a:cubicBezTo>
                <a:lnTo>
                  <a:pt x="4410" y="6887"/>
                </a:lnTo>
                <a:cubicBezTo>
                  <a:pt x="4782" y="6827"/>
                  <a:pt x="5155" y="6768"/>
                  <a:pt x="5527" y="6768"/>
                </a:cubicBezTo>
                <a:cubicBezTo>
                  <a:pt x="5468" y="6202"/>
                  <a:pt x="5095" y="4220"/>
                  <a:pt x="3605" y="2537"/>
                </a:cubicBezTo>
                <a:cubicBezTo>
                  <a:pt x="2540" y="1269"/>
                  <a:pt x="1443" y="0"/>
                  <a:pt x="83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67" name="Google Shape;5567;p35"/>
          <p:cNvSpPr/>
          <p:nvPr/>
        </p:nvSpPr>
        <p:spPr>
          <a:xfrm>
            <a:off x="4538866" y="358045"/>
            <a:ext cx="536304" cy="301181"/>
          </a:xfrm>
          <a:custGeom>
            <a:avLst/>
            <a:gdLst/>
            <a:ahLst/>
            <a:cxnLst/>
            <a:rect l="l" t="t" r="r" b="b"/>
            <a:pathLst>
              <a:path w="17192" h="8636" extrusionOk="0">
                <a:moveTo>
                  <a:pt x="9744" y="0"/>
                </a:moveTo>
                <a:cubicBezTo>
                  <a:pt x="9362" y="0"/>
                  <a:pt x="8967" y="14"/>
                  <a:pt x="8566" y="43"/>
                </a:cubicBezTo>
                <a:cubicBezTo>
                  <a:pt x="8194" y="43"/>
                  <a:pt x="7821" y="102"/>
                  <a:pt x="7449" y="162"/>
                </a:cubicBezTo>
                <a:cubicBezTo>
                  <a:pt x="5155" y="415"/>
                  <a:pt x="2861" y="1160"/>
                  <a:pt x="1803" y="2516"/>
                </a:cubicBezTo>
                <a:cubicBezTo>
                  <a:pt x="0" y="4944"/>
                  <a:pt x="1118" y="7059"/>
                  <a:pt x="1803" y="7730"/>
                </a:cubicBezTo>
                <a:cubicBezTo>
                  <a:pt x="1862" y="7864"/>
                  <a:pt x="1922" y="7864"/>
                  <a:pt x="1982" y="7923"/>
                </a:cubicBezTo>
                <a:cubicBezTo>
                  <a:pt x="2679" y="8345"/>
                  <a:pt x="5505" y="8635"/>
                  <a:pt x="8409" y="8635"/>
                </a:cubicBezTo>
                <a:cubicBezTo>
                  <a:pt x="11458" y="8635"/>
                  <a:pt x="14594" y="8315"/>
                  <a:pt x="15449" y="7491"/>
                </a:cubicBezTo>
                <a:cubicBezTo>
                  <a:pt x="17192" y="5808"/>
                  <a:pt x="16566" y="1711"/>
                  <a:pt x="13095" y="475"/>
                </a:cubicBezTo>
                <a:cubicBezTo>
                  <a:pt x="12370" y="182"/>
                  <a:pt x="11140" y="0"/>
                  <a:pt x="9744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68" name="Google Shape;5568;p35"/>
          <p:cNvSpPr/>
          <p:nvPr/>
        </p:nvSpPr>
        <p:spPr>
          <a:xfrm>
            <a:off x="5257318" y="123504"/>
            <a:ext cx="172446" cy="240184"/>
          </a:xfrm>
          <a:custGeom>
            <a:avLst/>
            <a:gdLst/>
            <a:ahLst/>
            <a:cxnLst/>
            <a:rect l="l" t="t" r="r" b="b"/>
            <a:pathLst>
              <a:path w="5528" h="6887" extrusionOk="0">
                <a:moveTo>
                  <a:pt x="828" y="0"/>
                </a:moveTo>
                <a:cubicBezTo>
                  <a:pt x="720" y="0"/>
                  <a:pt x="627" y="39"/>
                  <a:pt x="552" y="123"/>
                </a:cubicBezTo>
                <a:cubicBezTo>
                  <a:pt x="60" y="749"/>
                  <a:pt x="1" y="1181"/>
                  <a:pt x="373" y="1732"/>
                </a:cubicBezTo>
                <a:cubicBezTo>
                  <a:pt x="746" y="2239"/>
                  <a:pt x="2787" y="3535"/>
                  <a:pt x="4410" y="6708"/>
                </a:cubicBezTo>
                <a:lnTo>
                  <a:pt x="4410" y="6887"/>
                </a:lnTo>
                <a:cubicBezTo>
                  <a:pt x="4783" y="6827"/>
                  <a:pt x="5155" y="6768"/>
                  <a:pt x="5528" y="6768"/>
                </a:cubicBezTo>
                <a:cubicBezTo>
                  <a:pt x="5453" y="6202"/>
                  <a:pt x="5081" y="4220"/>
                  <a:pt x="3591" y="2537"/>
                </a:cubicBezTo>
                <a:cubicBezTo>
                  <a:pt x="2539" y="1269"/>
                  <a:pt x="1443" y="0"/>
                  <a:pt x="82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69" name="Google Shape;5569;p35"/>
          <p:cNvSpPr/>
          <p:nvPr/>
        </p:nvSpPr>
        <p:spPr>
          <a:xfrm>
            <a:off x="5162517" y="358045"/>
            <a:ext cx="536336" cy="301181"/>
          </a:xfrm>
          <a:custGeom>
            <a:avLst/>
            <a:gdLst/>
            <a:ahLst/>
            <a:cxnLst/>
            <a:rect l="l" t="t" r="r" b="b"/>
            <a:pathLst>
              <a:path w="17193" h="8636" extrusionOk="0">
                <a:moveTo>
                  <a:pt x="9743" y="0"/>
                </a:moveTo>
                <a:cubicBezTo>
                  <a:pt x="9362" y="0"/>
                  <a:pt x="8967" y="14"/>
                  <a:pt x="8567" y="43"/>
                </a:cubicBezTo>
                <a:cubicBezTo>
                  <a:pt x="8194" y="43"/>
                  <a:pt x="7822" y="102"/>
                  <a:pt x="7449" y="162"/>
                </a:cubicBezTo>
                <a:cubicBezTo>
                  <a:pt x="5140" y="415"/>
                  <a:pt x="2846" y="1160"/>
                  <a:pt x="1788" y="2516"/>
                </a:cubicBezTo>
                <a:cubicBezTo>
                  <a:pt x="1" y="4944"/>
                  <a:pt x="1118" y="7059"/>
                  <a:pt x="1788" y="7730"/>
                </a:cubicBezTo>
                <a:cubicBezTo>
                  <a:pt x="1863" y="7864"/>
                  <a:pt x="1922" y="7864"/>
                  <a:pt x="1982" y="7923"/>
                </a:cubicBezTo>
                <a:cubicBezTo>
                  <a:pt x="2680" y="8345"/>
                  <a:pt x="5505" y="8635"/>
                  <a:pt x="8410" y="8635"/>
                </a:cubicBezTo>
                <a:cubicBezTo>
                  <a:pt x="11459" y="8635"/>
                  <a:pt x="14595" y="8315"/>
                  <a:pt x="15449" y="7491"/>
                </a:cubicBezTo>
                <a:cubicBezTo>
                  <a:pt x="17192" y="5808"/>
                  <a:pt x="16567" y="1711"/>
                  <a:pt x="13096" y="475"/>
                </a:cubicBezTo>
                <a:cubicBezTo>
                  <a:pt x="12359" y="182"/>
                  <a:pt x="11136" y="0"/>
                  <a:pt x="97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0" name="Google Shape;5570;p35"/>
          <p:cNvSpPr/>
          <p:nvPr/>
        </p:nvSpPr>
        <p:spPr>
          <a:xfrm>
            <a:off x="5880532" y="123504"/>
            <a:ext cx="172446" cy="240184"/>
          </a:xfrm>
          <a:custGeom>
            <a:avLst/>
            <a:gdLst/>
            <a:ahLst/>
            <a:cxnLst/>
            <a:rect l="l" t="t" r="r" b="b"/>
            <a:pathLst>
              <a:path w="5528" h="6887" extrusionOk="0">
                <a:moveTo>
                  <a:pt x="837" y="0"/>
                </a:moveTo>
                <a:cubicBezTo>
                  <a:pt x="731" y="0"/>
                  <a:pt x="640" y="39"/>
                  <a:pt x="567" y="123"/>
                </a:cubicBezTo>
                <a:cubicBezTo>
                  <a:pt x="135" y="749"/>
                  <a:pt x="0" y="1181"/>
                  <a:pt x="373" y="1732"/>
                </a:cubicBezTo>
                <a:cubicBezTo>
                  <a:pt x="745" y="2239"/>
                  <a:pt x="2801" y="3535"/>
                  <a:pt x="4410" y="6708"/>
                </a:cubicBezTo>
                <a:lnTo>
                  <a:pt x="4410" y="6887"/>
                </a:lnTo>
                <a:cubicBezTo>
                  <a:pt x="4783" y="6827"/>
                  <a:pt x="5155" y="6768"/>
                  <a:pt x="5527" y="6768"/>
                </a:cubicBezTo>
                <a:cubicBezTo>
                  <a:pt x="5468" y="6202"/>
                  <a:pt x="5095" y="4220"/>
                  <a:pt x="3606" y="2537"/>
                </a:cubicBezTo>
                <a:cubicBezTo>
                  <a:pt x="2553" y="1269"/>
                  <a:pt x="1447" y="0"/>
                  <a:pt x="83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1" name="Google Shape;5571;p35"/>
          <p:cNvSpPr/>
          <p:nvPr/>
        </p:nvSpPr>
        <p:spPr>
          <a:xfrm>
            <a:off x="5785731" y="358045"/>
            <a:ext cx="536336" cy="301181"/>
          </a:xfrm>
          <a:custGeom>
            <a:avLst/>
            <a:gdLst/>
            <a:ahLst/>
            <a:cxnLst/>
            <a:rect l="l" t="t" r="r" b="b"/>
            <a:pathLst>
              <a:path w="17193" h="8636" extrusionOk="0">
                <a:moveTo>
                  <a:pt x="9745" y="0"/>
                </a:moveTo>
                <a:cubicBezTo>
                  <a:pt x="9362" y="0"/>
                  <a:pt x="8967" y="14"/>
                  <a:pt x="8566" y="43"/>
                </a:cubicBezTo>
                <a:cubicBezTo>
                  <a:pt x="8194" y="43"/>
                  <a:pt x="7822" y="102"/>
                  <a:pt x="7449" y="162"/>
                </a:cubicBezTo>
                <a:cubicBezTo>
                  <a:pt x="5155" y="415"/>
                  <a:pt x="2861" y="1160"/>
                  <a:pt x="1803" y="2516"/>
                </a:cubicBezTo>
                <a:cubicBezTo>
                  <a:pt x="0" y="4944"/>
                  <a:pt x="1118" y="7059"/>
                  <a:pt x="1803" y="7730"/>
                </a:cubicBezTo>
                <a:cubicBezTo>
                  <a:pt x="1863" y="7864"/>
                  <a:pt x="1922" y="7864"/>
                  <a:pt x="1997" y="7923"/>
                </a:cubicBezTo>
                <a:cubicBezTo>
                  <a:pt x="2687" y="8345"/>
                  <a:pt x="5509" y="8635"/>
                  <a:pt x="8413" y="8635"/>
                </a:cubicBezTo>
                <a:cubicBezTo>
                  <a:pt x="11462" y="8635"/>
                  <a:pt x="14602" y="8315"/>
                  <a:pt x="15464" y="7491"/>
                </a:cubicBezTo>
                <a:cubicBezTo>
                  <a:pt x="17192" y="5808"/>
                  <a:pt x="16581" y="1711"/>
                  <a:pt x="13170" y="475"/>
                </a:cubicBezTo>
                <a:cubicBezTo>
                  <a:pt x="12386" y="182"/>
                  <a:pt x="11144" y="0"/>
                  <a:pt x="974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2" name="Google Shape;5572;p35"/>
          <p:cNvSpPr/>
          <p:nvPr/>
        </p:nvSpPr>
        <p:spPr>
          <a:xfrm>
            <a:off x="6507926" y="123504"/>
            <a:ext cx="172446" cy="240184"/>
          </a:xfrm>
          <a:custGeom>
            <a:avLst/>
            <a:gdLst/>
            <a:ahLst/>
            <a:cxnLst/>
            <a:rect l="l" t="t" r="r" b="b"/>
            <a:pathLst>
              <a:path w="5528" h="6887" extrusionOk="0">
                <a:moveTo>
                  <a:pt x="837" y="0"/>
                </a:moveTo>
                <a:cubicBezTo>
                  <a:pt x="731" y="0"/>
                  <a:pt x="639" y="39"/>
                  <a:pt x="566" y="123"/>
                </a:cubicBezTo>
                <a:cubicBezTo>
                  <a:pt x="134" y="749"/>
                  <a:pt x="0" y="1181"/>
                  <a:pt x="373" y="1732"/>
                </a:cubicBezTo>
                <a:cubicBezTo>
                  <a:pt x="745" y="2239"/>
                  <a:pt x="2801" y="3535"/>
                  <a:pt x="4410" y="6708"/>
                </a:cubicBezTo>
                <a:lnTo>
                  <a:pt x="4410" y="6887"/>
                </a:lnTo>
                <a:cubicBezTo>
                  <a:pt x="4782" y="6827"/>
                  <a:pt x="5155" y="6768"/>
                  <a:pt x="5527" y="6768"/>
                </a:cubicBezTo>
                <a:cubicBezTo>
                  <a:pt x="5468" y="6202"/>
                  <a:pt x="5095" y="4220"/>
                  <a:pt x="3605" y="2537"/>
                </a:cubicBezTo>
                <a:cubicBezTo>
                  <a:pt x="2553" y="1269"/>
                  <a:pt x="1446" y="0"/>
                  <a:pt x="83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3" name="Google Shape;5573;p35"/>
          <p:cNvSpPr/>
          <p:nvPr/>
        </p:nvSpPr>
        <p:spPr>
          <a:xfrm>
            <a:off x="6413124" y="358045"/>
            <a:ext cx="536304" cy="301181"/>
          </a:xfrm>
          <a:custGeom>
            <a:avLst/>
            <a:gdLst/>
            <a:ahLst/>
            <a:cxnLst/>
            <a:rect l="l" t="t" r="r" b="b"/>
            <a:pathLst>
              <a:path w="17192" h="8636" extrusionOk="0">
                <a:moveTo>
                  <a:pt x="9745" y="0"/>
                </a:moveTo>
                <a:cubicBezTo>
                  <a:pt x="9362" y="0"/>
                  <a:pt x="8967" y="14"/>
                  <a:pt x="8566" y="43"/>
                </a:cubicBezTo>
                <a:cubicBezTo>
                  <a:pt x="8194" y="43"/>
                  <a:pt x="7821" y="102"/>
                  <a:pt x="7449" y="162"/>
                </a:cubicBezTo>
                <a:cubicBezTo>
                  <a:pt x="5155" y="415"/>
                  <a:pt x="2860" y="1160"/>
                  <a:pt x="1803" y="2516"/>
                </a:cubicBezTo>
                <a:cubicBezTo>
                  <a:pt x="0" y="4944"/>
                  <a:pt x="1117" y="7059"/>
                  <a:pt x="1803" y="7730"/>
                </a:cubicBezTo>
                <a:cubicBezTo>
                  <a:pt x="1862" y="7864"/>
                  <a:pt x="1996" y="7864"/>
                  <a:pt x="2056" y="7923"/>
                </a:cubicBezTo>
                <a:cubicBezTo>
                  <a:pt x="2717" y="8345"/>
                  <a:pt x="5524" y="8635"/>
                  <a:pt x="8421" y="8635"/>
                </a:cubicBezTo>
                <a:cubicBezTo>
                  <a:pt x="11461" y="8635"/>
                  <a:pt x="14602" y="8315"/>
                  <a:pt x="15464" y="7491"/>
                </a:cubicBezTo>
                <a:cubicBezTo>
                  <a:pt x="17192" y="5808"/>
                  <a:pt x="16641" y="1711"/>
                  <a:pt x="13169" y="475"/>
                </a:cubicBezTo>
                <a:cubicBezTo>
                  <a:pt x="12386" y="182"/>
                  <a:pt x="11144" y="0"/>
                  <a:pt x="974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4" name="Google Shape;5574;p35"/>
          <p:cNvSpPr/>
          <p:nvPr/>
        </p:nvSpPr>
        <p:spPr>
          <a:xfrm>
            <a:off x="7751078" y="123504"/>
            <a:ext cx="172446" cy="240184"/>
          </a:xfrm>
          <a:custGeom>
            <a:avLst/>
            <a:gdLst/>
            <a:ahLst/>
            <a:cxnLst/>
            <a:rect l="l" t="t" r="r" b="b"/>
            <a:pathLst>
              <a:path w="5528" h="6887" extrusionOk="0">
                <a:moveTo>
                  <a:pt x="837" y="0"/>
                </a:moveTo>
                <a:cubicBezTo>
                  <a:pt x="731" y="0"/>
                  <a:pt x="639" y="39"/>
                  <a:pt x="566" y="123"/>
                </a:cubicBezTo>
                <a:cubicBezTo>
                  <a:pt x="134" y="749"/>
                  <a:pt x="0" y="1181"/>
                  <a:pt x="373" y="1732"/>
                </a:cubicBezTo>
                <a:cubicBezTo>
                  <a:pt x="745" y="2239"/>
                  <a:pt x="2801" y="3535"/>
                  <a:pt x="4410" y="6708"/>
                </a:cubicBezTo>
                <a:lnTo>
                  <a:pt x="4410" y="6887"/>
                </a:lnTo>
                <a:cubicBezTo>
                  <a:pt x="4782" y="6827"/>
                  <a:pt x="5155" y="6768"/>
                  <a:pt x="5527" y="6768"/>
                </a:cubicBezTo>
                <a:cubicBezTo>
                  <a:pt x="5467" y="6202"/>
                  <a:pt x="5155" y="4220"/>
                  <a:pt x="3605" y="2537"/>
                </a:cubicBezTo>
                <a:cubicBezTo>
                  <a:pt x="2553" y="1269"/>
                  <a:pt x="1446" y="0"/>
                  <a:pt x="83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5" name="Google Shape;5575;p35"/>
          <p:cNvSpPr/>
          <p:nvPr/>
        </p:nvSpPr>
        <p:spPr>
          <a:xfrm>
            <a:off x="7656245" y="358045"/>
            <a:ext cx="536336" cy="301181"/>
          </a:xfrm>
          <a:custGeom>
            <a:avLst/>
            <a:gdLst/>
            <a:ahLst/>
            <a:cxnLst/>
            <a:rect l="l" t="t" r="r" b="b"/>
            <a:pathLst>
              <a:path w="17193" h="8636" extrusionOk="0">
                <a:moveTo>
                  <a:pt x="9746" y="0"/>
                </a:moveTo>
                <a:cubicBezTo>
                  <a:pt x="9363" y="0"/>
                  <a:pt x="8968" y="14"/>
                  <a:pt x="8567" y="43"/>
                </a:cubicBezTo>
                <a:cubicBezTo>
                  <a:pt x="8195" y="43"/>
                  <a:pt x="7822" y="102"/>
                  <a:pt x="7450" y="162"/>
                </a:cubicBezTo>
                <a:cubicBezTo>
                  <a:pt x="5156" y="415"/>
                  <a:pt x="2861" y="1160"/>
                  <a:pt x="1804" y="2516"/>
                </a:cubicBezTo>
                <a:cubicBezTo>
                  <a:pt x="1" y="4944"/>
                  <a:pt x="1118" y="7059"/>
                  <a:pt x="1804" y="7730"/>
                </a:cubicBezTo>
                <a:cubicBezTo>
                  <a:pt x="1863" y="7864"/>
                  <a:pt x="1997" y="7864"/>
                  <a:pt x="2057" y="7923"/>
                </a:cubicBezTo>
                <a:cubicBezTo>
                  <a:pt x="2718" y="8345"/>
                  <a:pt x="5525" y="8635"/>
                  <a:pt x="8422" y="8635"/>
                </a:cubicBezTo>
                <a:cubicBezTo>
                  <a:pt x="11462" y="8635"/>
                  <a:pt x="14603" y="8315"/>
                  <a:pt x="15465" y="7491"/>
                </a:cubicBezTo>
                <a:cubicBezTo>
                  <a:pt x="17193" y="5808"/>
                  <a:pt x="16642" y="1711"/>
                  <a:pt x="13170" y="475"/>
                </a:cubicBezTo>
                <a:cubicBezTo>
                  <a:pt x="12387" y="182"/>
                  <a:pt x="11145" y="0"/>
                  <a:pt x="974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6" name="Google Shape;5576;p35"/>
          <p:cNvSpPr/>
          <p:nvPr/>
        </p:nvSpPr>
        <p:spPr>
          <a:xfrm>
            <a:off x="3378880" y="119354"/>
            <a:ext cx="172446" cy="238127"/>
          </a:xfrm>
          <a:custGeom>
            <a:avLst/>
            <a:gdLst/>
            <a:ahLst/>
            <a:cxnLst/>
            <a:rect l="l" t="t" r="r" b="b"/>
            <a:pathLst>
              <a:path w="5528" h="6828" extrusionOk="0">
                <a:moveTo>
                  <a:pt x="874" y="0"/>
                </a:moveTo>
                <a:cubicBezTo>
                  <a:pt x="775" y="0"/>
                  <a:pt x="691" y="39"/>
                  <a:pt x="627" y="123"/>
                </a:cubicBezTo>
                <a:cubicBezTo>
                  <a:pt x="120" y="674"/>
                  <a:pt x="1" y="1166"/>
                  <a:pt x="373" y="1673"/>
                </a:cubicBezTo>
                <a:cubicBezTo>
                  <a:pt x="805" y="2164"/>
                  <a:pt x="2802" y="3475"/>
                  <a:pt x="4411" y="6693"/>
                </a:cubicBezTo>
                <a:lnTo>
                  <a:pt x="4411" y="6827"/>
                </a:lnTo>
                <a:cubicBezTo>
                  <a:pt x="4783" y="6827"/>
                  <a:pt x="5155" y="6753"/>
                  <a:pt x="5528" y="6753"/>
                </a:cubicBezTo>
                <a:cubicBezTo>
                  <a:pt x="5468" y="6142"/>
                  <a:pt x="5155" y="4220"/>
                  <a:pt x="3606" y="2477"/>
                </a:cubicBezTo>
                <a:cubicBezTo>
                  <a:pt x="2541" y="1260"/>
                  <a:pt x="1444" y="0"/>
                  <a:pt x="874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7" name="Google Shape;5577;p35"/>
          <p:cNvSpPr/>
          <p:nvPr/>
        </p:nvSpPr>
        <p:spPr>
          <a:xfrm>
            <a:off x="3284079" y="353616"/>
            <a:ext cx="536336" cy="299611"/>
          </a:xfrm>
          <a:custGeom>
            <a:avLst/>
            <a:gdLst/>
            <a:ahLst/>
            <a:cxnLst/>
            <a:rect l="l" t="t" r="r" b="b"/>
            <a:pathLst>
              <a:path w="17193" h="8591" extrusionOk="0">
                <a:moveTo>
                  <a:pt x="9659" y="1"/>
                </a:moveTo>
                <a:cubicBezTo>
                  <a:pt x="9303" y="1"/>
                  <a:pt x="8937" y="12"/>
                  <a:pt x="8567" y="36"/>
                </a:cubicBezTo>
                <a:cubicBezTo>
                  <a:pt x="8194" y="36"/>
                  <a:pt x="7822" y="110"/>
                  <a:pt x="7450" y="110"/>
                </a:cubicBezTo>
                <a:cubicBezTo>
                  <a:pt x="5155" y="408"/>
                  <a:pt x="2861" y="1093"/>
                  <a:pt x="1803" y="2523"/>
                </a:cubicBezTo>
                <a:cubicBezTo>
                  <a:pt x="1" y="4952"/>
                  <a:pt x="1118" y="7052"/>
                  <a:pt x="1803" y="7738"/>
                </a:cubicBezTo>
                <a:cubicBezTo>
                  <a:pt x="1863" y="7797"/>
                  <a:pt x="1982" y="7857"/>
                  <a:pt x="2042" y="7931"/>
                </a:cubicBezTo>
                <a:cubicBezTo>
                  <a:pt x="2728" y="8317"/>
                  <a:pt x="5458" y="8590"/>
                  <a:pt x="8306" y="8590"/>
                </a:cubicBezTo>
                <a:cubicBezTo>
                  <a:pt x="11393" y="8590"/>
                  <a:pt x="14617" y="8269"/>
                  <a:pt x="15524" y="7425"/>
                </a:cubicBezTo>
                <a:cubicBezTo>
                  <a:pt x="17193" y="5756"/>
                  <a:pt x="16641" y="1719"/>
                  <a:pt x="13155" y="482"/>
                </a:cubicBezTo>
                <a:cubicBezTo>
                  <a:pt x="12368" y="184"/>
                  <a:pt x="11093" y="1"/>
                  <a:pt x="9659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8" name="Google Shape;5578;p35"/>
          <p:cNvSpPr/>
          <p:nvPr/>
        </p:nvSpPr>
        <p:spPr>
          <a:xfrm>
            <a:off x="888864" y="119354"/>
            <a:ext cx="172446" cy="238127"/>
          </a:xfrm>
          <a:custGeom>
            <a:avLst/>
            <a:gdLst/>
            <a:ahLst/>
            <a:cxnLst/>
            <a:rect l="l" t="t" r="r" b="b"/>
            <a:pathLst>
              <a:path w="5528" h="6828" extrusionOk="0">
                <a:moveTo>
                  <a:pt x="828" y="0"/>
                </a:moveTo>
                <a:cubicBezTo>
                  <a:pt x="721" y="0"/>
                  <a:pt x="628" y="39"/>
                  <a:pt x="552" y="123"/>
                </a:cubicBezTo>
                <a:cubicBezTo>
                  <a:pt x="120" y="674"/>
                  <a:pt x="1" y="1166"/>
                  <a:pt x="373" y="1673"/>
                </a:cubicBezTo>
                <a:cubicBezTo>
                  <a:pt x="746" y="2164"/>
                  <a:pt x="2787" y="3475"/>
                  <a:pt x="4410" y="6693"/>
                </a:cubicBezTo>
                <a:lnTo>
                  <a:pt x="4410" y="6827"/>
                </a:lnTo>
                <a:cubicBezTo>
                  <a:pt x="4783" y="6827"/>
                  <a:pt x="5155" y="6753"/>
                  <a:pt x="5528" y="6753"/>
                </a:cubicBezTo>
                <a:cubicBezTo>
                  <a:pt x="5453" y="6142"/>
                  <a:pt x="5081" y="4220"/>
                  <a:pt x="3591" y="2477"/>
                </a:cubicBezTo>
                <a:cubicBezTo>
                  <a:pt x="2539" y="1260"/>
                  <a:pt x="1444" y="0"/>
                  <a:pt x="82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9" name="Google Shape;5579;p35"/>
          <p:cNvSpPr/>
          <p:nvPr/>
        </p:nvSpPr>
        <p:spPr>
          <a:xfrm>
            <a:off x="794063" y="353616"/>
            <a:ext cx="536336" cy="299611"/>
          </a:xfrm>
          <a:custGeom>
            <a:avLst/>
            <a:gdLst/>
            <a:ahLst/>
            <a:cxnLst/>
            <a:rect l="l" t="t" r="r" b="b"/>
            <a:pathLst>
              <a:path w="17193" h="8591" extrusionOk="0">
                <a:moveTo>
                  <a:pt x="9658" y="1"/>
                </a:moveTo>
                <a:cubicBezTo>
                  <a:pt x="9302" y="1"/>
                  <a:pt x="8937" y="12"/>
                  <a:pt x="8567" y="36"/>
                </a:cubicBezTo>
                <a:cubicBezTo>
                  <a:pt x="8194" y="36"/>
                  <a:pt x="7822" y="110"/>
                  <a:pt x="7449" y="110"/>
                </a:cubicBezTo>
                <a:cubicBezTo>
                  <a:pt x="5140" y="408"/>
                  <a:pt x="2846" y="1093"/>
                  <a:pt x="1788" y="2523"/>
                </a:cubicBezTo>
                <a:cubicBezTo>
                  <a:pt x="1" y="4952"/>
                  <a:pt x="1118" y="7052"/>
                  <a:pt x="1788" y="7738"/>
                </a:cubicBezTo>
                <a:cubicBezTo>
                  <a:pt x="1863" y="7797"/>
                  <a:pt x="1922" y="7857"/>
                  <a:pt x="2042" y="7931"/>
                </a:cubicBezTo>
                <a:cubicBezTo>
                  <a:pt x="2699" y="8317"/>
                  <a:pt x="5429" y="8590"/>
                  <a:pt x="8274" y="8590"/>
                </a:cubicBezTo>
                <a:cubicBezTo>
                  <a:pt x="11359" y="8590"/>
                  <a:pt x="14582" y="8269"/>
                  <a:pt x="15449" y="7425"/>
                </a:cubicBezTo>
                <a:cubicBezTo>
                  <a:pt x="17192" y="5756"/>
                  <a:pt x="16626" y="1719"/>
                  <a:pt x="13155" y="482"/>
                </a:cubicBezTo>
                <a:cubicBezTo>
                  <a:pt x="12356" y="184"/>
                  <a:pt x="11088" y="1"/>
                  <a:pt x="965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0" name="Google Shape;5580;p35"/>
          <p:cNvSpPr/>
          <p:nvPr/>
        </p:nvSpPr>
        <p:spPr>
          <a:xfrm>
            <a:off x="1512078" y="119354"/>
            <a:ext cx="172446" cy="238127"/>
          </a:xfrm>
          <a:custGeom>
            <a:avLst/>
            <a:gdLst/>
            <a:ahLst/>
            <a:cxnLst/>
            <a:rect l="l" t="t" r="r" b="b"/>
            <a:pathLst>
              <a:path w="5528" h="6828" extrusionOk="0">
                <a:moveTo>
                  <a:pt x="838" y="0"/>
                </a:moveTo>
                <a:cubicBezTo>
                  <a:pt x="731" y="0"/>
                  <a:pt x="640" y="39"/>
                  <a:pt x="567" y="123"/>
                </a:cubicBezTo>
                <a:cubicBezTo>
                  <a:pt x="134" y="674"/>
                  <a:pt x="0" y="1166"/>
                  <a:pt x="373" y="1673"/>
                </a:cubicBezTo>
                <a:cubicBezTo>
                  <a:pt x="745" y="2164"/>
                  <a:pt x="2801" y="3475"/>
                  <a:pt x="4410" y="6693"/>
                </a:cubicBezTo>
                <a:lnTo>
                  <a:pt x="4410" y="6827"/>
                </a:lnTo>
                <a:cubicBezTo>
                  <a:pt x="4783" y="6827"/>
                  <a:pt x="5155" y="6753"/>
                  <a:pt x="5527" y="6753"/>
                </a:cubicBezTo>
                <a:cubicBezTo>
                  <a:pt x="5468" y="6142"/>
                  <a:pt x="5155" y="4220"/>
                  <a:pt x="3606" y="2477"/>
                </a:cubicBezTo>
                <a:cubicBezTo>
                  <a:pt x="2554" y="1260"/>
                  <a:pt x="1447" y="0"/>
                  <a:pt x="83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1" name="Google Shape;5581;p35"/>
          <p:cNvSpPr/>
          <p:nvPr/>
        </p:nvSpPr>
        <p:spPr>
          <a:xfrm>
            <a:off x="1417276" y="353616"/>
            <a:ext cx="536336" cy="299611"/>
          </a:xfrm>
          <a:custGeom>
            <a:avLst/>
            <a:gdLst/>
            <a:ahLst/>
            <a:cxnLst/>
            <a:rect l="l" t="t" r="r" b="b"/>
            <a:pathLst>
              <a:path w="17193" h="8591" extrusionOk="0">
                <a:moveTo>
                  <a:pt x="9659" y="1"/>
                </a:moveTo>
                <a:cubicBezTo>
                  <a:pt x="9303" y="1"/>
                  <a:pt x="8937" y="12"/>
                  <a:pt x="8566" y="36"/>
                </a:cubicBezTo>
                <a:cubicBezTo>
                  <a:pt x="8194" y="36"/>
                  <a:pt x="7822" y="110"/>
                  <a:pt x="7449" y="110"/>
                </a:cubicBezTo>
                <a:cubicBezTo>
                  <a:pt x="5155" y="408"/>
                  <a:pt x="2861" y="1093"/>
                  <a:pt x="1803" y="2523"/>
                </a:cubicBezTo>
                <a:cubicBezTo>
                  <a:pt x="0" y="4952"/>
                  <a:pt x="1118" y="7052"/>
                  <a:pt x="1803" y="7738"/>
                </a:cubicBezTo>
                <a:cubicBezTo>
                  <a:pt x="1863" y="7797"/>
                  <a:pt x="1997" y="7857"/>
                  <a:pt x="2056" y="7931"/>
                </a:cubicBezTo>
                <a:cubicBezTo>
                  <a:pt x="2707" y="8317"/>
                  <a:pt x="5432" y="8590"/>
                  <a:pt x="8278" y="8590"/>
                </a:cubicBezTo>
                <a:cubicBezTo>
                  <a:pt x="11362" y="8590"/>
                  <a:pt x="14588" y="8269"/>
                  <a:pt x="15464" y="7425"/>
                </a:cubicBezTo>
                <a:cubicBezTo>
                  <a:pt x="17192" y="5756"/>
                  <a:pt x="16641" y="1719"/>
                  <a:pt x="13170" y="482"/>
                </a:cubicBezTo>
                <a:cubicBezTo>
                  <a:pt x="12370" y="184"/>
                  <a:pt x="11093" y="1"/>
                  <a:pt x="9659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2" name="Google Shape;5582;p35"/>
          <p:cNvSpPr/>
          <p:nvPr/>
        </p:nvSpPr>
        <p:spPr>
          <a:xfrm>
            <a:off x="2135728" y="119354"/>
            <a:ext cx="172446" cy="238127"/>
          </a:xfrm>
          <a:custGeom>
            <a:avLst/>
            <a:gdLst/>
            <a:ahLst/>
            <a:cxnLst/>
            <a:rect l="l" t="t" r="r" b="b"/>
            <a:pathLst>
              <a:path w="5528" h="6828" extrusionOk="0">
                <a:moveTo>
                  <a:pt x="838" y="0"/>
                </a:moveTo>
                <a:cubicBezTo>
                  <a:pt x="732" y="0"/>
                  <a:pt x="640" y="39"/>
                  <a:pt x="567" y="123"/>
                </a:cubicBezTo>
                <a:cubicBezTo>
                  <a:pt x="120" y="674"/>
                  <a:pt x="1" y="1166"/>
                  <a:pt x="373" y="1673"/>
                </a:cubicBezTo>
                <a:cubicBezTo>
                  <a:pt x="805" y="2164"/>
                  <a:pt x="2802" y="3475"/>
                  <a:pt x="4411" y="6693"/>
                </a:cubicBezTo>
                <a:lnTo>
                  <a:pt x="4411" y="6827"/>
                </a:lnTo>
                <a:cubicBezTo>
                  <a:pt x="4783" y="6827"/>
                  <a:pt x="5155" y="6753"/>
                  <a:pt x="5528" y="6753"/>
                </a:cubicBezTo>
                <a:cubicBezTo>
                  <a:pt x="5468" y="6142"/>
                  <a:pt x="5155" y="4220"/>
                  <a:pt x="3606" y="2477"/>
                </a:cubicBezTo>
                <a:cubicBezTo>
                  <a:pt x="2541" y="1260"/>
                  <a:pt x="1444" y="0"/>
                  <a:pt x="83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3" name="Google Shape;5583;p35"/>
          <p:cNvSpPr/>
          <p:nvPr/>
        </p:nvSpPr>
        <p:spPr>
          <a:xfrm>
            <a:off x="2040927" y="353616"/>
            <a:ext cx="536336" cy="299611"/>
          </a:xfrm>
          <a:custGeom>
            <a:avLst/>
            <a:gdLst/>
            <a:ahLst/>
            <a:cxnLst/>
            <a:rect l="l" t="t" r="r" b="b"/>
            <a:pathLst>
              <a:path w="17193" h="8591" extrusionOk="0">
                <a:moveTo>
                  <a:pt x="9659" y="1"/>
                </a:moveTo>
                <a:cubicBezTo>
                  <a:pt x="9303" y="1"/>
                  <a:pt x="8937" y="12"/>
                  <a:pt x="8567" y="36"/>
                </a:cubicBezTo>
                <a:cubicBezTo>
                  <a:pt x="8194" y="36"/>
                  <a:pt x="7822" y="110"/>
                  <a:pt x="7450" y="110"/>
                </a:cubicBezTo>
                <a:cubicBezTo>
                  <a:pt x="5155" y="408"/>
                  <a:pt x="2861" y="1093"/>
                  <a:pt x="1803" y="2523"/>
                </a:cubicBezTo>
                <a:cubicBezTo>
                  <a:pt x="1" y="4952"/>
                  <a:pt x="1118" y="7052"/>
                  <a:pt x="1803" y="7738"/>
                </a:cubicBezTo>
                <a:cubicBezTo>
                  <a:pt x="1863" y="7797"/>
                  <a:pt x="1982" y="7857"/>
                  <a:pt x="2042" y="7931"/>
                </a:cubicBezTo>
                <a:cubicBezTo>
                  <a:pt x="2699" y="8317"/>
                  <a:pt x="5429" y="8590"/>
                  <a:pt x="8283" y="8590"/>
                </a:cubicBezTo>
                <a:cubicBezTo>
                  <a:pt x="11377" y="8590"/>
                  <a:pt x="14617" y="8269"/>
                  <a:pt x="15524" y="7425"/>
                </a:cubicBezTo>
                <a:cubicBezTo>
                  <a:pt x="17193" y="5756"/>
                  <a:pt x="16641" y="1719"/>
                  <a:pt x="13155" y="482"/>
                </a:cubicBezTo>
                <a:cubicBezTo>
                  <a:pt x="12368" y="184"/>
                  <a:pt x="11093" y="1"/>
                  <a:pt x="965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4" name="Google Shape;5584;p35"/>
          <p:cNvSpPr/>
          <p:nvPr/>
        </p:nvSpPr>
        <p:spPr>
          <a:xfrm>
            <a:off x="2763122" y="119354"/>
            <a:ext cx="172446" cy="238127"/>
          </a:xfrm>
          <a:custGeom>
            <a:avLst/>
            <a:gdLst/>
            <a:ahLst/>
            <a:cxnLst/>
            <a:rect l="l" t="t" r="r" b="b"/>
            <a:pathLst>
              <a:path w="5528" h="6828" extrusionOk="0">
                <a:moveTo>
                  <a:pt x="874" y="0"/>
                </a:moveTo>
                <a:cubicBezTo>
                  <a:pt x="774" y="0"/>
                  <a:pt x="691" y="39"/>
                  <a:pt x="626" y="123"/>
                </a:cubicBezTo>
                <a:cubicBezTo>
                  <a:pt x="120" y="674"/>
                  <a:pt x="1" y="1166"/>
                  <a:pt x="373" y="1673"/>
                </a:cubicBezTo>
                <a:cubicBezTo>
                  <a:pt x="805" y="2164"/>
                  <a:pt x="2861" y="3475"/>
                  <a:pt x="4410" y="6693"/>
                </a:cubicBezTo>
                <a:lnTo>
                  <a:pt x="4410" y="6827"/>
                </a:lnTo>
                <a:cubicBezTo>
                  <a:pt x="4783" y="6827"/>
                  <a:pt x="5155" y="6753"/>
                  <a:pt x="5528" y="6753"/>
                </a:cubicBezTo>
                <a:cubicBezTo>
                  <a:pt x="5468" y="6142"/>
                  <a:pt x="5155" y="4220"/>
                  <a:pt x="3606" y="2477"/>
                </a:cubicBezTo>
                <a:cubicBezTo>
                  <a:pt x="2541" y="1260"/>
                  <a:pt x="1444" y="0"/>
                  <a:pt x="87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5" name="Google Shape;5585;p35"/>
          <p:cNvSpPr/>
          <p:nvPr/>
        </p:nvSpPr>
        <p:spPr>
          <a:xfrm>
            <a:off x="2668321" y="353616"/>
            <a:ext cx="536336" cy="299611"/>
          </a:xfrm>
          <a:custGeom>
            <a:avLst/>
            <a:gdLst/>
            <a:ahLst/>
            <a:cxnLst/>
            <a:rect l="l" t="t" r="r" b="b"/>
            <a:pathLst>
              <a:path w="17193" h="8591" extrusionOk="0">
                <a:moveTo>
                  <a:pt x="9659" y="1"/>
                </a:moveTo>
                <a:cubicBezTo>
                  <a:pt x="9303" y="1"/>
                  <a:pt x="8937" y="12"/>
                  <a:pt x="8567" y="36"/>
                </a:cubicBezTo>
                <a:cubicBezTo>
                  <a:pt x="8194" y="36"/>
                  <a:pt x="7822" y="110"/>
                  <a:pt x="7449" y="110"/>
                </a:cubicBezTo>
                <a:cubicBezTo>
                  <a:pt x="5155" y="408"/>
                  <a:pt x="2861" y="1093"/>
                  <a:pt x="1803" y="2523"/>
                </a:cubicBezTo>
                <a:cubicBezTo>
                  <a:pt x="1" y="4952"/>
                  <a:pt x="1118" y="7052"/>
                  <a:pt x="1803" y="7738"/>
                </a:cubicBezTo>
                <a:cubicBezTo>
                  <a:pt x="1863" y="7797"/>
                  <a:pt x="1982" y="7857"/>
                  <a:pt x="2041" y="7931"/>
                </a:cubicBezTo>
                <a:cubicBezTo>
                  <a:pt x="2728" y="8317"/>
                  <a:pt x="5458" y="8590"/>
                  <a:pt x="8306" y="8590"/>
                </a:cubicBezTo>
                <a:cubicBezTo>
                  <a:pt x="11393" y="8590"/>
                  <a:pt x="14617" y="8269"/>
                  <a:pt x="15524" y="7425"/>
                </a:cubicBezTo>
                <a:cubicBezTo>
                  <a:pt x="17192" y="5756"/>
                  <a:pt x="16641" y="1719"/>
                  <a:pt x="13155" y="482"/>
                </a:cubicBezTo>
                <a:cubicBezTo>
                  <a:pt x="12367" y="184"/>
                  <a:pt x="11092" y="1"/>
                  <a:pt x="965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6" name="Google Shape;5586;p35"/>
          <p:cNvSpPr/>
          <p:nvPr/>
        </p:nvSpPr>
        <p:spPr>
          <a:xfrm>
            <a:off x="4006274" y="119354"/>
            <a:ext cx="172446" cy="238127"/>
          </a:xfrm>
          <a:custGeom>
            <a:avLst/>
            <a:gdLst/>
            <a:ahLst/>
            <a:cxnLst/>
            <a:rect l="l" t="t" r="r" b="b"/>
            <a:pathLst>
              <a:path w="5528" h="6828" extrusionOk="0">
                <a:moveTo>
                  <a:pt x="874" y="0"/>
                </a:moveTo>
                <a:cubicBezTo>
                  <a:pt x="774" y="0"/>
                  <a:pt x="691" y="39"/>
                  <a:pt x="626" y="123"/>
                </a:cubicBezTo>
                <a:cubicBezTo>
                  <a:pt x="120" y="674"/>
                  <a:pt x="1" y="1166"/>
                  <a:pt x="373" y="1673"/>
                </a:cubicBezTo>
                <a:cubicBezTo>
                  <a:pt x="805" y="2164"/>
                  <a:pt x="2861" y="3475"/>
                  <a:pt x="4410" y="6693"/>
                </a:cubicBezTo>
                <a:lnTo>
                  <a:pt x="4410" y="6827"/>
                </a:lnTo>
                <a:cubicBezTo>
                  <a:pt x="4783" y="6827"/>
                  <a:pt x="5155" y="6753"/>
                  <a:pt x="5528" y="6753"/>
                </a:cubicBezTo>
                <a:cubicBezTo>
                  <a:pt x="5468" y="6142"/>
                  <a:pt x="5155" y="4220"/>
                  <a:pt x="3606" y="2477"/>
                </a:cubicBezTo>
                <a:cubicBezTo>
                  <a:pt x="2541" y="1260"/>
                  <a:pt x="1444" y="0"/>
                  <a:pt x="874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7" name="Google Shape;5587;p35"/>
          <p:cNvSpPr/>
          <p:nvPr/>
        </p:nvSpPr>
        <p:spPr>
          <a:xfrm>
            <a:off x="3911473" y="353616"/>
            <a:ext cx="536336" cy="299611"/>
          </a:xfrm>
          <a:custGeom>
            <a:avLst/>
            <a:gdLst/>
            <a:ahLst/>
            <a:cxnLst/>
            <a:rect l="l" t="t" r="r" b="b"/>
            <a:pathLst>
              <a:path w="17193" h="8591" extrusionOk="0">
                <a:moveTo>
                  <a:pt x="9659" y="1"/>
                </a:moveTo>
                <a:cubicBezTo>
                  <a:pt x="9303" y="1"/>
                  <a:pt x="8937" y="12"/>
                  <a:pt x="8567" y="36"/>
                </a:cubicBezTo>
                <a:cubicBezTo>
                  <a:pt x="8194" y="36"/>
                  <a:pt x="7822" y="110"/>
                  <a:pt x="7449" y="110"/>
                </a:cubicBezTo>
                <a:cubicBezTo>
                  <a:pt x="5155" y="408"/>
                  <a:pt x="2861" y="1093"/>
                  <a:pt x="1803" y="2523"/>
                </a:cubicBezTo>
                <a:cubicBezTo>
                  <a:pt x="0" y="4952"/>
                  <a:pt x="1177" y="7052"/>
                  <a:pt x="1803" y="7738"/>
                </a:cubicBezTo>
                <a:cubicBezTo>
                  <a:pt x="1922" y="7797"/>
                  <a:pt x="1982" y="7857"/>
                  <a:pt x="2041" y="7931"/>
                </a:cubicBezTo>
                <a:cubicBezTo>
                  <a:pt x="2728" y="8317"/>
                  <a:pt x="5472" y="8590"/>
                  <a:pt x="8327" y="8590"/>
                </a:cubicBezTo>
                <a:cubicBezTo>
                  <a:pt x="11422" y="8590"/>
                  <a:pt x="14648" y="8269"/>
                  <a:pt x="15524" y="7425"/>
                </a:cubicBezTo>
                <a:cubicBezTo>
                  <a:pt x="17192" y="5756"/>
                  <a:pt x="16641" y="1719"/>
                  <a:pt x="13155" y="482"/>
                </a:cubicBezTo>
                <a:cubicBezTo>
                  <a:pt x="12367" y="184"/>
                  <a:pt x="11092" y="1"/>
                  <a:pt x="965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8" name="Google Shape;5588;p35">
            <a:hlinkClick r:id="" action="ppaction://noaction"/>
          </p:cNvPr>
          <p:cNvSpPr txBox="1"/>
          <p:nvPr/>
        </p:nvSpPr>
        <p:spPr>
          <a:xfrm>
            <a:off x="790775" y="414509"/>
            <a:ext cx="5517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Sep</a:t>
            </a:r>
            <a:endParaRPr sz="1300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89" name="Google Shape;5589;p35"/>
          <p:cNvSpPr txBox="1"/>
          <p:nvPr/>
        </p:nvSpPr>
        <p:spPr>
          <a:xfrm>
            <a:off x="1412281" y="414509"/>
            <a:ext cx="5517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Oct</a:t>
            </a:r>
            <a:endParaRPr sz="1300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0" name="Google Shape;5590;p35"/>
          <p:cNvSpPr txBox="1"/>
          <p:nvPr/>
        </p:nvSpPr>
        <p:spPr>
          <a:xfrm>
            <a:off x="1988006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accent6"/>
                </a:solidFill>
                <a:latin typeface="Pangolin"/>
                <a:ea typeface="Pangolin"/>
                <a:cs typeface="Pangolin"/>
                <a:sym typeface="Pangolin"/>
              </a:rPr>
              <a:t>Nov</a:t>
            </a:r>
            <a:endParaRPr sz="1300" dirty="0">
              <a:solidFill>
                <a:schemeClr val="accent6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1" name="Google Shape;5591;p35"/>
          <p:cNvSpPr txBox="1"/>
          <p:nvPr/>
        </p:nvSpPr>
        <p:spPr>
          <a:xfrm>
            <a:off x="2657675" y="414509"/>
            <a:ext cx="5517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Dec</a:t>
            </a:r>
            <a:endParaRPr sz="1300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2" name="Google Shape;5592;p35"/>
          <p:cNvSpPr txBox="1"/>
          <p:nvPr/>
        </p:nvSpPr>
        <p:spPr>
          <a:xfrm>
            <a:off x="3233400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Jan</a:t>
            </a:r>
            <a:endParaRPr sz="1300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3" name="Google Shape;5593;p35"/>
          <p:cNvSpPr txBox="1"/>
          <p:nvPr/>
        </p:nvSpPr>
        <p:spPr>
          <a:xfrm>
            <a:off x="3869194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accent6"/>
                </a:solidFill>
                <a:latin typeface="Pangolin"/>
                <a:ea typeface="Pangolin"/>
                <a:cs typeface="Pangolin"/>
                <a:sym typeface="Pangolin"/>
              </a:rPr>
              <a:t>Feb</a:t>
            </a:r>
            <a:endParaRPr sz="1300" dirty="0">
              <a:solidFill>
                <a:schemeClr val="accent6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4" name="Google Shape;5594;p35"/>
          <p:cNvSpPr txBox="1"/>
          <p:nvPr/>
        </p:nvSpPr>
        <p:spPr>
          <a:xfrm>
            <a:off x="4490700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Mar</a:t>
            </a:r>
            <a:endParaRPr sz="1300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5" name="Google Shape;5595;p35"/>
          <p:cNvSpPr txBox="1"/>
          <p:nvPr/>
        </p:nvSpPr>
        <p:spPr>
          <a:xfrm>
            <a:off x="5119350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Apr</a:t>
            </a:r>
            <a:endParaRPr sz="1300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6" name="Google Shape;5596;p35"/>
          <p:cNvSpPr txBox="1"/>
          <p:nvPr/>
        </p:nvSpPr>
        <p:spPr>
          <a:xfrm>
            <a:off x="5740856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accent6"/>
                </a:solidFill>
                <a:latin typeface="Pangolin"/>
                <a:ea typeface="Pangolin"/>
                <a:cs typeface="Pangolin"/>
                <a:sym typeface="Pangolin"/>
              </a:rPr>
              <a:t>May</a:t>
            </a:r>
            <a:endParaRPr sz="1300" dirty="0">
              <a:solidFill>
                <a:schemeClr val="accent6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7" name="Google Shape;5597;p35"/>
          <p:cNvSpPr txBox="1"/>
          <p:nvPr/>
        </p:nvSpPr>
        <p:spPr>
          <a:xfrm>
            <a:off x="6367125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Jun</a:t>
            </a:r>
            <a:endParaRPr sz="1300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8" name="Google Shape;5598;p35"/>
          <p:cNvSpPr txBox="1"/>
          <p:nvPr/>
        </p:nvSpPr>
        <p:spPr>
          <a:xfrm>
            <a:off x="6981488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Jul</a:t>
            </a:r>
            <a:endParaRPr sz="1300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9" name="Google Shape;5599;p35"/>
          <p:cNvSpPr txBox="1"/>
          <p:nvPr/>
        </p:nvSpPr>
        <p:spPr>
          <a:xfrm>
            <a:off x="7605375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accent6"/>
                </a:solidFill>
                <a:latin typeface="Pangolin"/>
                <a:ea typeface="Pangolin"/>
                <a:cs typeface="Pangolin"/>
                <a:sym typeface="Pangolin"/>
              </a:rPr>
              <a:t>Aug</a:t>
            </a:r>
            <a:endParaRPr sz="1300" dirty="0">
              <a:solidFill>
                <a:schemeClr val="accent6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600" name="Google Shape;5600;p35">
            <a:hlinkClick r:id="" action="ppaction://noaction"/>
          </p:cNvPr>
          <p:cNvSpPr/>
          <p:nvPr/>
        </p:nvSpPr>
        <p:spPr>
          <a:xfrm>
            <a:off x="14652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D9F7FF"/>
              </a:solidFill>
            </a:endParaRPr>
          </a:p>
        </p:txBody>
      </p:sp>
      <p:sp>
        <p:nvSpPr>
          <p:cNvPr id="5601" name="Google Shape;5601;p35">
            <a:hlinkClick r:id="" action="ppaction://noaction"/>
          </p:cNvPr>
          <p:cNvSpPr/>
          <p:nvPr/>
        </p:nvSpPr>
        <p:spPr>
          <a:xfrm>
            <a:off x="20748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02" name="Google Shape;5602;p35">
            <a:hlinkClick r:id="" action="ppaction://noaction"/>
          </p:cNvPr>
          <p:cNvSpPr/>
          <p:nvPr/>
        </p:nvSpPr>
        <p:spPr>
          <a:xfrm>
            <a:off x="27225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D9F7FF"/>
              </a:solidFill>
            </a:endParaRPr>
          </a:p>
        </p:txBody>
      </p:sp>
      <p:sp>
        <p:nvSpPr>
          <p:cNvPr id="5603" name="Google Shape;5603;p35">
            <a:hlinkClick r:id="" action="ppaction://noaction"/>
          </p:cNvPr>
          <p:cNvSpPr/>
          <p:nvPr/>
        </p:nvSpPr>
        <p:spPr>
          <a:xfrm>
            <a:off x="33321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04" name="Google Shape;5604;p35">
            <a:hlinkClick r:id="" action="ppaction://noaction"/>
          </p:cNvPr>
          <p:cNvSpPr/>
          <p:nvPr/>
        </p:nvSpPr>
        <p:spPr>
          <a:xfrm>
            <a:off x="39607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05" name="Google Shape;5605;p35">
            <a:hlinkClick r:id="" action="ppaction://noaction"/>
          </p:cNvPr>
          <p:cNvSpPr/>
          <p:nvPr/>
        </p:nvSpPr>
        <p:spPr>
          <a:xfrm>
            <a:off x="4570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06" name="Google Shape;5606;p35">
            <a:hlinkClick r:id="" action="ppaction://noaction"/>
          </p:cNvPr>
          <p:cNvSpPr/>
          <p:nvPr/>
        </p:nvSpPr>
        <p:spPr>
          <a:xfrm>
            <a:off x="52180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07" name="Google Shape;5607;p35">
            <a:hlinkClick r:id="" action="ppaction://noaction"/>
          </p:cNvPr>
          <p:cNvSpPr/>
          <p:nvPr/>
        </p:nvSpPr>
        <p:spPr>
          <a:xfrm>
            <a:off x="58276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08" name="Google Shape;5608;p35">
            <a:hlinkClick r:id="" action="ppaction://noaction"/>
          </p:cNvPr>
          <p:cNvSpPr/>
          <p:nvPr/>
        </p:nvSpPr>
        <p:spPr>
          <a:xfrm>
            <a:off x="6475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09" name="Google Shape;5609;p35">
            <a:hlinkClick r:id="" action="ppaction://noaction"/>
          </p:cNvPr>
          <p:cNvSpPr/>
          <p:nvPr/>
        </p:nvSpPr>
        <p:spPr>
          <a:xfrm>
            <a:off x="70849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10" name="Google Shape;5610;p35">
            <a:hlinkClick r:id="" action="ppaction://noaction"/>
          </p:cNvPr>
          <p:cNvSpPr/>
          <p:nvPr/>
        </p:nvSpPr>
        <p:spPr>
          <a:xfrm>
            <a:off x="7694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11" name="Google Shape;5611;p35">
            <a:hlinkClick r:id="" action="ppaction://noaction"/>
          </p:cNvPr>
          <p:cNvSpPr/>
          <p:nvPr/>
        </p:nvSpPr>
        <p:spPr>
          <a:xfrm>
            <a:off x="8175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D9F7FF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3F2CB9B-0AE4-D371-DD91-F01380F5A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67" y="71890"/>
            <a:ext cx="1292225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1421FCEB-286F-AD6C-7BD2-02B021F334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27729" y="1154800"/>
            <a:ext cx="5434500" cy="1682700"/>
          </a:xfrm>
        </p:spPr>
        <p:txBody>
          <a:bodyPr/>
          <a:lstStyle/>
          <a:p>
            <a:r>
              <a:rPr lang="en-US" sz="6000">
                <a:solidFill>
                  <a:schemeClr val="accent4">
                    <a:lumMod val="75000"/>
                  </a:schemeClr>
                </a:solidFill>
                <a:effectLst>
                  <a:reflection blurRad="6350" stA="55000" endA="300" endPos="45500" dir="5400000" sy="-100000" algn="bl" rotWithShape="0"/>
                </a:effectLst>
              </a:rPr>
              <a:t>Toán 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8A851C-9284-D282-D8A1-96CED86DE2A7}"/>
              </a:ext>
            </a:extLst>
          </p:cNvPr>
          <p:cNvSpPr txBox="1"/>
          <p:nvPr/>
        </p:nvSpPr>
        <p:spPr>
          <a:xfrm>
            <a:off x="2248034" y="1042732"/>
            <a:ext cx="4771267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50" b="1">
                <a:solidFill>
                  <a:srgbClr val="FFFFFF"/>
                </a:solidFill>
              </a:rPr>
              <a:t>PHÒNG GIÁO DỤC VÀ ĐÀO TẠO QUẬN LONG BIÊN</a:t>
            </a:r>
          </a:p>
          <a:p>
            <a:pPr algn="ctr"/>
            <a:r>
              <a:rPr lang="en-US" sz="1450" b="1">
                <a:solidFill>
                  <a:srgbClr val="FFFFFF"/>
                </a:solidFill>
              </a:rPr>
              <a:t>TRƯỜNG TIỂU HỌC PHÚC LỢ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himes.wav"/>
          </p:stSnd>
        </p:sndAc>
      </p:transition>
    </mc:Choice>
    <mc:Fallback xmlns="">
      <p:transition spd="slow">
        <p:sndAc>
          <p:stSnd>
            <p:snd r:embed="rId5" name="chimes.wav"/>
          </p:stSnd>
        </p:sndAc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2131786"/>
            <a:ext cx="2200276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5013" y="122465"/>
            <a:ext cx="2143126" cy="2041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peech Bubble: Rectangle with Corners Rounded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20618" y="468282"/>
            <a:ext cx="5880259" cy="1148443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blipFill rotWithShape="1">
            <a:blip r:embed="rId4"/>
            <a:stretch>
              <a:fillRect/>
            </a:stretch>
          </a:blipFill>
          <a:ln>
            <a:noFill/>
          </a:ln>
        </p:spPr>
        <p:txBody>
          <a:bodyPr lIns="77874" tIns="38937" rIns="77874" bIns="38937"/>
          <a:lstStyle/>
          <a:p>
            <a:pPr defTabSz="653156">
              <a:buClrTx/>
            </a:pPr>
            <a:r>
              <a:rPr lang="en-US" sz="1286" kern="1200">
                <a:noFill/>
                <a:latin typeface="Calibri"/>
                <a:ea typeface="+mn-ea"/>
                <a:cs typeface="+mn-cs"/>
              </a:rPr>
              <a:t> 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4" y="1267732"/>
            <a:ext cx="1200150" cy="1148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: Rounded Corners 1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6212" y="4211082"/>
            <a:ext cx="2080634" cy="601306"/>
          </a:xfrm>
          <a:prstGeom prst="roundRect">
            <a:avLst/>
          </a:prstGeom>
          <a:blipFill rotWithShape="1">
            <a:blip r:embed="rId6"/>
            <a:stretch>
              <a:fillRect l="-5572" b="-7971"/>
            </a:stretch>
          </a:blipFill>
          <a:ln>
            <a:noFill/>
          </a:ln>
        </p:spPr>
        <p:txBody>
          <a:bodyPr lIns="77874" tIns="38937" rIns="77874" bIns="38937"/>
          <a:lstStyle/>
          <a:p>
            <a:pPr defTabSz="653156">
              <a:buClrTx/>
            </a:pPr>
            <a:r>
              <a:rPr lang="en-US" sz="1286" kern="1200">
                <a:noFill/>
                <a:latin typeface="Calibri"/>
                <a:ea typeface="+mn-ea"/>
                <a:cs typeface="+mn-cs"/>
              </a:rPr>
              <a:t> 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3" y="2131786"/>
            <a:ext cx="2200276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: Rounded Corners 2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20434" y="4211082"/>
            <a:ext cx="2080634" cy="601306"/>
          </a:xfrm>
          <a:prstGeom prst="roundRect">
            <a:avLst/>
          </a:prstGeom>
          <a:blipFill rotWithShape="1">
            <a:blip r:embed="rId7"/>
            <a:stretch>
              <a:fillRect l="-5572" b="-7971"/>
            </a:stretch>
          </a:blipFill>
          <a:ln>
            <a:noFill/>
          </a:ln>
        </p:spPr>
        <p:txBody>
          <a:bodyPr lIns="77874" tIns="38937" rIns="77874" bIns="38937"/>
          <a:lstStyle/>
          <a:p>
            <a:pPr defTabSz="653156">
              <a:buClrTx/>
            </a:pPr>
            <a:r>
              <a:rPr lang="en-US" sz="1286" kern="1200">
                <a:noFill/>
                <a:latin typeface="Calibri"/>
                <a:ea typeface="+mn-ea"/>
                <a:cs typeface="+mn-cs"/>
              </a:rPr>
              <a:t> 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688" y="2131786"/>
            <a:ext cx="2200276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: Rounded Corners 2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44654" y="4211082"/>
            <a:ext cx="2080634" cy="601306"/>
          </a:xfrm>
          <a:prstGeom prst="roundRect">
            <a:avLst/>
          </a:prstGeom>
          <a:blipFill rotWithShape="1">
            <a:blip r:embed="rId8"/>
            <a:stretch>
              <a:fillRect l="-4106" b="-725"/>
            </a:stretch>
          </a:blipFill>
          <a:ln>
            <a:noFill/>
          </a:ln>
        </p:spPr>
        <p:txBody>
          <a:bodyPr lIns="77874" tIns="38937" rIns="77874" bIns="38937"/>
          <a:lstStyle/>
          <a:p>
            <a:pPr defTabSz="653156">
              <a:buClrTx/>
            </a:pPr>
            <a:r>
              <a:rPr lang="en-US" sz="1286" kern="1200">
                <a:noFill/>
                <a:latin typeface="Calibri"/>
                <a:ea typeface="+mn-ea"/>
                <a:cs typeface="+mn-cs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650551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2131786"/>
            <a:ext cx="2200276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5013" y="122465"/>
            <a:ext cx="2143126" cy="2041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peech Bubble: Rectangle with Corners Rounded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20618" y="468282"/>
            <a:ext cx="5880259" cy="1148443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blipFill rotWithShape="1">
            <a:blip r:embed="rId4"/>
            <a:stretch>
              <a:fillRect/>
            </a:stretch>
          </a:blipFill>
          <a:ln>
            <a:noFill/>
          </a:ln>
        </p:spPr>
        <p:txBody>
          <a:bodyPr lIns="77874" tIns="38937" rIns="77874" bIns="38937"/>
          <a:lstStyle/>
          <a:p>
            <a:pPr defTabSz="653156">
              <a:buClrTx/>
            </a:pPr>
            <a:r>
              <a:rPr lang="en-US" sz="1286" kern="1200">
                <a:noFill/>
                <a:latin typeface="Calibri"/>
                <a:ea typeface="+mn-ea"/>
                <a:cs typeface="+mn-cs"/>
              </a:rPr>
              <a:t> 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4" y="1267732"/>
            <a:ext cx="1200150" cy="1148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: Rounded Corners 1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6212" y="4211082"/>
            <a:ext cx="2080634" cy="601306"/>
          </a:xfrm>
          <a:prstGeom prst="roundRect">
            <a:avLst/>
          </a:prstGeom>
          <a:blipFill rotWithShape="1">
            <a:blip r:embed="rId6"/>
            <a:stretch>
              <a:fillRect l="-5572" b="-7971"/>
            </a:stretch>
          </a:blipFill>
          <a:ln>
            <a:noFill/>
          </a:ln>
        </p:spPr>
        <p:txBody>
          <a:bodyPr lIns="77874" tIns="38937" rIns="77874" bIns="38937"/>
          <a:lstStyle/>
          <a:p>
            <a:pPr defTabSz="653156">
              <a:buClrTx/>
            </a:pPr>
            <a:r>
              <a:rPr lang="en-US" sz="1286" kern="1200">
                <a:noFill/>
                <a:latin typeface="Calibri"/>
                <a:ea typeface="+mn-ea"/>
                <a:cs typeface="+mn-cs"/>
              </a:rPr>
              <a:t> 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3" y="2131786"/>
            <a:ext cx="2200276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: Rounded Corners 2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20434" y="4211082"/>
            <a:ext cx="2080634" cy="601306"/>
          </a:xfrm>
          <a:prstGeom prst="roundRect">
            <a:avLst/>
          </a:prstGeom>
          <a:blipFill rotWithShape="1">
            <a:blip r:embed="rId7"/>
            <a:stretch>
              <a:fillRect l="-5572" b="-7971"/>
            </a:stretch>
          </a:blipFill>
          <a:ln>
            <a:noFill/>
          </a:ln>
        </p:spPr>
        <p:txBody>
          <a:bodyPr lIns="77874" tIns="38937" rIns="77874" bIns="38937"/>
          <a:lstStyle/>
          <a:p>
            <a:pPr defTabSz="653156">
              <a:buClrTx/>
            </a:pPr>
            <a:r>
              <a:rPr lang="en-US" sz="1286" kern="1200">
                <a:noFill/>
                <a:latin typeface="Calibri"/>
                <a:ea typeface="+mn-ea"/>
                <a:cs typeface="+mn-cs"/>
              </a:rPr>
              <a:t> 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688" y="2131786"/>
            <a:ext cx="2200276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: Rounded Corners 2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44654" y="4211082"/>
            <a:ext cx="2080634" cy="601306"/>
          </a:xfrm>
          <a:prstGeom prst="roundRect">
            <a:avLst/>
          </a:prstGeom>
          <a:blipFill rotWithShape="1">
            <a:blip r:embed="rId8"/>
            <a:stretch>
              <a:fillRect l="-4106" b="-725"/>
            </a:stretch>
          </a:blipFill>
          <a:ln>
            <a:noFill/>
          </a:ln>
        </p:spPr>
        <p:txBody>
          <a:bodyPr lIns="77874" tIns="38937" rIns="77874" bIns="38937"/>
          <a:lstStyle/>
          <a:p>
            <a:pPr defTabSz="653156">
              <a:buClrTx/>
            </a:pPr>
            <a:r>
              <a:rPr lang="en-US" sz="1286" kern="1200">
                <a:noFill/>
                <a:latin typeface="Calibri"/>
                <a:ea typeface="+mn-ea"/>
                <a:cs typeface="+mn-cs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084816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5013" y="122465"/>
            <a:ext cx="2143126" cy="2041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peech Bubble: Rectangle with Corners Rounded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20618" y="468282"/>
            <a:ext cx="5880259" cy="1148443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blipFill rotWithShape="1">
            <a:blip r:embed="rId3"/>
            <a:stretch>
              <a:fillRect/>
            </a:stretch>
          </a:blipFill>
          <a:ln>
            <a:noFill/>
          </a:ln>
        </p:spPr>
        <p:txBody>
          <a:bodyPr lIns="77874" tIns="38937" rIns="77874" bIns="38937"/>
          <a:lstStyle/>
          <a:p>
            <a:pPr defTabSz="653156">
              <a:buClrTx/>
            </a:pPr>
            <a:r>
              <a:rPr lang="en-US" sz="1286" kern="1200">
                <a:noFill/>
                <a:latin typeface="Calibri"/>
                <a:ea typeface="+mn-ea"/>
                <a:cs typeface="+mn-cs"/>
              </a:rPr>
              <a:t> 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4" y="1267732"/>
            <a:ext cx="1200150" cy="1148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3" y="2131786"/>
            <a:ext cx="2200276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: Rounded Corners 2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20434" y="4211082"/>
            <a:ext cx="2080634" cy="601306"/>
          </a:xfrm>
          <a:prstGeom prst="roundRect">
            <a:avLst/>
          </a:prstGeom>
          <a:blipFill rotWithShape="1">
            <a:blip r:embed="rId6"/>
            <a:stretch>
              <a:fillRect l="-5572" b="-7971"/>
            </a:stretch>
          </a:blipFill>
          <a:ln>
            <a:noFill/>
          </a:ln>
        </p:spPr>
        <p:txBody>
          <a:bodyPr lIns="77874" tIns="38937" rIns="77874" bIns="38937"/>
          <a:lstStyle/>
          <a:p>
            <a:pPr defTabSz="653156">
              <a:buClrTx/>
            </a:pPr>
            <a:r>
              <a:rPr lang="en-US" sz="1286" kern="1200">
                <a:noFill/>
                <a:latin typeface="Calibri"/>
                <a:ea typeface="+mn-ea"/>
                <a:cs typeface="+mn-cs"/>
              </a:rPr>
              <a:t> 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688" y="2131786"/>
            <a:ext cx="2200276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: Rounded Corners 2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44654" y="4211082"/>
            <a:ext cx="2080634" cy="601306"/>
          </a:xfrm>
          <a:prstGeom prst="roundRect">
            <a:avLst/>
          </a:prstGeom>
          <a:blipFill rotWithShape="1">
            <a:blip r:embed="rId7"/>
            <a:stretch>
              <a:fillRect l="-4106" b="-1449"/>
            </a:stretch>
          </a:blipFill>
          <a:ln>
            <a:noFill/>
          </a:ln>
        </p:spPr>
        <p:txBody>
          <a:bodyPr lIns="77874" tIns="38937" rIns="77874" bIns="38937"/>
          <a:lstStyle/>
          <a:p>
            <a:pPr defTabSz="653156">
              <a:buClrTx/>
            </a:pPr>
            <a:r>
              <a:rPr lang="en-US" sz="1286" kern="1200">
                <a:noFill/>
                <a:latin typeface="Calibri"/>
                <a:ea typeface="+mn-ea"/>
                <a:cs typeface="+mn-cs"/>
              </a:rPr>
              <a:t> 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763" y="2131786"/>
            <a:ext cx="2200276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: Rounded Corners 2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68876" y="4211082"/>
            <a:ext cx="2080634" cy="601306"/>
          </a:xfrm>
          <a:prstGeom prst="roundRect">
            <a:avLst/>
          </a:prstGeom>
          <a:blipFill rotWithShape="1">
            <a:blip r:embed="rId8"/>
            <a:stretch>
              <a:fillRect l="-4106" b="-1449"/>
            </a:stretch>
          </a:blipFill>
          <a:ln>
            <a:noFill/>
          </a:ln>
        </p:spPr>
        <p:txBody>
          <a:bodyPr lIns="77874" tIns="38937" rIns="77874" bIns="38937"/>
          <a:lstStyle/>
          <a:p>
            <a:pPr defTabSz="653156">
              <a:buClrTx/>
            </a:pPr>
            <a:r>
              <a:rPr lang="en-US" sz="1286" kern="1200">
                <a:noFill/>
                <a:latin typeface="Calibri"/>
                <a:ea typeface="+mn-ea"/>
                <a:cs typeface="+mn-cs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07786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2131786"/>
            <a:ext cx="2200276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5013" y="122465"/>
            <a:ext cx="2143126" cy="2041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peech Bubble: Rectangle with Corners Rounded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20618" y="468282"/>
            <a:ext cx="5880259" cy="1148443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blipFill rotWithShape="1">
            <a:blip r:embed="rId5"/>
            <a:stretch>
              <a:fillRect/>
            </a:stretch>
          </a:blipFill>
          <a:ln>
            <a:noFill/>
          </a:ln>
        </p:spPr>
        <p:txBody>
          <a:bodyPr lIns="77874" tIns="38937" rIns="77874" bIns="38937"/>
          <a:lstStyle/>
          <a:p>
            <a:pPr defTabSz="653156">
              <a:buClrTx/>
            </a:pPr>
            <a:r>
              <a:rPr lang="en-US" sz="1286" kern="1200">
                <a:noFill/>
                <a:latin typeface="Calibri"/>
                <a:ea typeface="+mn-ea"/>
                <a:cs typeface="+mn-cs"/>
              </a:rPr>
              <a:t> 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4" y="1267732"/>
            <a:ext cx="1200150" cy="1148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: Rounded Corners 1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6212" y="4211082"/>
            <a:ext cx="2080634" cy="601306"/>
          </a:xfrm>
          <a:prstGeom prst="roundRect">
            <a:avLst/>
          </a:prstGeom>
          <a:blipFill rotWithShape="1">
            <a:blip r:embed="rId7"/>
            <a:stretch>
              <a:fillRect l="-5572" b="-7971"/>
            </a:stretch>
          </a:blipFill>
          <a:ln>
            <a:noFill/>
          </a:ln>
        </p:spPr>
        <p:txBody>
          <a:bodyPr lIns="77874" tIns="38937" rIns="77874" bIns="38937"/>
          <a:lstStyle/>
          <a:p>
            <a:pPr defTabSz="653156">
              <a:buClrTx/>
            </a:pPr>
            <a:r>
              <a:rPr lang="en-US" sz="1286" kern="1200">
                <a:noFill/>
                <a:latin typeface="Calibri"/>
                <a:ea typeface="+mn-ea"/>
                <a:cs typeface="+mn-cs"/>
              </a:rPr>
              <a:t> 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3" y="2131786"/>
            <a:ext cx="2200276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: Rounded Corners 2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20434" y="4211082"/>
            <a:ext cx="2080634" cy="601306"/>
          </a:xfrm>
          <a:prstGeom prst="roundRect">
            <a:avLst/>
          </a:prstGeom>
          <a:blipFill rotWithShape="1">
            <a:blip r:embed="rId8"/>
            <a:stretch>
              <a:fillRect l="-5572" b="-7971"/>
            </a:stretch>
          </a:blipFill>
          <a:ln>
            <a:noFill/>
          </a:ln>
        </p:spPr>
        <p:txBody>
          <a:bodyPr lIns="77874" tIns="38937" rIns="77874" bIns="38937"/>
          <a:lstStyle/>
          <a:p>
            <a:pPr defTabSz="653156">
              <a:buClrTx/>
            </a:pPr>
            <a:r>
              <a:rPr lang="en-US" sz="1286" kern="1200">
                <a:noFill/>
                <a:latin typeface="Calibri"/>
                <a:ea typeface="+mn-ea"/>
                <a:cs typeface="+mn-cs"/>
              </a:rPr>
              <a:t> 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688" y="2131786"/>
            <a:ext cx="2200276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: Rounded Corners 2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44654" y="4211082"/>
            <a:ext cx="2080634" cy="601306"/>
          </a:xfrm>
          <a:prstGeom prst="roundRect">
            <a:avLst/>
          </a:prstGeom>
          <a:blipFill rotWithShape="1">
            <a:blip r:embed="rId9"/>
            <a:stretch>
              <a:fillRect l="-4106" b="-725"/>
            </a:stretch>
          </a:blipFill>
          <a:ln>
            <a:noFill/>
          </a:ln>
        </p:spPr>
        <p:txBody>
          <a:bodyPr lIns="77874" tIns="38937" rIns="77874" bIns="38937"/>
          <a:lstStyle/>
          <a:p>
            <a:pPr defTabSz="653156">
              <a:buClrTx/>
            </a:pPr>
            <a:r>
              <a:rPr lang="en-US" sz="1286" kern="1200">
                <a:noFill/>
                <a:latin typeface="Calibri"/>
                <a:ea typeface="+mn-ea"/>
                <a:cs typeface="+mn-cs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093766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413" y="754063"/>
            <a:ext cx="2143126" cy="2041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Hexagon 7"/>
          <p:cNvSpPr/>
          <p:nvPr/>
        </p:nvSpPr>
        <p:spPr>
          <a:xfrm>
            <a:off x="236538" y="1107848"/>
            <a:ext cx="2055812" cy="1687286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874" tIns="38937" rIns="77874" bIns="38937" anchor="ctr"/>
          <a:lstStyle/>
          <a:p>
            <a:pPr algn="ctr" defTabSz="653156">
              <a:buClrTx/>
              <a:defRPr/>
            </a:pPr>
            <a:r>
              <a:rPr lang="en-US" sz="2714" b="1" kern="1200">
                <a:solidFill>
                  <a:prstClr val="white"/>
                </a:solidFill>
                <a:latin typeface="Calibri"/>
              </a:rPr>
              <a:t>Chúc</a:t>
            </a:r>
            <a:endParaRPr lang="en-US" sz="2714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Hexagon 8"/>
          <p:cNvSpPr/>
          <p:nvPr/>
        </p:nvSpPr>
        <p:spPr>
          <a:xfrm>
            <a:off x="1853946" y="263979"/>
            <a:ext cx="2055116" cy="1687286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874" tIns="38937" rIns="77874" bIns="38937" anchor="ctr"/>
          <a:lstStyle/>
          <a:p>
            <a:pPr algn="ctr" defTabSz="653156">
              <a:buClrTx/>
              <a:defRPr/>
            </a:pPr>
            <a:r>
              <a:rPr lang="en-US" sz="3071" b="1" kern="120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mừng</a:t>
            </a:r>
            <a:endParaRPr lang="en-US" sz="3071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Hexagon 9"/>
          <p:cNvSpPr/>
          <p:nvPr/>
        </p:nvSpPr>
        <p:spPr>
          <a:xfrm>
            <a:off x="5088061" y="1951265"/>
            <a:ext cx="2055116" cy="1687286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874" tIns="38937" rIns="77874" bIns="38937" anchor="ctr"/>
          <a:lstStyle/>
          <a:p>
            <a:pPr algn="ctr" defTabSz="653156">
              <a:buClrTx/>
              <a:defRPr/>
            </a:pPr>
            <a:r>
              <a:rPr lang="en-US" sz="3714" b="1" kern="120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/>
              </a:rPr>
              <a:t>em</a:t>
            </a:r>
          </a:p>
        </p:txBody>
      </p:sp>
      <p:sp>
        <p:nvSpPr>
          <p:cNvPr id="13" name="Hexagon 12"/>
          <p:cNvSpPr/>
          <p:nvPr/>
        </p:nvSpPr>
        <p:spPr>
          <a:xfrm>
            <a:off x="3471004" y="1107622"/>
            <a:ext cx="2055116" cy="1687286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874" tIns="38937" rIns="77874" bIns="38937" anchor="ctr"/>
          <a:lstStyle/>
          <a:p>
            <a:pPr algn="ctr" defTabSz="653156">
              <a:buClrTx/>
              <a:defRPr/>
            </a:pPr>
            <a:r>
              <a:rPr lang="en-US" sz="3071" b="1" kern="120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các</a:t>
            </a:r>
            <a:endParaRPr lang="en-US" sz="3071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4" y="2577421"/>
            <a:ext cx="1987550" cy="190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2411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4359" y="-207817"/>
            <a:ext cx="5148496" cy="1000200"/>
          </a:xfrm>
        </p:spPr>
        <p:txBody>
          <a:bodyPr/>
          <a:lstStyle/>
          <a:p>
            <a:pPr algn="ctr"/>
            <a:r>
              <a:rPr lang="en-US" sz="4400"/>
              <a:t>Luyện tập</a:t>
            </a:r>
            <a:endParaRPr lang="en-US" sz="4400" dirty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869185" y="805190"/>
            <a:ext cx="344005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indent="-457200">
              <a:spcBef>
                <a:spcPct val="50000"/>
              </a:spcBef>
              <a:defRPr sz="2400" b="1">
                <a:solidFill>
                  <a:schemeClr val="accent4">
                    <a:lumMod val="50000"/>
                  </a:schemeClr>
                </a:solidFill>
              </a:defRPr>
            </a:lvl1pPr>
          </a:lstStyle>
          <a:p>
            <a:pPr/>
            <a:r>
              <a:rPr lang="en-US" sz="3200"/>
              <a:t>1. </a:t>
            </a:r>
            <a:r>
              <a:rPr lang="en-US" altLang="en-US" sz="3200"/>
              <a:t>&gt; ;&lt; ; = ?</a:t>
            </a:r>
          </a:p>
        </p:txBody>
      </p:sp>
      <p:graphicFrame>
        <p:nvGraphicFramePr>
          <p:cNvPr id="65" name="Object 5">
            <a:extLst>
              <a:ext uri="{FF2B5EF4-FFF2-40B4-BE49-F238E27FC236}">
                <a16:creationId xmlns:a16="http://schemas.microsoft.com/office/drawing/2014/main" id="{62D623A9-1E2B-F199-7B00-6203AF8BA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8400" y="1600200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890" imgH="228402" progId="Equation.DSMT4">
                  <p:embed/>
                </p:oleObj>
              </mc:Choice>
              <mc:Fallback>
                <p:oleObj name="Equation" r:id="rId2" imgW="126890" imgH="228402" progId="Equation.DSMT4">
                  <p:embed/>
                  <p:pic>
                    <p:nvPicPr>
                      <p:cNvPr id="65" name="Object 5">
                        <a:extLst>
                          <a:ext uri="{FF2B5EF4-FFF2-40B4-BE49-F238E27FC236}">
                            <a16:creationId xmlns:a16="http://schemas.microsoft.com/office/drawing/2014/main" id="{62D623A9-1E2B-F199-7B00-6203AF8BA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1600200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">
            <a:extLst>
              <a:ext uri="{FF2B5EF4-FFF2-40B4-BE49-F238E27FC236}">
                <a16:creationId xmlns:a16="http://schemas.microsoft.com/office/drawing/2014/main" id="{CD073508-71C6-3F53-2424-771D17DB3E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25" y="1600200"/>
          <a:ext cx="652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66" name="Object 6">
                        <a:extLst>
                          <a:ext uri="{FF2B5EF4-FFF2-40B4-BE49-F238E27FC236}">
                            <a16:creationId xmlns:a16="http://schemas.microsoft.com/office/drawing/2014/main" id="{CD073508-71C6-3F53-2424-771D17DB3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1600200"/>
                        <a:ext cx="6524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7">
            <a:extLst>
              <a:ext uri="{FF2B5EF4-FFF2-40B4-BE49-F238E27FC236}">
                <a16:creationId xmlns:a16="http://schemas.microsoft.com/office/drawing/2014/main" id="{51D74394-577E-33FE-8929-48BEA8183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438400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67" name="Object 7">
                        <a:extLst>
                          <a:ext uri="{FF2B5EF4-FFF2-40B4-BE49-F238E27FC236}">
                            <a16:creationId xmlns:a16="http://schemas.microsoft.com/office/drawing/2014/main" id="{51D74394-577E-33FE-8929-48BEA8183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38400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8">
            <a:extLst>
              <a:ext uri="{FF2B5EF4-FFF2-40B4-BE49-F238E27FC236}">
                <a16:creationId xmlns:a16="http://schemas.microsoft.com/office/drawing/2014/main" id="{4996DEDD-3E5D-ACF5-6868-558B2E80B8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2362200"/>
          <a:ext cx="54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68" name="Object 8">
                        <a:extLst>
                          <a:ext uri="{FF2B5EF4-FFF2-40B4-BE49-F238E27FC236}">
                            <a16:creationId xmlns:a16="http://schemas.microsoft.com/office/drawing/2014/main" id="{4996DEDD-3E5D-ACF5-6868-558B2E80B8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62200"/>
                        <a:ext cx="54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9">
            <a:extLst>
              <a:ext uri="{FF2B5EF4-FFF2-40B4-BE49-F238E27FC236}">
                <a16:creationId xmlns:a16="http://schemas.microsoft.com/office/drawing/2014/main" id="{9821B74C-C544-DB27-D57F-5EF078309A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600200"/>
          <a:ext cx="533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34" imgH="228501" progId="Equation.DSMT4">
                  <p:embed/>
                </p:oleObj>
              </mc:Choice>
              <mc:Fallback>
                <p:oleObj name="Equation" r:id="rId10" imgW="152334" imgH="228501" progId="Equation.DSMT4">
                  <p:embed/>
                  <p:pic>
                    <p:nvPicPr>
                      <p:cNvPr id="69" name="Object 9">
                        <a:extLst>
                          <a:ext uri="{FF2B5EF4-FFF2-40B4-BE49-F238E27FC236}">
                            <a16:creationId xmlns:a16="http://schemas.microsoft.com/office/drawing/2014/main" id="{9821B74C-C544-DB27-D57F-5EF078309A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5334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0">
            <a:extLst>
              <a:ext uri="{FF2B5EF4-FFF2-40B4-BE49-F238E27FC236}">
                <a16:creationId xmlns:a16="http://schemas.microsoft.com/office/drawing/2014/main" id="{8B9B449F-1F19-1E5F-09C6-566600C69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600200"/>
          <a:ext cx="5984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34" imgH="228501" progId="Equation.DSMT4">
                  <p:embed/>
                </p:oleObj>
              </mc:Choice>
              <mc:Fallback>
                <p:oleObj name="Equation" r:id="rId12" imgW="152334" imgH="228501" progId="Equation.DSMT4">
                  <p:embed/>
                  <p:pic>
                    <p:nvPicPr>
                      <p:cNvPr id="70" name="Object 10">
                        <a:extLst>
                          <a:ext uri="{FF2B5EF4-FFF2-40B4-BE49-F238E27FC236}">
                            <a16:creationId xmlns:a16="http://schemas.microsoft.com/office/drawing/2014/main" id="{8B9B449F-1F19-1E5F-09C6-566600C69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00200"/>
                        <a:ext cx="5984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1">
            <a:extLst>
              <a:ext uri="{FF2B5EF4-FFF2-40B4-BE49-F238E27FC236}">
                <a16:creationId xmlns:a16="http://schemas.microsoft.com/office/drawing/2014/main" id="{00177D19-5E59-ADCD-5DB6-ACCD0D2F8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438400"/>
          <a:ext cx="609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71" name="Object 11">
                        <a:extLst>
                          <a:ext uri="{FF2B5EF4-FFF2-40B4-BE49-F238E27FC236}">
                            <a16:creationId xmlns:a16="http://schemas.microsoft.com/office/drawing/2014/main" id="{00177D19-5E59-ADCD-5DB6-ACCD0D2F8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6096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2">
            <a:extLst>
              <a:ext uri="{FF2B5EF4-FFF2-40B4-BE49-F238E27FC236}">
                <a16:creationId xmlns:a16="http://schemas.microsoft.com/office/drawing/2014/main" id="{4894FE8C-4CEA-61FD-E07B-CC25047AD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4384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34" imgH="228501" progId="Equation.DSMT4">
                  <p:embed/>
                </p:oleObj>
              </mc:Choice>
              <mc:Fallback>
                <p:oleObj name="Equation" r:id="rId16" imgW="152334" imgH="228501" progId="Equation.DSMT4">
                  <p:embed/>
                  <p:pic>
                    <p:nvPicPr>
                      <p:cNvPr id="72" name="Object 12">
                        <a:extLst>
                          <a:ext uri="{FF2B5EF4-FFF2-40B4-BE49-F238E27FC236}">
                            <a16:creationId xmlns:a16="http://schemas.microsoft.com/office/drawing/2014/main" id="{4894FE8C-4CEA-61FD-E07B-CC25047AD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47">
            <a:extLst>
              <a:ext uri="{FF2B5EF4-FFF2-40B4-BE49-F238E27FC236}">
                <a16:creationId xmlns:a16="http://schemas.microsoft.com/office/drawing/2014/main" id="{3B0658DC-2033-B492-E9D8-080E5313F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667000"/>
            <a:ext cx="381000" cy="381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kumimoji="0" lang="en-US" altLang="en-US" sz="1400" b="0" i="0" u="none" strike="noStrike" kern="0" cap="none" spc="0" normalizeH="0" baseline="0" noProof="0">
              <a:ln>
                <a:noFill/>
              </a:ln>
              <a:solidFill>
                <a:srgbClr val="348994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6" name="Rectangle 49">
            <a:extLst>
              <a:ext uri="{FF2B5EF4-FFF2-40B4-BE49-F238E27FC236}">
                <a16:creationId xmlns:a16="http://schemas.microsoft.com/office/drawing/2014/main" id="{100FC6E8-BA3A-C0C3-E37E-8C07E49BD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828800"/>
            <a:ext cx="381000" cy="381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kumimoji="0" lang="en-US" altLang="en-US" sz="1400" b="1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7" name="Rectangle 50">
            <a:extLst>
              <a:ext uri="{FF2B5EF4-FFF2-40B4-BE49-F238E27FC236}">
                <a16:creationId xmlns:a16="http://schemas.microsoft.com/office/drawing/2014/main" id="{E7BCBF59-AEC9-DE95-89F7-96A8D424C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752600"/>
            <a:ext cx="381000" cy="381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defTabSz="914400" eaLnBrk="1" fontAlgn="auto" latinLnBrk="0" hangingPunct="1">
              <a:buSzTx/>
              <a:buFont typeface="Arial"/>
              <a:buNone/>
              <a:tabLst/>
              <a:defRPr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78" name="Rectangle 51">
            <a:extLst>
              <a:ext uri="{FF2B5EF4-FFF2-40B4-BE49-F238E27FC236}">
                <a16:creationId xmlns:a16="http://schemas.microsoft.com/office/drawing/2014/main" id="{42931D10-7F5A-9A2A-F150-BA885712E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667000"/>
            <a:ext cx="381000" cy="381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defTabSz="914400" eaLnBrk="1" fontAlgn="auto" latinLnBrk="0" hangingPunct="1">
              <a:buSzTx/>
              <a:buFont typeface="Arial"/>
              <a:buNone/>
              <a:tabLst/>
              <a:defRPr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</p:spTree>
    <p:extLst>
      <p:ext uri="{BB962C8B-B14F-4D97-AF65-F5344CB8AC3E}">
        <p14:creationId xmlns:p14="http://schemas.microsoft.com/office/powerpoint/2010/main" val="242912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  <p:bldP spid="77" grpId="0" animBg="1"/>
      <p:bldP spid="7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104359" y="-207817"/>
            <a:ext cx="5148496" cy="10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Font typeface="Pangolin"/>
              <a:buNone/>
              <a:defRPr sz="4000" b="1" i="0" u="none" strike="noStrike" cap="none">
                <a:solidFill>
                  <a:schemeClr val="accent2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9pPr>
          </a:lstStyle>
          <a:p>
            <a:pPr algn="ctr"/>
            <a:r>
              <a:rPr lang="en-US" sz="4400"/>
              <a:t>Luyện tập</a:t>
            </a:r>
            <a:endParaRPr lang="en-US" sz="4400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907200" y="921818"/>
            <a:ext cx="77459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400" b="1" dirty="0">
                <a:solidFill>
                  <a:schemeClr val="accent4">
                    <a:lumMod val="50000"/>
                  </a:schemeClr>
                </a:solidFill>
              </a:rPr>
              <a:t>2. </a:t>
            </a:r>
            <a:r>
              <a:rPr lang="en-US" sz="2400" b="1" dirty="0" err="1">
                <a:solidFill>
                  <a:schemeClr val="accent4">
                    <a:lumMod val="50000"/>
                  </a:schemeClr>
                </a:solidFill>
              </a:rPr>
              <a:t>Viết</a:t>
            </a:r>
            <a:r>
              <a:rPr lang="en-US" sz="24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4">
                    <a:lumMod val="50000"/>
                  </a:schemeClr>
                </a:solidFill>
              </a:rPr>
              <a:t>các</a:t>
            </a:r>
            <a:r>
              <a:rPr lang="en-US" sz="24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4">
                    <a:lumMod val="50000"/>
                  </a:schemeClr>
                </a:solidFill>
              </a:rPr>
              <a:t>phân</a:t>
            </a:r>
            <a:r>
              <a:rPr lang="en-US" sz="24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4">
                    <a:lumMod val="50000"/>
                  </a:schemeClr>
                </a:solidFill>
              </a:rPr>
              <a:t>số</a:t>
            </a:r>
            <a:r>
              <a:rPr lang="en-US" sz="24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4">
                    <a:lumMod val="50000"/>
                  </a:schemeClr>
                </a:solidFill>
              </a:rPr>
              <a:t>sau</a:t>
            </a:r>
            <a:r>
              <a:rPr lang="en-US" sz="24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4">
                    <a:lumMod val="50000"/>
                  </a:schemeClr>
                </a:solidFill>
              </a:rPr>
              <a:t>theo</a:t>
            </a:r>
            <a:r>
              <a:rPr lang="en-US" sz="24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4">
                    <a:lumMod val="50000"/>
                  </a:schemeClr>
                </a:solidFill>
              </a:rPr>
              <a:t>thứ</a:t>
            </a:r>
            <a:r>
              <a:rPr lang="en-US" sz="24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4">
                    <a:lumMod val="50000"/>
                  </a:schemeClr>
                </a:solidFill>
              </a:rPr>
              <a:t>tự</a:t>
            </a:r>
            <a:r>
              <a:rPr lang="en-US" sz="24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4">
                    <a:lumMod val="50000"/>
                  </a:schemeClr>
                </a:solidFill>
              </a:rPr>
              <a:t>từ</a:t>
            </a:r>
            <a:r>
              <a:rPr lang="en-US" sz="24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4">
                    <a:lumMod val="50000"/>
                  </a:schemeClr>
                </a:solidFill>
              </a:rPr>
              <a:t>bé</a:t>
            </a:r>
            <a:r>
              <a:rPr lang="en-US" sz="24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4">
                    <a:lumMod val="50000"/>
                  </a:schemeClr>
                </a:solidFill>
              </a:rPr>
              <a:t>đến</a:t>
            </a:r>
            <a:r>
              <a:rPr lang="en-US" sz="24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4">
                    <a:lumMod val="50000"/>
                  </a:schemeClr>
                </a:solidFill>
              </a:rPr>
              <a:t>lớn</a:t>
            </a:r>
            <a:r>
              <a:rPr lang="en-US" sz="2400" b="1" dirty="0">
                <a:solidFill>
                  <a:schemeClr val="accent4">
                    <a:lumMod val="50000"/>
                  </a:schemeClr>
                </a:solidFill>
              </a:rPr>
              <a:t>: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F758036E-3CC6-BB18-7036-ABFAE38917B9}"/>
              </a:ext>
            </a:extLst>
          </p:cNvPr>
          <p:cNvCxnSpPr/>
          <p:nvPr/>
        </p:nvCxnSpPr>
        <p:spPr>
          <a:xfrm>
            <a:off x="2645343" y="3209592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01302A5F-4133-208C-BCE6-915B6B0FE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201" y="2316359"/>
            <a:ext cx="4267200" cy="540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024" tIns="54512" rIns="109024" bIns="54512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b="1" u="sng">
                <a:solidFill>
                  <a:srgbClr val="FF0000"/>
                </a:solidFill>
                <a:cs typeface="Times New Roman" pitchFamily="18" charset="0"/>
              </a:rPr>
              <a:t>Hướng dẫn</a:t>
            </a:r>
            <a:r>
              <a:rPr lang="en-US" altLang="en-US" sz="2800" b="1" u="sng">
                <a:solidFill>
                  <a:srgbClr val="FF0000"/>
                </a:solidFill>
                <a:latin typeface="HP001 4 hàng"/>
                <a:cs typeface="Times New Roman" pitchFamily="18" charset="0"/>
              </a:rPr>
              <a:t>:</a:t>
            </a:r>
            <a:endParaRPr lang="en-US" altLang="en-US" sz="28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AF212-CDBD-4764-EF93-4F3B7922F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8800" y="4173557"/>
            <a:ext cx="3093720" cy="479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024" tIns="54512" rIns="109024" bIns="54512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>
                <a:solidFill>
                  <a:srgbClr val="0070C0"/>
                </a:solidFill>
                <a:cs typeface="Times New Roman" pitchFamily="18" charset="0"/>
              </a:rPr>
              <a:t>Sắp xếp thứ tự</a:t>
            </a:r>
            <a:endParaRPr lang="en-US" altLang="en-US">
              <a:solidFill>
                <a:srgbClr val="0070C0"/>
              </a:solidFill>
              <a:cs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90A5675-87BD-D37D-47F5-A27919872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120" y="2857335"/>
            <a:ext cx="2453640" cy="479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024" tIns="54512" rIns="109024" bIns="54512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>
                <a:solidFill>
                  <a:srgbClr val="0070C0"/>
                </a:solidFill>
                <a:cs typeface="Times New Roman" pitchFamily="18" charset="0"/>
              </a:rPr>
              <a:t>Quy đồng</a:t>
            </a:r>
            <a:endParaRPr lang="en-US" altLang="en-US">
              <a:solidFill>
                <a:srgbClr val="0070C0"/>
              </a:solidFill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45AB50-AE8D-EB9E-B456-77A7B46C0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2124" y="2917173"/>
            <a:ext cx="5046116" cy="479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9024" tIns="54512" rIns="109024" bIns="54512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>
                <a:solidFill>
                  <a:srgbClr val="0070C0"/>
                </a:solidFill>
                <a:cs typeface="Times New Roman" pitchFamily="18" charset="0"/>
              </a:rPr>
              <a:t>So sánh các phân số vừa quy đồng</a:t>
            </a:r>
            <a:endParaRPr lang="en-US" altLang="en-US">
              <a:solidFill>
                <a:srgbClr val="0070C0"/>
              </a:solidFill>
              <a:cs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C08C248-319B-4025-8F8B-DE15B367B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2478" y="3563196"/>
            <a:ext cx="7218680" cy="479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024" tIns="54512" rIns="109024" bIns="54512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>
                <a:solidFill>
                  <a:srgbClr val="0070C0"/>
                </a:solidFill>
                <a:cs typeface="Times New Roman" pitchFamily="18" charset="0"/>
              </a:rPr>
              <a:t>So sánh các phân số ban đầu</a:t>
            </a:r>
            <a:endParaRPr lang="en-US" altLang="en-US">
              <a:solidFill>
                <a:srgbClr val="0070C0"/>
              </a:solidFill>
              <a:cs typeface="Times New Roman" pitchFamily="18" charset="0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53B7364-801F-0541-E1E0-FE745A4A4065}"/>
              </a:ext>
            </a:extLst>
          </p:cNvPr>
          <p:cNvCxnSpPr/>
          <p:nvPr/>
        </p:nvCxnSpPr>
        <p:spPr>
          <a:xfrm>
            <a:off x="2665395" y="3824005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5E7605A-C74C-3AE5-C0FB-5E22A2F163AF}"/>
              </a:ext>
            </a:extLst>
          </p:cNvPr>
          <p:cNvCxnSpPr/>
          <p:nvPr/>
        </p:nvCxnSpPr>
        <p:spPr>
          <a:xfrm>
            <a:off x="2675678" y="4399916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8DB0308-B36E-D68B-FD79-162CB6F6EE1B}"/>
              </a:ext>
            </a:extLst>
          </p:cNvPr>
          <p:cNvGrpSpPr/>
          <p:nvPr/>
        </p:nvGrpSpPr>
        <p:grpSpPr>
          <a:xfrm>
            <a:off x="846037" y="1404035"/>
            <a:ext cx="7079432" cy="865273"/>
            <a:chOff x="846037" y="1404035"/>
            <a:chExt cx="7079432" cy="865273"/>
          </a:xfrm>
        </p:grpSpPr>
        <p:graphicFrame>
          <p:nvGraphicFramePr>
            <p:cNvPr id="21" name="Object 58">
              <a:extLst>
                <a:ext uri="{FF2B5EF4-FFF2-40B4-BE49-F238E27FC236}">
                  <a16:creationId xmlns:a16="http://schemas.microsoft.com/office/drawing/2014/main" id="{E680AB1C-B465-4212-7EC4-09B36F4A02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571342"/>
                </p:ext>
              </p:extLst>
            </p:nvPr>
          </p:nvGraphicFramePr>
          <p:xfrm>
            <a:off x="5541044" y="1422334"/>
            <a:ext cx="584200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890" imgH="228402" progId="Equation.DSMT4">
                    <p:embed/>
                  </p:oleObj>
                </mc:Choice>
                <mc:Fallback>
                  <p:oleObj name="Equation" r:id="rId2" imgW="126890" imgH="228402" progId="Equation.DSMT4">
                    <p:embed/>
                    <p:pic>
                      <p:nvPicPr>
                        <p:cNvPr id="15418" name="Object 58">
                          <a:extLst>
                            <a:ext uri="{FF2B5EF4-FFF2-40B4-BE49-F238E27FC236}">
                              <a16:creationId xmlns:a16="http://schemas.microsoft.com/office/drawing/2014/main" id="{17EC44CE-C229-3A76-8ECB-5CF00B8F53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1044" y="1422334"/>
                          <a:ext cx="584200" cy="823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59">
              <a:extLst>
                <a:ext uri="{FF2B5EF4-FFF2-40B4-BE49-F238E27FC236}">
                  <a16:creationId xmlns:a16="http://schemas.microsoft.com/office/drawing/2014/main" id="{BECB579F-72E1-17EA-A74A-75CFA4CA9F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0678191"/>
                </p:ext>
              </p:extLst>
            </p:nvPr>
          </p:nvGraphicFramePr>
          <p:xfrm>
            <a:off x="7436519" y="1431108"/>
            <a:ext cx="48895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250" imgH="228501" progId="Equation.DSMT4">
                    <p:embed/>
                  </p:oleObj>
                </mc:Choice>
                <mc:Fallback>
                  <p:oleObj name="Equation" r:id="rId4" imgW="114250" imgH="228501" progId="Equation.DSMT4">
                    <p:embed/>
                    <p:pic>
                      <p:nvPicPr>
                        <p:cNvPr id="15419" name="Object 59">
                          <a:extLst>
                            <a:ext uri="{FF2B5EF4-FFF2-40B4-BE49-F238E27FC236}">
                              <a16:creationId xmlns:a16="http://schemas.microsoft.com/office/drawing/2014/main" id="{52B8A587-E76E-F41B-2E0B-BA66B9021E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6519" y="1431108"/>
                          <a:ext cx="48895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1">
              <a:extLst>
                <a:ext uri="{FF2B5EF4-FFF2-40B4-BE49-F238E27FC236}">
                  <a16:creationId xmlns:a16="http://schemas.microsoft.com/office/drawing/2014/main" id="{09275180-D37C-652D-B1F1-0AE7A2444D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63785"/>
                </p:ext>
              </p:extLst>
            </p:nvPr>
          </p:nvGraphicFramePr>
          <p:xfrm>
            <a:off x="6531644" y="1422334"/>
            <a:ext cx="544513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890" imgH="228402" progId="Equation.DSMT4">
                    <p:embed/>
                  </p:oleObj>
                </mc:Choice>
                <mc:Fallback>
                  <p:oleObj name="Equation" r:id="rId6" imgW="126890" imgH="228402" progId="Equation.DSMT4">
                    <p:embed/>
                    <p:pic>
                      <p:nvPicPr>
                        <p:cNvPr id="15421" name="Object 61">
                          <a:extLst>
                            <a:ext uri="{FF2B5EF4-FFF2-40B4-BE49-F238E27FC236}">
                              <a16:creationId xmlns:a16="http://schemas.microsoft.com/office/drawing/2014/main" id="{85C902D4-2580-720C-4072-42B5D20503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1644" y="1422334"/>
                          <a:ext cx="544513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62">
              <a:extLst>
                <a:ext uri="{FF2B5EF4-FFF2-40B4-BE49-F238E27FC236}">
                  <a16:creationId xmlns:a16="http://schemas.microsoft.com/office/drawing/2014/main" id="{CEA0B57E-3886-4BA1-4F5E-0D617588BF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772475"/>
                </p:ext>
              </p:extLst>
            </p:nvPr>
          </p:nvGraphicFramePr>
          <p:xfrm>
            <a:off x="1398270" y="1442135"/>
            <a:ext cx="400050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250" imgH="228501" progId="Equation.DSMT4">
                    <p:embed/>
                  </p:oleObj>
                </mc:Choice>
                <mc:Fallback>
                  <p:oleObj name="Equation" r:id="rId8" imgW="114250" imgH="228501" progId="Equation.DSMT4">
                    <p:embed/>
                    <p:pic>
                      <p:nvPicPr>
                        <p:cNvPr id="15422" name="Object 62">
                          <a:extLst>
                            <a:ext uri="{FF2B5EF4-FFF2-40B4-BE49-F238E27FC236}">
                              <a16:creationId xmlns:a16="http://schemas.microsoft.com/office/drawing/2014/main" id="{DF7ABD7A-4241-AE14-B756-9090D7778E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270" y="1442135"/>
                          <a:ext cx="400050" cy="823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63">
              <a:extLst>
                <a:ext uri="{FF2B5EF4-FFF2-40B4-BE49-F238E27FC236}">
                  <a16:creationId xmlns:a16="http://schemas.microsoft.com/office/drawing/2014/main" id="{0D85754F-ADC3-C613-F939-3A491DB14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031532"/>
                </p:ext>
              </p:extLst>
            </p:nvPr>
          </p:nvGraphicFramePr>
          <p:xfrm>
            <a:off x="2326164" y="1404035"/>
            <a:ext cx="449262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250" imgH="228501" progId="Equation.DSMT4">
                    <p:embed/>
                  </p:oleObj>
                </mc:Choice>
                <mc:Fallback>
                  <p:oleObj name="Equation" r:id="rId10" imgW="114250" imgH="228501" progId="Equation.DSMT4">
                    <p:embed/>
                    <p:pic>
                      <p:nvPicPr>
                        <p:cNvPr id="15423" name="Object 63">
                          <a:extLst>
                            <a:ext uri="{FF2B5EF4-FFF2-40B4-BE49-F238E27FC236}">
                              <a16:creationId xmlns:a16="http://schemas.microsoft.com/office/drawing/2014/main" id="{AA68C967-6FF6-1D23-0463-FA57F5EE53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6164" y="1404035"/>
                          <a:ext cx="449262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65">
              <a:extLst>
                <a:ext uri="{FF2B5EF4-FFF2-40B4-BE49-F238E27FC236}">
                  <a16:creationId xmlns:a16="http://schemas.microsoft.com/office/drawing/2014/main" id="{1033225E-E01D-2FC9-FA82-6853A7B94C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571518"/>
                </p:ext>
              </p:extLst>
            </p:nvPr>
          </p:nvGraphicFramePr>
          <p:xfrm>
            <a:off x="3102543" y="1422334"/>
            <a:ext cx="6096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334" imgH="228501" progId="Equation.DSMT4">
                    <p:embed/>
                  </p:oleObj>
                </mc:Choice>
                <mc:Fallback>
                  <p:oleObj name="Equation" r:id="rId12" imgW="152334" imgH="228501" progId="Equation.DSMT4">
                    <p:embed/>
                    <p:pic>
                      <p:nvPicPr>
                        <p:cNvPr id="15425" name="Object 65">
                          <a:extLst>
                            <a:ext uri="{FF2B5EF4-FFF2-40B4-BE49-F238E27FC236}">
                              <a16:creationId xmlns:a16="http://schemas.microsoft.com/office/drawing/2014/main" id="{85CDE862-DAD0-31B8-A981-B61B2CA54E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2543" y="1422334"/>
                          <a:ext cx="6096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66">
              <a:extLst>
                <a:ext uri="{FF2B5EF4-FFF2-40B4-BE49-F238E27FC236}">
                  <a16:creationId xmlns:a16="http://schemas.microsoft.com/office/drawing/2014/main" id="{32F586E6-C849-C1F6-ED4C-0A951CFE4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037" y="1588671"/>
              <a:ext cx="438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sp>
          <p:nvSpPr>
            <p:cNvPr id="28" name="Text Box 67">
              <a:extLst>
                <a:ext uri="{FF2B5EF4-FFF2-40B4-BE49-F238E27FC236}">
                  <a16:creationId xmlns:a16="http://schemas.microsoft.com/office/drawing/2014/main" id="{257530E8-CE4F-FFC7-BD2B-BA02330969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5432" y="1644664"/>
              <a:ext cx="4556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  <p:sp>
          <p:nvSpPr>
            <p:cNvPr id="29" name="Text Box 71">
              <a:extLst>
                <a:ext uri="{FF2B5EF4-FFF2-40B4-BE49-F238E27FC236}">
                  <a16:creationId xmlns:a16="http://schemas.microsoft.com/office/drawing/2014/main" id="{9E50913C-692F-6504-8099-3A9F4AFE0F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9445" y="1670735"/>
              <a:ext cx="2603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;</a:t>
              </a:r>
            </a:p>
          </p:txBody>
        </p:sp>
        <p:sp>
          <p:nvSpPr>
            <p:cNvPr id="30" name="Text Box 72">
              <a:extLst>
                <a:ext uri="{FF2B5EF4-FFF2-40B4-BE49-F238E27FC236}">
                  <a16:creationId xmlns:a16="http://schemas.microsoft.com/office/drawing/2014/main" id="{5EE3D992-AD47-288C-ABE8-76B5E712F2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0644" y="1650934"/>
              <a:ext cx="2603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;</a:t>
              </a:r>
            </a:p>
          </p:txBody>
        </p:sp>
        <p:sp>
          <p:nvSpPr>
            <p:cNvPr id="31" name="Text Box 73">
              <a:extLst>
                <a:ext uri="{FF2B5EF4-FFF2-40B4-BE49-F238E27FC236}">
                  <a16:creationId xmlns:a16="http://schemas.microsoft.com/office/drawing/2014/main" id="{6DD7FF21-C127-D813-4CF8-F0B2B1823A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5595" y="1670735"/>
              <a:ext cx="2603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;</a:t>
              </a:r>
            </a:p>
          </p:txBody>
        </p:sp>
        <p:sp>
          <p:nvSpPr>
            <p:cNvPr id="32" name="Text Box 79">
              <a:extLst>
                <a:ext uri="{FF2B5EF4-FFF2-40B4-BE49-F238E27FC236}">
                  <a16:creationId xmlns:a16="http://schemas.microsoft.com/office/drawing/2014/main" id="{CCAC66DB-4940-7BC1-96E5-82DE9DCE9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1244" y="1650934"/>
              <a:ext cx="2603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2895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C5947D4-D337-9940-99DD-3E4DDA21FE7C}"/>
              </a:ext>
            </a:extLst>
          </p:cNvPr>
          <p:cNvSpPr/>
          <p:nvPr/>
        </p:nvSpPr>
        <p:spPr>
          <a:xfrm>
            <a:off x="481263" y="329063"/>
            <a:ext cx="8181473" cy="4485373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600" y="820373"/>
            <a:ext cx="2819400" cy="570624"/>
          </a:xfrm>
          <a:prstGeom prst="rect">
            <a:avLst/>
          </a:prstGeom>
          <a:blipFill>
            <a:blip r:embed="rId2"/>
            <a:stretch>
              <a:fillRect l="-5400" b="-9924"/>
            </a:stretch>
          </a:blipFill>
        </p:spPr>
        <p:txBody>
          <a:bodyPr lIns="77874" tIns="38937" rIns="77874" bIns="38937"/>
          <a:lstStyle/>
          <a:p>
            <a:pPr>
              <a:defRPr/>
            </a:pPr>
            <a:r>
              <a:rPr lang="en-US" sz="1000">
                <a:solidFill>
                  <a:sysClr val="windowText" lastClr="000000"/>
                </a:solidFill>
              </a:rPr>
              <a:t> </a:t>
            </a: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3173135"/>
            <a:ext cx="5638800" cy="579371"/>
          </a:xfrm>
          <a:prstGeom prst="rect">
            <a:avLst/>
          </a:prstGeom>
          <a:blipFill>
            <a:blip r:embed="rId3"/>
            <a:stretch>
              <a:fillRect l="-2811" b="-9774"/>
            </a:stretch>
          </a:blipFill>
        </p:spPr>
        <p:txBody>
          <a:bodyPr lIns="77874" tIns="38937" rIns="77874" bIns="38937"/>
          <a:lstStyle/>
          <a:p>
            <a:pPr>
              <a:defRPr/>
            </a:pPr>
            <a:r>
              <a:rPr lang="en-US" sz="1000" dirty="0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14400" y="1575551"/>
            <a:ext cx="2819400" cy="565814"/>
          </a:xfrm>
          <a:prstGeom prst="rect">
            <a:avLst/>
          </a:prstGeom>
          <a:blipFill>
            <a:blip r:embed="rId4"/>
            <a:stretch>
              <a:fillRect b="-10000"/>
            </a:stretch>
          </a:blipFill>
        </p:spPr>
        <p:txBody>
          <a:bodyPr lIns="77874" tIns="38937" rIns="77874" bIns="38937"/>
          <a:lstStyle/>
          <a:p>
            <a:pPr>
              <a:defRPr/>
            </a:pPr>
            <a:r>
              <a:rPr lang="en-US" sz="1000">
                <a:noFill/>
              </a:rPr>
              <a:t> </a:t>
            </a: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6800" y="1541842"/>
            <a:ext cx="2819400" cy="570852"/>
          </a:xfrm>
          <a:prstGeom prst="rect">
            <a:avLst/>
          </a:prstGeom>
          <a:blipFill>
            <a:blip r:embed="rId5"/>
            <a:stretch>
              <a:fillRect b="-9924"/>
            </a:stretch>
          </a:blipFill>
        </p:spPr>
        <p:txBody>
          <a:bodyPr lIns="77874" tIns="38937" rIns="77874" bIns="38937"/>
          <a:lstStyle/>
          <a:p>
            <a:pPr>
              <a:defRPr/>
            </a:pPr>
            <a:r>
              <a:rPr lang="en-US" sz="1000">
                <a:noFill/>
              </a:rPr>
              <a:t> 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2485532"/>
            <a:ext cx="2667000" cy="565081"/>
          </a:xfrm>
          <a:prstGeom prst="rect">
            <a:avLst/>
          </a:prstGeom>
          <a:blipFill>
            <a:blip r:embed="rId6"/>
            <a:stretch>
              <a:fillRect l="-5950" b="-10078"/>
            </a:stretch>
          </a:blipFill>
        </p:spPr>
        <p:txBody>
          <a:bodyPr lIns="77874" tIns="38937" rIns="77874" bIns="38937"/>
          <a:lstStyle/>
          <a:p>
            <a:pPr>
              <a:defRPr/>
            </a:pPr>
            <a:r>
              <a:rPr lang="en-US" sz="1000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3936781"/>
            <a:ext cx="4495800" cy="579279"/>
          </a:xfrm>
          <a:prstGeom prst="rect">
            <a:avLst/>
          </a:prstGeom>
          <a:blipFill>
            <a:blip r:embed="rId7"/>
            <a:stretch>
              <a:fillRect l="-3528" b="-9774"/>
            </a:stretch>
          </a:blipFill>
        </p:spPr>
        <p:txBody>
          <a:bodyPr lIns="77874" tIns="38937" rIns="77874" bIns="38937"/>
          <a:lstStyle/>
          <a:p>
            <a:pPr>
              <a:defRPr/>
            </a:pPr>
            <a:r>
              <a:rPr lang="en-US" sz="1000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08077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7F383A1-1945-E6BC-4F34-012D8123E48B}"/>
              </a:ext>
            </a:extLst>
          </p:cNvPr>
          <p:cNvSpPr/>
          <p:nvPr/>
        </p:nvSpPr>
        <p:spPr>
          <a:xfrm>
            <a:off x="557463" y="329063"/>
            <a:ext cx="8181473" cy="4485373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66800" y="583250"/>
            <a:ext cx="3581400" cy="570852"/>
          </a:xfrm>
          <a:prstGeom prst="rect">
            <a:avLst/>
          </a:prstGeom>
          <a:blipFill>
            <a:blip r:embed="rId2"/>
            <a:stretch>
              <a:fillRect l="-4252" b="-9924"/>
            </a:stretch>
          </a:blipFill>
        </p:spPr>
        <p:txBody>
          <a:bodyPr lIns="77874" tIns="38937" rIns="77874" bIns="38937"/>
          <a:lstStyle/>
          <a:p>
            <a:pPr>
              <a:defRPr/>
            </a:pPr>
            <a:r>
              <a:rPr lang="en-US" sz="1000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1391645"/>
            <a:ext cx="2819400" cy="564349"/>
          </a:xfrm>
          <a:prstGeom prst="rect">
            <a:avLst/>
          </a:prstGeom>
          <a:blipFill>
            <a:blip r:embed="rId3"/>
            <a:stretch>
              <a:fillRect b="-9231"/>
            </a:stretch>
          </a:blipFill>
        </p:spPr>
        <p:txBody>
          <a:bodyPr lIns="77874" tIns="38937" rIns="77874" bIns="38937"/>
          <a:lstStyle/>
          <a:p>
            <a:pPr>
              <a:defRPr/>
            </a:pPr>
            <a:r>
              <a:rPr lang="en-US" sz="1000">
                <a:noFill/>
              </a:rPr>
              <a:t> </a:t>
            </a: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01829" y="1331257"/>
            <a:ext cx="2819400" cy="565814"/>
          </a:xfrm>
          <a:prstGeom prst="rect">
            <a:avLst/>
          </a:prstGeom>
          <a:blipFill>
            <a:blip r:embed="rId4"/>
            <a:stretch>
              <a:fillRect b="-10000"/>
            </a:stretch>
          </a:blipFill>
        </p:spPr>
        <p:txBody>
          <a:bodyPr lIns="77874" tIns="38937" rIns="77874" bIns="38937"/>
          <a:lstStyle/>
          <a:p>
            <a:pPr>
              <a:defRPr/>
            </a:pPr>
            <a:r>
              <a:rPr lang="en-US" sz="1000">
                <a:noFill/>
              </a:rPr>
              <a:t> 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600" y="2253212"/>
            <a:ext cx="2667000" cy="570852"/>
          </a:xfrm>
          <a:prstGeom prst="rect">
            <a:avLst/>
          </a:prstGeom>
          <a:blipFill>
            <a:blip r:embed="rId5"/>
            <a:stretch>
              <a:fillRect l="-5708" b="-9924"/>
            </a:stretch>
          </a:blipFill>
        </p:spPr>
        <p:txBody>
          <a:bodyPr lIns="77874" tIns="38937" rIns="77874" bIns="38937"/>
          <a:lstStyle/>
          <a:p>
            <a:pPr>
              <a:defRPr/>
            </a:pPr>
            <a:r>
              <a:rPr lang="en-US" sz="1000">
                <a:noFill/>
              </a:rPr>
              <a:t> </a:t>
            </a: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729" y="3061607"/>
            <a:ext cx="5638800" cy="579371"/>
          </a:xfrm>
          <a:prstGeom prst="rect">
            <a:avLst/>
          </a:prstGeom>
          <a:blipFill>
            <a:blip r:embed="rId6"/>
            <a:stretch>
              <a:fillRect l="-2811" b="-9774"/>
            </a:stretch>
          </a:blipFill>
        </p:spPr>
        <p:txBody>
          <a:bodyPr lIns="77874" tIns="38937" rIns="77874" bIns="38937"/>
          <a:lstStyle/>
          <a:p>
            <a:pPr>
              <a:defRPr/>
            </a:pPr>
            <a:r>
              <a:rPr lang="en-US" sz="1000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600" y="3871425"/>
            <a:ext cx="4495800" cy="579371"/>
          </a:xfrm>
          <a:prstGeom prst="rect">
            <a:avLst/>
          </a:prstGeom>
          <a:blipFill>
            <a:blip r:embed="rId7"/>
            <a:stretch>
              <a:fillRect l="-3388" b="-9774"/>
            </a:stretch>
          </a:blipFill>
        </p:spPr>
        <p:txBody>
          <a:bodyPr lIns="77874" tIns="38937" rIns="77874" bIns="38937"/>
          <a:lstStyle/>
          <a:p>
            <a:pPr>
              <a:defRPr/>
            </a:pPr>
            <a:r>
              <a:rPr lang="en-US" sz="1000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029167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Google Shape;13476;p86"/>
          <p:cNvSpPr/>
          <p:nvPr/>
        </p:nvSpPr>
        <p:spPr>
          <a:xfrm>
            <a:off x="5123599" y="1446550"/>
            <a:ext cx="2567940" cy="1450746"/>
          </a:xfrm>
          <a:custGeom>
            <a:avLst/>
            <a:gdLst/>
            <a:ahLst/>
            <a:cxnLst/>
            <a:rect l="l" t="t" r="r" b="b"/>
            <a:pathLst>
              <a:path w="67400" h="75139" extrusionOk="0">
                <a:moveTo>
                  <a:pt x="16043" y="1"/>
                </a:moveTo>
                <a:cubicBezTo>
                  <a:pt x="3288" y="1"/>
                  <a:pt x="2743" y="11440"/>
                  <a:pt x="2198" y="14258"/>
                </a:cubicBezTo>
                <a:cubicBezTo>
                  <a:pt x="1" y="25604"/>
                  <a:pt x="1" y="45722"/>
                  <a:pt x="2198" y="61369"/>
                </a:cubicBezTo>
                <a:cubicBezTo>
                  <a:pt x="3833" y="73110"/>
                  <a:pt x="7590" y="75138"/>
                  <a:pt x="11271" y="75138"/>
                </a:cubicBezTo>
                <a:lnTo>
                  <a:pt x="52128" y="75138"/>
                </a:lnTo>
                <a:cubicBezTo>
                  <a:pt x="58946" y="75138"/>
                  <a:pt x="63868" y="70536"/>
                  <a:pt x="64507" y="64901"/>
                </a:cubicBezTo>
                <a:cubicBezTo>
                  <a:pt x="67399" y="39448"/>
                  <a:pt x="65746" y="23012"/>
                  <a:pt x="64507" y="9243"/>
                </a:cubicBezTo>
                <a:cubicBezTo>
                  <a:pt x="64037" y="4152"/>
                  <a:pt x="59416" y="1"/>
                  <a:pt x="53236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66" name="Google Shape;13477;p86"/>
          <p:cNvGrpSpPr/>
          <p:nvPr/>
        </p:nvGrpSpPr>
        <p:grpSpPr>
          <a:xfrm>
            <a:off x="6723973" y="797772"/>
            <a:ext cx="1598350" cy="1578086"/>
            <a:chOff x="6723973" y="797772"/>
            <a:chExt cx="1598350" cy="1578086"/>
          </a:xfrm>
        </p:grpSpPr>
        <p:grpSp>
          <p:nvGrpSpPr>
            <p:cNvPr id="267" name="Google Shape;13478;p86"/>
            <p:cNvGrpSpPr/>
            <p:nvPr/>
          </p:nvGrpSpPr>
          <p:grpSpPr>
            <a:xfrm rot="1197139">
              <a:off x="6923113" y="956981"/>
              <a:ext cx="1200069" cy="1259669"/>
              <a:chOff x="-1309687" y="2764896"/>
              <a:chExt cx="955235" cy="1044211"/>
            </a:xfrm>
          </p:grpSpPr>
          <p:sp>
            <p:nvSpPr>
              <p:cNvPr id="292" name="Google Shape;13479;p86"/>
              <p:cNvSpPr/>
              <p:nvPr/>
            </p:nvSpPr>
            <p:spPr>
              <a:xfrm>
                <a:off x="-709777" y="2882770"/>
                <a:ext cx="106638" cy="300740"/>
              </a:xfrm>
              <a:custGeom>
                <a:avLst/>
                <a:gdLst/>
                <a:ahLst/>
                <a:cxnLst/>
                <a:rect l="l" t="t" r="r" b="b"/>
                <a:pathLst>
                  <a:path w="2370" h="6682" extrusionOk="0">
                    <a:moveTo>
                      <a:pt x="1506" y="0"/>
                    </a:moveTo>
                    <a:cubicBezTo>
                      <a:pt x="952" y="0"/>
                      <a:pt x="972" y="2192"/>
                      <a:pt x="820" y="3077"/>
                    </a:cubicBezTo>
                    <a:cubicBezTo>
                      <a:pt x="448" y="5073"/>
                      <a:pt x="75" y="6190"/>
                      <a:pt x="75" y="6190"/>
                    </a:cubicBezTo>
                    <a:lnTo>
                      <a:pt x="1" y="6310"/>
                    </a:lnTo>
                    <a:cubicBezTo>
                      <a:pt x="194" y="6429"/>
                      <a:pt x="448" y="6563"/>
                      <a:pt x="626" y="6682"/>
                    </a:cubicBezTo>
                    <a:lnTo>
                      <a:pt x="626" y="6622"/>
                    </a:lnTo>
                    <a:cubicBezTo>
                      <a:pt x="626" y="6622"/>
                      <a:pt x="1565" y="5877"/>
                      <a:pt x="1997" y="3956"/>
                    </a:cubicBezTo>
                    <a:cubicBezTo>
                      <a:pt x="2310" y="2704"/>
                      <a:pt x="2369" y="783"/>
                      <a:pt x="1863" y="231"/>
                    </a:cubicBezTo>
                    <a:cubicBezTo>
                      <a:pt x="1723" y="71"/>
                      <a:pt x="1605" y="0"/>
                      <a:pt x="150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3" name="Google Shape;13480;p86"/>
              <p:cNvSpPr/>
              <p:nvPr/>
            </p:nvSpPr>
            <p:spPr>
              <a:xfrm>
                <a:off x="-1081115" y="2873723"/>
                <a:ext cx="114647" cy="307131"/>
              </a:xfrm>
              <a:custGeom>
                <a:avLst/>
                <a:gdLst/>
                <a:ahLst/>
                <a:cxnLst/>
                <a:rect l="l" t="t" r="r" b="b"/>
                <a:pathLst>
                  <a:path w="2548" h="6824" extrusionOk="0">
                    <a:moveTo>
                      <a:pt x="686" y="0"/>
                    </a:moveTo>
                    <a:cubicBezTo>
                      <a:pt x="0" y="0"/>
                      <a:pt x="567" y="1982"/>
                      <a:pt x="805" y="3039"/>
                    </a:cubicBezTo>
                    <a:cubicBezTo>
                      <a:pt x="1177" y="4902"/>
                      <a:pt x="1490" y="6630"/>
                      <a:pt x="1550" y="6823"/>
                    </a:cubicBezTo>
                    <a:cubicBezTo>
                      <a:pt x="1803" y="6630"/>
                      <a:pt x="2056" y="6511"/>
                      <a:pt x="2295" y="6391"/>
                    </a:cubicBezTo>
                    <a:lnTo>
                      <a:pt x="2295" y="6332"/>
                    </a:lnTo>
                    <a:cubicBezTo>
                      <a:pt x="2295" y="6332"/>
                      <a:pt x="2548" y="4768"/>
                      <a:pt x="2235" y="2846"/>
                    </a:cubicBezTo>
                    <a:cubicBezTo>
                      <a:pt x="1997" y="1550"/>
                      <a:pt x="1371" y="0"/>
                      <a:pt x="68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4" name="Google Shape;13481;p86"/>
              <p:cNvSpPr/>
              <p:nvPr/>
            </p:nvSpPr>
            <p:spPr>
              <a:xfrm>
                <a:off x="-1151487" y="2768857"/>
                <a:ext cx="263446" cy="440173"/>
              </a:xfrm>
              <a:custGeom>
                <a:avLst/>
                <a:gdLst/>
                <a:ahLst/>
                <a:cxnLst/>
                <a:rect l="l" t="t" r="r" b="b"/>
                <a:pathLst>
                  <a:path w="5855" h="9780" extrusionOk="0">
                    <a:moveTo>
                      <a:pt x="1312" y="0"/>
                    </a:moveTo>
                    <a:cubicBezTo>
                      <a:pt x="64" y="0"/>
                      <a:pt x="0" y="1723"/>
                      <a:pt x="700" y="3880"/>
                    </a:cubicBezTo>
                    <a:cubicBezTo>
                      <a:pt x="1996" y="7842"/>
                      <a:pt x="2250" y="9407"/>
                      <a:pt x="2309" y="9779"/>
                    </a:cubicBezTo>
                    <a:cubicBezTo>
                      <a:pt x="2563" y="9526"/>
                      <a:pt x="2816" y="9332"/>
                      <a:pt x="3114" y="9153"/>
                    </a:cubicBezTo>
                    <a:cubicBezTo>
                      <a:pt x="3054" y="8960"/>
                      <a:pt x="2741" y="7232"/>
                      <a:pt x="2369" y="5369"/>
                    </a:cubicBezTo>
                    <a:cubicBezTo>
                      <a:pt x="2131" y="4312"/>
                      <a:pt x="1564" y="2330"/>
                      <a:pt x="2250" y="2330"/>
                    </a:cubicBezTo>
                    <a:cubicBezTo>
                      <a:pt x="2935" y="2330"/>
                      <a:pt x="3561" y="3880"/>
                      <a:pt x="3799" y="5176"/>
                    </a:cubicBezTo>
                    <a:cubicBezTo>
                      <a:pt x="4112" y="7098"/>
                      <a:pt x="3859" y="8662"/>
                      <a:pt x="3859" y="8662"/>
                    </a:cubicBezTo>
                    <a:lnTo>
                      <a:pt x="3859" y="8721"/>
                    </a:lnTo>
                    <a:cubicBezTo>
                      <a:pt x="4052" y="8587"/>
                      <a:pt x="4306" y="8528"/>
                      <a:pt x="4484" y="8468"/>
                    </a:cubicBezTo>
                    <a:cubicBezTo>
                      <a:pt x="5855" y="6233"/>
                      <a:pt x="4544" y="468"/>
                      <a:pt x="1564" y="21"/>
                    </a:cubicBezTo>
                    <a:cubicBezTo>
                      <a:pt x="1475" y="7"/>
                      <a:pt x="1391" y="0"/>
                      <a:pt x="131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13482;p86"/>
              <p:cNvSpPr/>
              <p:nvPr/>
            </p:nvSpPr>
            <p:spPr>
              <a:xfrm>
                <a:off x="-748652" y="2764896"/>
                <a:ext cx="237349" cy="444134"/>
              </a:xfrm>
              <a:custGeom>
                <a:avLst/>
                <a:gdLst/>
                <a:ahLst/>
                <a:cxnLst/>
                <a:rect l="l" t="t" r="r" b="b"/>
                <a:pathLst>
                  <a:path w="5275" h="9868" extrusionOk="0">
                    <a:moveTo>
                      <a:pt x="2067" y="0"/>
                    </a:moveTo>
                    <a:cubicBezTo>
                      <a:pt x="1154" y="0"/>
                      <a:pt x="644" y="1452"/>
                      <a:pt x="433" y="3461"/>
                    </a:cubicBezTo>
                    <a:cubicBezTo>
                      <a:pt x="254" y="5830"/>
                      <a:pt x="60" y="8303"/>
                      <a:pt x="1" y="8556"/>
                    </a:cubicBezTo>
                    <a:cubicBezTo>
                      <a:pt x="313" y="8675"/>
                      <a:pt x="626" y="8809"/>
                      <a:pt x="865" y="8929"/>
                    </a:cubicBezTo>
                    <a:lnTo>
                      <a:pt x="939" y="8809"/>
                    </a:lnTo>
                    <a:cubicBezTo>
                      <a:pt x="939" y="8809"/>
                      <a:pt x="1312" y="7692"/>
                      <a:pt x="1684" y="5696"/>
                    </a:cubicBezTo>
                    <a:cubicBezTo>
                      <a:pt x="1836" y="4811"/>
                      <a:pt x="1816" y="2619"/>
                      <a:pt x="2370" y="2619"/>
                    </a:cubicBezTo>
                    <a:cubicBezTo>
                      <a:pt x="2469" y="2619"/>
                      <a:pt x="2587" y="2690"/>
                      <a:pt x="2727" y="2850"/>
                    </a:cubicBezTo>
                    <a:cubicBezTo>
                      <a:pt x="3233" y="3402"/>
                      <a:pt x="3174" y="5323"/>
                      <a:pt x="2861" y="6575"/>
                    </a:cubicBezTo>
                    <a:cubicBezTo>
                      <a:pt x="2429" y="8496"/>
                      <a:pt x="1490" y="9241"/>
                      <a:pt x="1490" y="9241"/>
                    </a:cubicBezTo>
                    <a:lnTo>
                      <a:pt x="1490" y="9301"/>
                    </a:lnTo>
                    <a:cubicBezTo>
                      <a:pt x="1744" y="9420"/>
                      <a:pt x="1982" y="9673"/>
                      <a:pt x="2235" y="9867"/>
                    </a:cubicBezTo>
                    <a:cubicBezTo>
                      <a:pt x="4351" y="8243"/>
                      <a:pt x="5274" y="1673"/>
                      <a:pt x="2667" y="184"/>
                    </a:cubicBezTo>
                    <a:cubicBezTo>
                      <a:pt x="2450" y="59"/>
                      <a:pt x="2250" y="0"/>
                      <a:pt x="206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13483;p86"/>
              <p:cNvSpPr/>
              <p:nvPr/>
            </p:nvSpPr>
            <p:spPr>
              <a:xfrm>
                <a:off x="-1170249" y="3133189"/>
                <a:ext cx="650898" cy="548821"/>
              </a:xfrm>
              <a:custGeom>
                <a:avLst/>
                <a:gdLst/>
                <a:ahLst/>
                <a:cxnLst/>
                <a:rect l="l" t="t" r="r" b="b"/>
                <a:pathLst>
                  <a:path w="14466" h="12194" extrusionOk="0">
                    <a:moveTo>
                      <a:pt x="7330" y="1"/>
                    </a:moveTo>
                    <a:cubicBezTo>
                      <a:pt x="6391" y="1"/>
                      <a:pt x="5587" y="120"/>
                      <a:pt x="4901" y="373"/>
                    </a:cubicBezTo>
                    <a:cubicBezTo>
                      <a:pt x="4723" y="433"/>
                      <a:pt x="4469" y="492"/>
                      <a:pt x="4276" y="626"/>
                    </a:cubicBezTo>
                    <a:cubicBezTo>
                      <a:pt x="4037" y="746"/>
                      <a:pt x="3784" y="865"/>
                      <a:pt x="3531" y="1058"/>
                    </a:cubicBezTo>
                    <a:cubicBezTo>
                      <a:pt x="3233" y="1237"/>
                      <a:pt x="2980" y="1431"/>
                      <a:pt x="2726" y="1684"/>
                    </a:cubicBezTo>
                    <a:cubicBezTo>
                      <a:pt x="685" y="3472"/>
                      <a:pt x="0" y="6392"/>
                      <a:pt x="119" y="7509"/>
                    </a:cubicBezTo>
                    <a:cubicBezTo>
                      <a:pt x="179" y="7941"/>
                      <a:pt x="253" y="8254"/>
                      <a:pt x="373" y="8626"/>
                    </a:cubicBezTo>
                    <a:cubicBezTo>
                      <a:pt x="1237" y="9878"/>
                      <a:pt x="1669" y="10369"/>
                      <a:pt x="2726" y="11233"/>
                    </a:cubicBezTo>
                    <a:cubicBezTo>
                      <a:pt x="3724" y="11740"/>
                      <a:pt x="4961" y="12038"/>
                      <a:pt x="6510" y="12172"/>
                    </a:cubicBezTo>
                    <a:cubicBezTo>
                      <a:pt x="6738" y="12186"/>
                      <a:pt x="6966" y="12194"/>
                      <a:pt x="7195" y="12194"/>
                    </a:cubicBezTo>
                    <a:cubicBezTo>
                      <a:pt x="8838" y="12194"/>
                      <a:pt x="10482" y="11820"/>
                      <a:pt x="11724" y="11114"/>
                    </a:cubicBezTo>
                    <a:cubicBezTo>
                      <a:pt x="13408" y="10176"/>
                      <a:pt x="14466" y="8626"/>
                      <a:pt x="14153" y="6451"/>
                    </a:cubicBezTo>
                    <a:cubicBezTo>
                      <a:pt x="13899" y="4589"/>
                      <a:pt x="13035" y="2861"/>
                      <a:pt x="11605" y="1684"/>
                    </a:cubicBezTo>
                    <a:cubicBezTo>
                      <a:pt x="11352" y="1490"/>
                      <a:pt x="11114" y="1237"/>
                      <a:pt x="10860" y="1118"/>
                    </a:cubicBezTo>
                    <a:cubicBezTo>
                      <a:pt x="10682" y="999"/>
                      <a:pt x="10428" y="865"/>
                      <a:pt x="10235" y="746"/>
                    </a:cubicBezTo>
                    <a:cubicBezTo>
                      <a:pt x="9996" y="626"/>
                      <a:pt x="9683" y="492"/>
                      <a:pt x="9371" y="373"/>
                    </a:cubicBezTo>
                    <a:cubicBezTo>
                      <a:pt x="8745" y="194"/>
                      <a:pt x="8075" y="60"/>
                      <a:pt x="73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13484;p86"/>
              <p:cNvSpPr/>
              <p:nvPr/>
            </p:nvSpPr>
            <p:spPr>
              <a:xfrm>
                <a:off x="-754006" y="3372852"/>
                <a:ext cx="64388" cy="59815"/>
              </a:xfrm>
              <a:custGeom>
                <a:avLst/>
                <a:gdLst/>
                <a:ahLst/>
                <a:cxnLst/>
                <a:rect l="l" t="t" r="r" b="b"/>
                <a:pathLst>
                  <a:path w="1431" h="1329" extrusionOk="0">
                    <a:moveTo>
                      <a:pt x="710" y="0"/>
                    </a:moveTo>
                    <a:cubicBezTo>
                      <a:pt x="421" y="0"/>
                      <a:pt x="114" y="234"/>
                      <a:pt x="60" y="515"/>
                    </a:cubicBezTo>
                    <a:cubicBezTo>
                      <a:pt x="0" y="888"/>
                      <a:pt x="239" y="1201"/>
                      <a:pt x="552" y="1320"/>
                    </a:cubicBezTo>
                    <a:cubicBezTo>
                      <a:pt x="588" y="1326"/>
                      <a:pt x="624" y="1329"/>
                      <a:pt x="660" y="1329"/>
                    </a:cubicBezTo>
                    <a:cubicBezTo>
                      <a:pt x="984" y="1329"/>
                      <a:pt x="1249" y="1090"/>
                      <a:pt x="1356" y="754"/>
                    </a:cubicBezTo>
                    <a:cubicBezTo>
                      <a:pt x="1431" y="456"/>
                      <a:pt x="1177" y="83"/>
                      <a:pt x="805" y="9"/>
                    </a:cubicBezTo>
                    <a:cubicBezTo>
                      <a:pt x="774" y="3"/>
                      <a:pt x="742" y="0"/>
                      <a:pt x="71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13485;p86"/>
              <p:cNvSpPr/>
              <p:nvPr/>
            </p:nvSpPr>
            <p:spPr>
              <a:xfrm>
                <a:off x="-726515" y="3371817"/>
                <a:ext cx="50304" cy="33756"/>
              </a:xfrm>
              <a:custGeom>
                <a:avLst/>
                <a:gdLst/>
                <a:ahLst/>
                <a:cxnLst/>
                <a:rect l="l" t="t" r="r" b="b"/>
                <a:pathLst>
                  <a:path w="1118" h="750" extrusionOk="0">
                    <a:moveTo>
                      <a:pt x="1055" y="0"/>
                    </a:moveTo>
                    <a:cubicBezTo>
                      <a:pt x="969" y="0"/>
                      <a:pt x="892" y="177"/>
                      <a:pt x="686" y="226"/>
                    </a:cubicBezTo>
                    <a:cubicBezTo>
                      <a:pt x="626" y="245"/>
                      <a:pt x="565" y="252"/>
                      <a:pt x="510" y="252"/>
                    </a:cubicBezTo>
                    <a:cubicBezTo>
                      <a:pt x="399" y="252"/>
                      <a:pt x="313" y="226"/>
                      <a:pt x="313" y="226"/>
                    </a:cubicBezTo>
                    <a:lnTo>
                      <a:pt x="313" y="226"/>
                    </a:lnTo>
                    <a:cubicBezTo>
                      <a:pt x="313" y="226"/>
                      <a:pt x="0" y="479"/>
                      <a:pt x="373" y="717"/>
                    </a:cubicBezTo>
                    <a:cubicBezTo>
                      <a:pt x="415" y="739"/>
                      <a:pt x="458" y="749"/>
                      <a:pt x="499" y="749"/>
                    </a:cubicBezTo>
                    <a:cubicBezTo>
                      <a:pt x="825" y="749"/>
                      <a:pt x="1118" y="151"/>
                      <a:pt x="1118" y="32"/>
                    </a:cubicBezTo>
                    <a:cubicBezTo>
                      <a:pt x="1095" y="10"/>
                      <a:pt x="1075" y="0"/>
                      <a:pt x="1055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9" name="Google Shape;13486;p86"/>
              <p:cNvSpPr/>
              <p:nvPr/>
            </p:nvSpPr>
            <p:spPr>
              <a:xfrm>
                <a:off x="-966515" y="3372897"/>
                <a:ext cx="59033" cy="57025"/>
              </a:xfrm>
              <a:custGeom>
                <a:avLst/>
                <a:gdLst/>
                <a:ahLst/>
                <a:cxnLst/>
                <a:rect l="l" t="t" r="r" b="b"/>
                <a:pathLst>
                  <a:path w="1312" h="1267" extrusionOk="0">
                    <a:moveTo>
                      <a:pt x="704" y="1"/>
                    </a:moveTo>
                    <a:cubicBezTo>
                      <a:pt x="678" y="1"/>
                      <a:pt x="653" y="3"/>
                      <a:pt x="627" y="8"/>
                    </a:cubicBezTo>
                    <a:cubicBezTo>
                      <a:pt x="254" y="8"/>
                      <a:pt x="1" y="321"/>
                      <a:pt x="1" y="693"/>
                    </a:cubicBezTo>
                    <a:cubicBezTo>
                      <a:pt x="1" y="980"/>
                      <a:pt x="264" y="1267"/>
                      <a:pt x="594" y="1267"/>
                    </a:cubicBezTo>
                    <a:cubicBezTo>
                      <a:pt x="624" y="1267"/>
                      <a:pt x="655" y="1264"/>
                      <a:pt x="686" y="1259"/>
                    </a:cubicBezTo>
                    <a:cubicBezTo>
                      <a:pt x="1059" y="1259"/>
                      <a:pt x="1312" y="946"/>
                      <a:pt x="1312" y="634"/>
                    </a:cubicBezTo>
                    <a:cubicBezTo>
                      <a:pt x="1244" y="292"/>
                      <a:pt x="987" y="1"/>
                      <a:pt x="70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0" name="Google Shape;13487;p86"/>
              <p:cNvSpPr/>
              <p:nvPr/>
            </p:nvSpPr>
            <p:spPr>
              <a:xfrm>
                <a:off x="-980373" y="3366416"/>
                <a:ext cx="47425" cy="35556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790" extrusionOk="0">
                    <a:moveTo>
                      <a:pt x="98" y="0"/>
                    </a:moveTo>
                    <a:cubicBezTo>
                      <a:pt x="83" y="0"/>
                      <a:pt x="70" y="10"/>
                      <a:pt x="56" y="33"/>
                    </a:cubicBezTo>
                    <a:cubicBezTo>
                      <a:pt x="0" y="88"/>
                      <a:pt x="216" y="790"/>
                      <a:pt x="595" y="790"/>
                    </a:cubicBezTo>
                    <a:cubicBezTo>
                      <a:pt x="623" y="790"/>
                      <a:pt x="652" y="786"/>
                      <a:pt x="681" y="778"/>
                    </a:cubicBezTo>
                    <a:cubicBezTo>
                      <a:pt x="1054" y="599"/>
                      <a:pt x="801" y="286"/>
                      <a:pt x="801" y="286"/>
                    </a:cubicBezTo>
                    <a:lnTo>
                      <a:pt x="801" y="286"/>
                    </a:lnTo>
                    <a:cubicBezTo>
                      <a:pt x="801" y="286"/>
                      <a:pt x="721" y="313"/>
                      <a:pt x="611" y="313"/>
                    </a:cubicBezTo>
                    <a:cubicBezTo>
                      <a:pt x="556" y="313"/>
                      <a:pt x="493" y="306"/>
                      <a:pt x="428" y="286"/>
                    </a:cubicBezTo>
                    <a:cubicBezTo>
                      <a:pt x="235" y="177"/>
                      <a:pt x="159" y="0"/>
                      <a:pt x="9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1" name="Google Shape;13488;p86"/>
              <p:cNvSpPr/>
              <p:nvPr/>
            </p:nvSpPr>
            <p:spPr>
              <a:xfrm>
                <a:off x="-868652" y="3403862"/>
                <a:ext cx="81171" cy="47843"/>
              </a:xfrm>
              <a:custGeom>
                <a:avLst/>
                <a:gdLst/>
                <a:ahLst/>
                <a:cxnLst/>
                <a:rect l="l" t="t" r="r" b="b"/>
                <a:pathLst>
                  <a:path w="1804" h="1063" extrusionOk="0">
                    <a:moveTo>
                      <a:pt x="939" y="1"/>
                    </a:moveTo>
                    <a:cubicBezTo>
                      <a:pt x="577" y="1"/>
                      <a:pt x="192" y="64"/>
                      <a:pt x="120" y="199"/>
                    </a:cubicBezTo>
                    <a:cubicBezTo>
                      <a:pt x="1" y="437"/>
                      <a:pt x="627" y="1063"/>
                      <a:pt x="925" y="1063"/>
                    </a:cubicBezTo>
                    <a:cubicBezTo>
                      <a:pt x="1297" y="1063"/>
                      <a:pt x="1804" y="318"/>
                      <a:pt x="1610" y="139"/>
                    </a:cubicBezTo>
                    <a:cubicBezTo>
                      <a:pt x="1554" y="49"/>
                      <a:pt x="1256" y="1"/>
                      <a:pt x="9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13489;p86"/>
              <p:cNvSpPr/>
              <p:nvPr/>
            </p:nvSpPr>
            <p:spPr>
              <a:xfrm>
                <a:off x="-910857" y="3445224"/>
                <a:ext cx="167606" cy="65486"/>
              </a:xfrm>
              <a:custGeom>
                <a:avLst/>
                <a:gdLst/>
                <a:ahLst/>
                <a:cxnLst/>
                <a:rect l="l" t="t" r="r" b="b"/>
                <a:pathLst>
                  <a:path w="3725" h="1455" extrusionOk="0">
                    <a:moveTo>
                      <a:pt x="126" y="0"/>
                    </a:moveTo>
                    <a:cubicBezTo>
                      <a:pt x="110" y="0"/>
                      <a:pt x="92" y="7"/>
                      <a:pt x="75" y="25"/>
                    </a:cubicBezTo>
                    <a:cubicBezTo>
                      <a:pt x="0" y="25"/>
                      <a:pt x="0" y="84"/>
                      <a:pt x="0" y="144"/>
                    </a:cubicBezTo>
                    <a:cubicBezTo>
                      <a:pt x="0" y="144"/>
                      <a:pt x="0" y="204"/>
                      <a:pt x="75" y="338"/>
                    </a:cubicBezTo>
                    <a:cubicBezTo>
                      <a:pt x="135" y="457"/>
                      <a:pt x="194" y="636"/>
                      <a:pt x="313" y="829"/>
                    </a:cubicBezTo>
                    <a:cubicBezTo>
                      <a:pt x="447" y="889"/>
                      <a:pt x="507" y="1008"/>
                      <a:pt x="626" y="1082"/>
                    </a:cubicBezTo>
                    <a:cubicBezTo>
                      <a:pt x="686" y="1082"/>
                      <a:pt x="745" y="1142"/>
                      <a:pt x="820" y="1202"/>
                    </a:cubicBezTo>
                    <a:cubicBezTo>
                      <a:pt x="820" y="1202"/>
                      <a:pt x="939" y="1261"/>
                      <a:pt x="999" y="1261"/>
                    </a:cubicBezTo>
                    <a:cubicBezTo>
                      <a:pt x="1058" y="1321"/>
                      <a:pt x="1118" y="1321"/>
                      <a:pt x="1192" y="1321"/>
                    </a:cubicBezTo>
                    <a:cubicBezTo>
                      <a:pt x="1252" y="1380"/>
                      <a:pt x="1311" y="1380"/>
                      <a:pt x="1431" y="1380"/>
                    </a:cubicBezTo>
                    <a:cubicBezTo>
                      <a:pt x="1490" y="1380"/>
                      <a:pt x="1565" y="1455"/>
                      <a:pt x="1624" y="1455"/>
                    </a:cubicBezTo>
                    <a:lnTo>
                      <a:pt x="1863" y="1455"/>
                    </a:lnTo>
                    <a:lnTo>
                      <a:pt x="2056" y="1380"/>
                    </a:lnTo>
                    <a:lnTo>
                      <a:pt x="2310" y="1380"/>
                    </a:lnTo>
                    <a:cubicBezTo>
                      <a:pt x="2429" y="1321"/>
                      <a:pt x="2608" y="1321"/>
                      <a:pt x="2742" y="1261"/>
                    </a:cubicBezTo>
                    <a:cubicBezTo>
                      <a:pt x="2980" y="1142"/>
                      <a:pt x="3233" y="948"/>
                      <a:pt x="3352" y="770"/>
                    </a:cubicBezTo>
                    <a:cubicBezTo>
                      <a:pt x="3546" y="636"/>
                      <a:pt x="3606" y="457"/>
                      <a:pt x="3665" y="338"/>
                    </a:cubicBezTo>
                    <a:cubicBezTo>
                      <a:pt x="3665" y="263"/>
                      <a:pt x="3725" y="204"/>
                      <a:pt x="3725" y="204"/>
                    </a:cubicBezTo>
                    <a:lnTo>
                      <a:pt x="3725" y="144"/>
                    </a:lnTo>
                    <a:cubicBezTo>
                      <a:pt x="3725" y="84"/>
                      <a:pt x="3725" y="25"/>
                      <a:pt x="3665" y="25"/>
                    </a:cubicBezTo>
                    <a:cubicBezTo>
                      <a:pt x="3648" y="7"/>
                      <a:pt x="3630" y="0"/>
                      <a:pt x="3614" y="0"/>
                    </a:cubicBezTo>
                    <a:cubicBezTo>
                      <a:pt x="3576" y="0"/>
                      <a:pt x="3546" y="42"/>
                      <a:pt x="3546" y="84"/>
                    </a:cubicBezTo>
                    <a:lnTo>
                      <a:pt x="3486" y="84"/>
                    </a:lnTo>
                    <a:cubicBezTo>
                      <a:pt x="3486" y="144"/>
                      <a:pt x="3486" y="144"/>
                      <a:pt x="3427" y="204"/>
                    </a:cubicBezTo>
                    <a:cubicBezTo>
                      <a:pt x="3352" y="263"/>
                      <a:pt x="3233" y="397"/>
                      <a:pt x="3114" y="516"/>
                    </a:cubicBezTo>
                    <a:cubicBezTo>
                      <a:pt x="2980" y="636"/>
                      <a:pt x="2801" y="770"/>
                      <a:pt x="2548" y="889"/>
                    </a:cubicBezTo>
                    <a:cubicBezTo>
                      <a:pt x="2429" y="889"/>
                      <a:pt x="2369" y="948"/>
                      <a:pt x="2235" y="948"/>
                    </a:cubicBezTo>
                    <a:cubicBezTo>
                      <a:pt x="2175" y="948"/>
                      <a:pt x="2116" y="948"/>
                      <a:pt x="2056" y="1008"/>
                    </a:cubicBezTo>
                    <a:lnTo>
                      <a:pt x="1624" y="1008"/>
                    </a:lnTo>
                    <a:cubicBezTo>
                      <a:pt x="1565" y="1008"/>
                      <a:pt x="1490" y="948"/>
                      <a:pt x="1490" y="948"/>
                    </a:cubicBezTo>
                    <a:lnTo>
                      <a:pt x="1311" y="948"/>
                    </a:lnTo>
                    <a:cubicBezTo>
                      <a:pt x="1252" y="948"/>
                      <a:pt x="1192" y="889"/>
                      <a:pt x="1118" y="889"/>
                    </a:cubicBezTo>
                    <a:cubicBezTo>
                      <a:pt x="999" y="829"/>
                      <a:pt x="939" y="829"/>
                      <a:pt x="820" y="770"/>
                    </a:cubicBezTo>
                    <a:cubicBezTo>
                      <a:pt x="745" y="710"/>
                      <a:pt x="686" y="636"/>
                      <a:pt x="567" y="576"/>
                    </a:cubicBezTo>
                    <a:cubicBezTo>
                      <a:pt x="447" y="457"/>
                      <a:pt x="373" y="338"/>
                      <a:pt x="313" y="204"/>
                    </a:cubicBezTo>
                    <a:lnTo>
                      <a:pt x="194" y="84"/>
                    </a:lnTo>
                    <a:cubicBezTo>
                      <a:pt x="194" y="42"/>
                      <a:pt x="164" y="0"/>
                      <a:pt x="1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13490;p86"/>
              <p:cNvSpPr/>
              <p:nvPr/>
            </p:nvSpPr>
            <p:spPr>
              <a:xfrm>
                <a:off x="-840486" y="3678315"/>
                <a:ext cx="94579" cy="89205"/>
              </a:xfrm>
              <a:custGeom>
                <a:avLst/>
                <a:gdLst/>
                <a:ahLst/>
                <a:cxnLst/>
                <a:rect l="l" t="t" r="r" b="b"/>
                <a:pathLst>
                  <a:path w="2102" h="1982" extrusionOk="0">
                    <a:moveTo>
                      <a:pt x="299" y="373"/>
                    </a:moveTo>
                    <a:cubicBezTo>
                      <a:pt x="433" y="373"/>
                      <a:pt x="611" y="492"/>
                      <a:pt x="805" y="552"/>
                    </a:cubicBezTo>
                    <a:cubicBezTo>
                      <a:pt x="984" y="671"/>
                      <a:pt x="1237" y="864"/>
                      <a:pt x="1416" y="984"/>
                    </a:cubicBezTo>
                    <a:cubicBezTo>
                      <a:pt x="1490" y="1118"/>
                      <a:pt x="1610" y="1177"/>
                      <a:pt x="1610" y="1296"/>
                    </a:cubicBezTo>
                    <a:cubicBezTo>
                      <a:pt x="1669" y="1356"/>
                      <a:pt x="1669" y="1416"/>
                      <a:pt x="1610" y="1550"/>
                    </a:cubicBezTo>
                    <a:lnTo>
                      <a:pt x="1416" y="1550"/>
                    </a:lnTo>
                    <a:cubicBezTo>
                      <a:pt x="1297" y="1490"/>
                      <a:pt x="1178" y="1416"/>
                      <a:pt x="1044" y="1296"/>
                    </a:cubicBezTo>
                    <a:cubicBezTo>
                      <a:pt x="865" y="1177"/>
                      <a:pt x="671" y="924"/>
                      <a:pt x="552" y="745"/>
                    </a:cubicBezTo>
                    <a:cubicBezTo>
                      <a:pt x="433" y="611"/>
                      <a:pt x="373" y="432"/>
                      <a:pt x="299" y="373"/>
                    </a:cubicBezTo>
                    <a:close/>
                    <a:moveTo>
                      <a:pt x="179" y="0"/>
                    </a:moveTo>
                    <a:lnTo>
                      <a:pt x="1" y="119"/>
                    </a:lnTo>
                    <a:lnTo>
                      <a:pt x="1" y="179"/>
                    </a:lnTo>
                    <a:lnTo>
                      <a:pt x="1" y="373"/>
                    </a:lnTo>
                    <a:cubicBezTo>
                      <a:pt x="60" y="552"/>
                      <a:pt x="120" y="745"/>
                      <a:pt x="239" y="924"/>
                    </a:cubicBezTo>
                    <a:cubicBezTo>
                      <a:pt x="433" y="1177"/>
                      <a:pt x="552" y="1416"/>
                      <a:pt x="805" y="1609"/>
                    </a:cubicBezTo>
                    <a:cubicBezTo>
                      <a:pt x="924" y="1728"/>
                      <a:pt x="1044" y="1862"/>
                      <a:pt x="1237" y="1922"/>
                    </a:cubicBezTo>
                    <a:cubicBezTo>
                      <a:pt x="1356" y="1982"/>
                      <a:pt x="1416" y="1982"/>
                      <a:pt x="1610" y="1982"/>
                    </a:cubicBezTo>
                    <a:cubicBezTo>
                      <a:pt x="1669" y="1982"/>
                      <a:pt x="1729" y="1922"/>
                      <a:pt x="1788" y="1922"/>
                    </a:cubicBezTo>
                    <a:lnTo>
                      <a:pt x="1922" y="1788"/>
                    </a:lnTo>
                    <a:cubicBezTo>
                      <a:pt x="1982" y="1728"/>
                      <a:pt x="2042" y="1609"/>
                      <a:pt x="2042" y="1490"/>
                    </a:cubicBezTo>
                    <a:cubicBezTo>
                      <a:pt x="2101" y="1356"/>
                      <a:pt x="2042" y="1237"/>
                      <a:pt x="2042" y="1118"/>
                    </a:cubicBezTo>
                    <a:cubicBezTo>
                      <a:pt x="1922" y="924"/>
                      <a:pt x="1788" y="805"/>
                      <a:pt x="1669" y="671"/>
                    </a:cubicBezTo>
                    <a:cubicBezTo>
                      <a:pt x="1416" y="492"/>
                      <a:pt x="1178" y="373"/>
                      <a:pt x="924" y="239"/>
                    </a:cubicBezTo>
                    <a:cubicBezTo>
                      <a:pt x="492" y="60"/>
                      <a:pt x="179" y="0"/>
                      <a:pt x="17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13491;p86"/>
              <p:cNvSpPr/>
              <p:nvPr/>
            </p:nvSpPr>
            <p:spPr>
              <a:xfrm>
                <a:off x="-924265" y="3678315"/>
                <a:ext cx="91880" cy="89205"/>
              </a:xfrm>
              <a:custGeom>
                <a:avLst/>
                <a:gdLst/>
                <a:ahLst/>
                <a:cxnLst/>
                <a:rect l="l" t="t" r="r" b="b"/>
                <a:pathLst>
                  <a:path w="2042" h="1982" extrusionOk="0">
                    <a:moveTo>
                      <a:pt x="1729" y="373"/>
                    </a:moveTo>
                    <a:cubicBezTo>
                      <a:pt x="1729" y="432"/>
                      <a:pt x="1609" y="611"/>
                      <a:pt x="1490" y="745"/>
                    </a:cubicBezTo>
                    <a:cubicBezTo>
                      <a:pt x="1356" y="924"/>
                      <a:pt x="1177" y="1177"/>
                      <a:pt x="984" y="1296"/>
                    </a:cubicBezTo>
                    <a:cubicBezTo>
                      <a:pt x="865" y="1416"/>
                      <a:pt x="745" y="1490"/>
                      <a:pt x="671" y="1550"/>
                    </a:cubicBezTo>
                    <a:lnTo>
                      <a:pt x="492" y="1550"/>
                    </a:lnTo>
                    <a:cubicBezTo>
                      <a:pt x="433" y="1416"/>
                      <a:pt x="373" y="1356"/>
                      <a:pt x="433" y="1296"/>
                    </a:cubicBezTo>
                    <a:cubicBezTo>
                      <a:pt x="433" y="1177"/>
                      <a:pt x="552" y="1118"/>
                      <a:pt x="611" y="984"/>
                    </a:cubicBezTo>
                    <a:cubicBezTo>
                      <a:pt x="865" y="864"/>
                      <a:pt x="1043" y="671"/>
                      <a:pt x="1297" y="552"/>
                    </a:cubicBezTo>
                    <a:cubicBezTo>
                      <a:pt x="1490" y="492"/>
                      <a:pt x="1609" y="373"/>
                      <a:pt x="1729" y="373"/>
                    </a:cubicBezTo>
                    <a:close/>
                    <a:moveTo>
                      <a:pt x="1922" y="0"/>
                    </a:moveTo>
                    <a:cubicBezTo>
                      <a:pt x="1922" y="0"/>
                      <a:pt x="1609" y="60"/>
                      <a:pt x="1118" y="239"/>
                    </a:cubicBezTo>
                    <a:cubicBezTo>
                      <a:pt x="924" y="373"/>
                      <a:pt x="611" y="492"/>
                      <a:pt x="373" y="671"/>
                    </a:cubicBezTo>
                    <a:cubicBezTo>
                      <a:pt x="239" y="805"/>
                      <a:pt x="120" y="924"/>
                      <a:pt x="60" y="1118"/>
                    </a:cubicBezTo>
                    <a:cubicBezTo>
                      <a:pt x="0" y="1237"/>
                      <a:pt x="0" y="1356"/>
                      <a:pt x="0" y="1490"/>
                    </a:cubicBezTo>
                    <a:cubicBezTo>
                      <a:pt x="0" y="1609"/>
                      <a:pt x="60" y="1728"/>
                      <a:pt x="120" y="1788"/>
                    </a:cubicBezTo>
                    <a:cubicBezTo>
                      <a:pt x="179" y="1788"/>
                      <a:pt x="239" y="1922"/>
                      <a:pt x="298" y="1922"/>
                    </a:cubicBezTo>
                    <a:cubicBezTo>
                      <a:pt x="373" y="1982"/>
                      <a:pt x="433" y="1982"/>
                      <a:pt x="492" y="1982"/>
                    </a:cubicBezTo>
                    <a:cubicBezTo>
                      <a:pt x="611" y="1982"/>
                      <a:pt x="745" y="1982"/>
                      <a:pt x="805" y="1922"/>
                    </a:cubicBezTo>
                    <a:cubicBezTo>
                      <a:pt x="984" y="1862"/>
                      <a:pt x="1118" y="1728"/>
                      <a:pt x="1237" y="1609"/>
                    </a:cubicBezTo>
                    <a:cubicBezTo>
                      <a:pt x="1490" y="1416"/>
                      <a:pt x="1669" y="1177"/>
                      <a:pt x="1788" y="924"/>
                    </a:cubicBezTo>
                    <a:cubicBezTo>
                      <a:pt x="1922" y="745"/>
                      <a:pt x="1982" y="552"/>
                      <a:pt x="2041" y="373"/>
                    </a:cubicBezTo>
                    <a:lnTo>
                      <a:pt x="2041" y="179"/>
                    </a:lnTo>
                    <a:lnTo>
                      <a:pt x="2041" y="119"/>
                    </a:lnTo>
                    <a:lnTo>
                      <a:pt x="192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5" name="Google Shape;13492;p86"/>
              <p:cNvSpPr/>
              <p:nvPr/>
            </p:nvSpPr>
            <p:spPr>
              <a:xfrm>
                <a:off x="-843815" y="3686372"/>
                <a:ext cx="83826" cy="122735"/>
              </a:xfrm>
              <a:custGeom>
                <a:avLst/>
                <a:gdLst/>
                <a:ahLst/>
                <a:cxnLst/>
                <a:rect l="l" t="t" r="r" b="b"/>
                <a:pathLst>
                  <a:path w="1863" h="2727" extrusionOk="0">
                    <a:moveTo>
                      <a:pt x="134" y="0"/>
                    </a:moveTo>
                    <a:cubicBezTo>
                      <a:pt x="75" y="0"/>
                      <a:pt x="0" y="60"/>
                      <a:pt x="0" y="119"/>
                    </a:cubicBezTo>
                    <a:lnTo>
                      <a:pt x="0" y="253"/>
                    </a:lnTo>
                    <a:cubicBezTo>
                      <a:pt x="0" y="313"/>
                      <a:pt x="0" y="432"/>
                      <a:pt x="75" y="626"/>
                    </a:cubicBezTo>
                    <a:lnTo>
                      <a:pt x="75" y="864"/>
                    </a:lnTo>
                    <a:cubicBezTo>
                      <a:pt x="134" y="939"/>
                      <a:pt x="134" y="1058"/>
                      <a:pt x="134" y="1117"/>
                    </a:cubicBezTo>
                    <a:cubicBezTo>
                      <a:pt x="194" y="1237"/>
                      <a:pt x="194" y="1311"/>
                      <a:pt x="253" y="1430"/>
                    </a:cubicBezTo>
                    <a:cubicBezTo>
                      <a:pt x="313" y="1549"/>
                      <a:pt x="313" y="1609"/>
                      <a:pt x="373" y="1743"/>
                    </a:cubicBezTo>
                    <a:cubicBezTo>
                      <a:pt x="447" y="1803"/>
                      <a:pt x="507" y="1922"/>
                      <a:pt x="566" y="1981"/>
                    </a:cubicBezTo>
                    <a:cubicBezTo>
                      <a:pt x="626" y="2116"/>
                      <a:pt x="685" y="2175"/>
                      <a:pt x="745" y="2235"/>
                    </a:cubicBezTo>
                    <a:cubicBezTo>
                      <a:pt x="820" y="2294"/>
                      <a:pt x="939" y="2354"/>
                      <a:pt x="998" y="2428"/>
                    </a:cubicBezTo>
                    <a:cubicBezTo>
                      <a:pt x="1058" y="2488"/>
                      <a:pt x="1118" y="2548"/>
                      <a:pt x="1252" y="2548"/>
                    </a:cubicBezTo>
                    <a:cubicBezTo>
                      <a:pt x="1371" y="2667"/>
                      <a:pt x="1490" y="2667"/>
                      <a:pt x="1624" y="2667"/>
                    </a:cubicBezTo>
                    <a:cubicBezTo>
                      <a:pt x="1684" y="2726"/>
                      <a:pt x="1743" y="2726"/>
                      <a:pt x="1743" y="2726"/>
                    </a:cubicBezTo>
                    <a:cubicBezTo>
                      <a:pt x="1803" y="2726"/>
                      <a:pt x="1862" y="2667"/>
                      <a:pt x="1862" y="2607"/>
                    </a:cubicBezTo>
                    <a:cubicBezTo>
                      <a:pt x="1862" y="2548"/>
                      <a:pt x="1862" y="2488"/>
                      <a:pt x="1803" y="2488"/>
                    </a:cubicBezTo>
                    <a:cubicBezTo>
                      <a:pt x="1803" y="2488"/>
                      <a:pt x="1743" y="2488"/>
                      <a:pt x="1684" y="2428"/>
                    </a:cubicBezTo>
                    <a:cubicBezTo>
                      <a:pt x="1624" y="2428"/>
                      <a:pt x="1624" y="2428"/>
                      <a:pt x="1564" y="2354"/>
                    </a:cubicBezTo>
                    <a:cubicBezTo>
                      <a:pt x="1490" y="2354"/>
                      <a:pt x="1430" y="2294"/>
                      <a:pt x="1371" y="2294"/>
                    </a:cubicBezTo>
                    <a:cubicBezTo>
                      <a:pt x="1371" y="2235"/>
                      <a:pt x="1311" y="2175"/>
                      <a:pt x="1252" y="2116"/>
                    </a:cubicBezTo>
                    <a:cubicBezTo>
                      <a:pt x="1192" y="2116"/>
                      <a:pt x="1118" y="1981"/>
                      <a:pt x="1058" y="1981"/>
                    </a:cubicBezTo>
                    <a:cubicBezTo>
                      <a:pt x="998" y="1862"/>
                      <a:pt x="939" y="1803"/>
                      <a:pt x="939" y="1743"/>
                    </a:cubicBezTo>
                    <a:cubicBezTo>
                      <a:pt x="879" y="1683"/>
                      <a:pt x="820" y="1609"/>
                      <a:pt x="745" y="1490"/>
                    </a:cubicBezTo>
                    <a:cubicBezTo>
                      <a:pt x="745" y="1430"/>
                      <a:pt x="685" y="1371"/>
                      <a:pt x="626" y="1237"/>
                    </a:cubicBezTo>
                    <a:cubicBezTo>
                      <a:pt x="626" y="1177"/>
                      <a:pt x="566" y="1117"/>
                      <a:pt x="566" y="998"/>
                    </a:cubicBezTo>
                    <a:cubicBezTo>
                      <a:pt x="507" y="939"/>
                      <a:pt x="507" y="864"/>
                      <a:pt x="447" y="745"/>
                    </a:cubicBezTo>
                    <a:cubicBezTo>
                      <a:pt x="447" y="685"/>
                      <a:pt x="373" y="626"/>
                      <a:pt x="373" y="566"/>
                    </a:cubicBezTo>
                    <a:cubicBezTo>
                      <a:pt x="313" y="432"/>
                      <a:pt x="313" y="313"/>
                      <a:pt x="313" y="194"/>
                    </a:cubicBezTo>
                    <a:cubicBezTo>
                      <a:pt x="253" y="119"/>
                      <a:pt x="253" y="60"/>
                      <a:pt x="253" y="60"/>
                    </a:cubicBezTo>
                    <a:cubicBezTo>
                      <a:pt x="253" y="0"/>
                      <a:pt x="194" y="0"/>
                      <a:pt x="13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6" name="Google Shape;13493;p86"/>
              <p:cNvSpPr/>
              <p:nvPr/>
            </p:nvSpPr>
            <p:spPr>
              <a:xfrm>
                <a:off x="-899473" y="3691727"/>
                <a:ext cx="67088" cy="114004"/>
              </a:xfrm>
              <a:custGeom>
                <a:avLst/>
                <a:gdLst/>
                <a:ahLst/>
                <a:cxnLst/>
                <a:rect l="l" t="t" r="r" b="b"/>
                <a:pathLst>
                  <a:path w="1491" h="2533" extrusionOk="0">
                    <a:moveTo>
                      <a:pt x="1371" y="0"/>
                    </a:moveTo>
                    <a:cubicBezTo>
                      <a:pt x="1371" y="0"/>
                      <a:pt x="1312" y="0"/>
                      <a:pt x="1312" y="75"/>
                    </a:cubicBezTo>
                    <a:cubicBezTo>
                      <a:pt x="1312" y="75"/>
                      <a:pt x="1312" y="134"/>
                      <a:pt x="1237" y="194"/>
                    </a:cubicBezTo>
                    <a:lnTo>
                      <a:pt x="1237" y="313"/>
                    </a:lnTo>
                    <a:cubicBezTo>
                      <a:pt x="1178" y="373"/>
                      <a:pt x="1178" y="373"/>
                      <a:pt x="1178" y="447"/>
                    </a:cubicBezTo>
                    <a:cubicBezTo>
                      <a:pt x="1118" y="507"/>
                      <a:pt x="1118" y="566"/>
                      <a:pt x="1118" y="626"/>
                    </a:cubicBezTo>
                    <a:cubicBezTo>
                      <a:pt x="1058" y="686"/>
                      <a:pt x="1058" y="745"/>
                      <a:pt x="999" y="879"/>
                    </a:cubicBezTo>
                    <a:cubicBezTo>
                      <a:pt x="999" y="939"/>
                      <a:pt x="939" y="998"/>
                      <a:pt x="939" y="1058"/>
                    </a:cubicBezTo>
                    <a:cubicBezTo>
                      <a:pt x="865" y="1118"/>
                      <a:pt x="805" y="1192"/>
                      <a:pt x="805" y="1252"/>
                    </a:cubicBezTo>
                    <a:cubicBezTo>
                      <a:pt x="686" y="1430"/>
                      <a:pt x="626" y="1564"/>
                      <a:pt x="492" y="1684"/>
                    </a:cubicBezTo>
                    <a:cubicBezTo>
                      <a:pt x="433" y="1803"/>
                      <a:pt x="373" y="1937"/>
                      <a:pt x="254" y="1997"/>
                    </a:cubicBezTo>
                    <a:cubicBezTo>
                      <a:pt x="120" y="2175"/>
                      <a:pt x="1" y="2309"/>
                      <a:pt x="1" y="2309"/>
                    </a:cubicBezTo>
                    <a:cubicBezTo>
                      <a:pt x="1" y="2369"/>
                      <a:pt x="1" y="2429"/>
                      <a:pt x="60" y="2488"/>
                    </a:cubicBezTo>
                    <a:cubicBezTo>
                      <a:pt x="60" y="2518"/>
                      <a:pt x="75" y="2533"/>
                      <a:pt x="99" y="2533"/>
                    </a:cubicBezTo>
                    <a:cubicBezTo>
                      <a:pt x="124" y="2533"/>
                      <a:pt x="157" y="2518"/>
                      <a:pt x="194" y="2488"/>
                    </a:cubicBezTo>
                    <a:cubicBezTo>
                      <a:pt x="194" y="2488"/>
                      <a:pt x="314" y="2429"/>
                      <a:pt x="567" y="2235"/>
                    </a:cubicBezTo>
                    <a:cubicBezTo>
                      <a:pt x="626" y="2175"/>
                      <a:pt x="746" y="2056"/>
                      <a:pt x="865" y="1937"/>
                    </a:cubicBezTo>
                    <a:cubicBezTo>
                      <a:pt x="939" y="1862"/>
                      <a:pt x="939" y="1803"/>
                      <a:pt x="999" y="1684"/>
                    </a:cubicBezTo>
                    <a:lnTo>
                      <a:pt x="1178" y="1490"/>
                    </a:lnTo>
                    <a:cubicBezTo>
                      <a:pt x="1237" y="1311"/>
                      <a:pt x="1312" y="1192"/>
                      <a:pt x="1371" y="998"/>
                    </a:cubicBezTo>
                    <a:cubicBezTo>
                      <a:pt x="1431" y="939"/>
                      <a:pt x="1431" y="820"/>
                      <a:pt x="1431" y="745"/>
                    </a:cubicBezTo>
                    <a:cubicBezTo>
                      <a:pt x="1490" y="686"/>
                      <a:pt x="1490" y="626"/>
                      <a:pt x="1490" y="566"/>
                    </a:cubicBezTo>
                    <a:lnTo>
                      <a:pt x="1490" y="194"/>
                    </a:lnTo>
                    <a:lnTo>
                      <a:pt x="1490" y="75"/>
                    </a:lnTo>
                    <a:cubicBezTo>
                      <a:pt x="1490" y="0"/>
                      <a:pt x="1431" y="0"/>
                      <a:pt x="137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7" name="Google Shape;13494;p86"/>
              <p:cNvSpPr/>
              <p:nvPr/>
            </p:nvSpPr>
            <p:spPr>
              <a:xfrm>
                <a:off x="-1058348" y="3627997"/>
                <a:ext cx="429747" cy="69807"/>
              </a:xfrm>
              <a:custGeom>
                <a:avLst/>
                <a:gdLst/>
                <a:ahLst/>
                <a:cxnLst/>
                <a:rect l="l" t="t" r="r" b="b"/>
                <a:pathLst>
                  <a:path w="9551" h="1551" extrusionOk="0">
                    <a:moveTo>
                      <a:pt x="9431" y="1"/>
                    </a:moveTo>
                    <a:cubicBezTo>
                      <a:pt x="9431" y="1"/>
                      <a:pt x="9372" y="1"/>
                      <a:pt x="9312" y="61"/>
                    </a:cubicBezTo>
                    <a:cubicBezTo>
                      <a:pt x="9237" y="61"/>
                      <a:pt x="9178" y="120"/>
                      <a:pt x="9059" y="180"/>
                    </a:cubicBezTo>
                    <a:cubicBezTo>
                      <a:pt x="8805" y="299"/>
                      <a:pt x="8433" y="433"/>
                      <a:pt x="8001" y="552"/>
                    </a:cubicBezTo>
                    <a:cubicBezTo>
                      <a:pt x="7822" y="671"/>
                      <a:pt x="7569" y="746"/>
                      <a:pt x="7316" y="805"/>
                    </a:cubicBezTo>
                    <a:cubicBezTo>
                      <a:pt x="7077" y="805"/>
                      <a:pt x="6824" y="865"/>
                      <a:pt x="6511" y="925"/>
                    </a:cubicBezTo>
                    <a:cubicBezTo>
                      <a:pt x="6392" y="984"/>
                      <a:pt x="6258" y="984"/>
                      <a:pt x="6079" y="984"/>
                    </a:cubicBezTo>
                    <a:cubicBezTo>
                      <a:pt x="5960" y="984"/>
                      <a:pt x="5826" y="1044"/>
                      <a:pt x="5647" y="1044"/>
                    </a:cubicBezTo>
                    <a:cubicBezTo>
                      <a:pt x="5334" y="1044"/>
                      <a:pt x="5081" y="1044"/>
                      <a:pt x="4768" y="1118"/>
                    </a:cubicBezTo>
                    <a:lnTo>
                      <a:pt x="3845" y="1118"/>
                    </a:lnTo>
                    <a:cubicBezTo>
                      <a:pt x="3725" y="1044"/>
                      <a:pt x="3532" y="1044"/>
                      <a:pt x="3413" y="1044"/>
                    </a:cubicBezTo>
                    <a:cubicBezTo>
                      <a:pt x="3278" y="1044"/>
                      <a:pt x="3159" y="1044"/>
                      <a:pt x="2980" y="984"/>
                    </a:cubicBezTo>
                    <a:cubicBezTo>
                      <a:pt x="2727" y="984"/>
                      <a:pt x="2414" y="925"/>
                      <a:pt x="2161" y="865"/>
                    </a:cubicBezTo>
                    <a:cubicBezTo>
                      <a:pt x="1923" y="805"/>
                      <a:pt x="1669" y="746"/>
                      <a:pt x="1491" y="671"/>
                    </a:cubicBezTo>
                    <a:cubicBezTo>
                      <a:pt x="1237" y="612"/>
                      <a:pt x="1044" y="552"/>
                      <a:pt x="865" y="493"/>
                    </a:cubicBezTo>
                    <a:cubicBezTo>
                      <a:pt x="746" y="433"/>
                      <a:pt x="552" y="373"/>
                      <a:pt x="433" y="299"/>
                    </a:cubicBezTo>
                    <a:cubicBezTo>
                      <a:pt x="180" y="180"/>
                      <a:pt x="61" y="120"/>
                      <a:pt x="61" y="120"/>
                    </a:cubicBezTo>
                    <a:lnTo>
                      <a:pt x="1" y="120"/>
                    </a:lnTo>
                    <a:lnTo>
                      <a:pt x="1" y="180"/>
                    </a:lnTo>
                    <a:cubicBezTo>
                      <a:pt x="1" y="180"/>
                      <a:pt x="120" y="299"/>
                      <a:pt x="373" y="433"/>
                    </a:cubicBezTo>
                    <a:cubicBezTo>
                      <a:pt x="612" y="552"/>
                      <a:pt x="925" y="746"/>
                      <a:pt x="1357" y="925"/>
                    </a:cubicBezTo>
                    <a:cubicBezTo>
                      <a:pt x="1610" y="1044"/>
                      <a:pt x="1863" y="1118"/>
                      <a:pt x="2102" y="1178"/>
                    </a:cubicBezTo>
                    <a:cubicBezTo>
                      <a:pt x="2355" y="1237"/>
                      <a:pt x="2668" y="1357"/>
                      <a:pt x="2906" y="1357"/>
                    </a:cubicBezTo>
                    <a:cubicBezTo>
                      <a:pt x="3100" y="1416"/>
                      <a:pt x="3219" y="1416"/>
                      <a:pt x="3353" y="1416"/>
                    </a:cubicBezTo>
                    <a:cubicBezTo>
                      <a:pt x="3532" y="1491"/>
                      <a:pt x="3651" y="1491"/>
                      <a:pt x="3845" y="1491"/>
                    </a:cubicBezTo>
                    <a:lnTo>
                      <a:pt x="4098" y="1491"/>
                    </a:lnTo>
                    <a:lnTo>
                      <a:pt x="4277" y="1550"/>
                    </a:lnTo>
                    <a:lnTo>
                      <a:pt x="4768" y="1550"/>
                    </a:lnTo>
                    <a:cubicBezTo>
                      <a:pt x="5081" y="1491"/>
                      <a:pt x="5394" y="1491"/>
                      <a:pt x="5707" y="1491"/>
                    </a:cubicBezTo>
                    <a:cubicBezTo>
                      <a:pt x="5826" y="1491"/>
                      <a:pt x="6020" y="1416"/>
                      <a:pt x="6139" y="1416"/>
                    </a:cubicBezTo>
                    <a:cubicBezTo>
                      <a:pt x="6332" y="1357"/>
                      <a:pt x="6452" y="1357"/>
                      <a:pt x="6571" y="1357"/>
                    </a:cubicBezTo>
                    <a:cubicBezTo>
                      <a:pt x="6884" y="1297"/>
                      <a:pt x="7137" y="1237"/>
                      <a:pt x="7450" y="1118"/>
                    </a:cubicBezTo>
                    <a:cubicBezTo>
                      <a:pt x="7569" y="1118"/>
                      <a:pt x="7688" y="1044"/>
                      <a:pt x="7822" y="984"/>
                    </a:cubicBezTo>
                    <a:cubicBezTo>
                      <a:pt x="7941" y="984"/>
                      <a:pt x="8001" y="925"/>
                      <a:pt x="8120" y="865"/>
                    </a:cubicBezTo>
                    <a:cubicBezTo>
                      <a:pt x="8254" y="865"/>
                      <a:pt x="8373" y="805"/>
                      <a:pt x="8433" y="746"/>
                    </a:cubicBezTo>
                    <a:cubicBezTo>
                      <a:pt x="8567" y="671"/>
                      <a:pt x="8627" y="671"/>
                      <a:pt x="8746" y="612"/>
                    </a:cubicBezTo>
                    <a:cubicBezTo>
                      <a:pt x="8865" y="552"/>
                      <a:pt x="9059" y="433"/>
                      <a:pt x="9118" y="373"/>
                    </a:cubicBezTo>
                    <a:cubicBezTo>
                      <a:pt x="9237" y="299"/>
                      <a:pt x="9372" y="239"/>
                      <a:pt x="9431" y="180"/>
                    </a:cubicBezTo>
                    <a:lnTo>
                      <a:pt x="9491" y="120"/>
                    </a:lnTo>
                    <a:cubicBezTo>
                      <a:pt x="9550" y="61"/>
                      <a:pt x="9550" y="61"/>
                      <a:pt x="949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8" name="Google Shape;13495;p86"/>
              <p:cNvSpPr/>
              <p:nvPr/>
            </p:nvSpPr>
            <p:spPr>
              <a:xfrm>
                <a:off x="-969169" y="3049341"/>
                <a:ext cx="108348" cy="125616"/>
              </a:xfrm>
              <a:custGeom>
                <a:avLst/>
                <a:gdLst/>
                <a:ahLst/>
                <a:cxnLst/>
                <a:rect l="l" t="t" r="r" b="b"/>
                <a:pathLst>
                  <a:path w="2408" h="2791" extrusionOk="0">
                    <a:moveTo>
                      <a:pt x="1401" y="0"/>
                    </a:moveTo>
                    <a:cubicBezTo>
                      <a:pt x="1391" y="0"/>
                      <a:pt x="1381" y="1"/>
                      <a:pt x="1371" y="1"/>
                    </a:cubicBezTo>
                    <a:cubicBezTo>
                      <a:pt x="492" y="61"/>
                      <a:pt x="0" y="1864"/>
                      <a:pt x="0" y="1864"/>
                    </a:cubicBezTo>
                    <a:cubicBezTo>
                      <a:pt x="0" y="2296"/>
                      <a:pt x="60" y="2489"/>
                      <a:pt x="313" y="2609"/>
                    </a:cubicBezTo>
                    <a:cubicBezTo>
                      <a:pt x="313" y="2609"/>
                      <a:pt x="965" y="2791"/>
                      <a:pt x="1465" y="2791"/>
                    </a:cubicBezTo>
                    <a:cubicBezTo>
                      <a:pt x="1620" y="2791"/>
                      <a:pt x="1760" y="2773"/>
                      <a:pt x="1863" y="2728"/>
                    </a:cubicBezTo>
                    <a:cubicBezTo>
                      <a:pt x="2407" y="2492"/>
                      <a:pt x="2239" y="0"/>
                      <a:pt x="140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9" name="Google Shape;13496;p86"/>
              <p:cNvSpPr/>
              <p:nvPr/>
            </p:nvSpPr>
            <p:spPr>
              <a:xfrm>
                <a:off x="-1119991" y="3092278"/>
                <a:ext cx="136785" cy="124761"/>
              </a:xfrm>
              <a:custGeom>
                <a:avLst/>
                <a:gdLst/>
                <a:ahLst/>
                <a:cxnLst/>
                <a:rect l="l" t="t" r="r" b="b"/>
                <a:pathLst>
                  <a:path w="3040" h="2772" extrusionOk="0">
                    <a:moveTo>
                      <a:pt x="1069" y="1"/>
                    </a:moveTo>
                    <a:cubicBezTo>
                      <a:pt x="978" y="1"/>
                      <a:pt x="890" y="15"/>
                      <a:pt x="805" y="46"/>
                    </a:cubicBezTo>
                    <a:cubicBezTo>
                      <a:pt x="0" y="418"/>
                      <a:pt x="924" y="2772"/>
                      <a:pt x="1550" y="2772"/>
                    </a:cubicBezTo>
                    <a:cubicBezTo>
                      <a:pt x="2041" y="2772"/>
                      <a:pt x="2920" y="1908"/>
                      <a:pt x="2920" y="1908"/>
                    </a:cubicBezTo>
                    <a:cubicBezTo>
                      <a:pt x="3039" y="1655"/>
                      <a:pt x="3039" y="1535"/>
                      <a:pt x="2861" y="1163"/>
                    </a:cubicBezTo>
                    <a:cubicBezTo>
                      <a:pt x="2861" y="1163"/>
                      <a:pt x="1892" y="1"/>
                      <a:pt x="106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0" name="Google Shape;13497;p86"/>
              <p:cNvSpPr/>
              <p:nvPr/>
            </p:nvSpPr>
            <p:spPr>
              <a:xfrm>
                <a:off x="-1002690" y="3121172"/>
                <a:ext cx="58359" cy="57610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280" extrusionOk="0">
                    <a:moveTo>
                      <a:pt x="733" y="0"/>
                    </a:moveTo>
                    <a:cubicBezTo>
                      <a:pt x="488" y="0"/>
                      <a:pt x="160" y="118"/>
                      <a:pt x="60" y="268"/>
                    </a:cubicBezTo>
                    <a:cubicBezTo>
                      <a:pt x="0" y="387"/>
                      <a:pt x="60" y="1013"/>
                      <a:pt x="254" y="1206"/>
                    </a:cubicBezTo>
                    <a:cubicBezTo>
                      <a:pt x="288" y="1258"/>
                      <a:pt x="376" y="1280"/>
                      <a:pt x="485" y="1280"/>
                    </a:cubicBezTo>
                    <a:cubicBezTo>
                      <a:pt x="753" y="1280"/>
                      <a:pt x="1152" y="1150"/>
                      <a:pt x="1237" y="1013"/>
                    </a:cubicBezTo>
                    <a:cubicBezTo>
                      <a:pt x="1297" y="759"/>
                      <a:pt x="1118" y="89"/>
                      <a:pt x="865" y="14"/>
                    </a:cubicBezTo>
                    <a:cubicBezTo>
                      <a:pt x="825" y="5"/>
                      <a:pt x="781" y="0"/>
                      <a:pt x="73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1" name="Google Shape;13498;p86"/>
              <p:cNvSpPr/>
              <p:nvPr/>
            </p:nvSpPr>
            <p:spPr>
              <a:xfrm>
                <a:off x="-698393" y="3451660"/>
                <a:ext cx="343942" cy="30920"/>
              </a:xfrm>
              <a:custGeom>
                <a:avLst/>
                <a:gdLst/>
                <a:ahLst/>
                <a:cxnLst/>
                <a:rect l="l" t="t" r="r" b="b"/>
                <a:pathLst>
                  <a:path w="7644" h="687" extrusionOk="0">
                    <a:moveTo>
                      <a:pt x="1" y="1"/>
                    </a:moveTo>
                    <a:lnTo>
                      <a:pt x="1" y="61"/>
                    </a:lnTo>
                    <a:lnTo>
                      <a:pt x="1178" y="61"/>
                    </a:lnTo>
                    <a:cubicBezTo>
                      <a:pt x="1550" y="61"/>
                      <a:pt x="1982" y="61"/>
                      <a:pt x="2429" y="120"/>
                    </a:cubicBezTo>
                    <a:cubicBezTo>
                      <a:pt x="2861" y="120"/>
                      <a:pt x="3353" y="195"/>
                      <a:pt x="3785" y="195"/>
                    </a:cubicBezTo>
                    <a:cubicBezTo>
                      <a:pt x="4038" y="195"/>
                      <a:pt x="4291" y="254"/>
                      <a:pt x="4530" y="254"/>
                    </a:cubicBezTo>
                    <a:cubicBezTo>
                      <a:pt x="4783" y="254"/>
                      <a:pt x="4962" y="314"/>
                      <a:pt x="5215" y="314"/>
                    </a:cubicBezTo>
                    <a:cubicBezTo>
                      <a:pt x="5468" y="314"/>
                      <a:pt x="5647" y="373"/>
                      <a:pt x="5841" y="373"/>
                    </a:cubicBezTo>
                    <a:cubicBezTo>
                      <a:pt x="6079" y="433"/>
                      <a:pt x="6273" y="433"/>
                      <a:pt x="6452" y="493"/>
                    </a:cubicBezTo>
                    <a:cubicBezTo>
                      <a:pt x="6586" y="493"/>
                      <a:pt x="6764" y="567"/>
                      <a:pt x="6899" y="567"/>
                    </a:cubicBezTo>
                    <a:cubicBezTo>
                      <a:pt x="7077" y="627"/>
                      <a:pt x="7196" y="627"/>
                      <a:pt x="7271" y="627"/>
                    </a:cubicBezTo>
                    <a:cubicBezTo>
                      <a:pt x="7196" y="567"/>
                      <a:pt x="7077" y="567"/>
                      <a:pt x="6958" y="493"/>
                    </a:cubicBezTo>
                    <a:cubicBezTo>
                      <a:pt x="6764" y="493"/>
                      <a:pt x="6645" y="433"/>
                      <a:pt x="6452" y="373"/>
                    </a:cubicBezTo>
                    <a:cubicBezTo>
                      <a:pt x="6273" y="373"/>
                      <a:pt x="6079" y="373"/>
                      <a:pt x="5900" y="314"/>
                    </a:cubicBezTo>
                    <a:cubicBezTo>
                      <a:pt x="5647" y="314"/>
                      <a:pt x="5468" y="254"/>
                      <a:pt x="5215" y="254"/>
                    </a:cubicBezTo>
                    <a:cubicBezTo>
                      <a:pt x="5036" y="195"/>
                      <a:pt x="4783" y="195"/>
                      <a:pt x="4530" y="195"/>
                    </a:cubicBezTo>
                    <a:cubicBezTo>
                      <a:pt x="4291" y="120"/>
                      <a:pt x="4038" y="120"/>
                      <a:pt x="3845" y="61"/>
                    </a:cubicBezTo>
                    <a:cubicBezTo>
                      <a:pt x="3353" y="61"/>
                      <a:pt x="2861" y="1"/>
                      <a:pt x="2429" y="1"/>
                    </a:cubicBezTo>
                    <a:close/>
                    <a:moveTo>
                      <a:pt x="7271" y="627"/>
                    </a:moveTo>
                    <a:cubicBezTo>
                      <a:pt x="7509" y="686"/>
                      <a:pt x="7643" y="686"/>
                      <a:pt x="7643" y="686"/>
                    </a:cubicBezTo>
                    <a:cubicBezTo>
                      <a:pt x="7643" y="686"/>
                      <a:pt x="7509" y="627"/>
                      <a:pt x="7271" y="62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13499;p86"/>
              <p:cNvSpPr/>
              <p:nvPr/>
            </p:nvSpPr>
            <p:spPr>
              <a:xfrm>
                <a:off x="-703748" y="3473803"/>
                <a:ext cx="326484" cy="112024"/>
              </a:xfrm>
              <a:custGeom>
                <a:avLst/>
                <a:gdLst/>
                <a:ahLst/>
                <a:cxnLst/>
                <a:rect l="l" t="t" r="r" b="b"/>
                <a:pathLst>
                  <a:path w="7256" h="2489" extrusionOk="0">
                    <a:moveTo>
                      <a:pt x="1" y="1"/>
                    </a:moveTo>
                    <a:lnTo>
                      <a:pt x="1" y="75"/>
                    </a:lnTo>
                    <a:cubicBezTo>
                      <a:pt x="1" y="75"/>
                      <a:pt x="433" y="194"/>
                      <a:pt x="1118" y="373"/>
                    </a:cubicBezTo>
                    <a:cubicBezTo>
                      <a:pt x="1491" y="507"/>
                      <a:pt x="1863" y="626"/>
                      <a:pt x="2295" y="745"/>
                    </a:cubicBezTo>
                    <a:cubicBezTo>
                      <a:pt x="2727" y="880"/>
                      <a:pt x="3159" y="1058"/>
                      <a:pt x="3666" y="1192"/>
                    </a:cubicBezTo>
                    <a:cubicBezTo>
                      <a:pt x="4098" y="1371"/>
                      <a:pt x="4530" y="1490"/>
                      <a:pt x="4962" y="1624"/>
                    </a:cubicBezTo>
                    <a:cubicBezTo>
                      <a:pt x="5394" y="1803"/>
                      <a:pt x="5766" y="1937"/>
                      <a:pt x="6079" y="2056"/>
                    </a:cubicBezTo>
                    <a:cubicBezTo>
                      <a:pt x="6451" y="2176"/>
                      <a:pt x="6705" y="2310"/>
                      <a:pt x="6883" y="2369"/>
                    </a:cubicBezTo>
                    <a:cubicBezTo>
                      <a:pt x="7137" y="2429"/>
                      <a:pt x="7196" y="2488"/>
                      <a:pt x="7196" y="2488"/>
                    </a:cubicBezTo>
                    <a:lnTo>
                      <a:pt x="7256" y="2488"/>
                    </a:lnTo>
                    <a:cubicBezTo>
                      <a:pt x="7256" y="2488"/>
                      <a:pt x="7137" y="2429"/>
                      <a:pt x="6943" y="2369"/>
                    </a:cubicBezTo>
                    <a:cubicBezTo>
                      <a:pt x="6764" y="2235"/>
                      <a:pt x="6451" y="2176"/>
                      <a:pt x="6139" y="1997"/>
                    </a:cubicBezTo>
                    <a:cubicBezTo>
                      <a:pt x="5766" y="1863"/>
                      <a:pt x="5394" y="1744"/>
                      <a:pt x="4962" y="1565"/>
                    </a:cubicBezTo>
                    <a:cubicBezTo>
                      <a:pt x="4589" y="1431"/>
                      <a:pt x="4098" y="1252"/>
                      <a:pt x="3666" y="1118"/>
                    </a:cubicBezTo>
                    <a:cubicBezTo>
                      <a:pt x="3412" y="1058"/>
                      <a:pt x="3219" y="939"/>
                      <a:pt x="2980" y="880"/>
                    </a:cubicBezTo>
                    <a:cubicBezTo>
                      <a:pt x="2787" y="820"/>
                      <a:pt x="2548" y="745"/>
                      <a:pt x="2355" y="686"/>
                    </a:cubicBezTo>
                    <a:cubicBezTo>
                      <a:pt x="1923" y="567"/>
                      <a:pt x="1491" y="447"/>
                      <a:pt x="1178" y="313"/>
                    </a:cubicBezTo>
                    <a:cubicBezTo>
                      <a:pt x="805" y="254"/>
                      <a:pt x="492" y="135"/>
                      <a:pt x="314" y="75"/>
                    </a:cubicBezTo>
                    <a:cubicBezTo>
                      <a:pt x="120" y="75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13500;p86"/>
              <p:cNvSpPr/>
              <p:nvPr/>
            </p:nvSpPr>
            <p:spPr>
              <a:xfrm>
                <a:off x="-1309687" y="3440273"/>
                <a:ext cx="343222" cy="33576"/>
              </a:xfrm>
              <a:custGeom>
                <a:avLst/>
                <a:gdLst/>
                <a:ahLst/>
                <a:cxnLst/>
                <a:rect l="l" t="t" r="r" b="b"/>
                <a:pathLst>
                  <a:path w="7628" h="746" extrusionOk="0">
                    <a:moveTo>
                      <a:pt x="6451" y="1"/>
                    </a:moveTo>
                    <a:cubicBezTo>
                      <a:pt x="6079" y="1"/>
                      <a:pt x="5647" y="1"/>
                      <a:pt x="5215" y="75"/>
                    </a:cubicBezTo>
                    <a:cubicBezTo>
                      <a:pt x="4768" y="75"/>
                      <a:pt x="4276" y="75"/>
                      <a:pt x="3784" y="135"/>
                    </a:cubicBezTo>
                    <a:cubicBezTo>
                      <a:pt x="3531" y="135"/>
                      <a:pt x="3278" y="194"/>
                      <a:pt x="3099" y="194"/>
                    </a:cubicBezTo>
                    <a:cubicBezTo>
                      <a:pt x="2846" y="194"/>
                      <a:pt x="2607" y="254"/>
                      <a:pt x="2414" y="254"/>
                    </a:cubicBezTo>
                    <a:cubicBezTo>
                      <a:pt x="2161" y="254"/>
                      <a:pt x="1982" y="314"/>
                      <a:pt x="1729" y="373"/>
                    </a:cubicBezTo>
                    <a:cubicBezTo>
                      <a:pt x="1550" y="373"/>
                      <a:pt x="1356" y="373"/>
                      <a:pt x="1177" y="448"/>
                    </a:cubicBezTo>
                    <a:cubicBezTo>
                      <a:pt x="984" y="448"/>
                      <a:pt x="864" y="507"/>
                      <a:pt x="671" y="567"/>
                    </a:cubicBezTo>
                    <a:cubicBezTo>
                      <a:pt x="864" y="567"/>
                      <a:pt x="984" y="507"/>
                      <a:pt x="1177" y="507"/>
                    </a:cubicBezTo>
                    <a:cubicBezTo>
                      <a:pt x="1356" y="507"/>
                      <a:pt x="1550" y="448"/>
                      <a:pt x="1729" y="448"/>
                    </a:cubicBezTo>
                    <a:cubicBezTo>
                      <a:pt x="1982" y="373"/>
                      <a:pt x="2161" y="373"/>
                      <a:pt x="2414" y="314"/>
                    </a:cubicBezTo>
                    <a:cubicBezTo>
                      <a:pt x="2607" y="314"/>
                      <a:pt x="2846" y="314"/>
                      <a:pt x="3099" y="254"/>
                    </a:cubicBezTo>
                    <a:lnTo>
                      <a:pt x="3784" y="254"/>
                    </a:lnTo>
                    <a:cubicBezTo>
                      <a:pt x="4276" y="194"/>
                      <a:pt x="4768" y="135"/>
                      <a:pt x="5215" y="135"/>
                    </a:cubicBezTo>
                    <a:cubicBezTo>
                      <a:pt x="5647" y="135"/>
                      <a:pt x="6079" y="135"/>
                      <a:pt x="6451" y="75"/>
                    </a:cubicBezTo>
                    <a:lnTo>
                      <a:pt x="7628" y="75"/>
                    </a:lnTo>
                    <a:lnTo>
                      <a:pt x="7628" y="1"/>
                    </a:lnTo>
                    <a:close/>
                    <a:moveTo>
                      <a:pt x="671" y="567"/>
                    </a:moveTo>
                    <a:cubicBezTo>
                      <a:pt x="552" y="567"/>
                      <a:pt x="432" y="626"/>
                      <a:pt x="298" y="626"/>
                    </a:cubicBezTo>
                    <a:cubicBezTo>
                      <a:pt x="120" y="686"/>
                      <a:pt x="0" y="686"/>
                      <a:pt x="0" y="686"/>
                    </a:cubicBezTo>
                    <a:lnTo>
                      <a:pt x="0" y="746"/>
                    </a:lnTo>
                    <a:cubicBezTo>
                      <a:pt x="0" y="746"/>
                      <a:pt x="120" y="686"/>
                      <a:pt x="298" y="686"/>
                    </a:cubicBezTo>
                    <a:cubicBezTo>
                      <a:pt x="432" y="626"/>
                      <a:pt x="552" y="626"/>
                      <a:pt x="671" y="56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4" name="Google Shape;13501;p86"/>
              <p:cNvSpPr/>
              <p:nvPr/>
            </p:nvSpPr>
            <p:spPr>
              <a:xfrm>
                <a:off x="-1287550" y="3463091"/>
                <a:ext cx="326484" cy="111349"/>
              </a:xfrm>
              <a:custGeom>
                <a:avLst/>
                <a:gdLst/>
                <a:ahLst/>
                <a:cxnLst/>
                <a:rect l="l" t="t" r="r" b="b"/>
                <a:pathLst>
                  <a:path w="7256" h="2474" extrusionOk="0">
                    <a:moveTo>
                      <a:pt x="7255" y="0"/>
                    </a:moveTo>
                    <a:cubicBezTo>
                      <a:pt x="7255" y="0"/>
                      <a:pt x="7136" y="60"/>
                      <a:pt x="6957" y="119"/>
                    </a:cubicBezTo>
                    <a:cubicBezTo>
                      <a:pt x="6704" y="179"/>
                      <a:pt x="6451" y="239"/>
                      <a:pt x="6078" y="373"/>
                    </a:cubicBezTo>
                    <a:cubicBezTo>
                      <a:pt x="5765" y="432"/>
                      <a:pt x="5333" y="551"/>
                      <a:pt x="4901" y="685"/>
                    </a:cubicBezTo>
                    <a:cubicBezTo>
                      <a:pt x="4723" y="745"/>
                      <a:pt x="4469" y="805"/>
                      <a:pt x="4276" y="924"/>
                    </a:cubicBezTo>
                    <a:cubicBezTo>
                      <a:pt x="4037" y="983"/>
                      <a:pt x="3784" y="1058"/>
                      <a:pt x="3605" y="1118"/>
                    </a:cubicBezTo>
                    <a:cubicBezTo>
                      <a:pt x="3099" y="1296"/>
                      <a:pt x="2667" y="1430"/>
                      <a:pt x="2235" y="1609"/>
                    </a:cubicBezTo>
                    <a:cubicBezTo>
                      <a:pt x="1862" y="1728"/>
                      <a:pt x="1430" y="1922"/>
                      <a:pt x="1117" y="2041"/>
                    </a:cubicBezTo>
                    <a:cubicBezTo>
                      <a:pt x="804" y="2175"/>
                      <a:pt x="492" y="2294"/>
                      <a:pt x="313" y="2354"/>
                    </a:cubicBezTo>
                    <a:cubicBezTo>
                      <a:pt x="119" y="2414"/>
                      <a:pt x="0" y="2473"/>
                      <a:pt x="0" y="2473"/>
                    </a:cubicBezTo>
                    <a:cubicBezTo>
                      <a:pt x="0" y="2473"/>
                      <a:pt x="119" y="2473"/>
                      <a:pt x="313" y="2414"/>
                    </a:cubicBezTo>
                    <a:cubicBezTo>
                      <a:pt x="492" y="2294"/>
                      <a:pt x="804" y="2235"/>
                      <a:pt x="1117" y="2101"/>
                    </a:cubicBezTo>
                    <a:cubicBezTo>
                      <a:pt x="1490" y="1982"/>
                      <a:pt x="1862" y="1803"/>
                      <a:pt x="2294" y="1669"/>
                    </a:cubicBezTo>
                    <a:cubicBezTo>
                      <a:pt x="2726" y="1550"/>
                      <a:pt x="3158" y="1356"/>
                      <a:pt x="3605" y="1237"/>
                    </a:cubicBezTo>
                    <a:cubicBezTo>
                      <a:pt x="4097" y="1118"/>
                      <a:pt x="4529" y="924"/>
                      <a:pt x="4961" y="805"/>
                    </a:cubicBezTo>
                    <a:cubicBezTo>
                      <a:pt x="5393" y="685"/>
                      <a:pt x="5765" y="551"/>
                      <a:pt x="6078" y="432"/>
                    </a:cubicBezTo>
                    <a:cubicBezTo>
                      <a:pt x="6763" y="179"/>
                      <a:pt x="7255" y="60"/>
                      <a:pt x="7255" y="60"/>
                    </a:cubicBezTo>
                    <a:lnTo>
                      <a:pt x="725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68" name="Google Shape;13502;p86"/>
            <p:cNvGrpSpPr/>
            <p:nvPr/>
          </p:nvGrpSpPr>
          <p:grpSpPr>
            <a:xfrm rot="1294678">
              <a:off x="7015540" y="1051488"/>
              <a:ext cx="1014277" cy="1108757"/>
              <a:chOff x="-1309687" y="2764896"/>
              <a:chExt cx="955230" cy="1044210"/>
            </a:xfrm>
          </p:grpSpPr>
          <p:sp>
            <p:nvSpPr>
              <p:cNvPr id="269" name="Google Shape;13503;p86"/>
              <p:cNvSpPr/>
              <p:nvPr/>
            </p:nvSpPr>
            <p:spPr>
              <a:xfrm>
                <a:off x="-709777" y="2882770"/>
                <a:ext cx="106637" cy="300737"/>
              </a:xfrm>
              <a:custGeom>
                <a:avLst/>
                <a:gdLst/>
                <a:ahLst/>
                <a:cxnLst/>
                <a:rect l="l" t="t" r="r" b="b"/>
                <a:pathLst>
                  <a:path w="2370" h="6682" extrusionOk="0">
                    <a:moveTo>
                      <a:pt x="1506" y="0"/>
                    </a:moveTo>
                    <a:cubicBezTo>
                      <a:pt x="952" y="0"/>
                      <a:pt x="972" y="2192"/>
                      <a:pt x="820" y="3077"/>
                    </a:cubicBezTo>
                    <a:cubicBezTo>
                      <a:pt x="448" y="5073"/>
                      <a:pt x="75" y="6190"/>
                      <a:pt x="75" y="6190"/>
                    </a:cubicBezTo>
                    <a:lnTo>
                      <a:pt x="1" y="6310"/>
                    </a:lnTo>
                    <a:cubicBezTo>
                      <a:pt x="194" y="6429"/>
                      <a:pt x="448" y="6563"/>
                      <a:pt x="626" y="6682"/>
                    </a:cubicBezTo>
                    <a:lnTo>
                      <a:pt x="626" y="6622"/>
                    </a:lnTo>
                    <a:cubicBezTo>
                      <a:pt x="626" y="6622"/>
                      <a:pt x="1565" y="5877"/>
                      <a:pt x="1997" y="3956"/>
                    </a:cubicBezTo>
                    <a:cubicBezTo>
                      <a:pt x="2310" y="2704"/>
                      <a:pt x="2369" y="783"/>
                      <a:pt x="1863" y="231"/>
                    </a:cubicBezTo>
                    <a:cubicBezTo>
                      <a:pt x="1723" y="71"/>
                      <a:pt x="1605" y="0"/>
                      <a:pt x="1506" y="0"/>
                    </a:cubicBezTo>
                    <a:close/>
                  </a:path>
                </a:pathLst>
              </a:custGeom>
              <a:solidFill>
                <a:srgbClr val="F28F7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" name="Google Shape;13504;p86"/>
              <p:cNvSpPr/>
              <p:nvPr/>
            </p:nvSpPr>
            <p:spPr>
              <a:xfrm>
                <a:off x="-1081115" y="2873723"/>
                <a:ext cx="114646" cy="307128"/>
              </a:xfrm>
              <a:custGeom>
                <a:avLst/>
                <a:gdLst/>
                <a:ahLst/>
                <a:cxnLst/>
                <a:rect l="l" t="t" r="r" b="b"/>
                <a:pathLst>
                  <a:path w="2548" h="6824" extrusionOk="0">
                    <a:moveTo>
                      <a:pt x="686" y="0"/>
                    </a:moveTo>
                    <a:cubicBezTo>
                      <a:pt x="0" y="0"/>
                      <a:pt x="567" y="1982"/>
                      <a:pt x="805" y="3039"/>
                    </a:cubicBezTo>
                    <a:cubicBezTo>
                      <a:pt x="1177" y="4902"/>
                      <a:pt x="1490" y="6630"/>
                      <a:pt x="1550" y="6823"/>
                    </a:cubicBezTo>
                    <a:cubicBezTo>
                      <a:pt x="1803" y="6630"/>
                      <a:pt x="2056" y="6511"/>
                      <a:pt x="2295" y="6391"/>
                    </a:cubicBezTo>
                    <a:lnTo>
                      <a:pt x="2295" y="6332"/>
                    </a:lnTo>
                    <a:cubicBezTo>
                      <a:pt x="2295" y="6332"/>
                      <a:pt x="2548" y="4768"/>
                      <a:pt x="2235" y="2846"/>
                    </a:cubicBezTo>
                    <a:cubicBezTo>
                      <a:pt x="1997" y="1550"/>
                      <a:pt x="1371" y="0"/>
                      <a:pt x="686" y="0"/>
                    </a:cubicBezTo>
                    <a:close/>
                  </a:path>
                </a:pathLst>
              </a:custGeom>
              <a:solidFill>
                <a:srgbClr val="F28F7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" name="Google Shape;13505;p86"/>
              <p:cNvSpPr/>
              <p:nvPr/>
            </p:nvSpPr>
            <p:spPr>
              <a:xfrm>
                <a:off x="-1151487" y="2768857"/>
                <a:ext cx="263442" cy="440169"/>
              </a:xfrm>
              <a:custGeom>
                <a:avLst/>
                <a:gdLst/>
                <a:ahLst/>
                <a:cxnLst/>
                <a:rect l="l" t="t" r="r" b="b"/>
                <a:pathLst>
                  <a:path w="5855" h="9780" extrusionOk="0">
                    <a:moveTo>
                      <a:pt x="1312" y="0"/>
                    </a:moveTo>
                    <a:cubicBezTo>
                      <a:pt x="64" y="0"/>
                      <a:pt x="0" y="1723"/>
                      <a:pt x="700" y="3880"/>
                    </a:cubicBezTo>
                    <a:cubicBezTo>
                      <a:pt x="1996" y="7842"/>
                      <a:pt x="2250" y="9407"/>
                      <a:pt x="2309" y="9779"/>
                    </a:cubicBezTo>
                    <a:cubicBezTo>
                      <a:pt x="2563" y="9526"/>
                      <a:pt x="2816" y="9332"/>
                      <a:pt x="3114" y="9153"/>
                    </a:cubicBezTo>
                    <a:cubicBezTo>
                      <a:pt x="3054" y="8960"/>
                      <a:pt x="2741" y="7232"/>
                      <a:pt x="2369" y="5369"/>
                    </a:cubicBezTo>
                    <a:cubicBezTo>
                      <a:pt x="2131" y="4312"/>
                      <a:pt x="1564" y="2330"/>
                      <a:pt x="2250" y="2330"/>
                    </a:cubicBezTo>
                    <a:cubicBezTo>
                      <a:pt x="2935" y="2330"/>
                      <a:pt x="3561" y="3880"/>
                      <a:pt x="3799" y="5176"/>
                    </a:cubicBezTo>
                    <a:cubicBezTo>
                      <a:pt x="4112" y="7098"/>
                      <a:pt x="3859" y="8662"/>
                      <a:pt x="3859" y="8662"/>
                    </a:cubicBezTo>
                    <a:lnTo>
                      <a:pt x="3859" y="8721"/>
                    </a:lnTo>
                    <a:cubicBezTo>
                      <a:pt x="4052" y="8587"/>
                      <a:pt x="4306" y="8528"/>
                      <a:pt x="4484" y="8468"/>
                    </a:cubicBezTo>
                    <a:cubicBezTo>
                      <a:pt x="5855" y="6233"/>
                      <a:pt x="4544" y="468"/>
                      <a:pt x="1564" y="21"/>
                    </a:cubicBezTo>
                    <a:cubicBezTo>
                      <a:pt x="1475" y="7"/>
                      <a:pt x="1391" y="0"/>
                      <a:pt x="1312" y="0"/>
                    </a:cubicBezTo>
                    <a:close/>
                  </a:path>
                </a:pathLst>
              </a:custGeom>
              <a:solidFill>
                <a:srgbClr val="F7B87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" name="Google Shape;13506;p86"/>
              <p:cNvSpPr/>
              <p:nvPr/>
            </p:nvSpPr>
            <p:spPr>
              <a:xfrm>
                <a:off x="-748652" y="2764896"/>
                <a:ext cx="237345" cy="444130"/>
              </a:xfrm>
              <a:custGeom>
                <a:avLst/>
                <a:gdLst/>
                <a:ahLst/>
                <a:cxnLst/>
                <a:rect l="l" t="t" r="r" b="b"/>
                <a:pathLst>
                  <a:path w="5275" h="9868" extrusionOk="0">
                    <a:moveTo>
                      <a:pt x="2067" y="0"/>
                    </a:moveTo>
                    <a:cubicBezTo>
                      <a:pt x="1154" y="0"/>
                      <a:pt x="644" y="1452"/>
                      <a:pt x="433" y="3461"/>
                    </a:cubicBezTo>
                    <a:cubicBezTo>
                      <a:pt x="254" y="5830"/>
                      <a:pt x="60" y="8303"/>
                      <a:pt x="1" y="8556"/>
                    </a:cubicBezTo>
                    <a:cubicBezTo>
                      <a:pt x="313" y="8675"/>
                      <a:pt x="626" y="8809"/>
                      <a:pt x="865" y="8929"/>
                    </a:cubicBezTo>
                    <a:lnTo>
                      <a:pt x="939" y="8809"/>
                    </a:lnTo>
                    <a:cubicBezTo>
                      <a:pt x="939" y="8809"/>
                      <a:pt x="1312" y="7692"/>
                      <a:pt x="1684" y="5696"/>
                    </a:cubicBezTo>
                    <a:cubicBezTo>
                      <a:pt x="1836" y="4811"/>
                      <a:pt x="1816" y="2619"/>
                      <a:pt x="2370" y="2619"/>
                    </a:cubicBezTo>
                    <a:cubicBezTo>
                      <a:pt x="2469" y="2619"/>
                      <a:pt x="2587" y="2690"/>
                      <a:pt x="2727" y="2850"/>
                    </a:cubicBezTo>
                    <a:cubicBezTo>
                      <a:pt x="3233" y="3402"/>
                      <a:pt x="3174" y="5323"/>
                      <a:pt x="2861" y="6575"/>
                    </a:cubicBezTo>
                    <a:cubicBezTo>
                      <a:pt x="2429" y="8496"/>
                      <a:pt x="1490" y="9241"/>
                      <a:pt x="1490" y="9241"/>
                    </a:cubicBezTo>
                    <a:lnTo>
                      <a:pt x="1490" y="9301"/>
                    </a:lnTo>
                    <a:cubicBezTo>
                      <a:pt x="1744" y="9420"/>
                      <a:pt x="1982" y="9673"/>
                      <a:pt x="2235" y="9867"/>
                    </a:cubicBezTo>
                    <a:cubicBezTo>
                      <a:pt x="4351" y="8243"/>
                      <a:pt x="5274" y="1673"/>
                      <a:pt x="2667" y="184"/>
                    </a:cubicBezTo>
                    <a:cubicBezTo>
                      <a:pt x="2450" y="59"/>
                      <a:pt x="2250" y="0"/>
                      <a:pt x="2067" y="0"/>
                    </a:cubicBezTo>
                    <a:close/>
                  </a:path>
                </a:pathLst>
              </a:custGeom>
              <a:solidFill>
                <a:srgbClr val="F7B87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" name="Google Shape;13507;p86"/>
              <p:cNvSpPr/>
              <p:nvPr/>
            </p:nvSpPr>
            <p:spPr>
              <a:xfrm>
                <a:off x="-1170249" y="3133189"/>
                <a:ext cx="650888" cy="548817"/>
              </a:xfrm>
              <a:custGeom>
                <a:avLst/>
                <a:gdLst/>
                <a:ahLst/>
                <a:cxnLst/>
                <a:rect l="l" t="t" r="r" b="b"/>
                <a:pathLst>
                  <a:path w="14466" h="12194" extrusionOk="0">
                    <a:moveTo>
                      <a:pt x="7330" y="1"/>
                    </a:moveTo>
                    <a:cubicBezTo>
                      <a:pt x="6391" y="1"/>
                      <a:pt x="5587" y="120"/>
                      <a:pt x="4901" y="373"/>
                    </a:cubicBezTo>
                    <a:cubicBezTo>
                      <a:pt x="4723" y="433"/>
                      <a:pt x="4469" y="492"/>
                      <a:pt x="4276" y="626"/>
                    </a:cubicBezTo>
                    <a:cubicBezTo>
                      <a:pt x="4037" y="746"/>
                      <a:pt x="3784" y="865"/>
                      <a:pt x="3531" y="1058"/>
                    </a:cubicBezTo>
                    <a:cubicBezTo>
                      <a:pt x="3233" y="1237"/>
                      <a:pt x="2980" y="1431"/>
                      <a:pt x="2726" y="1684"/>
                    </a:cubicBezTo>
                    <a:cubicBezTo>
                      <a:pt x="685" y="3472"/>
                      <a:pt x="0" y="6392"/>
                      <a:pt x="119" y="7509"/>
                    </a:cubicBezTo>
                    <a:cubicBezTo>
                      <a:pt x="179" y="7941"/>
                      <a:pt x="253" y="8254"/>
                      <a:pt x="373" y="8626"/>
                    </a:cubicBezTo>
                    <a:cubicBezTo>
                      <a:pt x="1237" y="9878"/>
                      <a:pt x="1669" y="10369"/>
                      <a:pt x="2726" y="11233"/>
                    </a:cubicBezTo>
                    <a:cubicBezTo>
                      <a:pt x="3724" y="11740"/>
                      <a:pt x="4961" y="12038"/>
                      <a:pt x="6510" y="12172"/>
                    </a:cubicBezTo>
                    <a:cubicBezTo>
                      <a:pt x="6738" y="12186"/>
                      <a:pt x="6966" y="12194"/>
                      <a:pt x="7195" y="12194"/>
                    </a:cubicBezTo>
                    <a:cubicBezTo>
                      <a:pt x="8838" y="12194"/>
                      <a:pt x="10482" y="11820"/>
                      <a:pt x="11724" y="11114"/>
                    </a:cubicBezTo>
                    <a:cubicBezTo>
                      <a:pt x="13408" y="10176"/>
                      <a:pt x="14466" y="8626"/>
                      <a:pt x="14153" y="6451"/>
                    </a:cubicBezTo>
                    <a:cubicBezTo>
                      <a:pt x="13899" y="4589"/>
                      <a:pt x="13035" y="2861"/>
                      <a:pt x="11605" y="1684"/>
                    </a:cubicBezTo>
                    <a:cubicBezTo>
                      <a:pt x="11352" y="1490"/>
                      <a:pt x="11114" y="1237"/>
                      <a:pt x="10860" y="1118"/>
                    </a:cubicBezTo>
                    <a:cubicBezTo>
                      <a:pt x="10682" y="999"/>
                      <a:pt x="10428" y="865"/>
                      <a:pt x="10235" y="746"/>
                    </a:cubicBezTo>
                    <a:cubicBezTo>
                      <a:pt x="9996" y="626"/>
                      <a:pt x="9683" y="492"/>
                      <a:pt x="9371" y="373"/>
                    </a:cubicBezTo>
                    <a:cubicBezTo>
                      <a:pt x="8745" y="194"/>
                      <a:pt x="8075" y="60"/>
                      <a:pt x="7330" y="1"/>
                    </a:cubicBezTo>
                    <a:close/>
                  </a:path>
                </a:pathLst>
              </a:custGeom>
              <a:solidFill>
                <a:srgbClr val="F7B87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" name="Google Shape;13508;p86"/>
              <p:cNvSpPr/>
              <p:nvPr/>
            </p:nvSpPr>
            <p:spPr>
              <a:xfrm>
                <a:off x="-754006" y="3372852"/>
                <a:ext cx="64387" cy="59814"/>
              </a:xfrm>
              <a:custGeom>
                <a:avLst/>
                <a:gdLst/>
                <a:ahLst/>
                <a:cxnLst/>
                <a:rect l="l" t="t" r="r" b="b"/>
                <a:pathLst>
                  <a:path w="1431" h="1329" extrusionOk="0">
                    <a:moveTo>
                      <a:pt x="710" y="0"/>
                    </a:moveTo>
                    <a:cubicBezTo>
                      <a:pt x="421" y="0"/>
                      <a:pt x="114" y="234"/>
                      <a:pt x="60" y="515"/>
                    </a:cubicBezTo>
                    <a:cubicBezTo>
                      <a:pt x="0" y="888"/>
                      <a:pt x="239" y="1201"/>
                      <a:pt x="552" y="1320"/>
                    </a:cubicBezTo>
                    <a:cubicBezTo>
                      <a:pt x="588" y="1326"/>
                      <a:pt x="624" y="1329"/>
                      <a:pt x="660" y="1329"/>
                    </a:cubicBezTo>
                    <a:cubicBezTo>
                      <a:pt x="984" y="1329"/>
                      <a:pt x="1249" y="1090"/>
                      <a:pt x="1356" y="754"/>
                    </a:cubicBezTo>
                    <a:cubicBezTo>
                      <a:pt x="1431" y="456"/>
                      <a:pt x="1177" y="83"/>
                      <a:pt x="805" y="9"/>
                    </a:cubicBezTo>
                    <a:cubicBezTo>
                      <a:pt x="774" y="3"/>
                      <a:pt x="742" y="0"/>
                      <a:pt x="710" y="0"/>
                    </a:cubicBezTo>
                    <a:close/>
                  </a:path>
                </a:pathLst>
              </a:custGeom>
              <a:solidFill>
                <a:srgbClr val="2A0D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" name="Google Shape;13509;p86"/>
              <p:cNvSpPr/>
              <p:nvPr/>
            </p:nvSpPr>
            <p:spPr>
              <a:xfrm>
                <a:off x="-726515" y="3371817"/>
                <a:ext cx="50304" cy="33755"/>
              </a:xfrm>
              <a:custGeom>
                <a:avLst/>
                <a:gdLst/>
                <a:ahLst/>
                <a:cxnLst/>
                <a:rect l="l" t="t" r="r" b="b"/>
                <a:pathLst>
                  <a:path w="1118" h="750" extrusionOk="0">
                    <a:moveTo>
                      <a:pt x="1055" y="0"/>
                    </a:moveTo>
                    <a:cubicBezTo>
                      <a:pt x="969" y="0"/>
                      <a:pt x="892" y="177"/>
                      <a:pt x="686" y="226"/>
                    </a:cubicBezTo>
                    <a:cubicBezTo>
                      <a:pt x="626" y="245"/>
                      <a:pt x="565" y="252"/>
                      <a:pt x="510" y="252"/>
                    </a:cubicBezTo>
                    <a:cubicBezTo>
                      <a:pt x="399" y="252"/>
                      <a:pt x="313" y="226"/>
                      <a:pt x="313" y="226"/>
                    </a:cubicBezTo>
                    <a:lnTo>
                      <a:pt x="313" y="226"/>
                    </a:lnTo>
                    <a:cubicBezTo>
                      <a:pt x="313" y="226"/>
                      <a:pt x="0" y="479"/>
                      <a:pt x="373" y="717"/>
                    </a:cubicBezTo>
                    <a:cubicBezTo>
                      <a:pt x="415" y="739"/>
                      <a:pt x="458" y="749"/>
                      <a:pt x="499" y="749"/>
                    </a:cubicBezTo>
                    <a:cubicBezTo>
                      <a:pt x="825" y="749"/>
                      <a:pt x="1118" y="151"/>
                      <a:pt x="1118" y="32"/>
                    </a:cubicBezTo>
                    <a:cubicBezTo>
                      <a:pt x="1095" y="10"/>
                      <a:pt x="1075" y="0"/>
                      <a:pt x="1055" y="0"/>
                    </a:cubicBezTo>
                    <a:close/>
                  </a:path>
                </a:pathLst>
              </a:custGeom>
              <a:solidFill>
                <a:srgbClr val="2A0D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" name="Google Shape;13510;p86"/>
              <p:cNvSpPr/>
              <p:nvPr/>
            </p:nvSpPr>
            <p:spPr>
              <a:xfrm>
                <a:off x="-966515" y="3372897"/>
                <a:ext cx="59033" cy="57024"/>
              </a:xfrm>
              <a:custGeom>
                <a:avLst/>
                <a:gdLst/>
                <a:ahLst/>
                <a:cxnLst/>
                <a:rect l="l" t="t" r="r" b="b"/>
                <a:pathLst>
                  <a:path w="1312" h="1267" extrusionOk="0">
                    <a:moveTo>
                      <a:pt x="704" y="1"/>
                    </a:moveTo>
                    <a:cubicBezTo>
                      <a:pt x="678" y="1"/>
                      <a:pt x="653" y="3"/>
                      <a:pt x="627" y="8"/>
                    </a:cubicBezTo>
                    <a:cubicBezTo>
                      <a:pt x="254" y="8"/>
                      <a:pt x="1" y="321"/>
                      <a:pt x="1" y="693"/>
                    </a:cubicBezTo>
                    <a:cubicBezTo>
                      <a:pt x="1" y="980"/>
                      <a:pt x="264" y="1267"/>
                      <a:pt x="594" y="1267"/>
                    </a:cubicBezTo>
                    <a:cubicBezTo>
                      <a:pt x="624" y="1267"/>
                      <a:pt x="655" y="1264"/>
                      <a:pt x="686" y="1259"/>
                    </a:cubicBezTo>
                    <a:cubicBezTo>
                      <a:pt x="1059" y="1259"/>
                      <a:pt x="1312" y="946"/>
                      <a:pt x="1312" y="634"/>
                    </a:cubicBezTo>
                    <a:cubicBezTo>
                      <a:pt x="1244" y="292"/>
                      <a:pt x="987" y="1"/>
                      <a:pt x="704" y="1"/>
                    </a:cubicBezTo>
                    <a:close/>
                  </a:path>
                </a:pathLst>
              </a:custGeom>
              <a:solidFill>
                <a:srgbClr val="2A0D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" name="Google Shape;13511;p86"/>
              <p:cNvSpPr/>
              <p:nvPr/>
            </p:nvSpPr>
            <p:spPr>
              <a:xfrm>
                <a:off x="-980373" y="3366416"/>
                <a:ext cx="47424" cy="35556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790" extrusionOk="0">
                    <a:moveTo>
                      <a:pt x="98" y="0"/>
                    </a:moveTo>
                    <a:cubicBezTo>
                      <a:pt x="83" y="0"/>
                      <a:pt x="70" y="10"/>
                      <a:pt x="56" y="33"/>
                    </a:cubicBezTo>
                    <a:cubicBezTo>
                      <a:pt x="0" y="88"/>
                      <a:pt x="216" y="790"/>
                      <a:pt x="595" y="790"/>
                    </a:cubicBezTo>
                    <a:cubicBezTo>
                      <a:pt x="623" y="790"/>
                      <a:pt x="652" y="786"/>
                      <a:pt x="681" y="778"/>
                    </a:cubicBezTo>
                    <a:cubicBezTo>
                      <a:pt x="1054" y="599"/>
                      <a:pt x="801" y="286"/>
                      <a:pt x="801" y="286"/>
                    </a:cubicBezTo>
                    <a:lnTo>
                      <a:pt x="801" y="286"/>
                    </a:lnTo>
                    <a:cubicBezTo>
                      <a:pt x="801" y="286"/>
                      <a:pt x="721" y="313"/>
                      <a:pt x="611" y="313"/>
                    </a:cubicBezTo>
                    <a:cubicBezTo>
                      <a:pt x="556" y="313"/>
                      <a:pt x="493" y="306"/>
                      <a:pt x="428" y="286"/>
                    </a:cubicBezTo>
                    <a:cubicBezTo>
                      <a:pt x="235" y="177"/>
                      <a:pt x="159" y="0"/>
                      <a:pt x="98" y="0"/>
                    </a:cubicBezTo>
                    <a:close/>
                  </a:path>
                </a:pathLst>
              </a:custGeom>
              <a:solidFill>
                <a:srgbClr val="2A0D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" name="Google Shape;13512;p86"/>
              <p:cNvSpPr/>
              <p:nvPr/>
            </p:nvSpPr>
            <p:spPr>
              <a:xfrm>
                <a:off x="-868652" y="3403862"/>
                <a:ext cx="81170" cy="47843"/>
              </a:xfrm>
              <a:custGeom>
                <a:avLst/>
                <a:gdLst/>
                <a:ahLst/>
                <a:cxnLst/>
                <a:rect l="l" t="t" r="r" b="b"/>
                <a:pathLst>
                  <a:path w="1804" h="1063" extrusionOk="0">
                    <a:moveTo>
                      <a:pt x="939" y="1"/>
                    </a:moveTo>
                    <a:cubicBezTo>
                      <a:pt x="577" y="1"/>
                      <a:pt x="192" y="64"/>
                      <a:pt x="120" y="199"/>
                    </a:cubicBezTo>
                    <a:cubicBezTo>
                      <a:pt x="1" y="437"/>
                      <a:pt x="627" y="1063"/>
                      <a:pt x="925" y="1063"/>
                    </a:cubicBezTo>
                    <a:cubicBezTo>
                      <a:pt x="1297" y="1063"/>
                      <a:pt x="1804" y="318"/>
                      <a:pt x="1610" y="139"/>
                    </a:cubicBezTo>
                    <a:cubicBezTo>
                      <a:pt x="1554" y="49"/>
                      <a:pt x="1256" y="1"/>
                      <a:pt x="939" y="1"/>
                    </a:cubicBezTo>
                    <a:close/>
                  </a:path>
                </a:pathLst>
              </a:custGeom>
              <a:solidFill>
                <a:srgbClr val="F28F7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13513;p86"/>
              <p:cNvSpPr/>
              <p:nvPr/>
            </p:nvSpPr>
            <p:spPr>
              <a:xfrm>
                <a:off x="-910857" y="3445224"/>
                <a:ext cx="167604" cy="65485"/>
              </a:xfrm>
              <a:custGeom>
                <a:avLst/>
                <a:gdLst/>
                <a:ahLst/>
                <a:cxnLst/>
                <a:rect l="l" t="t" r="r" b="b"/>
                <a:pathLst>
                  <a:path w="3725" h="1455" extrusionOk="0">
                    <a:moveTo>
                      <a:pt x="126" y="0"/>
                    </a:moveTo>
                    <a:cubicBezTo>
                      <a:pt x="110" y="0"/>
                      <a:pt x="92" y="7"/>
                      <a:pt x="75" y="25"/>
                    </a:cubicBezTo>
                    <a:cubicBezTo>
                      <a:pt x="0" y="25"/>
                      <a:pt x="0" y="84"/>
                      <a:pt x="0" y="144"/>
                    </a:cubicBezTo>
                    <a:cubicBezTo>
                      <a:pt x="0" y="144"/>
                      <a:pt x="0" y="204"/>
                      <a:pt x="75" y="338"/>
                    </a:cubicBezTo>
                    <a:cubicBezTo>
                      <a:pt x="135" y="457"/>
                      <a:pt x="194" y="636"/>
                      <a:pt x="313" y="829"/>
                    </a:cubicBezTo>
                    <a:cubicBezTo>
                      <a:pt x="447" y="889"/>
                      <a:pt x="507" y="1008"/>
                      <a:pt x="626" y="1082"/>
                    </a:cubicBezTo>
                    <a:cubicBezTo>
                      <a:pt x="686" y="1082"/>
                      <a:pt x="745" y="1142"/>
                      <a:pt x="820" y="1202"/>
                    </a:cubicBezTo>
                    <a:cubicBezTo>
                      <a:pt x="820" y="1202"/>
                      <a:pt x="939" y="1261"/>
                      <a:pt x="999" y="1261"/>
                    </a:cubicBezTo>
                    <a:cubicBezTo>
                      <a:pt x="1058" y="1321"/>
                      <a:pt x="1118" y="1321"/>
                      <a:pt x="1192" y="1321"/>
                    </a:cubicBezTo>
                    <a:cubicBezTo>
                      <a:pt x="1252" y="1380"/>
                      <a:pt x="1311" y="1380"/>
                      <a:pt x="1431" y="1380"/>
                    </a:cubicBezTo>
                    <a:cubicBezTo>
                      <a:pt x="1490" y="1380"/>
                      <a:pt x="1565" y="1455"/>
                      <a:pt x="1624" y="1455"/>
                    </a:cubicBezTo>
                    <a:lnTo>
                      <a:pt x="1863" y="1455"/>
                    </a:lnTo>
                    <a:lnTo>
                      <a:pt x="2056" y="1380"/>
                    </a:lnTo>
                    <a:lnTo>
                      <a:pt x="2310" y="1380"/>
                    </a:lnTo>
                    <a:cubicBezTo>
                      <a:pt x="2429" y="1321"/>
                      <a:pt x="2608" y="1321"/>
                      <a:pt x="2742" y="1261"/>
                    </a:cubicBezTo>
                    <a:cubicBezTo>
                      <a:pt x="2980" y="1142"/>
                      <a:pt x="3233" y="948"/>
                      <a:pt x="3352" y="770"/>
                    </a:cubicBezTo>
                    <a:cubicBezTo>
                      <a:pt x="3546" y="636"/>
                      <a:pt x="3606" y="457"/>
                      <a:pt x="3665" y="338"/>
                    </a:cubicBezTo>
                    <a:cubicBezTo>
                      <a:pt x="3665" y="263"/>
                      <a:pt x="3725" y="204"/>
                      <a:pt x="3725" y="204"/>
                    </a:cubicBezTo>
                    <a:lnTo>
                      <a:pt x="3725" y="144"/>
                    </a:lnTo>
                    <a:cubicBezTo>
                      <a:pt x="3725" y="84"/>
                      <a:pt x="3725" y="25"/>
                      <a:pt x="3665" y="25"/>
                    </a:cubicBezTo>
                    <a:cubicBezTo>
                      <a:pt x="3648" y="7"/>
                      <a:pt x="3630" y="0"/>
                      <a:pt x="3614" y="0"/>
                    </a:cubicBezTo>
                    <a:cubicBezTo>
                      <a:pt x="3576" y="0"/>
                      <a:pt x="3546" y="42"/>
                      <a:pt x="3546" y="84"/>
                    </a:cubicBezTo>
                    <a:lnTo>
                      <a:pt x="3486" y="84"/>
                    </a:lnTo>
                    <a:cubicBezTo>
                      <a:pt x="3486" y="144"/>
                      <a:pt x="3486" y="144"/>
                      <a:pt x="3427" y="204"/>
                    </a:cubicBezTo>
                    <a:cubicBezTo>
                      <a:pt x="3352" y="263"/>
                      <a:pt x="3233" y="397"/>
                      <a:pt x="3114" y="516"/>
                    </a:cubicBezTo>
                    <a:cubicBezTo>
                      <a:pt x="2980" y="636"/>
                      <a:pt x="2801" y="770"/>
                      <a:pt x="2548" y="889"/>
                    </a:cubicBezTo>
                    <a:cubicBezTo>
                      <a:pt x="2429" y="889"/>
                      <a:pt x="2369" y="948"/>
                      <a:pt x="2235" y="948"/>
                    </a:cubicBezTo>
                    <a:cubicBezTo>
                      <a:pt x="2175" y="948"/>
                      <a:pt x="2116" y="948"/>
                      <a:pt x="2056" y="1008"/>
                    </a:cubicBezTo>
                    <a:lnTo>
                      <a:pt x="1624" y="1008"/>
                    </a:lnTo>
                    <a:cubicBezTo>
                      <a:pt x="1565" y="1008"/>
                      <a:pt x="1490" y="948"/>
                      <a:pt x="1490" y="948"/>
                    </a:cubicBezTo>
                    <a:lnTo>
                      <a:pt x="1311" y="948"/>
                    </a:lnTo>
                    <a:cubicBezTo>
                      <a:pt x="1252" y="948"/>
                      <a:pt x="1192" y="889"/>
                      <a:pt x="1118" y="889"/>
                    </a:cubicBezTo>
                    <a:cubicBezTo>
                      <a:pt x="999" y="829"/>
                      <a:pt x="939" y="829"/>
                      <a:pt x="820" y="770"/>
                    </a:cubicBezTo>
                    <a:cubicBezTo>
                      <a:pt x="745" y="710"/>
                      <a:pt x="686" y="636"/>
                      <a:pt x="567" y="576"/>
                    </a:cubicBezTo>
                    <a:cubicBezTo>
                      <a:pt x="447" y="457"/>
                      <a:pt x="373" y="338"/>
                      <a:pt x="313" y="204"/>
                    </a:cubicBezTo>
                    <a:lnTo>
                      <a:pt x="194" y="84"/>
                    </a:lnTo>
                    <a:cubicBezTo>
                      <a:pt x="194" y="42"/>
                      <a:pt x="164" y="0"/>
                      <a:pt x="126" y="0"/>
                    </a:cubicBezTo>
                    <a:close/>
                  </a:path>
                </a:pathLst>
              </a:custGeom>
              <a:solidFill>
                <a:srgbClr val="2A0D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13514;p86"/>
              <p:cNvSpPr/>
              <p:nvPr/>
            </p:nvSpPr>
            <p:spPr>
              <a:xfrm>
                <a:off x="-840486" y="3678315"/>
                <a:ext cx="94578" cy="89204"/>
              </a:xfrm>
              <a:custGeom>
                <a:avLst/>
                <a:gdLst/>
                <a:ahLst/>
                <a:cxnLst/>
                <a:rect l="l" t="t" r="r" b="b"/>
                <a:pathLst>
                  <a:path w="2102" h="1982" extrusionOk="0">
                    <a:moveTo>
                      <a:pt x="299" y="373"/>
                    </a:moveTo>
                    <a:cubicBezTo>
                      <a:pt x="433" y="373"/>
                      <a:pt x="611" y="492"/>
                      <a:pt x="805" y="552"/>
                    </a:cubicBezTo>
                    <a:cubicBezTo>
                      <a:pt x="984" y="671"/>
                      <a:pt x="1237" y="864"/>
                      <a:pt x="1416" y="984"/>
                    </a:cubicBezTo>
                    <a:cubicBezTo>
                      <a:pt x="1490" y="1118"/>
                      <a:pt x="1610" y="1177"/>
                      <a:pt x="1610" y="1296"/>
                    </a:cubicBezTo>
                    <a:cubicBezTo>
                      <a:pt x="1669" y="1356"/>
                      <a:pt x="1669" y="1416"/>
                      <a:pt x="1610" y="1550"/>
                    </a:cubicBezTo>
                    <a:lnTo>
                      <a:pt x="1416" y="1550"/>
                    </a:lnTo>
                    <a:cubicBezTo>
                      <a:pt x="1297" y="1490"/>
                      <a:pt x="1178" y="1416"/>
                      <a:pt x="1044" y="1296"/>
                    </a:cubicBezTo>
                    <a:cubicBezTo>
                      <a:pt x="865" y="1177"/>
                      <a:pt x="671" y="924"/>
                      <a:pt x="552" y="745"/>
                    </a:cubicBezTo>
                    <a:cubicBezTo>
                      <a:pt x="433" y="611"/>
                      <a:pt x="373" y="432"/>
                      <a:pt x="299" y="373"/>
                    </a:cubicBezTo>
                    <a:close/>
                    <a:moveTo>
                      <a:pt x="179" y="0"/>
                    </a:moveTo>
                    <a:lnTo>
                      <a:pt x="1" y="119"/>
                    </a:lnTo>
                    <a:lnTo>
                      <a:pt x="1" y="179"/>
                    </a:lnTo>
                    <a:lnTo>
                      <a:pt x="1" y="373"/>
                    </a:lnTo>
                    <a:cubicBezTo>
                      <a:pt x="60" y="552"/>
                      <a:pt x="120" y="745"/>
                      <a:pt x="239" y="924"/>
                    </a:cubicBezTo>
                    <a:cubicBezTo>
                      <a:pt x="433" y="1177"/>
                      <a:pt x="552" y="1416"/>
                      <a:pt x="805" y="1609"/>
                    </a:cubicBezTo>
                    <a:cubicBezTo>
                      <a:pt x="924" y="1728"/>
                      <a:pt x="1044" y="1862"/>
                      <a:pt x="1237" y="1922"/>
                    </a:cubicBezTo>
                    <a:cubicBezTo>
                      <a:pt x="1356" y="1982"/>
                      <a:pt x="1416" y="1982"/>
                      <a:pt x="1610" y="1982"/>
                    </a:cubicBezTo>
                    <a:cubicBezTo>
                      <a:pt x="1669" y="1982"/>
                      <a:pt x="1729" y="1922"/>
                      <a:pt x="1788" y="1922"/>
                    </a:cubicBezTo>
                    <a:lnTo>
                      <a:pt x="1922" y="1788"/>
                    </a:lnTo>
                    <a:cubicBezTo>
                      <a:pt x="1982" y="1728"/>
                      <a:pt x="2042" y="1609"/>
                      <a:pt x="2042" y="1490"/>
                    </a:cubicBezTo>
                    <a:cubicBezTo>
                      <a:pt x="2101" y="1356"/>
                      <a:pt x="2042" y="1237"/>
                      <a:pt x="2042" y="1118"/>
                    </a:cubicBezTo>
                    <a:cubicBezTo>
                      <a:pt x="1922" y="924"/>
                      <a:pt x="1788" y="805"/>
                      <a:pt x="1669" y="671"/>
                    </a:cubicBezTo>
                    <a:cubicBezTo>
                      <a:pt x="1416" y="492"/>
                      <a:pt x="1178" y="373"/>
                      <a:pt x="924" y="239"/>
                    </a:cubicBezTo>
                    <a:cubicBezTo>
                      <a:pt x="492" y="60"/>
                      <a:pt x="179" y="0"/>
                      <a:pt x="17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13515;p86"/>
              <p:cNvSpPr/>
              <p:nvPr/>
            </p:nvSpPr>
            <p:spPr>
              <a:xfrm>
                <a:off x="-924265" y="3678315"/>
                <a:ext cx="91878" cy="89204"/>
              </a:xfrm>
              <a:custGeom>
                <a:avLst/>
                <a:gdLst/>
                <a:ahLst/>
                <a:cxnLst/>
                <a:rect l="l" t="t" r="r" b="b"/>
                <a:pathLst>
                  <a:path w="2042" h="1982" extrusionOk="0">
                    <a:moveTo>
                      <a:pt x="1729" y="373"/>
                    </a:moveTo>
                    <a:cubicBezTo>
                      <a:pt x="1729" y="432"/>
                      <a:pt x="1609" y="611"/>
                      <a:pt x="1490" y="745"/>
                    </a:cubicBezTo>
                    <a:cubicBezTo>
                      <a:pt x="1356" y="924"/>
                      <a:pt x="1177" y="1177"/>
                      <a:pt x="984" y="1296"/>
                    </a:cubicBezTo>
                    <a:cubicBezTo>
                      <a:pt x="865" y="1416"/>
                      <a:pt x="745" y="1490"/>
                      <a:pt x="671" y="1550"/>
                    </a:cubicBezTo>
                    <a:lnTo>
                      <a:pt x="492" y="1550"/>
                    </a:lnTo>
                    <a:cubicBezTo>
                      <a:pt x="433" y="1416"/>
                      <a:pt x="373" y="1356"/>
                      <a:pt x="433" y="1296"/>
                    </a:cubicBezTo>
                    <a:cubicBezTo>
                      <a:pt x="433" y="1177"/>
                      <a:pt x="552" y="1118"/>
                      <a:pt x="611" y="984"/>
                    </a:cubicBezTo>
                    <a:cubicBezTo>
                      <a:pt x="865" y="864"/>
                      <a:pt x="1043" y="671"/>
                      <a:pt x="1297" y="552"/>
                    </a:cubicBezTo>
                    <a:cubicBezTo>
                      <a:pt x="1490" y="492"/>
                      <a:pt x="1609" y="373"/>
                      <a:pt x="1729" y="373"/>
                    </a:cubicBezTo>
                    <a:close/>
                    <a:moveTo>
                      <a:pt x="1922" y="0"/>
                    </a:moveTo>
                    <a:cubicBezTo>
                      <a:pt x="1922" y="0"/>
                      <a:pt x="1609" y="60"/>
                      <a:pt x="1118" y="239"/>
                    </a:cubicBezTo>
                    <a:cubicBezTo>
                      <a:pt x="924" y="373"/>
                      <a:pt x="611" y="492"/>
                      <a:pt x="373" y="671"/>
                    </a:cubicBezTo>
                    <a:cubicBezTo>
                      <a:pt x="239" y="805"/>
                      <a:pt x="120" y="924"/>
                      <a:pt x="60" y="1118"/>
                    </a:cubicBezTo>
                    <a:cubicBezTo>
                      <a:pt x="0" y="1237"/>
                      <a:pt x="0" y="1356"/>
                      <a:pt x="0" y="1490"/>
                    </a:cubicBezTo>
                    <a:cubicBezTo>
                      <a:pt x="0" y="1609"/>
                      <a:pt x="60" y="1728"/>
                      <a:pt x="120" y="1788"/>
                    </a:cubicBezTo>
                    <a:cubicBezTo>
                      <a:pt x="179" y="1788"/>
                      <a:pt x="239" y="1922"/>
                      <a:pt x="298" y="1922"/>
                    </a:cubicBezTo>
                    <a:cubicBezTo>
                      <a:pt x="373" y="1982"/>
                      <a:pt x="433" y="1982"/>
                      <a:pt x="492" y="1982"/>
                    </a:cubicBezTo>
                    <a:cubicBezTo>
                      <a:pt x="611" y="1982"/>
                      <a:pt x="745" y="1982"/>
                      <a:pt x="805" y="1922"/>
                    </a:cubicBezTo>
                    <a:cubicBezTo>
                      <a:pt x="984" y="1862"/>
                      <a:pt x="1118" y="1728"/>
                      <a:pt x="1237" y="1609"/>
                    </a:cubicBezTo>
                    <a:cubicBezTo>
                      <a:pt x="1490" y="1416"/>
                      <a:pt x="1669" y="1177"/>
                      <a:pt x="1788" y="924"/>
                    </a:cubicBezTo>
                    <a:cubicBezTo>
                      <a:pt x="1922" y="745"/>
                      <a:pt x="1982" y="552"/>
                      <a:pt x="2041" y="373"/>
                    </a:cubicBezTo>
                    <a:lnTo>
                      <a:pt x="2041" y="179"/>
                    </a:lnTo>
                    <a:lnTo>
                      <a:pt x="2041" y="119"/>
                    </a:lnTo>
                    <a:lnTo>
                      <a:pt x="1922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13516;p86"/>
              <p:cNvSpPr/>
              <p:nvPr/>
            </p:nvSpPr>
            <p:spPr>
              <a:xfrm>
                <a:off x="-843815" y="3686372"/>
                <a:ext cx="83824" cy="122734"/>
              </a:xfrm>
              <a:custGeom>
                <a:avLst/>
                <a:gdLst/>
                <a:ahLst/>
                <a:cxnLst/>
                <a:rect l="l" t="t" r="r" b="b"/>
                <a:pathLst>
                  <a:path w="1863" h="2727" extrusionOk="0">
                    <a:moveTo>
                      <a:pt x="134" y="0"/>
                    </a:moveTo>
                    <a:cubicBezTo>
                      <a:pt x="75" y="0"/>
                      <a:pt x="0" y="60"/>
                      <a:pt x="0" y="119"/>
                    </a:cubicBezTo>
                    <a:lnTo>
                      <a:pt x="0" y="253"/>
                    </a:lnTo>
                    <a:cubicBezTo>
                      <a:pt x="0" y="313"/>
                      <a:pt x="0" y="432"/>
                      <a:pt x="75" y="626"/>
                    </a:cubicBezTo>
                    <a:lnTo>
                      <a:pt x="75" y="864"/>
                    </a:lnTo>
                    <a:cubicBezTo>
                      <a:pt x="134" y="939"/>
                      <a:pt x="134" y="1058"/>
                      <a:pt x="134" y="1117"/>
                    </a:cubicBezTo>
                    <a:cubicBezTo>
                      <a:pt x="194" y="1237"/>
                      <a:pt x="194" y="1311"/>
                      <a:pt x="253" y="1430"/>
                    </a:cubicBezTo>
                    <a:cubicBezTo>
                      <a:pt x="313" y="1549"/>
                      <a:pt x="313" y="1609"/>
                      <a:pt x="373" y="1743"/>
                    </a:cubicBezTo>
                    <a:cubicBezTo>
                      <a:pt x="447" y="1803"/>
                      <a:pt x="507" y="1922"/>
                      <a:pt x="566" y="1981"/>
                    </a:cubicBezTo>
                    <a:cubicBezTo>
                      <a:pt x="626" y="2116"/>
                      <a:pt x="685" y="2175"/>
                      <a:pt x="745" y="2235"/>
                    </a:cubicBezTo>
                    <a:cubicBezTo>
                      <a:pt x="820" y="2294"/>
                      <a:pt x="939" y="2354"/>
                      <a:pt x="998" y="2428"/>
                    </a:cubicBezTo>
                    <a:cubicBezTo>
                      <a:pt x="1058" y="2488"/>
                      <a:pt x="1118" y="2548"/>
                      <a:pt x="1252" y="2548"/>
                    </a:cubicBezTo>
                    <a:cubicBezTo>
                      <a:pt x="1371" y="2667"/>
                      <a:pt x="1490" y="2667"/>
                      <a:pt x="1624" y="2667"/>
                    </a:cubicBezTo>
                    <a:cubicBezTo>
                      <a:pt x="1684" y="2726"/>
                      <a:pt x="1743" y="2726"/>
                      <a:pt x="1743" y="2726"/>
                    </a:cubicBezTo>
                    <a:cubicBezTo>
                      <a:pt x="1803" y="2726"/>
                      <a:pt x="1862" y="2667"/>
                      <a:pt x="1862" y="2607"/>
                    </a:cubicBezTo>
                    <a:cubicBezTo>
                      <a:pt x="1862" y="2548"/>
                      <a:pt x="1862" y="2488"/>
                      <a:pt x="1803" y="2488"/>
                    </a:cubicBezTo>
                    <a:cubicBezTo>
                      <a:pt x="1803" y="2488"/>
                      <a:pt x="1743" y="2488"/>
                      <a:pt x="1684" y="2428"/>
                    </a:cubicBezTo>
                    <a:cubicBezTo>
                      <a:pt x="1624" y="2428"/>
                      <a:pt x="1624" y="2428"/>
                      <a:pt x="1564" y="2354"/>
                    </a:cubicBezTo>
                    <a:cubicBezTo>
                      <a:pt x="1490" y="2354"/>
                      <a:pt x="1430" y="2294"/>
                      <a:pt x="1371" y="2294"/>
                    </a:cubicBezTo>
                    <a:cubicBezTo>
                      <a:pt x="1371" y="2235"/>
                      <a:pt x="1311" y="2175"/>
                      <a:pt x="1252" y="2116"/>
                    </a:cubicBezTo>
                    <a:cubicBezTo>
                      <a:pt x="1192" y="2116"/>
                      <a:pt x="1118" y="1981"/>
                      <a:pt x="1058" y="1981"/>
                    </a:cubicBezTo>
                    <a:cubicBezTo>
                      <a:pt x="998" y="1862"/>
                      <a:pt x="939" y="1803"/>
                      <a:pt x="939" y="1743"/>
                    </a:cubicBezTo>
                    <a:cubicBezTo>
                      <a:pt x="879" y="1683"/>
                      <a:pt x="820" y="1609"/>
                      <a:pt x="745" y="1490"/>
                    </a:cubicBezTo>
                    <a:cubicBezTo>
                      <a:pt x="745" y="1430"/>
                      <a:pt x="685" y="1371"/>
                      <a:pt x="626" y="1237"/>
                    </a:cubicBezTo>
                    <a:cubicBezTo>
                      <a:pt x="626" y="1177"/>
                      <a:pt x="566" y="1117"/>
                      <a:pt x="566" y="998"/>
                    </a:cubicBezTo>
                    <a:cubicBezTo>
                      <a:pt x="507" y="939"/>
                      <a:pt x="507" y="864"/>
                      <a:pt x="447" y="745"/>
                    </a:cubicBezTo>
                    <a:cubicBezTo>
                      <a:pt x="447" y="685"/>
                      <a:pt x="373" y="626"/>
                      <a:pt x="373" y="566"/>
                    </a:cubicBezTo>
                    <a:cubicBezTo>
                      <a:pt x="313" y="432"/>
                      <a:pt x="313" y="313"/>
                      <a:pt x="313" y="194"/>
                    </a:cubicBezTo>
                    <a:cubicBezTo>
                      <a:pt x="253" y="119"/>
                      <a:pt x="253" y="60"/>
                      <a:pt x="253" y="60"/>
                    </a:cubicBezTo>
                    <a:cubicBezTo>
                      <a:pt x="253" y="0"/>
                      <a:pt x="194" y="0"/>
                      <a:pt x="13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13517;p86"/>
              <p:cNvSpPr/>
              <p:nvPr/>
            </p:nvSpPr>
            <p:spPr>
              <a:xfrm>
                <a:off x="-899473" y="3691727"/>
                <a:ext cx="67087" cy="114003"/>
              </a:xfrm>
              <a:custGeom>
                <a:avLst/>
                <a:gdLst/>
                <a:ahLst/>
                <a:cxnLst/>
                <a:rect l="l" t="t" r="r" b="b"/>
                <a:pathLst>
                  <a:path w="1491" h="2533" extrusionOk="0">
                    <a:moveTo>
                      <a:pt x="1371" y="0"/>
                    </a:moveTo>
                    <a:cubicBezTo>
                      <a:pt x="1371" y="0"/>
                      <a:pt x="1312" y="0"/>
                      <a:pt x="1312" y="75"/>
                    </a:cubicBezTo>
                    <a:cubicBezTo>
                      <a:pt x="1312" y="75"/>
                      <a:pt x="1312" y="134"/>
                      <a:pt x="1237" y="194"/>
                    </a:cubicBezTo>
                    <a:lnTo>
                      <a:pt x="1237" y="313"/>
                    </a:lnTo>
                    <a:cubicBezTo>
                      <a:pt x="1178" y="373"/>
                      <a:pt x="1178" y="373"/>
                      <a:pt x="1178" y="447"/>
                    </a:cubicBezTo>
                    <a:cubicBezTo>
                      <a:pt x="1118" y="507"/>
                      <a:pt x="1118" y="566"/>
                      <a:pt x="1118" y="626"/>
                    </a:cubicBezTo>
                    <a:cubicBezTo>
                      <a:pt x="1058" y="686"/>
                      <a:pt x="1058" y="745"/>
                      <a:pt x="999" y="879"/>
                    </a:cubicBezTo>
                    <a:cubicBezTo>
                      <a:pt x="999" y="939"/>
                      <a:pt x="939" y="998"/>
                      <a:pt x="939" y="1058"/>
                    </a:cubicBezTo>
                    <a:cubicBezTo>
                      <a:pt x="865" y="1118"/>
                      <a:pt x="805" y="1192"/>
                      <a:pt x="805" y="1252"/>
                    </a:cubicBezTo>
                    <a:cubicBezTo>
                      <a:pt x="686" y="1430"/>
                      <a:pt x="626" y="1564"/>
                      <a:pt x="492" y="1684"/>
                    </a:cubicBezTo>
                    <a:cubicBezTo>
                      <a:pt x="433" y="1803"/>
                      <a:pt x="373" y="1937"/>
                      <a:pt x="254" y="1997"/>
                    </a:cubicBezTo>
                    <a:cubicBezTo>
                      <a:pt x="120" y="2175"/>
                      <a:pt x="1" y="2309"/>
                      <a:pt x="1" y="2309"/>
                    </a:cubicBezTo>
                    <a:cubicBezTo>
                      <a:pt x="1" y="2369"/>
                      <a:pt x="1" y="2429"/>
                      <a:pt x="60" y="2488"/>
                    </a:cubicBezTo>
                    <a:cubicBezTo>
                      <a:pt x="60" y="2518"/>
                      <a:pt x="75" y="2533"/>
                      <a:pt x="99" y="2533"/>
                    </a:cubicBezTo>
                    <a:cubicBezTo>
                      <a:pt x="124" y="2533"/>
                      <a:pt x="157" y="2518"/>
                      <a:pt x="194" y="2488"/>
                    </a:cubicBezTo>
                    <a:cubicBezTo>
                      <a:pt x="194" y="2488"/>
                      <a:pt x="314" y="2429"/>
                      <a:pt x="567" y="2235"/>
                    </a:cubicBezTo>
                    <a:cubicBezTo>
                      <a:pt x="626" y="2175"/>
                      <a:pt x="746" y="2056"/>
                      <a:pt x="865" y="1937"/>
                    </a:cubicBezTo>
                    <a:cubicBezTo>
                      <a:pt x="939" y="1862"/>
                      <a:pt x="939" y="1803"/>
                      <a:pt x="999" y="1684"/>
                    </a:cubicBezTo>
                    <a:lnTo>
                      <a:pt x="1178" y="1490"/>
                    </a:lnTo>
                    <a:cubicBezTo>
                      <a:pt x="1237" y="1311"/>
                      <a:pt x="1312" y="1192"/>
                      <a:pt x="1371" y="998"/>
                    </a:cubicBezTo>
                    <a:cubicBezTo>
                      <a:pt x="1431" y="939"/>
                      <a:pt x="1431" y="820"/>
                      <a:pt x="1431" y="745"/>
                    </a:cubicBezTo>
                    <a:cubicBezTo>
                      <a:pt x="1490" y="686"/>
                      <a:pt x="1490" y="626"/>
                      <a:pt x="1490" y="566"/>
                    </a:cubicBezTo>
                    <a:lnTo>
                      <a:pt x="1490" y="194"/>
                    </a:lnTo>
                    <a:lnTo>
                      <a:pt x="1490" y="75"/>
                    </a:lnTo>
                    <a:cubicBezTo>
                      <a:pt x="1490" y="0"/>
                      <a:pt x="1431" y="0"/>
                      <a:pt x="137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" name="Google Shape;13518;p86"/>
              <p:cNvSpPr/>
              <p:nvPr/>
            </p:nvSpPr>
            <p:spPr>
              <a:xfrm>
                <a:off x="-1058348" y="3627997"/>
                <a:ext cx="429741" cy="69806"/>
              </a:xfrm>
              <a:custGeom>
                <a:avLst/>
                <a:gdLst/>
                <a:ahLst/>
                <a:cxnLst/>
                <a:rect l="l" t="t" r="r" b="b"/>
                <a:pathLst>
                  <a:path w="9551" h="1551" extrusionOk="0">
                    <a:moveTo>
                      <a:pt x="9431" y="1"/>
                    </a:moveTo>
                    <a:cubicBezTo>
                      <a:pt x="9431" y="1"/>
                      <a:pt x="9372" y="1"/>
                      <a:pt x="9312" y="61"/>
                    </a:cubicBezTo>
                    <a:cubicBezTo>
                      <a:pt x="9237" y="61"/>
                      <a:pt x="9178" y="120"/>
                      <a:pt x="9059" y="180"/>
                    </a:cubicBezTo>
                    <a:cubicBezTo>
                      <a:pt x="8805" y="299"/>
                      <a:pt x="8433" y="433"/>
                      <a:pt x="8001" y="552"/>
                    </a:cubicBezTo>
                    <a:cubicBezTo>
                      <a:pt x="7822" y="671"/>
                      <a:pt x="7569" y="746"/>
                      <a:pt x="7316" y="805"/>
                    </a:cubicBezTo>
                    <a:cubicBezTo>
                      <a:pt x="7077" y="805"/>
                      <a:pt x="6824" y="865"/>
                      <a:pt x="6511" y="925"/>
                    </a:cubicBezTo>
                    <a:cubicBezTo>
                      <a:pt x="6392" y="984"/>
                      <a:pt x="6258" y="984"/>
                      <a:pt x="6079" y="984"/>
                    </a:cubicBezTo>
                    <a:cubicBezTo>
                      <a:pt x="5960" y="984"/>
                      <a:pt x="5826" y="1044"/>
                      <a:pt x="5647" y="1044"/>
                    </a:cubicBezTo>
                    <a:cubicBezTo>
                      <a:pt x="5334" y="1044"/>
                      <a:pt x="5081" y="1044"/>
                      <a:pt x="4768" y="1118"/>
                    </a:cubicBezTo>
                    <a:lnTo>
                      <a:pt x="3845" y="1118"/>
                    </a:lnTo>
                    <a:cubicBezTo>
                      <a:pt x="3725" y="1044"/>
                      <a:pt x="3532" y="1044"/>
                      <a:pt x="3413" y="1044"/>
                    </a:cubicBezTo>
                    <a:cubicBezTo>
                      <a:pt x="3278" y="1044"/>
                      <a:pt x="3159" y="1044"/>
                      <a:pt x="2980" y="984"/>
                    </a:cubicBezTo>
                    <a:cubicBezTo>
                      <a:pt x="2727" y="984"/>
                      <a:pt x="2414" y="925"/>
                      <a:pt x="2161" y="865"/>
                    </a:cubicBezTo>
                    <a:cubicBezTo>
                      <a:pt x="1923" y="805"/>
                      <a:pt x="1669" y="746"/>
                      <a:pt x="1491" y="671"/>
                    </a:cubicBezTo>
                    <a:cubicBezTo>
                      <a:pt x="1237" y="612"/>
                      <a:pt x="1044" y="552"/>
                      <a:pt x="865" y="493"/>
                    </a:cubicBezTo>
                    <a:cubicBezTo>
                      <a:pt x="746" y="433"/>
                      <a:pt x="552" y="373"/>
                      <a:pt x="433" y="299"/>
                    </a:cubicBezTo>
                    <a:cubicBezTo>
                      <a:pt x="180" y="180"/>
                      <a:pt x="61" y="120"/>
                      <a:pt x="61" y="120"/>
                    </a:cubicBezTo>
                    <a:lnTo>
                      <a:pt x="1" y="120"/>
                    </a:lnTo>
                    <a:lnTo>
                      <a:pt x="1" y="180"/>
                    </a:lnTo>
                    <a:cubicBezTo>
                      <a:pt x="1" y="180"/>
                      <a:pt x="120" y="299"/>
                      <a:pt x="373" y="433"/>
                    </a:cubicBezTo>
                    <a:cubicBezTo>
                      <a:pt x="612" y="552"/>
                      <a:pt x="925" y="746"/>
                      <a:pt x="1357" y="925"/>
                    </a:cubicBezTo>
                    <a:cubicBezTo>
                      <a:pt x="1610" y="1044"/>
                      <a:pt x="1863" y="1118"/>
                      <a:pt x="2102" y="1178"/>
                    </a:cubicBezTo>
                    <a:cubicBezTo>
                      <a:pt x="2355" y="1237"/>
                      <a:pt x="2668" y="1357"/>
                      <a:pt x="2906" y="1357"/>
                    </a:cubicBezTo>
                    <a:cubicBezTo>
                      <a:pt x="3100" y="1416"/>
                      <a:pt x="3219" y="1416"/>
                      <a:pt x="3353" y="1416"/>
                    </a:cubicBezTo>
                    <a:cubicBezTo>
                      <a:pt x="3532" y="1491"/>
                      <a:pt x="3651" y="1491"/>
                      <a:pt x="3845" y="1491"/>
                    </a:cubicBezTo>
                    <a:lnTo>
                      <a:pt x="4098" y="1491"/>
                    </a:lnTo>
                    <a:lnTo>
                      <a:pt x="4277" y="1550"/>
                    </a:lnTo>
                    <a:lnTo>
                      <a:pt x="4768" y="1550"/>
                    </a:lnTo>
                    <a:cubicBezTo>
                      <a:pt x="5081" y="1491"/>
                      <a:pt x="5394" y="1491"/>
                      <a:pt x="5707" y="1491"/>
                    </a:cubicBezTo>
                    <a:cubicBezTo>
                      <a:pt x="5826" y="1491"/>
                      <a:pt x="6020" y="1416"/>
                      <a:pt x="6139" y="1416"/>
                    </a:cubicBezTo>
                    <a:cubicBezTo>
                      <a:pt x="6332" y="1357"/>
                      <a:pt x="6452" y="1357"/>
                      <a:pt x="6571" y="1357"/>
                    </a:cubicBezTo>
                    <a:cubicBezTo>
                      <a:pt x="6884" y="1297"/>
                      <a:pt x="7137" y="1237"/>
                      <a:pt x="7450" y="1118"/>
                    </a:cubicBezTo>
                    <a:cubicBezTo>
                      <a:pt x="7569" y="1118"/>
                      <a:pt x="7688" y="1044"/>
                      <a:pt x="7822" y="984"/>
                    </a:cubicBezTo>
                    <a:cubicBezTo>
                      <a:pt x="7941" y="984"/>
                      <a:pt x="8001" y="925"/>
                      <a:pt x="8120" y="865"/>
                    </a:cubicBezTo>
                    <a:cubicBezTo>
                      <a:pt x="8254" y="865"/>
                      <a:pt x="8373" y="805"/>
                      <a:pt x="8433" y="746"/>
                    </a:cubicBezTo>
                    <a:cubicBezTo>
                      <a:pt x="8567" y="671"/>
                      <a:pt x="8627" y="671"/>
                      <a:pt x="8746" y="612"/>
                    </a:cubicBezTo>
                    <a:cubicBezTo>
                      <a:pt x="8865" y="552"/>
                      <a:pt x="9059" y="433"/>
                      <a:pt x="9118" y="373"/>
                    </a:cubicBezTo>
                    <a:cubicBezTo>
                      <a:pt x="9237" y="299"/>
                      <a:pt x="9372" y="239"/>
                      <a:pt x="9431" y="180"/>
                    </a:cubicBezTo>
                    <a:lnTo>
                      <a:pt x="9491" y="120"/>
                    </a:lnTo>
                    <a:cubicBezTo>
                      <a:pt x="9550" y="61"/>
                      <a:pt x="9550" y="61"/>
                      <a:pt x="949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" name="Google Shape;13519;p86"/>
              <p:cNvSpPr/>
              <p:nvPr/>
            </p:nvSpPr>
            <p:spPr>
              <a:xfrm>
                <a:off x="-969169" y="3049341"/>
                <a:ext cx="108346" cy="125615"/>
              </a:xfrm>
              <a:custGeom>
                <a:avLst/>
                <a:gdLst/>
                <a:ahLst/>
                <a:cxnLst/>
                <a:rect l="l" t="t" r="r" b="b"/>
                <a:pathLst>
                  <a:path w="2408" h="2791" extrusionOk="0">
                    <a:moveTo>
                      <a:pt x="1401" y="0"/>
                    </a:moveTo>
                    <a:cubicBezTo>
                      <a:pt x="1391" y="0"/>
                      <a:pt x="1381" y="1"/>
                      <a:pt x="1371" y="1"/>
                    </a:cubicBezTo>
                    <a:cubicBezTo>
                      <a:pt x="492" y="61"/>
                      <a:pt x="0" y="1864"/>
                      <a:pt x="0" y="1864"/>
                    </a:cubicBezTo>
                    <a:cubicBezTo>
                      <a:pt x="0" y="2296"/>
                      <a:pt x="60" y="2489"/>
                      <a:pt x="313" y="2609"/>
                    </a:cubicBezTo>
                    <a:cubicBezTo>
                      <a:pt x="313" y="2609"/>
                      <a:pt x="965" y="2791"/>
                      <a:pt x="1465" y="2791"/>
                    </a:cubicBezTo>
                    <a:cubicBezTo>
                      <a:pt x="1620" y="2791"/>
                      <a:pt x="1760" y="2773"/>
                      <a:pt x="1863" y="2728"/>
                    </a:cubicBezTo>
                    <a:cubicBezTo>
                      <a:pt x="2407" y="2492"/>
                      <a:pt x="2239" y="0"/>
                      <a:pt x="140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" name="Google Shape;13520;p86"/>
              <p:cNvSpPr/>
              <p:nvPr/>
            </p:nvSpPr>
            <p:spPr>
              <a:xfrm>
                <a:off x="-1119991" y="3092278"/>
                <a:ext cx="136783" cy="124760"/>
              </a:xfrm>
              <a:custGeom>
                <a:avLst/>
                <a:gdLst/>
                <a:ahLst/>
                <a:cxnLst/>
                <a:rect l="l" t="t" r="r" b="b"/>
                <a:pathLst>
                  <a:path w="3040" h="2772" extrusionOk="0">
                    <a:moveTo>
                      <a:pt x="1069" y="1"/>
                    </a:moveTo>
                    <a:cubicBezTo>
                      <a:pt x="978" y="1"/>
                      <a:pt x="890" y="15"/>
                      <a:pt x="805" y="46"/>
                    </a:cubicBezTo>
                    <a:cubicBezTo>
                      <a:pt x="0" y="418"/>
                      <a:pt x="924" y="2772"/>
                      <a:pt x="1550" y="2772"/>
                    </a:cubicBezTo>
                    <a:cubicBezTo>
                      <a:pt x="2041" y="2772"/>
                      <a:pt x="2920" y="1908"/>
                      <a:pt x="2920" y="1908"/>
                    </a:cubicBezTo>
                    <a:cubicBezTo>
                      <a:pt x="3039" y="1655"/>
                      <a:pt x="3039" y="1535"/>
                      <a:pt x="2861" y="1163"/>
                    </a:cubicBezTo>
                    <a:cubicBezTo>
                      <a:pt x="2861" y="1163"/>
                      <a:pt x="1892" y="1"/>
                      <a:pt x="106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" name="Google Shape;13521;p86"/>
              <p:cNvSpPr/>
              <p:nvPr/>
            </p:nvSpPr>
            <p:spPr>
              <a:xfrm>
                <a:off x="-1002690" y="3121172"/>
                <a:ext cx="58358" cy="57609"/>
              </a:xfrm>
              <a:custGeom>
                <a:avLst/>
                <a:gdLst/>
                <a:ahLst/>
                <a:cxnLst/>
                <a:rect l="l" t="t" r="r" b="b"/>
                <a:pathLst>
                  <a:path w="1297" h="1280" extrusionOk="0">
                    <a:moveTo>
                      <a:pt x="733" y="0"/>
                    </a:moveTo>
                    <a:cubicBezTo>
                      <a:pt x="488" y="0"/>
                      <a:pt x="160" y="118"/>
                      <a:pt x="60" y="268"/>
                    </a:cubicBezTo>
                    <a:cubicBezTo>
                      <a:pt x="0" y="387"/>
                      <a:pt x="60" y="1013"/>
                      <a:pt x="254" y="1206"/>
                    </a:cubicBezTo>
                    <a:cubicBezTo>
                      <a:pt x="288" y="1258"/>
                      <a:pt x="376" y="1280"/>
                      <a:pt x="485" y="1280"/>
                    </a:cubicBezTo>
                    <a:cubicBezTo>
                      <a:pt x="753" y="1280"/>
                      <a:pt x="1152" y="1150"/>
                      <a:pt x="1237" y="1013"/>
                    </a:cubicBezTo>
                    <a:cubicBezTo>
                      <a:pt x="1297" y="759"/>
                      <a:pt x="1118" y="89"/>
                      <a:pt x="865" y="14"/>
                    </a:cubicBezTo>
                    <a:cubicBezTo>
                      <a:pt x="825" y="5"/>
                      <a:pt x="781" y="0"/>
                      <a:pt x="73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" name="Google Shape;13522;p86"/>
              <p:cNvSpPr/>
              <p:nvPr/>
            </p:nvSpPr>
            <p:spPr>
              <a:xfrm>
                <a:off x="-698393" y="3451660"/>
                <a:ext cx="343937" cy="30920"/>
              </a:xfrm>
              <a:custGeom>
                <a:avLst/>
                <a:gdLst/>
                <a:ahLst/>
                <a:cxnLst/>
                <a:rect l="l" t="t" r="r" b="b"/>
                <a:pathLst>
                  <a:path w="7644" h="687" extrusionOk="0">
                    <a:moveTo>
                      <a:pt x="1" y="1"/>
                    </a:moveTo>
                    <a:lnTo>
                      <a:pt x="1" y="61"/>
                    </a:lnTo>
                    <a:lnTo>
                      <a:pt x="1178" y="61"/>
                    </a:lnTo>
                    <a:cubicBezTo>
                      <a:pt x="1550" y="61"/>
                      <a:pt x="1982" y="61"/>
                      <a:pt x="2429" y="120"/>
                    </a:cubicBezTo>
                    <a:cubicBezTo>
                      <a:pt x="2861" y="120"/>
                      <a:pt x="3353" y="195"/>
                      <a:pt x="3785" y="195"/>
                    </a:cubicBezTo>
                    <a:cubicBezTo>
                      <a:pt x="4038" y="195"/>
                      <a:pt x="4291" y="254"/>
                      <a:pt x="4530" y="254"/>
                    </a:cubicBezTo>
                    <a:cubicBezTo>
                      <a:pt x="4783" y="254"/>
                      <a:pt x="4962" y="314"/>
                      <a:pt x="5215" y="314"/>
                    </a:cubicBezTo>
                    <a:cubicBezTo>
                      <a:pt x="5468" y="314"/>
                      <a:pt x="5647" y="373"/>
                      <a:pt x="5841" y="373"/>
                    </a:cubicBezTo>
                    <a:cubicBezTo>
                      <a:pt x="6079" y="433"/>
                      <a:pt x="6273" y="433"/>
                      <a:pt x="6452" y="493"/>
                    </a:cubicBezTo>
                    <a:cubicBezTo>
                      <a:pt x="6586" y="493"/>
                      <a:pt x="6764" y="567"/>
                      <a:pt x="6899" y="567"/>
                    </a:cubicBezTo>
                    <a:cubicBezTo>
                      <a:pt x="7077" y="627"/>
                      <a:pt x="7196" y="627"/>
                      <a:pt x="7271" y="627"/>
                    </a:cubicBezTo>
                    <a:cubicBezTo>
                      <a:pt x="7196" y="567"/>
                      <a:pt x="7077" y="567"/>
                      <a:pt x="6958" y="493"/>
                    </a:cubicBezTo>
                    <a:cubicBezTo>
                      <a:pt x="6764" y="493"/>
                      <a:pt x="6645" y="433"/>
                      <a:pt x="6452" y="373"/>
                    </a:cubicBezTo>
                    <a:cubicBezTo>
                      <a:pt x="6273" y="373"/>
                      <a:pt x="6079" y="373"/>
                      <a:pt x="5900" y="314"/>
                    </a:cubicBezTo>
                    <a:cubicBezTo>
                      <a:pt x="5647" y="314"/>
                      <a:pt x="5468" y="254"/>
                      <a:pt x="5215" y="254"/>
                    </a:cubicBezTo>
                    <a:cubicBezTo>
                      <a:pt x="5036" y="195"/>
                      <a:pt x="4783" y="195"/>
                      <a:pt x="4530" y="195"/>
                    </a:cubicBezTo>
                    <a:cubicBezTo>
                      <a:pt x="4291" y="120"/>
                      <a:pt x="4038" y="120"/>
                      <a:pt x="3845" y="61"/>
                    </a:cubicBezTo>
                    <a:cubicBezTo>
                      <a:pt x="3353" y="61"/>
                      <a:pt x="2861" y="1"/>
                      <a:pt x="2429" y="1"/>
                    </a:cubicBezTo>
                    <a:close/>
                    <a:moveTo>
                      <a:pt x="7271" y="627"/>
                    </a:moveTo>
                    <a:cubicBezTo>
                      <a:pt x="7509" y="686"/>
                      <a:pt x="7643" y="686"/>
                      <a:pt x="7643" y="686"/>
                    </a:cubicBezTo>
                    <a:cubicBezTo>
                      <a:pt x="7643" y="686"/>
                      <a:pt x="7509" y="627"/>
                      <a:pt x="7271" y="627"/>
                    </a:cubicBezTo>
                    <a:close/>
                  </a:path>
                </a:pathLst>
              </a:custGeom>
              <a:solidFill>
                <a:srgbClr val="2A0D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" name="Google Shape;13523;p86"/>
              <p:cNvSpPr/>
              <p:nvPr/>
            </p:nvSpPr>
            <p:spPr>
              <a:xfrm>
                <a:off x="-703748" y="3473803"/>
                <a:ext cx="326479" cy="112023"/>
              </a:xfrm>
              <a:custGeom>
                <a:avLst/>
                <a:gdLst/>
                <a:ahLst/>
                <a:cxnLst/>
                <a:rect l="l" t="t" r="r" b="b"/>
                <a:pathLst>
                  <a:path w="7256" h="2489" extrusionOk="0">
                    <a:moveTo>
                      <a:pt x="1" y="1"/>
                    </a:moveTo>
                    <a:lnTo>
                      <a:pt x="1" y="75"/>
                    </a:lnTo>
                    <a:cubicBezTo>
                      <a:pt x="1" y="75"/>
                      <a:pt x="433" y="194"/>
                      <a:pt x="1118" y="373"/>
                    </a:cubicBezTo>
                    <a:cubicBezTo>
                      <a:pt x="1491" y="507"/>
                      <a:pt x="1863" y="626"/>
                      <a:pt x="2295" y="745"/>
                    </a:cubicBezTo>
                    <a:cubicBezTo>
                      <a:pt x="2727" y="880"/>
                      <a:pt x="3159" y="1058"/>
                      <a:pt x="3666" y="1192"/>
                    </a:cubicBezTo>
                    <a:cubicBezTo>
                      <a:pt x="4098" y="1371"/>
                      <a:pt x="4530" y="1490"/>
                      <a:pt x="4962" y="1624"/>
                    </a:cubicBezTo>
                    <a:cubicBezTo>
                      <a:pt x="5394" y="1803"/>
                      <a:pt x="5766" y="1937"/>
                      <a:pt x="6079" y="2056"/>
                    </a:cubicBezTo>
                    <a:cubicBezTo>
                      <a:pt x="6451" y="2176"/>
                      <a:pt x="6705" y="2310"/>
                      <a:pt x="6883" y="2369"/>
                    </a:cubicBezTo>
                    <a:cubicBezTo>
                      <a:pt x="7137" y="2429"/>
                      <a:pt x="7196" y="2488"/>
                      <a:pt x="7196" y="2488"/>
                    </a:cubicBezTo>
                    <a:lnTo>
                      <a:pt x="7256" y="2488"/>
                    </a:lnTo>
                    <a:cubicBezTo>
                      <a:pt x="7256" y="2488"/>
                      <a:pt x="7137" y="2429"/>
                      <a:pt x="6943" y="2369"/>
                    </a:cubicBezTo>
                    <a:cubicBezTo>
                      <a:pt x="6764" y="2235"/>
                      <a:pt x="6451" y="2176"/>
                      <a:pt x="6139" y="1997"/>
                    </a:cubicBezTo>
                    <a:cubicBezTo>
                      <a:pt x="5766" y="1863"/>
                      <a:pt x="5394" y="1744"/>
                      <a:pt x="4962" y="1565"/>
                    </a:cubicBezTo>
                    <a:cubicBezTo>
                      <a:pt x="4589" y="1431"/>
                      <a:pt x="4098" y="1252"/>
                      <a:pt x="3666" y="1118"/>
                    </a:cubicBezTo>
                    <a:cubicBezTo>
                      <a:pt x="3412" y="1058"/>
                      <a:pt x="3219" y="939"/>
                      <a:pt x="2980" y="880"/>
                    </a:cubicBezTo>
                    <a:cubicBezTo>
                      <a:pt x="2787" y="820"/>
                      <a:pt x="2548" y="745"/>
                      <a:pt x="2355" y="686"/>
                    </a:cubicBezTo>
                    <a:cubicBezTo>
                      <a:pt x="1923" y="567"/>
                      <a:pt x="1491" y="447"/>
                      <a:pt x="1178" y="313"/>
                    </a:cubicBezTo>
                    <a:cubicBezTo>
                      <a:pt x="805" y="254"/>
                      <a:pt x="492" y="135"/>
                      <a:pt x="314" y="75"/>
                    </a:cubicBezTo>
                    <a:cubicBezTo>
                      <a:pt x="120" y="75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2A0D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" name="Google Shape;13524;p86"/>
              <p:cNvSpPr/>
              <p:nvPr/>
            </p:nvSpPr>
            <p:spPr>
              <a:xfrm>
                <a:off x="-1309687" y="3440273"/>
                <a:ext cx="343222" cy="33576"/>
              </a:xfrm>
              <a:custGeom>
                <a:avLst/>
                <a:gdLst/>
                <a:ahLst/>
                <a:cxnLst/>
                <a:rect l="l" t="t" r="r" b="b"/>
                <a:pathLst>
                  <a:path w="7628" h="746" extrusionOk="0">
                    <a:moveTo>
                      <a:pt x="6451" y="1"/>
                    </a:moveTo>
                    <a:cubicBezTo>
                      <a:pt x="6079" y="1"/>
                      <a:pt x="5647" y="1"/>
                      <a:pt x="5215" y="75"/>
                    </a:cubicBezTo>
                    <a:cubicBezTo>
                      <a:pt x="4768" y="75"/>
                      <a:pt x="4276" y="75"/>
                      <a:pt x="3784" y="135"/>
                    </a:cubicBezTo>
                    <a:cubicBezTo>
                      <a:pt x="3531" y="135"/>
                      <a:pt x="3278" y="194"/>
                      <a:pt x="3099" y="194"/>
                    </a:cubicBezTo>
                    <a:cubicBezTo>
                      <a:pt x="2846" y="194"/>
                      <a:pt x="2607" y="254"/>
                      <a:pt x="2414" y="254"/>
                    </a:cubicBezTo>
                    <a:cubicBezTo>
                      <a:pt x="2161" y="254"/>
                      <a:pt x="1982" y="314"/>
                      <a:pt x="1729" y="373"/>
                    </a:cubicBezTo>
                    <a:cubicBezTo>
                      <a:pt x="1550" y="373"/>
                      <a:pt x="1356" y="373"/>
                      <a:pt x="1177" y="448"/>
                    </a:cubicBezTo>
                    <a:cubicBezTo>
                      <a:pt x="984" y="448"/>
                      <a:pt x="864" y="507"/>
                      <a:pt x="671" y="567"/>
                    </a:cubicBezTo>
                    <a:cubicBezTo>
                      <a:pt x="864" y="567"/>
                      <a:pt x="984" y="507"/>
                      <a:pt x="1177" y="507"/>
                    </a:cubicBezTo>
                    <a:cubicBezTo>
                      <a:pt x="1356" y="507"/>
                      <a:pt x="1550" y="448"/>
                      <a:pt x="1729" y="448"/>
                    </a:cubicBezTo>
                    <a:cubicBezTo>
                      <a:pt x="1982" y="373"/>
                      <a:pt x="2161" y="373"/>
                      <a:pt x="2414" y="314"/>
                    </a:cubicBezTo>
                    <a:cubicBezTo>
                      <a:pt x="2607" y="314"/>
                      <a:pt x="2846" y="314"/>
                      <a:pt x="3099" y="254"/>
                    </a:cubicBezTo>
                    <a:lnTo>
                      <a:pt x="3784" y="254"/>
                    </a:lnTo>
                    <a:cubicBezTo>
                      <a:pt x="4276" y="194"/>
                      <a:pt x="4768" y="135"/>
                      <a:pt x="5215" y="135"/>
                    </a:cubicBezTo>
                    <a:cubicBezTo>
                      <a:pt x="5647" y="135"/>
                      <a:pt x="6079" y="135"/>
                      <a:pt x="6451" y="75"/>
                    </a:cubicBezTo>
                    <a:lnTo>
                      <a:pt x="7628" y="75"/>
                    </a:lnTo>
                    <a:lnTo>
                      <a:pt x="7628" y="1"/>
                    </a:lnTo>
                    <a:close/>
                    <a:moveTo>
                      <a:pt x="671" y="567"/>
                    </a:moveTo>
                    <a:cubicBezTo>
                      <a:pt x="552" y="567"/>
                      <a:pt x="432" y="626"/>
                      <a:pt x="298" y="626"/>
                    </a:cubicBezTo>
                    <a:cubicBezTo>
                      <a:pt x="120" y="686"/>
                      <a:pt x="0" y="686"/>
                      <a:pt x="0" y="686"/>
                    </a:cubicBezTo>
                    <a:lnTo>
                      <a:pt x="0" y="746"/>
                    </a:lnTo>
                    <a:cubicBezTo>
                      <a:pt x="0" y="746"/>
                      <a:pt x="120" y="686"/>
                      <a:pt x="298" y="686"/>
                    </a:cubicBezTo>
                    <a:cubicBezTo>
                      <a:pt x="432" y="626"/>
                      <a:pt x="552" y="626"/>
                      <a:pt x="671" y="567"/>
                    </a:cubicBezTo>
                    <a:close/>
                  </a:path>
                </a:pathLst>
              </a:custGeom>
              <a:solidFill>
                <a:srgbClr val="2A0D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" name="Google Shape;13525;p86"/>
              <p:cNvSpPr/>
              <p:nvPr/>
            </p:nvSpPr>
            <p:spPr>
              <a:xfrm>
                <a:off x="-1287550" y="3463091"/>
                <a:ext cx="326484" cy="111349"/>
              </a:xfrm>
              <a:custGeom>
                <a:avLst/>
                <a:gdLst/>
                <a:ahLst/>
                <a:cxnLst/>
                <a:rect l="l" t="t" r="r" b="b"/>
                <a:pathLst>
                  <a:path w="7256" h="2474" extrusionOk="0">
                    <a:moveTo>
                      <a:pt x="7255" y="0"/>
                    </a:moveTo>
                    <a:cubicBezTo>
                      <a:pt x="7255" y="0"/>
                      <a:pt x="7136" y="60"/>
                      <a:pt x="6957" y="119"/>
                    </a:cubicBezTo>
                    <a:cubicBezTo>
                      <a:pt x="6704" y="179"/>
                      <a:pt x="6451" y="239"/>
                      <a:pt x="6078" y="373"/>
                    </a:cubicBezTo>
                    <a:cubicBezTo>
                      <a:pt x="5765" y="432"/>
                      <a:pt x="5333" y="551"/>
                      <a:pt x="4901" y="685"/>
                    </a:cubicBezTo>
                    <a:cubicBezTo>
                      <a:pt x="4723" y="745"/>
                      <a:pt x="4469" y="805"/>
                      <a:pt x="4276" y="924"/>
                    </a:cubicBezTo>
                    <a:cubicBezTo>
                      <a:pt x="4037" y="983"/>
                      <a:pt x="3784" y="1058"/>
                      <a:pt x="3605" y="1118"/>
                    </a:cubicBezTo>
                    <a:cubicBezTo>
                      <a:pt x="3099" y="1296"/>
                      <a:pt x="2667" y="1430"/>
                      <a:pt x="2235" y="1609"/>
                    </a:cubicBezTo>
                    <a:cubicBezTo>
                      <a:pt x="1862" y="1728"/>
                      <a:pt x="1430" y="1922"/>
                      <a:pt x="1117" y="2041"/>
                    </a:cubicBezTo>
                    <a:cubicBezTo>
                      <a:pt x="804" y="2175"/>
                      <a:pt x="492" y="2294"/>
                      <a:pt x="313" y="2354"/>
                    </a:cubicBezTo>
                    <a:cubicBezTo>
                      <a:pt x="119" y="2414"/>
                      <a:pt x="0" y="2473"/>
                      <a:pt x="0" y="2473"/>
                    </a:cubicBezTo>
                    <a:cubicBezTo>
                      <a:pt x="0" y="2473"/>
                      <a:pt x="119" y="2473"/>
                      <a:pt x="313" y="2414"/>
                    </a:cubicBezTo>
                    <a:cubicBezTo>
                      <a:pt x="492" y="2294"/>
                      <a:pt x="804" y="2235"/>
                      <a:pt x="1117" y="2101"/>
                    </a:cubicBezTo>
                    <a:cubicBezTo>
                      <a:pt x="1490" y="1982"/>
                      <a:pt x="1862" y="1803"/>
                      <a:pt x="2294" y="1669"/>
                    </a:cubicBezTo>
                    <a:cubicBezTo>
                      <a:pt x="2726" y="1550"/>
                      <a:pt x="3158" y="1356"/>
                      <a:pt x="3605" y="1237"/>
                    </a:cubicBezTo>
                    <a:cubicBezTo>
                      <a:pt x="4097" y="1118"/>
                      <a:pt x="4529" y="924"/>
                      <a:pt x="4961" y="805"/>
                    </a:cubicBezTo>
                    <a:cubicBezTo>
                      <a:pt x="5393" y="685"/>
                      <a:pt x="5765" y="551"/>
                      <a:pt x="6078" y="432"/>
                    </a:cubicBezTo>
                    <a:cubicBezTo>
                      <a:pt x="6763" y="179"/>
                      <a:pt x="7255" y="60"/>
                      <a:pt x="7255" y="60"/>
                    </a:cubicBezTo>
                    <a:lnTo>
                      <a:pt x="7255" y="0"/>
                    </a:lnTo>
                    <a:close/>
                  </a:path>
                </a:pathLst>
              </a:custGeom>
              <a:solidFill>
                <a:srgbClr val="2A0D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16" name="Google Shape;13527;p86"/>
          <p:cNvGrpSpPr/>
          <p:nvPr/>
        </p:nvGrpSpPr>
        <p:grpSpPr>
          <a:xfrm>
            <a:off x="5575260" y="2552398"/>
            <a:ext cx="1138678" cy="1160397"/>
            <a:chOff x="6928414" y="2745109"/>
            <a:chExt cx="1138678" cy="1160397"/>
          </a:xfrm>
        </p:grpSpPr>
        <p:grpSp>
          <p:nvGrpSpPr>
            <p:cNvPr id="317" name="Google Shape;13528;p86"/>
            <p:cNvGrpSpPr/>
            <p:nvPr/>
          </p:nvGrpSpPr>
          <p:grpSpPr>
            <a:xfrm flipH="1">
              <a:off x="6928414" y="2745109"/>
              <a:ext cx="1138678" cy="1160397"/>
              <a:chOff x="-1581839" y="2617635"/>
              <a:chExt cx="1060320" cy="1080545"/>
            </a:xfrm>
          </p:grpSpPr>
          <p:sp>
            <p:nvSpPr>
              <p:cNvPr id="333" name="Google Shape;13529;p86"/>
              <p:cNvSpPr/>
              <p:nvPr/>
            </p:nvSpPr>
            <p:spPr>
              <a:xfrm rot="-1602141">
                <a:off x="-1393413" y="2974371"/>
                <a:ext cx="783789" cy="578517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" name="Google Shape;13530;p86"/>
              <p:cNvSpPr/>
              <p:nvPr/>
            </p:nvSpPr>
            <p:spPr>
              <a:xfrm rot="-1548245">
                <a:off x="-1052398" y="2747063"/>
                <a:ext cx="159770" cy="126123"/>
              </a:xfrm>
              <a:custGeom>
                <a:avLst/>
                <a:gdLst/>
                <a:ahLst/>
                <a:cxnLst/>
                <a:rect l="l" t="t" r="r" b="b"/>
                <a:pathLst>
                  <a:path w="8324" h="6571" extrusionOk="0">
                    <a:moveTo>
                      <a:pt x="3956" y="0"/>
                    </a:moveTo>
                    <a:cubicBezTo>
                      <a:pt x="3733" y="0"/>
                      <a:pt x="3501" y="26"/>
                      <a:pt x="3259" y="79"/>
                    </a:cubicBezTo>
                    <a:cubicBezTo>
                      <a:pt x="0" y="705"/>
                      <a:pt x="1053" y="4590"/>
                      <a:pt x="1053" y="4590"/>
                    </a:cubicBezTo>
                    <a:lnTo>
                      <a:pt x="1053" y="4690"/>
                    </a:lnTo>
                    <a:cubicBezTo>
                      <a:pt x="2306" y="5091"/>
                      <a:pt x="3559" y="5718"/>
                      <a:pt x="4712" y="6570"/>
                    </a:cubicBezTo>
                    <a:cubicBezTo>
                      <a:pt x="8323" y="5304"/>
                      <a:pt x="7196" y="0"/>
                      <a:pt x="395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" name="Google Shape;13531;p86"/>
              <p:cNvSpPr/>
              <p:nvPr/>
            </p:nvSpPr>
            <p:spPr>
              <a:xfrm rot="-1548245">
                <a:off x="-1473791" y="2986521"/>
                <a:ext cx="149175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7772" h="6674" extrusionOk="0">
                    <a:moveTo>
                      <a:pt x="4304" y="0"/>
                    </a:moveTo>
                    <a:cubicBezTo>
                      <a:pt x="533" y="0"/>
                      <a:pt x="0" y="5959"/>
                      <a:pt x="4012" y="6673"/>
                    </a:cubicBezTo>
                    <a:cubicBezTo>
                      <a:pt x="5040" y="5646"/>
                      <a:pt x="6193" y="4919"/>
                      <a:pt x="7346" y="4167"/>
                    </a:cubicBezTo>
                    <a:cubicBezTo>
                      <a:pt x="7346" y="4167"/>
                      <a:pt x="7772" y="207"/>
                      <a:pt x="4514" y="6"/>
                    </a:cubicBezTo>
                    <a:cubicBezTo>
                      <a:pt x="4443" y="2"/>
                      <a:pt x="4373" y="0"/>
                      <a:pt x="430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" name="Google Shape;13532;p86"/>
              <p:cNvSpPr/>
              <p:nvPr/>
            </p:nvSpPr>
            <p:spPr>
              <a:xfrm rot="-1548245">
                <a:off x="-1119892" y="2663363"/>
                <a:ext cx="262668" cy="229482"/>
              </a:xfrm>
              <a:custGeom>
                <a:avLst/>
                <a:gdLst/>
                <a:ahLst/>
                <a:cxnLst/>
                <a:rect l="l" t="t" r="r" b="b"/>
                <a:pathLst>
                  <a:path w="13685" h="11956" extrusionOk="0">
                    <a:moveTo>
                      <a:pt x="7233" y="0"/>
                    </a:moveTo>
                    <a:cubicBezTo>
                      <a:pt x="5927" y="0"/>
                      <a:pt x="4522" y="399"/>
                      <a:pt x="3133" y="1303"/>
                    </a:cubicBezTo>
                    <a:cubicBezTo>
                      <a:pt x="1" y="3384"/>
                      <a:pt x="1454" y="8396"/>
                      <a:pt x="1454" y="8396"/>
                    </a:cubicBezTo>
                    <a:lnTo>
                      <a:pt x="1454" y="8522"/>
                    </a:lnTo>
                    <a:cubicBezTo>
                      <a:pt x="2206" y="8722"/>
                      <a:pt x="2933" y="8923"/>
                      <a:pt x="3760" y="9248"/>
                    </a:cubicBezTo>
                    <a:lnTo>
                      <a:pt x="3760" y="9148"/>
                    </a:lnTo>
                    <a:cubicBezTo>
                      <a:pt x="3760" y="9148"/>
                      <a:pt x="2707" y="5263"/>
                      <a:pt x="5966" y="4637"/>
                    </a:cubicBezTo>
                    <a:cubicBezTo>
                      <a:pt x="6208" y="4584"/>
                      <a:pt x="6440" y="4558"/>
                      <a:pt x="6663" y="4558"/>
                    </a:cubicBezTo>
                    <a:cubicBezTo>
                      <a:pt x="9903" y="4558"/>
                      <a:pt x="11030" y="9862"/>
                      <a:pt x="7419" y="11128"/>
                    </a:cubicBezTo>
                    <a:cubicBezTo>
                      <a:pt x="7845" y="11329"/>
                      <a:pt x="8246" y="11654"/>
                      <a:pt x="8672" y="11955"/>
                    </a:cubicBezTo>
                    <a:cubicBezTo>
                      <a:pt x="9499" y="11755"/>
                      <a:pt x="13685" y="10276"/>
                      <a:pt x="13359" y="5689"/>
                    </a:cubicBezTo>
                    <a:cubicBezTo>
                      <a:pt x="13074" y="2426"/>
                      <a:pt x="10454" y="0"/>
                      <a:pt x="723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" name="Google Shape;13533;p86"/>
              <p:cNvSpPr/>
              <p:nvPr/>
            </p:nvSpPr>
            <p:spPr>
              <a:xfrm rot="-1548245">
                <a:off x="-1543644" y="2907307"/>
                <a:ext cx="251209" cy="233033"/>
              </a:xfrm>
              <a:custGeom>
                <a:avLst/>
                <a:gdLst/>
                <a:ahLst/>
                <a:cxnLst/>
                <a:rect l="l" t="t" r="r" b="b"/>
                <a:pathLst>
                  <a:path w="13088" h="12141" extrusionOk="0">
                    <a:moveTo>
                      <a:pt x="6467" y="0"/>
                    </a:moveTo>
                    <a:cubicBezTo>
                      <a:pt x="2761" y="0"/>
                      <a:pt x="1" y="3018"/>
                      <a:pt x="256" y="6602"/>
                    </a:cubicBezTo>
                    <a:cubicBezTo>
                      <a:pt x="556" y="11840"/>
                      <a:pt x="5995" y="12141"/>
                      <a:pt x="5995" y="12141"/>
                    </a:cubicBezTo>
                    <a:cubicBezTo>
                      <a:pt x="6321" y="11840"/>
                      <a:pt x="6622" y="11414"/>
                      <a:pt x="6947" y="11088"/>
                    </a:cubicBezTo>
                    <a:cubicBezTo>
                      <a:pt x="2935" y="10374"/>
                      <a:pt x="3468" y="4415"/>
                      <a:pt x="7239" y="4415"/>
                    </a:cubicBezTo>
                    <a:cubicBezTo>
                      <a:pt x="7308" y="4415"/>
                      <a:pt x="7378" y="4417"/>
                      <a:pt x="7449" y="4421"/>
                    </a:cubicBezTo>
                    <a:cubicBezTo>
                      <a:pt x="10707" y="4622"/>
                      <a:pt x="10281" y="8582"/>
                      <a:pt x="10281" y="8582"/>
                    </a:cubicBezTo>
                    <a:cubicBezTo>
                      <a:pt x="10907" y="8181"/>
                      <a:pt x="11634" y="7855"/>
                      <a:pt x="12361" y="7554"/>
                    </a:cubicBezTo>
                    <a:cubicBezTo>
                      <a:pt x="12361" y="7554"/>
                      <a:pt x="13088" y="2442"/>
                      <a:pt x="9754" y="762"/>
                    </a:cubicBezTo>
                    <a:cubicBezTo>
                      <a:pt x="8615" y="236"/>
                      <a:pt x="7504" y="0"/>
                      <a:pt x="646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" name="Google Shape;13534;p86"/>
              <p:cNvSpPr/>
              <p:nvPr/>
            </p:nvSpPr>
            <p:spPr>
              <a:xfrm rot="-1548245">
                <a:off x="-1462990" y="2874196"/>
                <a:ext cx="797601" cy="549367"/>
              </a:xfrm>
              <a:custGeom>
                <a:avLst/>
                <a:gdLst/>
                <a:ahLst/>
                <a:cxnLst/>
                <a:rect l="l" t="t" r="r" b="b"/>
                <a:pathLst>
                  <a:path w="41555" h="28622" extrusionOk="0">
                    <a:moveTo>
                      <a:pt x="21548" y="0"/>
                    </a:moveTo>
                    <a:cubicBezTo>
                      <a:pt x="21205" y="0"/>
                      <a:pt x="20880" y="8"/>
                      <a:pt x="20577" y="25"/>
                    </a:cubicBezTo>
                    <a:cubicBezTo>
                      <a:pt x="18272" y="25"/>
                      <a:pt x="15139" y="325"/>
                      <a:pt x="12006" y="1579"/>
                    </a:cubicBezTo>
                    <a:cubicBezTo>
                      <a:pt x="11279" y="1904"/>
                      <a:pt x="10552" y="2305"/>
                      <a:pt x="9800" y="2731"/>
                    </a:cubicBezTo>
                    <a:cubicBezTo>
                      <a:pt x="8672" y="3358"/>
                      <a:pt x="7620" y="4185"/>
                      <a:pt x="6567" y="5238"/>
                    </a:cubicBezTo>
                    <a:cubicBezTo>
                      <a:pt x="6266" y="5564"/>
                      <a:pt x="5840" y="5864"/>
                      <a:pt x="5540" y="6290"/>
                    </a:cubicBezTo>
                    <a:cubicBezTo>
                      <a:pt x="4788" y="7117"/>
                      <a:pt x="4161" y="8170"/>
                      <a:pt x="3535" y="9323"/>
                    </a:cubicBezTo>
                    <a:cubicBezTo>
                      <a:pt x="1" y="15789"/>
                      <a:pt x="728" y="21629"/>
                      <a:pt x="1454" y="24862"/>
                    </a:cubicBezTo>
                    <a:cubicBezTo>
                      <a:pt x="1880" y="26341"/>
                      <a:pt x="2281" y="27168"/>
                      <a:pt x="2281" y="27168"/>
                    </a:cubicBezTo>
                    <a:cubicBezTo>
                      <a:pt x="2908" y="27268"/>
                      <a:pt x="3660" y="27493"/>
                      <a:pt x="4487" y="27594"/>
                    </a:cubicBezTo>
                    <a:cubicBezTo>
                      <a:pt x="6467" y="27995"/>
                      <a:pt x="9174" y="28321"/>
                      <a:pt x="12632" y="28521"/>
                    </a:cubicBezTo>
                    <a:cubicBezTo>
                      <a:pt x="13459" y="28521"/>
                      <a:pt x="14312" y="28621"/>
                      <a:pt x="15139" y="28621"/>
                    </a:cubicBezTo>
                    <a:lnTo>
                      <a:pt x="21404" y="28621"/>
                    </a:lnTo>
                    <a:cubicBezTo>
                      <a:pt x="22557" y="28521"/>
                      <a:pt x="23810" y="28521"/>
                      <a:pt x="24838" y="28421"/>
                    </a:cubicBezTo>
                    <a:cubicBezTo>
                      <a:pt x="28196" y="28321"/>
                      <a:pt x="30903" y="27995"/>
                      <a:pt x="33209" y="27794"/>
                    </a:cubicBezTo>
                    <a:cubicBezTo>
                      <a:pt x="36016" y="27493"/>
                      <a:pt x="38121" y="27067"/>
                      <a:pt x="39475" y="26742"/>
                    </a:cubicBezTo>
                    <a:cubicBezTo>
                      <a:pt x="39876" y="26240"/>
                      <a:pt x="40302" y="25288"/>
                      <a:pt x="40728" y="24135"/>
                    </a:cubicBezTo>
                    <a:cubicBezTo>
                      <a:pt x="41129" y="22681"/>
                      <a:pt x="41455" y="20902"/>
                      <a:pt x="41455" y="19022"/>
                    </a:cubicBezTo>
                    <a:cubicBezTo>
                      <a:pt x="41555" y="15889"/>
                      <a:pt x="40928" y="12330"/>
                      <a:pt x="39149" y="9097"/>
                    </a:cubicBezTo>
                    <a:cubicBezTo>
                      <a:pt x="38121" y="7117"/>
                      <a:pt x="36643" y="5438"/>
                      <a:pt x="35189" y="4310"/>
                    </a:cubicBezTo>
                    <a:cubicBezTo>
                      <a:pt x="34763" y="3985"/>
                      <a:pt x="34362" y="3684"/>
                      <a:pt x="33936" y="3358"/>
                    </a:cubicBezTo>
                    <a:cubicBezTo>
                      <a:pt x="32783" y="2631"/>
                      <a:pt x="31530" y="2005"/>
                      <a:pt x="30176" y="1478"/>
                    </a:cubicBezTo>
                    <a:cubicBezTo>
                      <a:pt x="29450" y="1178"/>
                      <a:pt x="28723" y="952"/>
                      <a:pt x="27971" y="751"/>
                    </a:cubicBezTo>
                    <a:cubicBezTo>
                      <a:pt x="25616" y="226"/>
                      <a:pt x="23333" y="0"/>
                      <a:pt x="215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" name="Google Shape;13535;p86"/>
              <p:cNvSpPr/>
              <p:nvPr/>
            </p:nvSpPr>
            <p:spPr>
              <a:xfrm rot="-1548245">
                <a:off x="-1228073" y="3202721"/>
                <a:ext cx="41881" cy="42591"/>
              </a:xfrm>
              <a:custGeom>
                <a:avLst/>
                <a:gdLst/>
                <a:ahLst/>
                <a:cxnLst/>
                <a:rect l="l" t="t" r="r" b="b"/>
                <a:pathLst>
                  <a:path w="2182" h="2219" extrusionOk="0">
                    <a:moveTo>
                      <a:pt x="1154" y="0"/>
                    </a:moveTo>
                    <a:cubicBezTo>
                      <a:pt x="527" y="0"/>
                      <a:pt x="1" y="426"/>
                      <a:pt x="1" y="1053"/>
                    </a:cubicBezTo>
                    <a:cubicBezTo>
                      <a:pt x="1" y="1680"/>
                      <a:pt x="402" y="2206"/>
                      <a:pt x="1029" y="2206"/>
                    </a:cubicBezTo>
                    <a:cubicBezTo>
                      <a:pt x="1080" y="2214"/>
                      <a:pt x="1132" y="2218"/>
                      <a:pt x="1182" y="2218"/>
                    </a:cubicBezTo>
                    <a:cubicBezTo>
                      <a:pt x="1739" y="2218"/>
                      <a:pt x="2181" y="1728"/>
                      <a:pt x="2181" y="1153"/>
                    </a:cubicBezTo>
                    <a:cubicBezTo>
                      <a:pt x="2181" y="627"/>
                      <a:pt x="1780" y="101"/>
                      <a:pt x="115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" name="Google Shape;13536;p86"/>
              <p:cNvSpPr/>
              <p:nvPr/>
            </p:nvSpPr>
            <p:spPr>
              <a:xfrm rot="-1548245">
                <a:off x="-949320" y="3056168"/>
                <a:ext cx="44261" cy="42572"/>
              </a:xfrm>
              <a:custGeom>
                <a:avLst/>
                <a:gdLst/>
                <a:ahLst/>
                <a:cxnLst/>
                <a:rect l="l" t="t" r="r" b="b"/>
                <a:pathLst>
                  <a:path w="2306" h="2218" extrusionOk="0">
                    <a:moveTo>
                      <a:pt x="1253" y="0"/>
                    </a:moveTo>
                    <a:cubicBezTo>
                      <a:pt x="627" y="0"/>
                      <a:pt x="100" y="426"/>
                      <a:pt x="100" y="1053"/>
                    </a:cubicBezTo>
                    <a:cubicBezTo>
                      <a:pt x="0" y="1679"/>
                      <a:pt x="526" y="2206"/>
                      <a:pt x="1053" y="2206"/>
                    </a:cubicBezTo>
                    <a:cubicBezTo>
                      <a:pt x="1105" y="2214"/>
                      <a:pt x="1156" y="2218"/>
                      <a:pt x="1206" y="2218"/>
                    </a:cubicBezTo>
                    <a:cubicBezTo>
                      <a:pt x="1759" y="2218"/>
                      <a:pt x="2181" y="1728"/>
                      <a:pt x="2181" y="1153"/>
                    </a:cubicBezTo>
                    <a:cubicBezTo>
                      <a:pt x="2306" y="627"/>
                      <a:pt x="1780" y="125"/>
                      <a:pt x="125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" name="Google Shape;13537;p86"/>
              <p:cNvSpPr/>
              <p:nvPr/>
            </p:nvSpPr>
            <p:spPr>
              <a:xfrm rot="-1548245">
                <a:off x="-1166103" y="3097964"/>
                <a:ext cx="270864" cy="254818"/>
              </a:xfrm>
              <a:custGeom>
                <a:avLst/>
                <a:gdLst/>
                <a:ahLst/>
                <a:cxnLst/>
                <a:rect l="l" t="t" r="r" b="b"/>
                <a:pathLst>
                  <a:path w="14112" h="13276" extrusionOk="0">
                    <a:moveTo>
                      <a:pt x="7248" y="1"/>
                    </a:moveTo>
                    <a:cubicBezTo>
                      <a:pt x="7130" y="1"/>
                      <a:pt x="7011" y="4"/>
                      <a:pt x="6893" y="10"/>
                    </a:cubicBezTo>
                    <a:cubicBezTo>
                      <a:pt x="4086" y="10"/>
                      <a:pt x="1680" y="1363"/>
                      <a:pt x="853" y="4922"/>
                    </a:cubicBezTo>
                    <a:cubicBezTo>
                      <a:pt x="1" y="8456"/>
                      <a:pt x="226" y="11488"/>
                      <a:pt x="3134" y="12541"/>
                    </a:cubicBezTo>
                    <a:cubicBezTo>
                      <a:pt x="4466" y="13010"/>
                      <a:pt x="5942" y="13276"/>
                      <a:pt x="7345" y="13276"/>
                    </a:cubicBezTo>
                    <a:cubicBezTo>
                      <a:pt x="9690" y="13276"/>
                      <a:pt x="11832" y="12534"/>
                      <a:pt x="12758" y="10762"/>
                    </a:cubicBezTo>
                    <a:cubicBezTo>
                      <a:pt x="14111" y="8456"/>
                      <a:pt x="13484" y="5323"/>
                      <a:pt x="12131" y="2942"/>
                    </a:cubicBezTo>
                    <a:cubicBezTo>
                      <a:pt x="10952" y="772"/>
                      <a:pt x="9129" y="1"/>
                      <a:pt x="724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" name="Google Shape;13538;p86"/>
              <p:cNvSpPr/>
              <p:nvPr/>
            </p:nvSpPr>
            <p:spPr>
              <a:xfrm rot="-1548245">
                <a:off x="-1030910" y="3208098"/>
                <a:ext cx="10115" cy="72169"/>
              </a:xfrm>
              <a:custGeom>
                <a:avLst/>
                <a:gdLst/>
                <a:ahLst/>
                <a:cxnLst/>
                <a:rect l="l" t="t" r="r" b="b"/>
                <a:pathLst>
                  <a:path w="527" h="3760" extrusionOk="0">
                    <a:moveTo>
                      <a:pt x="301" y="0"/>
                    </a:moveTo>
                    <a:cubicBezTo>
                      <a:pt x="201" y="0"/>
                      <a:pt x="100" y="100"/>
                      <a:pt x="100" y="201"/>
                    </a:cubicBezTo>
                    <a:lnTo>
                      <a:pt x="0" y="3559"/>
                    </a:lnTo>
                    <a:cubicBezTo>
                      <a:pt x="0" y="3659"/>
                      <a:pt x="100" y="3760"/>
                      <a:pt x="201" y="3760"/>
                    </a:cubicBezTo>
                    <a:cubicBezTo>
                      <a:pt x="301" y="3760"/>
                      <a:pt x="426" y="3659"/>
                      <a:pt x="426" y="3559"/>
                    </a:cubicBezTo>
                    <a:lnTo>
                      <a:pt x="527" y="201"/>
                    </a:lnTo>
                    <a:cubicBezTo>
                      <a:pt x="527" y="100"/>
                      <a:pt x="426" y="0"/>
                      <a:pt x="30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" name="Google Shape;13539;p86"/>
              <p:cNvSpPr/>
              <p:nvPr/>
            </p:nvSpPr>
            <p:spPr>
              <a:xfrm rot="-1548245">
                <a:off x="-1122088" y="3226287"/>
                <a:ext cx="202553" cy="56660"/>
              </a:xfrm>
              <a:custGeom>
                <a:avLst/>
                <a:gdLst/>
                <a:ahLst/>
                <a:cxnLst/>
                <a:rect l="l" t="t" r="r" b="b"/>
                <a:pathLst>
                  <a:path w="10553" h="2952" extrusionOk="0">
                    <a:moveTo>
                      <a:pt x="10334" y="0"/>
                    </a:moveTo>
                    <a:cubicBezTo>
                      <a:pt x="10260" y="0"/>
                      <a:pt x="10193" y="45"/>
                      <a:pt x="10126" y="45"/>
                    </a:cubicBezTo>
                    <a:lnTo>
                      <a:pt x="10126" y="145"/>
                    </a:lnTo>
                    <a:lnTo>
                      <a:pt x="10026" y="245"/>
                    </a:lnTo>
                    <a:cubicBezTo>
                      <a:pt x="10026" y="245"/>
                      <a:pt x="9926" y="345"/>
                      <a:pt x="9926" y="446"/>
                    </a:cubicBezTo>
                    <a:cubicBezTo>
                      <a:pt x="9825" y="571"/>
                      <a:pt x="9700" y="772"/>
                      <a:pt x="9499" y="872"/>
                    </a:cubicBezTo>
                    <a:lnTo>
                      <a:pt x="9299" y="1072"/>
                    </a:lnTo>
                    <a:cubicBezTo>
                      <a:pt x="9199" y="1198"/>
                      <a:pt x="9073" y="1198"/>
                      <a:pt x="8973" y="1298"/>
                    </a:cubicBezTo>
                    <a:cubicBezTo>
                      <a:pt x="8773" y="1398"/>
                      <a:pt x="8572" y="1498"/>
                      <a:pt x="8246" y="1599"/>
                    </a:cubicBezTo>
                    <a:cubicBezTo>
                      <a:pt x="8146" y="1699"/>
                      <a:pt x="8046" y="1699"/>
                      <a:pt x="7820" y="1824"/>
                    </a:cubicBezTo>
                    <a:cubicBezTo>
                      <a:pt x="7720" y="1824"/>
                      <a:pt x="7519" y="1924"/>
                      <a:pt x="7419" y="1924"/>
                    </a:cubicBezTo>
                    <a:cubicBezTo>
                      <a:pt x="7194" y="1924"/>
                      <a:pt x="7093" y="2025"/>
                      <a:pt x="6893" y="2025"/>
                    </a:cubicBezTo>
                    <a:cubicBezTo>
                      <a:pt x="6793" y="2025"/>
                      <a:pt x="6567" y="2025"/>
                      <a:pt x="6467" y="2125"/>
                    </a:cubicBezTo>
                    <a:lnTo>
                      <a:pt x="4913" y="2125"/>
                    </a:lnTo>
                    <a:cubicBezTo>
                      <a:pt x="4687" y="2125"/>
                      <a:pt x="4587" y="2125"/>
                      <a:pt x="4387" y="2025"/>
                    </a:cubicBezTo>
                    <a:cubicBezTo>
                      <a:pt x="4061" y="2025"/>
                      <a:pt x="3760" y="2025"/>
                      <a:pt x="3434" y="1924"/>
                    </a:cubicBezTo>
                    <a:cubicBezTo>
                      <a:pt x="3234" y="1924"/>
                      <a:pt x="3134" y="1824"/>
                      <a:pt x="2933" y="1824"/>
                    </a:cubicBezTo>
                    <a:cubicBezTo>
                      <a:pt x="2808" y="1824"/>
                      <a:pt x="2607" y="1699"/>
                      <a:pt x="2507" y="1699"/>
                    </a:cubicBezTo>
                    <a:cubicBezTo>
                      <a:pt x="2407" y="1599"/>
                      <a:pt x="2306" y="1599"/>
                      <a:pt x="2081" y="1498"/>
                    </a:cubicBezTo>
                    <a:cubicBezTo>
                      <a:pt x="1981" y="1498"/>
                      <a:pt x="1880" y="1398"/>
                      <a:pt x="1780" y="1398"/>
                    </a:cubicBezTo>
                    <a:cubicBezTo>
                      <a:pt x="1555" y="1298"/>
                      <a:pt x="1354" y="1198"/>
                      <a:pt x="1154" y="1072"/>
                    </a:cubicBezTo>
                    <a:cubicBezTo>
                      <a:pt x="928" y="972"/>
                      <a:pt x="828" y="872"/>
                      <a:pt x="727" y="772"/>
                    </a:cubicBezTo>
                    <a:cubicBezTo>
                      <a:pt x="627" y="671"/>
                      <a:pt x="527" y="571"/>
                      <a:pt x="527" y="446"/>
                    </a:cubicBezTo>
                    <a:lnTo>
                      <a:pt x="427" y="446"/>
                    </a:lnTo>
                    <a:cubicBezTo>
                      <a:pt x="301" y="345"/>
                      <a:pt x="201" y="345"/>
                      <a:pt x="101" y="345"/>
                    </a:cubicBezTo>
                    <a:cubicBezTo>
                      <a:pt x="1" y="446"/>
                      <a:pt x="1" y="571"/>
                      <a:pt x="1" y="671"/>
                    </a:cubicBezTo>
                    <a:cubicBezTo>
                      <a:pt x="1" y="671"/>
                      <a:pt x="101" y="671"/>
                      <a:pt x="101" y="772"/>
                    </a:cubicBezTo>
                    <a:cubicBezTo>
                      <a:pt x="201" y="872"/>
                      <a:pt x="201" y="972"/>
                      <a:pt x="427" y="1072"/>
                    </a:cubicBezTo>
                    <a:cubicBezTo>
                      <a:pt x="627" y="1298"/>
                      <a:pt x="928" y="1699"/>
                      <a:pt x="1454" y="1924"/>
                    </a:cubicBezTo>
                    <a:cubicBezTo>
                      <a:pt x="1555" y="2025"/>
                      <a:pt x="1680" y="2125"/>
                      <a:pt x="1880" y="2125"/>
                    </a:cubicBezTo>
                    <a:cubicBezTo>
                      <a:pt x="1981" y="2225"/>
                      <a:pt x="2081" y="2325"/>
                      <a:pt x="2306" y="2325"/>
                    </a:cubicBezTo>
                    <a:cubicBezTo>
                      <a:pt x="2407" y="2451"/>
                      <a:pt x="2607" y="2451"/>
                      <a:pt x="2707" y="2551"/>
                    </a:cubicBezTo>
                    <a:cubicBezTo>
                      <a:pt x="2933" y="2551"/>
                      <a:pt x="3033" y="2651"/>
                      <a:pt x="3234" y="2651"/>
                    </a:cubicBezTo>
                    <a:cubicBezTo>
                      <a:pt x="3560" y="2752"/>
                      <a:pt x="3961" y="2852"/>
                      <a:pt x="4286" y="2852"/>
                    </a:cubicBezTo>
                    <a:cubicBezTo>
                      <a:pt x="4487" y="2852"/>
                      <a:pt x="4687" y="2952"/>
                      <a:pt x="4813" y="2952"/>
                    </a:cubicBezTo>
                    <a:lnTo>
                      <a:pt x="5941" y="2952"/>
                    </a:lnTo>
                    <a:cubicBezTo>
                      <a:pt x="6166" y="2952"/>
                      <a:pt x="6367" y="2952"/>
                      <a:pt x="6567" y="2852"/>
                    </a:cubicBezTo>
                    <a:lnTo>
                      <a:pt x="7093" y="2852"/>
                    </a:lnTo>
                    <a:cubicBezTo>
                      <a:pt x="7319" y="2752"/>
                      <a:pt x="7419" y="2752"/>
                      <a:pt x="7620" y="2651"/>
                    </a:cubicBezTo>
                    <a:cubicBezTo>
                      <a:pt x="7946" y="2551"/>
                      <a:pt x="8246" y="2451"/>
                      <a:pt x="8572" y="2325"/>
                    </a:cubicBezTo>
                    <a:cubicBezTo>
                      <a:pt x="8873" y="2125"/>
                      <a:pt x="9073" y="2025"/>
                      <a:pt x="9399" y="1824"/>
                    </a:cubicBezTo>
                    <a:cubicBezTo>
                      <a:pt x="9600" y="1599"/>
                      <a:pt x="9825" y="1398"/>
                      <a:pt x="9926" y="1298"/>
                    </a:cubicBezTo>
                    <a:cubicBezTo>
                      <a:pt x="10126" y="1072"/>
                      <a:pt x="10226" y="872"/>
                      <a:pt x="10327" y="772"/>
                    </a:cubicBezTo>
                    <a:cubicBezTo>
                      <a:pt x="10327" y="671"/>
                      <a:pt x="10452" y="446"/>
                      <a:pt x="10452" y="446"/>
                    </a:cubicBezTo>
                    <a:cubicBezTo>
                      <a:pt x="10552" y="345"/>
                      <a:pt x="10552" y="245"/>
                      <a:pt x="10552" y="245"/>
                    </a:cubicBezTo>
                    <a:cubicBezTo>
                      <a:pt x="10552" y="145"/>
                      <a:pt x="10552" y="45"/>
                      <a:pt x="10452" y="45"/>
                    </a:cubicBezTo>
                    <a:cubicBezTo>
                      <a:pt x="10410" y="11"/>
                      <a:pt x="10371" y="0"/>
                      <a:pt x="1033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" name="Google Shape;13540;p86"/>
              <p:cNvSpPr/>
              <p:nvPr/>
            </p:nvSpPr>
            <p:spPr>
              <a:xfrm rot="-1548245">
                <a:off x="-1312668" y="3287203"/>
                <a:ext cx="164050" cy="158752"/>
              </a:xfrm>
              <a:custGeom>
                <a:avLst/>
                <a:gdLst/>
                <a:ahLst/>
                <a:cxnLst/>
                <a:rect l="l" t="t" r="r" b="b"/>
                <a:pathLst>
                  <a:path w="8547" h="8271" extrusionOk="0">
                    <a:moveTo>
                      <a:pt x="4391" y="1"/>
                    </a:moveTo>
                    <a:cubicBezTo>
                      <a:pt x="2170" y="1"/>
                      <a:pt x="298" y="1649"/>
                      <a:pt x="201" y="3865"/>
                    </a:cubicBezTo>
                    <a:cubicBezTo>
                      <a:pt x="0" y="6171"/>
                      <a:pt x="1780" y="8151"/>
                      <a:pt x="4060" y="8251"/>
                    </a:cubicBezTo>
                    <a:cubicBezTo>
                      <a:pt x="4193" y="8264"/>
                      <a:pt x="4324" y="8270"/>
                      <a:pt x="4454" y="8270"/>
                    </a:cubicBezTo>
                    <a:cubicBezTo>
                      <a:pt x="6587" y="8270"/>
                      <a:pt x="8352" y="6564"/>
                      <a:pt x="8446" y="4391"/>
                    </a:cubicBezTo>
                    <a:cubicBezTo>
                      <a:pt x="8547" y="2110"/>
                      <a:pt x="6892" y="105"/>
                      <a:pt x="4587" y="5"/>
                    </a:cubicBezTo>
                    <a:cubicBezTo>
                      <a:pt x="4521" y="2"/>
                      <a:pt x="4456" y="1"/>
                      <a:pt x="439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" name="Google Shape;13541;p86"/>
              <p:cNvSpPr/>
              <p:nvPr/>
            </p:nvSpPr>
            <p:spPr>
              <a:xfrm rot="-1548245">
                <a:off x="-860595" y="3066274"/>
                <a:ext cx="164069" cy="158656"/>
              </a:xfrm>
              <a:custGeom>
                <a:avLst/>
                <a:gdLst/>
                <a:ahLst/>
                <a:cxnLst/>
                <a:rect l="l" t="t" r="r" b="b"/>
                <a:pathLst>
                  <a:path w="8548" h="8266" extrusionOk="0">
                    <a:moveTo>
                      <a:pt x="4133" y="1"/>
                    </a:moveTo>
                    <a:cubicBezTo>
                      <a:pt x="1982" y="1"/>
                      <a:pt x="196" y="1713"/>
                      <a:pt x="101" y="3876"/>
                    </a:cubicBezTo>
                    <a:cubicBezTo>
                      <a:pt x="1" y="6181"/>
                      <a:pt x="1655" y="8061"/>
                      <a:pt x="3961" y="8262"/>
                    </a:cubicBezTo>
                    <a:cubicBezTo>
                      <a:pt x="4027" y="8265"/>
                      <a:pt x="4093" y="8266"/>
                      <a:pt x="4159" y="8266"/>
                    </a:cubicBezTo>
                    <a:cubicBezTo>
                      <a:pt x="6379" y="8266"/>
                      <a:pt x="8249" y="6641"/>
                      <a:pt x="8347" y="4402"/>
                    </a:cubicBezTo>
                    <a:cubicBezTo>
                      <a:pt x="8547" y="2096"/>
                      <a:pt x="6768" y="116"/>
                      <a:pt x="4487" y="16"/>
                    </a:cubicBezTo>
                    <a:cubicBezTo>
                      <a:pt x="4368" y="6"/>
                      <a:pt x="4250" y="1"/>
                      <a:pt x="413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" name="Google Shape;13542;p86"/>
              <p:cNvSpPr/>
              <p:nvPr/>
            </p:nvSpPr>
            <p:spPr>
              <a:xfrm rot="-1548245">
                <a:off x="-1124045" y="3148632"/>
                <a:ext cx="131785" cy="71996"/>
              </a:xfrm>
              <a:custGeom>
                <a:avLst/>
                <a:gdLst/>
                <a:ahLst/>
                <a:cxnLst/>
                <a:rect l="l" t="t" r="r" b="b"/>
                <a:pathLst>
                  <a:path w="6866" h="3751" extrusionOk="0">
                    <a:moveTo>
                      <a:pt x="3247" y="1"/>
                    </a:moveTo>
                    <a:cubicBezTo>
                      <a:pt x="2064" y="1"/>
                      <a:pt x="925" y="381"/>
                      <a:pt x="502" y="1215"/>
                    </a:cubicBezTo>
                    <a:cubicBezTo>
                      <a:pt x="1" y="2368"/>
                      <a:pt x="1655" y="3421"/>
                      <a:pt x="3334" y="3722"/>
                    </a:cubicBezTo>
                    <a:cubicBezTo>
                      <a:pt x="3478" y="3741"/>
                      <a:pt x="3623" y="3750"/>
                      <a:pt x="3768" y="3750"/>
                    </a:cubicBezTo>
                    <a:cubicBezTo>
                      <a:pt x="5319" y="3750"/>
                      <a:pt x="6865" y="2696"/>
                      <a:pt x="6567" y="1641"/>
                    </a:cubicBezTo>
                    <a:cubicBezTo>
                      <a:pt x="6275" y="596"/>
                      <a:pt x="4727" y="1"/>
                      <a:pt x="324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18" name="Google Shape;13543;p86"/>
            <p:cNvGrpSpPr/>
            <p:nvPr/>
          </p:nvGrpSpPr>
          <p:grpSpPr>
            <a:xfrm flipH="1">
              <a:off x="7020651" y="2841473"/>
              <a:ext cx="973268" cy="991832"/>
              <a:chOff x="-1581839" y="2617635"/>
              <a:chExt cx="1060320" cy="1080545"/>
            </a:xfrm>
          </p:grpSpPr>
          <p:sp>
            <p:nvSpPr>
              <p:cNvPr id="319" name="Google Shape;13544;p86"/>
              <p:cNvSpPr/>
              <p:nvPr/>
            </p:nvSpPr>
            <p:spPr>
              <a:xfrm rot="-1602141">
                <a:off x="-1393413" y="2974371"/>
                <a:ext cx="783789" cy="578517"/>
              </a:xfrm>
              <a:prstGeom prst="ellipse">
                <a:avLst/>
              </a:prstGeom>
              <a:solidFill>
                <a:srgbClr val="AB613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13545;p86"/>
              <p:cNvSpPr/>
              <p:nvPr/>
            </p:nvSpPr>
            <p:spPr>
              <a:xfrm rot="-1548245">
                <a:off x="-1052398" y="2747063"/>
                <a:ext cx="159770" cy="126123"/>
              </a:xfrm>
              <a:custGeom>
                <a:avLst/>
                <a:gdLst/>
                <a:ahLst/>
                <a:cxnLst/>
                <a:rect l="l" t="t" r="r" b="b"/>
                <a:pathLst>
                  <a:path w="8324" h="6571" extrusionOk="0">
                    <a:moveTo>
                      <a:pt x="3956" y="0"/>
                    </a:moveTo>
                    <a:cubicBezTo>
                      <a:pt x="3733" y="0"/>
                      <a:pt x="3501" y="26"/>
                      <a:pt x="3259" y="79"/>
                    </a:cubicBezTo>
                    <a:cubicBezTo>
                      <a:pt x="0" y="705"/>
                      <a:pt x="1053" y="4590"/>
                      <a:pt x="1053" y="4590"/>
                    </a:cubicBezTo>
                    <a:lnTo>
                      <a:pt x="1053" y="4690"/>
                    </a:lnTo>
                    <a:cubicBezTo>
                      <a:pt x="2306" y="5091"/>
                      <a:pt x="3559" y="5718"/>
                      <a:pt x="4712" y="6570"/>
                    </a:cubicBezTo>
                    <a:cubicBezTo>
                      <a:pt x="8323" y="5304"/>
                      <a:pt x="7196" y="0"/>
                      <a:pt x="3956" y="0"/>
                    </a:cubicBezTo>
                    <a:close/>
                  </a:path>
                </a:pathLst>
              </a:custGeom>
              <a:solidFill>
                <a:srgbClr val="D59A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" name="Google Shape;13546;p86"/>
              <p:cNvSpPr/>
              <p:nvPr/>
            </p:nvSpPr>
            <p:spPr>
              <a:xfrm rot="-1548245">
                <a:off x="-1473791" y="2986521"/>
                <a:ext cx="149175" cy="128100"/>
              </a:xfrm>
              <a:custGeom>
                <a:avLst/>
                <a:gdLst/>
                <a:ahLst/>
                <a:cxnLst/>
                <a:rect l="l" t="t" r="r" b="b"/>
                <a:pathLst>
                  <a:path w="7772" h="6674" extrusionOk="0">
                    <a:moveTo>
                      <a:pt x="4304" y="0"/>
                    </a:moveTo>
                    <a:cubicBezTo>
                      <a:pt x="533" y="0"/>
                      <a:pt x="0" y="5959"/>
                      <a:pt x="4012" y="6673"/>
                    </a:cubicBezTo>
                    <a:cubicBezTo>
                      <a:pt x="5040" y="5646"/>
                      <a:pt x="6193" y="4919"/>
                      <a:pt x="7346" y="4167"/>
                    </a:cubicBezTo>
                    <a:cubicBezTo>
                      <a:pt x="7346" y="4167"/>
                      <a:pt x="7772" y="207"/>
                      <a:pt x="4514" y="6"/>
                    </a:cubicBezTo>
                    <a:cubicBezTo>
                      <a:pt x="4443" y="2"/>
                      <a:pt x="4373" y="0"/>
                      <a:pt x="4304" y="0"/>
                    </a:cubicBezTo>
                    <a:close/>
                  </a:path>
                </a:pathLst>
              </a:custGeom>
              <a:solidFill>
                <a:srgbClr val="D59A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" name="Google Shape;13547;p86"/>
              <p:cNvSpPr/>
              <p:nvPr/>
            </p:nvSpPr>
            <p:spPr>
              <a:xfrm rot="-1548245">
                <a:off x="-1119892" y="2663363"/>
                <a:ext cx="262668" cy="229482"/>
              </a:xfrm>
              <a:custGeom>
                <a:avLst/>
                <a:gdLst/>
                <a:ahLst/>
                <a:cxnLst/>
                <a:rect l="l" t="t" r="r" b="b"/>
                <a:pathLst>
                  <a:path w="13685" h="11956" extrusionOk="0">
                    <a:moveTo>
                      <a:pt x="7233" y="0"/>
                    </a:moveTo>
                    <a:cubicBezTo>
                      <a:pt x="5927" y="0"/>
                      <a:pt x="4522" y="399"/>
                      <a:pt x="3133" y="1303"/>
                    </a:cubicBezTo>
                    <a:cubicBezTo>
                      <a:pt x="1" y="3384"/>
                      <a:pt x="1454" y="8396"/>
                      <a:pt x="1454" y="8396"/>
                    </a:cubicBezTo>
                    <a:lnTo>
                      <a:pt x="1454" y="8522"/>
                    </a:lnTo>
                    <a:cubicBezTo>
                      <a:pt x="2206" y="8722"/>
                      <a:pt x="2933" y="8923"/>
                      <a:pt x="3760" y="9248"/>
                    </a:cubicBezTo>
                    <a:lnTo>
                      <a:pt x="3760" y="9148"/>
                    </a:lnTo>
                    <a:cubicBezTo>
                      <a:pt x="3760" y="9148"/>
                      <a:pt x="2707" y="5263"/>
                      <a:pt x="5966" y="4637"/>
                    </a:cubicBezTo>
                    <a:cubicBezTo>
                      <a:pt x="6208" y="4584"/>
                      <a:pt x="6440" y="4558"/>
                      <a:pt x="6663" y="4558"/>
                    </a:cubicBezTo>
                    <a:cubicBezTo>
                      <a:pt x="9903" y="4558"/>
                      <a:pt x="11030" y="9862"/>
                      <a:pt x="7419" y="11128"/>
                    </a:cubicBezTo>
                    <a:cubicBezTo>
                      <a:pt x="7845" y="11329"/>
                      <a:pt x="8246" y="11654"/>
                      <a:pt x="8672" y="11955"/>
                    </a:cubicBezTo>
                    <a:cubicBezTo>
                      <a:pt x="9499" y="11755"/>
                      <a:pt x="13685" y="10276"/>
                      <a:pt x="13359" y="5689"/>
                    </a:cubicBezTo>
                    <a:cubicBezTo>
                      <a:pt x="13074" y="2426"/>
                      <a:pt x="10454" y="0"/>
                      <a:pt x="7233" y="0"/>
                    </a:cubicBezTo>
                    <a:close/>
                  </a:path>
                </a:pathLst>
              </a:custGeom>
              <a:solidFill>
                <a:srgbClr val="AB613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" name="Google Shape;13548;p86"/>
              <p:cNvSpPr/>
              <p:nvPr/>
            </p:nvSpPr>
            <p:spPr>
              <a:xfrm rot="-1548245">
                <a:off x="-1543644" y="2907307"/>
                <a:ext cx="251209" cy="233033"/>
              </a:xfrm>
              <a:custGeom>
                <a:avLst/>
                <a:gdLst/>
                <a:ahLst/>
                <a:cxnLst/>
                <a:rect l="l" t="t" r="r" b="b"/>
                <a:pathLst>
                  <a:path w="13088" h="12141" extrusionOk="0">
                    <a:moveTo>
                      <a:pt x="6467" y="0"/>
                    </a:moveTo>
                    <a:cubicBezTo>
                      <a:pt x="2761" y="0"/>
                      <a:pt x="1" y="3018"/>
                      <a:pt x="256" y="6602"/>
                    </a:cubicBezTo>
                    <a:cubicBezTo>
                      <a:pt x="556" y="11840"/>
                      <a:pt x="5995" y="12141"/>
                      <a:pt x="5995" y="12141"/>
                    </a:cubicBezTo>
                    <a:cubicBezTo>
                      <a:pt x="6321" y="11840"/>
                      <a:pt x="6622" y="11414"/>
                      <a:pt x="6947" y="11088"/>
                    </a:cubicBezTo>
                    <a:cubicBezTo>
                      <a:pt x="2935" y="10374"/>
                      <a:pt x="3468" y="4415"/>
                      <a:pt x="7239" y="4415"/>
                    </a:cubicBezTo>
                    <a:cubicBezTo>
                      <a:pt x="7308" y="4415"/>
                      <a:pt x="7378" y="4417"/>
                      <a:pt x="7449" y="4421"/>
                    </a:cubicBezTo>
                    <a:cubicBezTo>
                      <a:pt x="10707" y="4622"/>
                      <a:pt x="10281" y="8582"/>
                      <a:pt x="10281" y="8582"/>
                    </a:cubicBezTo>
                    <a:cubicBezTo>
                      <a:pt x="10907" y="8181"/>
                      <a:pt x="11634" y="7855"/>
                      <a:pt x="12361" y="7554"/>
                    </a:cubicBezTo>
                    <a:cubicBezTo>
                      <a:pt x="12361" y="7554"/>
                      <a:pt x="13088" y="2442"/>
                      <a:pt x="9754" y="762"/>
                    </a:cubicBezTo>
                    <a:cubicBezTo>
                      <a:pt x="8615" y="236"/>
                      <a:pt x="7504" y="0"/>
                      <a:pt x="6467" y="0"/>
                    </a:cubicBezTo>
                    <a:close/>
                  </a:path>
                </a:pathLst>
              </a:custGeom>
              <a:solidFill>
                <a:srgbClr val="AB613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" name="Google Shape;13549;p86"/>
              <p:cNvSpPr/>
              <p:nvPr/>
            </p:nvSpPr>
            <p:spPr>
              <a:xfrm rot="-1548245">
                <a:off x="-1462990" y="2874196"/>
                <a:ext cx="797601" cy="549367"/>
              </a:xfrm>
              <a:custGeom>
                <a:avLst/>
                <a:gdLst/>
                <a:ahLst/>
                <a:cxnLst/>
                <a:rect l="l" t="t" r="r" b="b"/>
                <a:pathLst>
                  <a:path w="41555" h="28622" extrusionOk="0">
                    <a:moveTo>
                      <a:pt x="21548" y="0"/>
                    </a:moveTo>
                    <a:cubicBezTo>
                      <a:pt x="21205" y="0"/>
                      <a:pt x="20880" y="8"/>
                      <a:pt x="20577" y="25"/>
                    </a:cubicBezTo>
                    <a:cubicBezTo>
                      <a:pt x="18272" y="25"/>
                      <a:pt x="15139" y="325"/>
                      <a:pt x="12006" y="1579"/>
                    </a:cubicBezTo>
                    <a:cubicBezTo>
                      <a:pt x="11279" y="1904"/>
                      <a:pt x="10552" y="2305"/>
                      <a:pt x="9800" y="2731"/>
                    </a:cubicBezTo>
                    <a:cubicBezTo>
                      <a:pt x="8672" y="3358"/>
                      <a:pt x="7620" y="4185"/>
                      <a:pt x="6567" y="5238"/>
                    </a:cubicBezTo>
                    <a:cubicBezTo>
                      <a:pt x="6266" y="5564"/>
                      <a:pt x="5840" y="5864"/>
                      <a:pt x="5540" y="6290"/>
                    </a:cubicBezTo>
                    <a:cubicBezTo>
                      <a:pt x="4788" y="7117"/>
                      <a:pt x="4161" y="8170"/>
                      <a:pt x="3535" y="9323"/>
                    </a:cubicBezTo>
                    <a:cubicBezTo>
                      <a:pt x="1" y="15789"/>
                      <a:pt x="728" y="21629"/>
                      <a:pt x="1454" y="24862"/>
                    </a:cubicBezTo>
                    <a:cubicBezTo>
                      <a:pt x="1880" y="26341"/>
                      <a:pt x="2281" y="27168"/>
                      <a:pt x="2281" y="27168"/>
                    </a:cubicBezTo>
                    <a:cubicBezTo>
                      <a:pt x="2908" y="27268"/>
                      <a:pt x="3660" y="27493"/>
                      <a:pt x="4487" y="27594"/>
                    </a:cubicBezTo>
                    <a:cubicBezTo>
                      <a:pt x="6467" y="27995"/>
                      <a:pt x="9174" y="28321"/>
                      <a:pt x="12632" y="28521"/>
                    </a:cubicBezTo>
                    <a:cubicBezTo>
                      <a:pt x="13459" y="28521"/>
                      <a:pt x="14312" y="28621"/>
                      <a:pt x="15139" y="28621"/>
                    </a:cubicBezTo>
                    <a:lnTo>
                      <a:pt x="21404" y="28621"/>
                    </a:lnTo>
                    <a:cubicBezTo>
                      <a:pt x="22557" y="28521"/>
                      <a:pt x="23810" y="28521"/>
                      <a:pt x="24838" y="28421"/>
                    </a:cubicBezTo>
                    <a:cubicBezTo>
                      <a:pt x="28196" y="28321"/>
                      <a:pt x="30903" y="27995"/>
                      <a:pt x="33209" y="27794"/>
                    </a:cubicBezTo>
                    <a:cubicBezTo>
                      <a:pt x="36016" y="27493"/>
                      <a:pt x="38121" y="27067"/>
                      <a:pt x="39475" y="26742"/>
                    </a:cubicBezTo>
                    <a:cubicBezTo>
                      <a:pt x="39876" y="26240"/>
                      <a:pt x="40302" y="25288"/>
                      <a:pt x="40728" y="24135"/>
                    </a:cubicBezTo>
                    <a:cubicBezTo>
                      <a:pt x="41129" y="22681"/>
                      <a:pt x="41455" y="20902"/>
                      <a:pt x="41455" y="19022"/>
                    </a:cubicBezTo>
                    <a:cubicBezTo>
                      <a:pt x="41555" y="15889"/>
                      <a:pt x="40928" y="12330"/>
                      <a:pt x="39149" y="9097"/>
                    </a:cubicBezTo>
                    <a:cubicBezTo>
                      <a:pt x="38121" y="7117"/>
                      <a:pt x="36643" y="5438"/>
                      <a:pt x="35189" y="4310"/>
                    </a:cubicBezTo>
                    <a:cubicBezTo>
                      <a:pt x="34763" y="3985"/>
                      <a:pt x="34362" y="3684"/>
                      <a:pt x="33936" y="3358"/>
                    </a:cubicBezTo>
                    <a:cubicBezTo>
                      <a:pt x="32783" y="2631"/>
                      <a:pt x="31530" y="2005"/>
                      <a:pt x="30176" y="1478"/>
                    </a:cubicBezTo>
                    <a:cubicBezTo>
                      <a:pt x="29450" y="1178"/>
                      <a:pt x="28723" y="952"/>
                      <a:pt x="27971" y="751"/>
                    </a:cubicBezTo>
                    <a:cubicBezTo>
                      <a:pt x="25616" y="226"/>
                      <a:pt x="23333" y="0"/>
                      <a:pt x="21548" y="0"/>
                    </a:cubicBezTo>
                    <a:close/>
                  </a:path>
                </a:pathLst>
              </a:custGeom>
              <a:solidFill>
                <a:srgbClr val="AB613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" name="Google Shape;13550;p86"/>
              <p:cNvSpPr/>
              <p:nvPr/>
            </p:nvSpPr>
            <p:spPr>
              <a:xfrm rot="-1548245">
                <a:off x="-1228073" y="3202721"/>
                <a:ext cx="41881" cy="42591"/>
              </a:xfrm>
              <a:custGeom>
                <a:avLst/>
                <a:gdLst/>
                <a:ahLst/>
                <a:cxnLst/>
                <a:rect l="l" t="t" r="r" b="b"/>
                <a:pathLst>
                  <a:path w="2182" h="2219" extrusionOk="0">
                    <a:moveTo>
                      <a:pt x="1154" y="0"/>
                    </a:moveTo>
                    <a:cubicBezTo>
                      <a:pt x="527" y="0"/>
                      <a:pt x="1" y="426"/>
                      <a:pt x="1" y="1053"/>
                    </a:cubicBezTo>
                    <a:cubicBezTo>
                      <a:pt x="1" y="1680"/>
                      <a:pt x="402" y="2206"/>
                      <a:pt x="1029" y="2206"/>
                    </a:cubicBezTo>
                    <a:cubicBezTo>
                      <a:pt x="1080" y="2214"/>
                      <a:pt x="1132" y="2218"/>
                      <a:pt x="1182" y="2218"/>
                    </a:cubicBezTo>
                    <a:cubicBezTo>
                      <a:pt x="1739" y="2218"/>
                      <a:pt x="2181" y="1728"/>
                      <a:pt x="2181" y="1153"/>
                    </a:cubicBezTo>
                    <a:cubicBezTo>
                      <a:pt x="2181" y="627"/>
                      <a:pt x="1780" y="101"/>
                      <a:pt x="1154" y="0"/>
                    </a:cubicBezTo>
                    <a:close/>
                  </a:path>
                </a:pathLst>
              </a:custGeom>
              <a:solidFill>
                <a:srgbClr val="18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" name="Google Shape;13551;p86"/>
              <p:cNvSpPr/>
              <p:nvPr/>
            </p:nvSpPr>
            <p:spPr>
              <a:xfrm rot="-1548245">
                <a:off x="-949320" y="3056168"/>
                <a:ext cx="44261" cy="42572"/>
              </a:xfrm>
              <a:custGeom>
                <a:avLst/>
                <a:gdLst/>
                <a:ahLst/>
                <a:cxnLst/>
                <a:rect l="l" t="t" r="r" b="b"/>
                <a:pathLst>
                  <a:path w="2306" h="2218" extrusionOk="0">
                    <a:moveTo>
                      <a:pt x="1253" y="0"/>
                    </a:moveTo>
                    <a:cubicBezTo>
                      <a:pt x="627" y="0"/>
                      <a:pt x="100" y="426"/>
                      <a:pt x="100" y="1053"/>
                    </a:cubicBezTo>
                    <a:cubicBezTo>
                      <a:pt x="0" y="1679"/>
                      <a:pt x="526" y="2206"/>
                      <a:pt x="1053" y="2206"/>
                    </a:cubicBezTo>
                    <a:cubicBezTo>
                      <a:pt x="1105" y="2214"/>
                      <a:pt x="1156" y="2218"/>
                      <a:pt x="1206" y="2218"/>
                    </a:cubicBezTo>
                    <a:cubicBezTo>
                      <a:pt x="1759" y="2218"/>
                      <a:pt x="2181" y="1728"/>
                      <a:pt x="2181" y="1153"/>
                    </a:cubicBezTo>
                    <a:cubicBezTo>
                      <a:pt x="2306" y="627"/>
                      <a:pt x="1780" y="125"/>
                      <a:pt x="1253" y="0"/>
                    </a:cubicBezTo>
                    <a:close/>
                  </a:path>
                </a:pathLst>
              </a:custGeom>
              <a:solidFill>
                <a:srgbClr val="18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" name="Google Shape;13552;p86"/>
              <p:cNvSpPr/>
              <p:nvPr/>
            </p:nvSpPr>
            <p:spPr>
              <a:xfrm rot="-1548245">
                <a:off x="-1166103" y="3097964"/>
                <a:ext cx="270864" cy="254818"/>
              </a:xfrm>
              <a:custGeom>
                <a:avLst/>
                <a:gdLst/>
                <a:ahLst/>
                <a:cxnLst/>
                <a:rect l="l" t="t" r="r" b="b"/>
                <a:pathLst>
                  <a:path w="14112" h="13276" extrusionOk="0">
                    <a:moveTo>
                      <a:pt x="7248" y="1"/>
                    </a:moveTo>
                    <a:cubicBezTo>
                      <a:pt x="7130" y="1"/>
                      <a:pt x="7011" y="4"/>
                      <a:pt x="6893" y="10"/>
                    </a:cubicBezTo>
                    <a:cubicBezTo>
                      <a:pt x="4086" y="10"/>
                      <a:pt x="1680" y="1363"/>
                      <a:pt x="853" y="4922"/>
                    </a:cubicBezTo>
                    <a:cubicBezTo>
                      <a:pt x="1" y="8456"/>
                      <a:pt x="226" y="11488"/>
                      <a:pt x="3134" y="12541"/>
                    </a:cubicBezTo>
                    <a:cubicBezTo>
                      <a:pt x="4466" y="13010"/>
                      <a:pt x="5942" y="13276"/>
                      <a:pt x="7345" y="13276"/>
                    </a:cubicBezTo>
                    <a:cubicBezTo>
                      <a:pt x="9690" y="13276"/>
                      <a:pt x="11832" y="12534"/>
                      <a:pt x="12758" y="10762"/>
                    </a:cubicBezTo>
                    <a:cubicBezTo>
                      <a:pt x="14111" y="8456"/>
                      <a:pt x="13484" y="5323"/>
                      <a:pt x="12131" y="2942"/>
                    </a:cubicBezTo>
                    <a:cubicBezTo>
                      <a:pt x="10952" y="772"/>
                      <a:pt x="9129" y="1"/>
                      <a:pt x="7248" y="1"/>
                    </a:cubicBezTo>
                    <a:close/>
                  </a:path>
                </a:pathLst>
              </a:custGeom>
              <a:solidFill>
                <a:srgbClr val="D59A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" name="Google Shape;13553;p86"/>
              <p:cNvSpPr/>
              <p:nvPr/>
            </p:nvSpPr>
            <p:spPr>
              <a:xfrm rot="-1548245">
                <a:off x="-1030910" y="3208098"/>
                <a:ext cx="10115" cy="72169"/>
              </a:xfrm>
              <a:custGeom>
                <a:avLst/>
                <a:gdLst/>
                <a:ahLst/>
                <a:cxnLst/>
                <a:rect l="l" t="t" r="r" b="b"/>
                <a:pathLst>
                  <a:path w="527" h="3760" extrusionOk="0">
                    <a:moveTo>
                      <a:pt x="301" y="0"/>
                    </a:moveTo>
                    <a:cubicBezTo>
                      <a:pt x="201" y="0"/>
                      <a:pt x="100" y="100"/>
                      <a:pt x="100" y="201"/>
                    </a:cubicBezTo>
                    <a:lnTo>
                      <a:pt x="0" y="3559"/>
                    </a:lnTo>
                    <a:cubicBezTo>
                      <a:pt x="0" y="3659"/>
                      <a:pt x="100" y="3760"/>
                      <a:pt x="201" y="3760"/>
                    </a:cubicBezTo>
                    <a:cubicBezTo>
                      <a:pt x="301" y="3760"/>
                      <a:pt x="426" y="3659"/>
                      <a:pt x="426" y="3559"/>
                    </a:cubicBezTo>
                    <a:lnTo>
                      <a:pt x="527" y="201"/>
                    </a:lnTo>
                    <a:cubicBezTo>
                      <a:pt x="527" y="100"/>
                      <a:pt x="426" y="0"/>
                      <a:pt x="301" y="0"/>
                    </a:cubicBezTo>
                    <a:close/>
                  </a:path>
                </a:pathLst>
              </a:custGeom>
              <a:solidFill>
                <a:srgbClr val="422A0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9" name="Google Shape;13554;p86"/>
              <p:cNvSpPr/>
              <p:nvPr/>
            </p:nvSpPr>
            <p:spPr>
              <a:xfrm rot="-1548245">
                <a:off x="-1122088" y="3226287"/>
                <a:ext cx="202553" cy="56660"/>
              </a:xfrm>
              <a:custGeom>
                <a:avLst/>
                <a:gdLst/>
                <a:ahLst/>
                <a:cxnLst/>
                <a:rect l="l" t="t" r="r" b="b"/>
                <a:pathLst>
                  <a:path w="10553" h="2952" extrusionOk="0">
                    <a:moveTo>
                      <a:pt x="10334" y="0"/>
                    </a:moveTo>
                    <a:cubicBezTo>
                      <a:pt x="10260" y="0"/>
                      <a:pt x="10193" y="45"/>
                      <a:pt x="10126" y="45"/>
                    </a:cubicBezTo>
                    <a:lnTo>
                      <a:pt x="10126" y="145"/>
                    </a:lnTo>
                    <a:lnTo>
                      <a:pt x="10026" y="245"/>
                    </a:lnTo>
                    <a:cubicBezTo>
                      <a:pt x="10026" y="245"/>
                      <a:pt x="9926" y="345"/>
                      <a:pt x="9926" y="446"/>
                    </a:cubicBezTo>
                    <a:cubicBezTo>
                      <a:pt x="9825" y="571"/>
                      <a:pt x="9700" y="772"/>
                      <a:pt x="9499" y="872"/>
                    </a:cubicBezTo>
                    <a:lnTo>
                      <a:pt x="9299" y="1072"/>
                    </a:lnTo>
                    <a:cubicBezTo>
                      <a:pt x="9199" y="1198"/>
                      <a:pt x="9073" y="1198"/>
                      <a:pt x="8973" y="1298"/>
                    </a:cubicBezTo>
                    <a:cubicBezTo>
                      <a:pt x="8773" y="1398"/>
                      <a:pt x="8572" y="1498"/>
                      <a:pt x="8246" y="1599"/>
                    </a:cubicBezTo>
                    <a:cubicBezTo>
                      <a:pt x="8146" y="1699"/>
                      <a:pt x="8046" y="1699"/>
                      <a:pt x="7820" y="1824"/>
                    </a:cubicBezTo>
                    <a:cubicBezTo>
                      <a:pt x="7720" y="1824"/>
                      <a:pt x="7519" y="1924"/>
                      <a:pt x="7419" y="1924"/>
                    </a:cubicBezTo>
                    <a:cubicBezTo>
                      <a:pt x="7194" y="1924"/>
                      <a:pt x="7093" y="2025"/>
                      <a:pt x="6893" y="2025"/>
                    </a:cubicBezTo>
                    <a:cubicBezTo>
                      <a:pt x="6793" y="2025"/>
                      <a:pt x="6567" y="2025"/>
                      <a:pt x="6467" y="2125"/>
                    </a:cubicBezTo>
                    <a:lnTo>
                      <a:pt x="4913" y="2125"/>
                    </a:lnTo>
                    <a:cubicBezTo>
                      <a:pt x="4687" y="2125"/>
                      <a:pt x="4587" y="2125"/>
                      <a:pt x="4387" y="2025"/>
                    </a:cubicBezTo>
                    <a:cubicBezTo>
                      <a:pt x="4061" y="2025"/>
                      <a:pt x="3760" y="2025"/>
                      <a:pt x="3434" y="1924"/>
                    </a:cubicBezTo>
                    <a:cubicBezTo>
                      <a:pt x="3234" y="1924"/>
                      <a:pt x="3134" y="1824"/>
                      <a:pt x="2933" y="1824"/>
                    </a:cubicBezTo>
                    <a:cubicBezTo>
                      <a:pt x="2808" y="1824"/>
                      <a:pt x="2607" y="1699"/>
                      <a:pt x="2507" y="1699"/>
                    </a:cubicBezTo>
                    <a:cubicBezTo>
                      <a:pt x="2407" y="1599"/>
                      <a:pt x="2306" y="1599"/>
                      <a:pt x="2081" y="1498"/>
                    </a:cubicBezTo>
                    <a:cubicBezTo>
                      <a:pt x="1981" y="1498"/>
                      <a:pt x="1880" y="1398"/>
                      <a:pt x="1780" y="1398"/>
                    </a:cubicBezTo>
                    <a:cubicBezTo>
                      <a:pt x="1555" y="1298"/>
                      <a:pt x="1354" y="1198"/>
                      <a:pt x="1154" y="1072"/>
                    </a:cubicBezTo>
                    <a:cubicBezTo>
                      <a:pt x="928" y="972"/>
                      <a:pt x="828" y="872"/>
                      <a:pt x="727" y="772"/>
                    </a:cubicBezTo>
                    <a:cubicBezTo>
                      <a:pt x="627" y="671"/>
                      <a:pt x="527" y="571"/>
                      <a:pt x="527" y="446"/>
                    </a:cubicBezTo>
                    <a:lnTo>
                      <a:pt x="427" y="446"/>
                    </a:lnTo>
                    <a:cubicBezTo>
                      <a:pt x="301" y="345"/>
                      <a:pt x="201" y="345"/>
                      <a:pt x="101" y="345"/>
                    </a:cubicBezTo>
                    <a:cubicBezTo>
                      <a:pt x="1" y="446"/>
                      <a:pt x="1" y="571"/>
                      <a:pt x="1" y="671"/>
                    </a:cubicBezTo>
                    <a:cubicBezTo>
                      <a:pt x="1" y="671"/>
                      <a:pt x="101" y="671"/>
                      <a:pt x="101" y="772"/>
                    </a:cubicBezTo>
                    <a:cubicBezTo>
                      <a:pt x="201" y="872"/>
                      <a:pt x="201" y="972"/>
                      <a:pt x="427" y="1072"/>
                    </a:cubicBezTo>
                    <a:cubicBezTo>
                      <a:pt x="627" y="1298"/>
                      <a:pt x="928" y="1699"/>
                      <a:pt x="1454" y="1924"/>
                    </a:cubicBezTo>
                    <a:cubicBezTo>
                      <a:pt x="1555" y="2025"/>
                      <a:pt x="1680" y="2125"/>
                      <a:pt x="1880" y="2125"/>
                    </a:cubicBezTo>
                    <a:cubicBezTo>
                      <a:pt x="1981" y="2225"/>
                      <a:pt x="2081" y="2325"/>
                      <a:pt x="2306" y="2325"/>
                    </a:cubicBezTo>
                    <a:cubicBezTo>
                      <a:pt x="2407" y="2451"/>
                      <a:pt x="2607" y="2451"/>
                      <a:pt x="2707" y="2551"/>
                    </a:cubicBezTo>
                    <a:cubicBezTo>
                      <a:pt x="2933" y="2551"/>
                      <a:pt x="3033" y="2651"/>
                      <a:pt x="3234" y="2651"/>
                    </a:cubicBezTo>
                    <a:cubicBezTo>
                      <a:pt x="3560" y="2752"/>
                      <a:pt x="3961" y="2852"/>
                      <a:pt x="4286" y="2852"/>
                    </a:cubicBezTo>
                    <a:cubicBezTo>
                      <a:pt x="4487" y="2852"/>
                      <a:pt x="4687" y="2952"/>
                      <a:pt x="4813" y="2952"/>
                    </a:cubicBezTo>
                    <a:lnTo>
                      <a:pt x="5941" y="2952"/>
                    </a:lnTo>
                    <a:cubicBezTo>
                      <a:pt x="6166" y="2952"/>
                      <a:pt x="6367" y="2952"/>
                      <a:pt x="6567" y="2852"/>
                    </a:cubicBezTo>
                    <a:lnTo>
                      <a:pt x="7093" y="2852"/>
                    </a:lnTo>
                    <a:cubicBezTo>
                      <a:pt x="7319" y="2752"/>
                      <a:pt x="7419" y="2752"/>
                      <a:pt x="7620" y="2651"/>
                    </a:cubicBezTo>
                    <a:cubicBezTo>
                      <a:pt x="7946" y="2551"/>
                      <a:pt x="8246" y="2451"/>
                      <a:pt x="8572" y="2325"/>
                    </a:cubicBezTo>
                    <a:cubicBezTo>
                      <a:pt x="8873" y="2125"/>
                      <a:pt x="9073" y="2025"/>
                      <a:pt x="9399" y="1824"/>
                    </a:cubicBezTo>
                    <a:cubicBezTo>
                      <a:pt x="9600" y="1599"/>
                      <a:pt x="9825" y="1398"/>
                      <a:pt x="9926" y="1298"/>
                    </a:cubicBezTo>
                    <a:cubicBezTo>
                      <a:pt x="10126" y="1072"/>
                      <a:pt x="10226" y="872"/>
                      <a:pt x="10327" y="772"/>
                    </a:cubicBezTo>
                    <a:cubicBezTo>
                      <a:pt x="10327" y="671"/>
                      <a:pt x="10452" y="446"/>
                      <a:pt x="10452" y="446"/>
                    </a:cubicBezTo>
                    <a:cubicBezTo>
                      <a:pt x="10552" y="345"/>
                      <a:pt x="10552" y="245"/>
                      <a:pt x="10552" y="245"/>
                    </a:cubicBezTo>
                    <a:cubicBezTo>
                      <a:pt x="10552" y="145"/>
                      <a:pt x="10552" y="45"/>
                      <a:pt x="10452" y="45"/>
                    </a:cubicBezTo>
                    <a:cubicBezTo>
                      <a:pt x="10410" y="11"/>
                      <a:pt x="10371" y="0"/>
                      <a:pt x="10334" y="0"/>
                    </a:cubicBezTo>
                    <a:close/>
                  </a:path>
                </a:pathLst>
              </a:custGeom>
              <a:solidFill>
                <a:srgbClr val="422A0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" name="Google Shape;13555;p86"/>
              <p:cNvSpPr/>
              <p:nvPr/>
            </p:nvSpPr>
            <p:spPr>
              <a:xfrm rot="-1548245">
                <a:off x="-1312668" y="3287203"/>
                <a:ext cx="164050" cy="158752"/>
              </a:xfrm>
              <a:custGeom>
                <a:avLst/>
                <a:gdLst/>
                <a:ahLst/>
                <a:cxnLst/>
                <a:rect l="l" t="t" r="r" b="b"/>
                <a:pathLst>
                  <a:path w="8547" h="8271" extrusionOk="0">
                    <a:moveTo>
                      <a:pt x="4391" y="1"/>
                    </a:moveTo>
                    <a:cubicBezTo>
                      <a:pt x="2170" y="1"/>
                      <a:pt x="298" y="1649"/>
                      <a:pt x="201" y="3865"/>
                    </a:cubicBezTo>
                    <a:cubicBezTo>
                      <a:pt x="0" y="6171"/>
                      <a:pt x="1780" y="8151"/>
                      <a:pt x="4060" y="8251"/>
                    </a:cubicBezTo>
                    <a:cubicBezTo>
                      <a:pt x="4193" y="8264"/>
                      <a:pt x="4324" y="8270"/>
                      <a:pt x="4454" y="8270"/>
                    </a:cubicBezTo>
                    <a:cubicBezTo>
                      <a:pt x="6587" y="8270"/>
                      <a:pt x="8352" y="6564"/>
                      <a:pt x="8446" y="4391"/>
                    </a:cubicBezTo>
                    <a:cubicBezTo>
                      <a:pt x="8547" y="2110"/>
                      <a:pt x="6892" y="105"/>
                      <a:pt x="4587" y="5"/>
                    </a:cubicBezTo>
                    <a:cubicBezTo>
                      <a:pt x="4521" y="2"/>
                      <a:pt x="4456" y="1"/>
                      <a:pt x="439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13556;p86"/>
              <p:cNvSpPr/>
              <p:nvPr/>
            </p:nvSpPr>
            <p:spPr>
              <a:xfrm rot="-1548245">
                <a:off x="-860595" y="3066274"/>
                <a:ext cx="164069" cy="158656"/>
              </a:xfrm>
              <a:custGeom>
                <a:avLst/>
                <a:gdLst/>
                <a:ahLst/>
                <a:cxnLst/>
                <a:rect l="l" t="t" r="r" b="b"/>
                <a:pathLst>
                  <a:path w="8548" h="8266" extrusionOk="0">
                    <a:moveTo>
                      <a:pt x="4133" y="1"/>
                    </a:moveTo>
                    <a:cubicBezTo>
                      <a:pt x="1982" y="1"/>
                      <a:pt x="196" y="1713"/>
                      <a:pt x="101" y="3876"/>
                    </a:cubicBezTo>
                    <a:cubicBezTo>
                      <a:pt x="1" y="6181"/>
                      <a:pt x="1655" y="8061"/>
                      <a:pt x="3961" y="8262"/>
                    </a:cubicBezTo>
                    <a:cubicBezTo>
                      <a:pt x="4027" y="8265"/>
                      <a:pt x="4093" y="8266"/>
                      <a:pt x="4159" y="8266"/>
                    </a:cubicBezTo>
                    <a:cubicBezTo>
                      <a:pt x="6379" y="8266"/>
                      <a:pt x="8249" y="6641"/>
                      <a:pt x="8347" y="4402"/>
                    </a:cubicBezTo>
                    <a:cubicBezTo>
                      <a:pt x="8547" y="2096"/>
                      <a:pt x="6768" y="116"/>
                      <a:pt x="4487" y="16"/>
                    </a:cubicBezTo>
                    <a:cubicBezTo>
                      <a:pt x="4368" y="6"/>
                      <a:pt x="4250" y="1"/>
                      <a:pt x="41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" name="Google Shape;13557;p86"/>
              <p:cNvSpPr/>
              <p:nvPr/>
            </p:nvSpPr>
            <p:spPr>
              <a:xfrm rot="-1548245">
                <a:off x="-1124045" y="3148632"/>
                <a:ext cx="131785" cy="71996"/>
              </a:xfrm>
              <a:custGeom>
                <a:avLst/>
                <a:gdLst/>
                <a:ahLst/>
                <a:cxnLst/>
                <a:rect l="l" t="t" r="r" b="b"/>
                <a:pathLst>
                  <a:path w="6866" h="3751" extrusionOk="0">
                    <a:moveTo>
                      <a:pt x="3247" y="1"/>
                    </a:moveTo>
                    <a:cubicBezTo>
                      <a:pt x="2064" y="1"/>
                      <a:pt x="925" y="381"/>
                      <a:pt x="502" y="1215"/>
                    </a:cubicBezTo>
                    <a:cubicBezTo>
                      <a:pt x="1" y="2368"/>
                      <a:pt x="1655" y="3421"/>
                      <a:pt x="3334" y="3722"/>
                    </a:cubicBezTo>
                    <a:cubicBezTo>
                      <a:pt x="3478" y="3741"/>
                      <a:pt x="3623" y="3750"/>
                      <a:pt x="3768" y="3750"/>
                    </a:cubicBezTo>
                    <a:cubicBezTo>
                      <a:pt x="5319" y="3750"/>
                      <a:pt x="6865" y="2696"/>
                      <a:pt x="6567" y="1641"/>
                    </a:cubicBezTo>
                    <a:cubicBezTo>
                      <a:pt x="6275" y="596"/>
                      <a:pt x="4727" y="1"/>
                      <a:pt x="3247" y="1"/>
                    </a:cubicBezTo>
                    <a:close/>
                  </a:path>
                </a:pathLst>
              </a:custGeom>
              <a:solidFill>
                <a:srgbClr val="2A03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79" name="Google Shape;13590;p86"/>
          <p:cNvSpPr/>
          <p:nvPr/>
        </p:nvSpPr>
        <p:spPr>
          <a:xfrm>
            <a:off x="1618399" y="1446550"/>
            <a:ext cx="2567940" cy="1450746"/>
          </a:xfrm>
          <a:custGeom>
            <a:avLst/>
            <a:gdLst/>
            <a:ahLst/>
            <a:cxnLst/>
            <a:rect l="l" t="t" r="r" b="b"/>
            <a:pathLst>
              <a:path w="67400" h="75139" extrusionOk="0">
                <a:moveTo>
                  <a:pt x="16043" y="1"/>
                </a:moveTo>
                <a:cubicBezTo>
                  <a:pt x="3288" y="1"/>
                  <a:pt x="2743" y="11440"/>
                  <a:pt x="2198" y="14258"/>
                </a:cubicBezTo>
                <a:cubicBezTo>
                  <a:pt x="1" y="25604"/>
                  <a:pt x="1" y="45722"/>
                  <a:pt x="2198" y="61369"/>
                </a:cubicBezTo>
                <a:cubicBezTo>
                  <a:pt x="3833" y="73110"/>
                  <a:pt x="7590" y="75138"/>
                  <a:pt x="11271" y="75138"/>
                </a:cubicBezTo>
                <a:lnTo>
                  <a:pt x="52128" y="75138"/>
                </a:lnTo>
                <a:cubicBezTo>
                  <a:pt x="58946" y="75138"/>
                  <a:pt x="63868" y="70536"/>
                  <a:pt x="64507" y="64901"/>
                </a:cubicBezTo>
                <a:cubicBezTo>
                  <a:pt x="67399" y="39448"/>
                  <a:pt x="65746" y="23012"/>
                  <a:pt x="64507" y="9243"/>
                </a:cubicBezTo>
                <a:cubicBezTo>
                  <a:pt x="64037" y="4152"/>
                  <a:pt x="59416" y="1"/>
                  <a:pt x="53236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80" name="Google Shape;13591;p86"/>
          <p:cNvGrpSpPr/>
          <p:nvPr/>
        </p:nvGrpSpPr>
        <p:grpSpPr>
          <a:xfrm>
            <a:off x="1003871" y="1108289"/>
            <a:ext cx="1365408" cy="1201672"/>
            <a:chOff x="1003871" y="1108289"/>
            <a:chExt cx="1365408" cy="1201672"/>
          </a:xfrm>
        </p:grpSpPr>
        <p:grpSp>
          <p:nvGrpSpPr>
            <p:cNvPr id="381" name="Google Shape;13592;p86"/>
            <p:cNvGrpSpPr/>
            <p:nvPr/>
          </p:nvGrpSpPr>
          <p:grpSpPr>
            <a:xfrm rot="-1362587">
              <a:off x="1119815" y="1294987"/>
              <a:ext cx="1133520" cy="828276"/>
              <a:chOff x="-1677550" y="1957062"/>
              <a:chExt cx="1256780" cy="918343"/>
            </a:xfrm>
          </p:grpSpPr>
          <p:sp>
            <p:nvSpPr>
              <p:cNvPr id="397" name="Google Shape;13593;p86"/>
              <p:cNvSpPr/>
              <p:nvPr/>
            </p:nvSpPr>
            <p:spPr>
              <a:xfrm>
                <a:off x="-832719" y="2015743"/>
                <a:ext cx="110394" cy="152362"/>
              </a:xfrm>
              <a:custGeom>
                <a:avLst/>
                <a:gdLst/>
                <a:ahLst/>
                <a:cxnLst/>
                <a:rect l="l" t="t" r="r" b="b"/>
                <a:pathLst>
                  <a:path w="3943" h="5442" extrusionOk="0">
                    <a:moveTo>
                      <a:pt x="3356" y="0"/>
                    </a:moveTo>
                    <a:cubicBezTo>
                      <a:pt x="3349" y="0"/>
                      <a:pt x="3341" y="1"/>
                      <a:pt x="3334" y="3"/>
                    </a:cubicBezTo>
                    <a:cubicBezTo>
                      <a:pt x="2181" y="103"/>
                      <a:pt x="1" y="3135"/>
                      <a:pt x="1" y="3135"/>
                    </a:cubicBezTo>
                    <a:cubicBezTo>
                      <a:pt x="928" y="3762"/>
                      <a:pt x="1880" y="4489"/>
                      <a:pt x="2707" y="5441"/>
                    </a:cubicBezTo>
                    <a:cubicBezTo>
                      <a:pt x="3943" y="3366"/>
                      <a:pt x="3863" y="0"/>
                      <a:pt x="335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" name="Google Shape;13594;p86"/>
              <p:cNvSpPr/>
              <p:nvPr/>
            </p:nvSpPr>
            <p:spPr>
              <a:xfrm>
                <a:off x="-1403182" y="2033353"/>
                <a:ext cx="114398" cy="155078"/>
              </a:xfrm>
              <a:custGeom>
                <a:avLst/>
                <a:gdLst/>
                <a:ahLst/>
                <a:cxnLst/>
                <a:rect l="l" t="t" r="r" b="b"/>
                <a:pathLst>
                  <a:path w="4086" h="5539" extrusionOk="0">
                    <a:moveTo>
                      <a:pt x="627" y="0"/>
                    </a:moveTo>
                    <a:cubicBezTo>
                      <a:pt x="101" y="0"/>
                      <a:pt x="0" y="3459"/>
                      <a:pt x="1254" y="5539"/>
                    </a:cubicBezTo>
                    <a:cubicBezTo>
                      <a:pt x="2106" y="4712"/>
                      <a:pt x="3033" y="3860"/>
                      <a:pt x="4086" y="3233"/>
                    </a:cubicBezTo>
                    <a:cubicBezTo>
                      <a:pt x="4086" y="3233"/>
                      <a:pt x="1780" y="201"/>
                      <a:pt x="62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" name="Google Shape;13595;p86"/>
              <p:cNvSpPr/>
              <p:nvPr/>
            </p:nvSpPr>
            <p:spPr>
              <a:xfrm>
                <a:off x="-1677550" y="2077560"/>
                <a:ext cx="1256780" cy="797845"/>
              </a:xfrm>
              <a:custGeom>
                <a:avLst/>
                <a:gdLst/>
                <a:ahLst/>
                <a:cxnLst/>
                <a:rect l="l" t="t" r="r" b="b"/>
                <a:pathLst>
                  <a:path w="44889" h="28497" extrusionOk="0">
                    <a:moveTo>
                      <a:pt x="27971" y="0"/>
                    </a:moveTo>
                    <a:cubicBezTo>
                      <a:pt x="23911" y="7293"/>
                      <a:pt x="23184" y="16917"/>
                      <a:pt x="23059" y="17318"/>
                    </a:cubicBezTo>
                    <a:cubicBezTo>
                      <a:pt x="23059" y="17727"/>
                      <a:pt x="22690" y="18803"/>
                      <a:pt x="22019" y="18803"/>
                    </a:cubicBezTo>
                    <a:cubicBezTo>
                      <a:pt x="21990" y="18803"/>
                      <a:pt x="21961" y="18801"/>
                      <a:pt x="21931" y="18797"/>
                    </a:cubicBezTo>
                    <a:cubicBezTo>
                      <a:pt x="21304" y="18572"/>
                      <a:pt x="21079" y="17845"/>
                      <a:pt x="21079" y="17845"/>
                    </a:cubicBezTo>
                    <a:cubicBezTo>
                      <a:pt x="19525" y="6667"/>
                      <a:pt x="15139" y="827"/>
                      <a:pt x="15139" y="827"/>
                    </a:cubicBezTo>
                    <a:cubicBezTo>
                      <a:pt x="14713" y="1128"/>
                      <a:pt x="14287" y="1353"/>
                      <a:pt x="13886" y="1654"/>
                    </a:cubicBezTo>
                    <a:cubicBezTo>
                      <a:pt x="12833" y="2281"/>
                      <a:pt x="11906" y="3133"/>
                      <a:pt x="11054" y="3960"/>
                    </a:cubicBezTo>
                    <a:cubicBezTo>
                      <a:pt x="10653" y="4386"/>
                      <a:pt x="10227" y="4787"/>
                      <a:pt x="9800" y="5313"/>
                    </a:cubicBezTo>
                    <a:cubicBezTo>
                      <a:pt x="7921" y="7394"/>
                      <a:pt x="6467" y="9699"/>
                      <a:pt x="5114" y="11278"/>
                    </a:cubicBezTo>
                    <a:cubicBezTo>
                      <a:pt x="1755" y="15339"/>
                      <a:pt x="1" y="16291"/>
                      <a:pt x="1" y="16291"/>
                    </a:cubicBezTo>
                    <a:cubicBezTo>
                      <a:pt x="1" y="16291"/>
                      <a:pt x="402" y="17018"/>
                      <a:pt x="1254" y="18271"/>
                    </a:cubicBezTo>
                    <a:lnTo>
                      <a:pt x="1354" y="18171"/>
                    </a:lnTo>
                    <a:cubicBezTo>
                      <a:pt x="1354" y="18171"/>
                      <a:pt x="6267" y="14186"/>
                      <a:pt x="11054" y="12531"/>
                    </a:cubicBezTo>
                    <a:cubicBezTo>
                      <a:pt x="12321" y="12093"/>
                      <a:pt x="13429" y="11910"/>
                      <a:pt x="14384" y="11910"/>
                    </a:cubicBezTo>
                    <a:cubicBezTo>
                      <a:pt x="17524" y="11910"/>
                      <a:pt x="18999" y="13897"/>
                      <a:pt x="18999" y="15339"/>
                    </a:cubicBezTo>
                    <a:cubicBezTo>
                      <a:pt x="18999" y="19298"/>
                      <a:pt x="12407" y="22857"/>
                      <a:pt x="11580" y="26517"/>
                    </a:cubicBezTo>
                    <a:cubicBezTo>
                      <a:pt x="11906" y="26717"/>
                      <a:pt x="12307" y="26943"/>
                      <a:pt x="12733" y="27043"/>
                    </a:cubicBezTo>
                    <a:cubicBezTo>
                      <a:pt x="15239" y="27870"/>
                      <a:pt x="18171" y="28496"/>
                      <a:pt x="21505" y="28496"/>
                    </a:cubicBezTo>
                    <a:cubicBezTo>
                      <a:pt x="25264" y="28496"/>
                      <a:pt x="28598" y="27770"/>
                      <a:pt x="31430" y="26617"/>
                    </a:cubicBezTo>
                    <a:cubicBezTo>
                      <a:pt x="31956" y="26416"/>
                      <a:pt x="32357" y="26191"/>
                      <a:pt x="32883" y="25990"/>
                    </a:cubicBezTo>
                    <a:cubicBezTo>
                      <a:pt x="32056" y="22231"/>
                      <a:pt x="25565" y="19198"/>
                      <a:pt x="25264" y="15664"/>
                    </a:cubicBezTo>
                    <a:cubicBezTo>
                      <a:pt x="25184" y="14483"/>
                      <a:pt x="25823" y="11448"/>
                      <a:pt x="29978" y="11448"/>
                    </a:cubicBezTo>
                    <a:cubicBezTo>
                      <a:pt x="31025" y="11448"/>
                      <a:pt x="32296" y="11641"/>
                      <a:pt x="33836" y="12105"/>
                    </a:cubicBezTo>
                    <a:cubicBezTo>
                      <a:pt x="38723" y="13559"/>
                      <a:pt x="42282" y="17218"/>
                      <a:pt x="43009" y="18045"/>
                    </a:cubicBezTo>
                    <a:cubicBezTo>
                      <a:pt x="44262" y="16491"/>
                      <a:pt x="44888" y="15439"/>
                      <a:pt x="44888" y="15439"/>
                    </a:cubicBezTo>
                    <a:cubicBezTo>
                      <a:pt x="44888" y="15439"/>
                      <a:pt x="42708" y="15138"/>
                      <a:pt x="37470" y="8872"/>
                    </a:cubicBezTo>
                    <a:cubicBezTo>
                      <a:pt x="36116" y="7293"/>
                      <a:pt x="35089" y="5840"/>
                      <a:pt x="34136" y="4687"/>
                    </a:cubicBezTo>
                    <a:cubicBezTo>
                      <a:pt x="33710" y="4161"/>
                      <a:pt x="33309" y="3634"/>
                      <a:pt x="32883" y="3233"/>
                    </a:cubicBezTo>
                    <a:cubicBezTo>
                      <a:pt x="32056" y="2281"/>
                      <a:pt x="31104" y="1554"/>
                      <a:pt x="30177" y="927"/>
                    </a:cubicBezTo>
                    <a:cubicBezTo>
                      <a:pt x="29550" y="501"/>
                      <a:pt x="28823" y="201"/>
                      <a:pt x="2797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" name="Google Shape;13596;p86"/>
              <p:cNvSpPr/>
              <p:nvPr/>
            </p:nvSpPr>
            <p:spPr>
              <a:xfrm>
                <a:off x="-1449488" y="1974784"/>
                <a:ext cx="228068" cy="251558"/>
              </a:xfrm>
              <a:custGeom>
                <a:avLst/>
                <a:gdLst/>
                <a:ahLst/>
                <a:cxnLst/>
                <a:rect l="l" t="t" r="r" b="b"/>
                <a:pathLst>
                  <a:path w="8146" h="8985" extrusionOk="0">
                    <a:moveTo>
                      <a:pt x="1807" y="1"/>
                    </a:moveTo>
                    <a:cubicBezTo>
                      <a:pt x="1722" y="1"/>
                      <a:pt x="1638" y="4"/>
                      <a:pt x="1554" y="12"/>
                    </a:cubicBezTo>
                    <a:cubicBezTo>
                      <a:pt x="301" y="212"/>
                      <a:pt x="0" y="6378"/>
                      <a:pt x="1654" y="8984"/>
                    </a:cubicBezTo>
                    <a:cubicBezTo>
                      <a:pt x="2081" y="8458"/>
                      <a:pt x="2507" y="8057"/>
                      <a:pt x="2908" y="7631"/>
                    </a:cubicBezTo>
                    <a:cubicBezTo>
                      <a:pt x="1654" y="5551"/>
                      <a:pt x="1755" y="2092"/>
                      <a:pt x="2281" y="2092"/>
                    </a:cubicBezTo>
                    <a:cubicBezTo>
                      <a:pt x="3434" y="2293"/>
                      <a:pt x="5740" y="5325"/>
                      <a:pt x="5740" y="5325"/>
                    </a:cubicBezTo>
                    <a:cubicBezTo>
                      <a:pt x="6141" y="5024"/>
                      <a:pt x="6567" y="4799"/>
                      <a:pt x="6993" y="4498"/>
                    </a:cubicBezTo>
                    <a:cubicBezTo>
                      <a:pt x="7394" y="4298"/>
                      <a:pt x="7820" y="4172"/>
                      <a:pt x="8146" y="3972"/>
                    </a:cubicBezTo>
                    <a:cubicBezTo>
                      <a:pt x="7322" y="3075"/>
                      <a:pt x="4273" y="1"/>
                      <a:pt x="180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1" name="Google Shape;13597;p86"/>
              <p:cNvSpPr/>
              <p:nvPr/>
            </p:nvSpPr>
            <p:spPr>
              <a:xfrm>
                <a:off x="-909207" y="1957062"/>
                <a:ext cx="237195" cy="251726"/>
              </a:xfrm>
              <a:custGeom>
                <a:avLst/>
                <a:gdLst/>
                <a:ahLst/>
                <a:cxnLst/>
                <a:rect l="l" t="t" r="r" b="b"/>
                <a:pathLst>
                  <a:path w="8472" h="8991" extrusionOk="0">
                    <a:moveTo>
                      <a:pt x="6474" y="0"/>
                    </a:moveTo>
                    <a:cubicBezTo>
                      <a:pt x="3709" y="0"/>
                      <a:pt x="218" y="3886"/>
                      <a:pt x="1" y="4079"/>
                    </a:cubicBezTo>
                    <a:cubicBezTo>
                      <a:pt x="226" y="4179"/>
                      <a:pt x="427" y="4179"/>
                      <a:pt x="527" y="4304"/>
                    </a:cubicBezTo>
                    <a:cubicBezTo>
                      <a:pt x="1379" y="4505"/>
                      <a:pt x="2106" y="4805"/>
                      <a:pt x="2733" y="5231"/>
                    </a:cubicBezTo>
                    <a:cubicBezTo>
                      <a:pt x="2733" y="5231"/>
                      <a:pt x="4913" y="2199"/>
                      <a:pt x="6066" y="2099"/>
                    </a:cubicBezTo>
                    <a:cubicBezTo>
                      <a:pt x="6073" y="2097"/>
                      <a:pt x="6081" y="2096"/>
                      <a:pt x="6088" y="2096"/>
                    </a:cubicBezTo>
                    <a:cubicBezTo>
                      <a:pt x="6595" y="2096"/>
                      <a:pt x="6675" y="5462"/>
                      <a:pt x="5439" y="7537"/>
                    </a:cubicBezTo>
                    <a:cubicBezTo>
                      <a:pt x="5865" y="7938"/>
                      <a:pt x="6266" y="8465"/>
                      <a:pt x="6692" y="8991"/>
                    </a:cubicBezTo>
                    <a:cubicBezTo>
                      <a:pt x="8472" y="6384"/>
                      <a:pt x="8046" y="119"/>
                      <a:pt x="6793" y="18"/>
                    </a:cubicBezTo>
                    <a:cubicBezTo>
                      <a:pt x="6688" y="6"/>
                      <a:pt x="6581" y="0"/>
                      <a:pt x="647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2" name="Google Shape;13598;p86"/>
              <p:cNvSpPr/>
              <p:nvPr/>
            </p:nvSpPr>
            <p:spPr>
              <a:xfrm>
                <a:off x="-1253735" y="2053679"/>
                <a:ext cx="359292" cy="550347"/>
              </a:xfrm>
              <a:custGeom>
                <a:avLst/>
                <a:gdLst/>
                <a:ahLst/>
                <a:cxnLst/>
                <a:rect l="l" t="t" r="r" b="b"/>
                <a:pathLst>
                  <a:path w="12833" h="19657" extrusionOk="0">
                    <a:moveTo>
                      <a:pt x="6567" y="1"/>
                    </a:moveTo>
                    <a:cubicBezTo>
                      <a:pt x="4587" y="1"/>
                      <a:pt x="2808" y="427"/>
                      <a:pt x="1154" y="1154"/>
                    </a:cubicBezTo>
                    <a:cubicBezTo>
                      <a:pt x="828" y="1354"/>
                      <a:pt x="402" y="1480"/>
                      <a:pt x="1" y="1680"/>
                    </a:cubicBezTo>
                    <a:cubicBezTo>
                      <a:pt x="1" y="1680"/>
                      <a:pt x="4387" y="7520"/>
                      <a:pt x="5941" y="18698"/>
                    </a:cubicBezTo>
                    <a:cubicBezTo>
                      <a:pt x="5941" y="18698"/>
                      <a:pt x="6166" y="19425"/>
                      <a:pt x="6793" y="19650"/>
                    </a:cubicBezTo>
                    <a:cubicBezTo>
                      <a:pt x="6823" y="19654"/>
                      <a:pt x="6852" y="19656"/>
                      <a:pt x="6881" y="19656"/>
                    </a:cubicBezTo>
                    <a:cubicBezTo>
                      <a:pt x="7552" y="19656"/>
                      <a:pt x="7921" y="18580"/>
                      <a:pt x="7921" y="18171"/>
                    </a:cubicBezTo>
                    <a:cubicBezTo>
                      <a:pt x="8046" y="17770"/>
                      <a:pt x="8773" y="8146"/>
                      <a:pt x="12833" y="853"/>
                    </a:cubicBezTo>
                    <a:cubicBezTo>
                      <a:pt x="12733" y="728"/>
                      <a:pt x="12532" y="728"/>
                      <a:pt x="12307" y="628"/>
                    </a:cubicBezTo>
                    <a:cubicBezTo>
                      <a:pt x="10853" y="227"/>
                      <a:pt x="8973" y="1"/>
                      <a:pt x="656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3" name="Google Shape;13599;p86"/>
              <p:cNvSpPr/>
              <p:nvPr/>
            </p:nvSpPr>
            <p:spPr>
              <a:xfrm>
                <a:off x="-972479" y="2398067"/>
                <a:ext cx="499055" cy="407168"/>
              </a:xfrm>
              <a:custGeom>
                <a:avLst/>
                <a:gdLst/>
                <a:ahLst/>
                <a:cxnLst/>
                <a:rect l="l" t="t" r="r" b="b"/>
                <a:pathLst>
                  <a:path w="17825" h="14543" extrusionOk="0">
                    <a:moveTo>
                      <a:pt x="4794" y="0"/>
                    </a:moveTo>
                    <a:cubicBezTo>
                      <a:pt x="639" y="0"/>
                      <a:pt x="0" y="3035"/>
                      <a:pt x="80" y="4216"/>
                    </a:cubicBezTo>
                    <a:cubicBezTo>
                      <a:pt x="381" y="7750"/>
                      <a:pt x="6872" y="10783"/>
                      <a:pt x="7699" y="14542"/>
                    </a:cubicBezTo>
                    <a:cubicBezTo>
                      <a:pt x="12612" y="12236"/>
                      <a:pt x="15945" y="8903"/>
                      <a:pt x="17825" y="6597"/>
                    </a:cubicBezTo>
                    <a:cubicBezTo>
                      <a:pt x="17098" y="5770"/>
                      <a:pt x="13539" y="2111"/>
                      <a:pt x="8652" y="657"/>
                    </a:cubicBezTo>
                    <a:cubicBezTo>
                      <a:pt x="7112" y="193"/>
                      <a:pt x="5841" y="0"/>
                      <a:pt x="479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4" name="Google Shape;13600;p86"/>
              <p:cNvSpPr/>
              <p:nvPr/>
            </p:nvSpPr>
            <p:spPr>
              <a:xfrm>
                <a:off x="-1642442" y="2410973"/>
                <a:ext cx="496816" cy="408987"/>
              </a:xfrm>
              <a:custGeom>
                <a:avLst/>
                <a:gdLst/>
                <a:ahLst/>
                <a:cxnLst/>
                <a:rect l="l" t="t" r="r" b="b"/>
                <a:pathLst>
                  <a:path w="17745" h="14608" extrusionOk="0">
                    <a:moveTo>
                      <a:pt x="13130" y="1"/>
                    </a:moveTo>
                    <a:cubicBezTo>
                      <a:pt x="12175" y="1"/>
                      <a:pt x="11067" y="184"/>
                      <a:pt x="9800" y="622"/>
                    </a:cubicBezTo>
                    <a:cubicBezTo>
                      <a:pt x="5013" y="2277"/>
                      <a:pt x="100" y="6262"/>
                      <a:pt x="100" y="6262"/>
                    </a:cubicBezTo>
                    <a:lnTo>
                      <a:pt x="0" y="6362"/>
                    </a:lnTo>
                    <a:cubicBezTo>
                      <a:pt x="1554" y="8643"/>
                      <a:pt x="4887" y="12402"/>
                      <a:pt x="10326" y="14608"/>
                    </a:cubicBezTo>
                    <a:cubicBezTo>
                      <a:pt x="11153" y="10948"/>
                      <a:pt x="17745" y="7389"/>
                      <a:pt x="17745" y="3430"/>
                    </a:cubicBezTo>
                    <a:cubicBezTo>
                      <a:pt x="17745" y="1988"/>
                      <a:pt x="16270" y="1"/>
                      <a:pt x="1313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5" name="Google Shape;13601;p86"/>
              <p:cNvSpPr/>
              <p:nvPr/>
            </p:nvSpPr>
            <p:spPr>
              <a:xfrm>
                <a:off x="-1253735" y="2506974"/>
                <a:ext cx="55463" cy="70190"/>
              </a:xfrm>
              <a:custGeom>
                <a:avLst/>
                <a:gdLst/>
                <a:ahLst/>
                <a:cxnLst/>
                <a:rect l="l" t="t" r="r" b="b"/>
                <a:pathLst>
                  <a:path w="1981" h="2507" extrusionOk="0">
                    <a:moveTo>
                      <a:pt x="1028" y="1"/>
                    </a:moveTo>
                    <a:cubicBezTo>
                      <a:pt x="527" y="1"/>
                      <a:pt x="1" y="627"/>
                      <a:pt x="1" y="1254"/>
                    </a:cubicBezTo>
                    <a:cubicBezTo>
                      <a:pt x="1" y="1880"/>
                      <a:pt x="527" y="2507"/>
                      <a:pt x="1028" y="2507"/>
                    </a:cubicBezTo>
                    <a:cubicBezTo>
                      <a:pt x="1555" y="2507"/>
                      <a:pt x="1981" y="1880"/>
                      <a:pt x="1981" y="1254"/>
                    </a:cubicBezTo>
                    <a:cubicBezTo>
                      <a:pt x="1981" y="627"/>
                      <a:pt x="1555" y="1"/>
                      <a:pt x="102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6" name="Google Shape;13602;p86"/>
              <p:cNvSpPr/>
              <p:nvPr/>
            </p:nvSpPr>
            <p:spPr>
              <a:xfrm>
                <a:off x="-909207" y="2506974"/>
                <a:ext cx="56163" cy="70190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507" extrusionOk="0">
                    <a:moveTo>
                      <a:pt x="1053" y="1"/>
                    </a:moveTo>
                    <a:cubicBezTo>
                      <a:pt x="427" y="1"/>
                      <a:pt x="1" y="627"/>
                      <a:pt x="1" y="1254"/>
                    </a:cubicBezTo>
                    <a:cubicBezTo>
                      <a:pt x="1" y="1880"/>
                      <a:pt x="427" y="2507"/>
                      <a:pt x="1053" y="2507"/>
                    </a:cubicBezTo>
                    <a:cubicBezTo>
                      <a:pt x="1580" y="2507"/>
                      <a:pt x="2006" y="1880"/>
                      <a:pt x="2006" y="1254"/>
                    </a:cubicBezTo>
                    <a:cubicBezTo>
                      <a:pt x="2006" y="627"/>
                      <a:pt x="1580" y="1"/>
                      <a:pt x="105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7" name="Google Shape;13603;p86"/>
              <p:cNvSpPr/>
              <p:nvPr/>
            </p:nvSpPr>
            <p:spPr>
              <a:xfrm>
                <a:off x="-879726" y="2582762"/>
                <a:ext cx="181060" cy="178960"/>
              </a:xfrm>
              <a:custGeom>
                <a:avLst/>
                <a:gdLst/>
                <a:ahLst/>
                <a:cxnLst/>
                <a:rect l="l" t="t" r="r" b="b"/>
                <a:pathLst>
                  <a:path w="6467" h="6392" extrusionOk="0">
                    <a:moveTo>
                      <a:pt x="3233" y="0"/>
                    </a:moveTo>
                    <a:cubicBezTo>
                      <a:pt x="1454" y="0"/>
                      <a:pt x="0" y="1479"/>
                      <a:pt x="0" y="3258"/>
                    </a:cubicBezTo>
                    <a:cubicBezTo>
                      <a:pt x="0" y="5013"/>
                      <a:pt x="1454" y="6391"/>
                      <a:pt x="3233" y="6391"/>
                    </a:cubicBezTo>
                    <a:cubicBezTo>
                      <a:pt x="5013" y="6391"/>
                      <a:pt x="6467" y="5013"/>
                      <a:pt x="6467" y="3258"/>
                    </a:cubicBezTo>
                    <a:cubicBezTo>
                      <a:pt x="6467" y="1479"/>
                      <a:pt x="5013" y="0"/>
                      <a:pt x="323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8" name="Google Shape;13604;p86"/>
              <p:cNvSpPr/>
              <p:nvPr/>
            </p:nvSpPr>
            <p:spPr>
              <a:xfrm>
                <a:off x="-1411609" y="2577134"/>
                <a:ext cx="181060" cy="178260"/>
              </a:xfrm>
              <a:custGeom>
                <a:avLst/>
                <a:gdLst/>
                <a:ahLst/>
                <a:cxnLst/>
                <a:rect l="l" t="t" r="r" b="b"/>
                <a:pathLst>
                  <a:path w="6467" h="6367" extrusionOk="0">
                    <a:moveTo>
                      <a:pt x="3234" y="1"/>
                    </a:moveTo>
                    <a:cubicBezTo>
                      <a:pt x="1454" y="1"/>
                      <a:pt x="1" y="1454"/>
                      <a:pt x="1" y="3134"/>
                    </a:cubicBezTo>
                    <a:cubicBezTo>
                      <a:pt x="1" y="4913"/>
                      <a:pt x="1454" y="6367"/>
                      <a:pt x="3234" y="6367"/>
                    </a:cubicBezTo>
                    <a:cubicBezTo>
                      <a:pt x="5114" y="6367"/>
                      <a:pt x="6467" y="4913"/>
                      <a:pt x="6467" y="3134"/>
                    </a:cubicBezTo>
                    <a:cubicBezTo>
                      <a:pt x="6467" y="1454"/>
                      <a:pt x="5114" y="1"/>
                      <a:pt x="323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9" name="Google Shape;13605;p86"/>
              <p:cNvSpPr/>
              <p:nvPr/>
            </p:nvSpPr>
            <p:spPr>
              <a:xfrm>
                <a:off x="-1125314" y="2559776"/>
                <a:ext cx="125625" cy="79149"/>
              </a:xfrm>
              <a:custGeom>
                <a:avLst/>
                <a:gdLst/>
                <a:ahLst/>
                <a:cxnLst/>
                <a:rect l="l" t="t" r="r" b="b"/>
                <a:pathLst>
                  <a:path w="4487" h="2827" extrusionOk="0">
                    <a:moveTo>
                      <a:pt x="2247" y="0"/>
                    </a:moveTo>
                    <a:cubicBezTo>
                      <a:pt x="1435" y="0"/>
                      <a:pt x="627" y="207"/>
                      <a:pt x="426" y="621"/>
                    </a:cubicBezTo>
                    <a:cubicBezTo>
                      <a:pt x="0" y="1348"/>
                      <a:pt x="1153" y="2826"/>
                      <a:pt x="2406" y="2826"/>
                    </a:cubicBezTo>
                    <a:cubicBezTo>
                      <a:pt x="3133" y="2826"/>
                      <a:pt x="4487" y="1448"/>
                      <a:pt x="4086" y="621"/>
                    </a:cubicBezTo>
                    <a:cubicBezTo>
                      <a:pt x="3873" y="207"/>
                      <a:pt x="3058" y="0"/>
                      <a:pt x="224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0" name="Google Shape;13606;p86"/>
              <p:cNvSpPr/>
              <p:nvPr/>
            </p:nvSpPr>
            <p:spPr>
              <a:xfrm>
                <a:off x="-1183547" y="2632568"/>
                <a:ext cx="242794" cy="73017"/>
              </a:xfrm>
              <a:custGeom>
                <a:avLst/>
                <a:gdLst/>
                <a:ahLst/>
                <a:cxnLst/>
                <a:rect l="l" t="t" r="r" b="b"/>
                <a:pathLst>
                  <a:path w="8672" h="2608" extrusionOk="0">
                    <a:moveTo>
                      <a:pt x="8446" y="1"/>
                    </a:moveTo>
                    <a:cubicBezTo>
                      <a:pt x="8346" y="1"/>
                      <a:pt x="8246" y="1"/>
                      <a:pt x="8146" y="101"/>
                    </a:cubicBezTo>
                    <a:cubicBezTo>
                      <a:pt x="8246" y="101"/>
                      <a:pt x="8146" y="226"/>
                      <a:pt x="7920" y="327"/>
                    </a:cubicBezTo>
                    <a:cubicBezTo>
                      <a:pt x="7820" y="527"/>
                      <a:pt x="7519" y="728"/>
                      <a:pt x="7193" y="953"/>
                    </a:cubicBezTo>
                    <a:cubicBezTo>
                      <a:pt x="6892" y="1154"/>
                      <a:pt x="6366" y="1354"/>
                      <a:pt x="5940" y="1580"/>
                    </a:cubicBezTo>
                    <a:cubicBezTo>
                      <a:pt x="5740" y="1680"/>
                      <a:pt x="5414" y="1680"/>
                      <a:pt x="5213" y="1680"/>
                    </a:cubicBezTo>
                    <a:cubicBezTo>
                      <a:pt x="5113" y="1780"/>
                      <a:pt x="4912" y="1780"/>
                      <a:pt x="4787" y="1780"/>
                    </a:cubicBezTo>
                    <a:lnTo>
                      <a:pt x="3534" y="1780"/>
                    </a:lnTo>
                    <a:cubicBezTo>
                      <a:pt x="3434" y="1780"/>
                      <a:pt x="3333" y="1680"/>
                      <a:pt x="3233" y="1680"/>
                    </a:cubicBezTo>
                    <a:cubicBezTo>
                      <a:pt x="3033" y="1680"/>
                      <a:pt x="2907" y="1680"/>
                      <a:pt x="2807" y="1580"/>
                    </a:cubicBezTo>
                    <a:cubicBezTo>
                      <a:pt x="2281" y="1479"/>
                      <a:pt x="1880" y="1354"/>
                      <a:pt x="1454" y="1154"/>
                    </a:cubicBezTo>
                    <a:cubicBezTo>
                      <a:pt x="1354" y="1053"/>
                      <a:pt x="1153" y="953"/>
                      <a:pt x="1028" y="853"/>
                    </a:cubicBezTo>
                    <a:cubicBezTo>
                      <a:pt x="927" y="728"/>
                      <a:pt x="727" y="728"/>
                      <a:pt x="727" y="627"/>
                    </a:cubicBezTo>
                    <a:cubicBezTo>
                      <a:pt x="627" y="527"/>
                      <a:pt x="526" y="527"/>
                      <a:pt x="526" y="427"/>
                    </a:cubicBezTo>
                    <a:lnTo>
                      <a:pt x="401" y="427"/>
                    </a:lnTo>
                    <a:cubicBezTo>
                      <a:pt x="301" y="327"/>
                      <a:pt x="201" y="327"/>
                      <a:pt x="201" y="327"/>
                    </a:cubicBezTo>
                    <a:cubicBezTo>
                      <a:pt x="100" y="427"/>
                      <a:pt x="0" y="527"/>
                      <a:pt x="100" y="627"/>
                    </a:cubicBezTo>
                    <a:lnTo>
                      <a:pt x="100" y="728"/>
                    </a:lnTo>
                    <a:cubicBezTo>
                      <a:pt x="201" y="728"/>
                      <a:pt x="201" y="853"/>
                      <a:pt x="301" y="953"/>
                    </a:cubicBezTo>
                    <a:cubicBezTo>
                      <a:pt x="401" y="1053"/>
                      <a:pt x="526" y="1154"/>
                      <a:pt x="627" y="1354"/>
                    </a:cubicBezTo>
                    <a:cubicBezTo>
                      <a:pt x="827" y="1479"/>
                      <a:pt x="927" y="1580"/>
                      <a:pt x="1153" y="1680"/>
                    </a:cubicBezTo>
                    <a:cubicBezTo>
                      <a:pt x="1354" y="1880"/>
                      <a:pt x="1554" y="1981"/>
                      <a:pt x="1780" y="2106"/>
                    </a:cubicBezTo>
                    <a:cubicBezTo>
                      <a:pt x="2080" y="2206"/>
                      <a:pt x="2281" y="2307"/>
                      <a:pt x="2607" y="2407"/>
                    </a:cubicBezTo>
                    <a:cubicBezTo>
                      <a:pt x="2707" y="2407"/>
                      <a:pt x="2907" y="2407"/>
                      <a:pt x="3033" y="2507"/>
                    </a:cubicBezTo>
                    <a:lnTo>
                      <a:pt x="3434" y="2507"/>
                    </a:lnTo>
                    <a:cubicBezTo>
                      <a:pt x="3760" y="2607"/>
                      <a:pt x="4060" y="2607"/>
                      <a:pt x="4386" y="2607"/>
                    </a:cubicBezTo>
                    <a:lnTo>
                      <a:pt x="4787" y="2607"/>
                    </a:lnTo>
                    <a:cubicBezTo>
                      <a:pt x="5013" y="2607"/>
                      <a:pt x="5113" y="2507"/>
                      <a:pt x="5313" y="2507"/>
                    </a:cubicBezTo>
                    <a:cubicBezTo>
                      <a:pt x="5639" y="2507"/>
                      <a:pt x="5940" y="2407"/>
                      <a:pt x="6166" y="2307"/>
                    </a:cubicBezTo>
                    <a:cubicBezTo>
                      <a:pt x="6792" y="2106"/>
                      <a:pt x="7193" y="1780"/>
                      <a:pt x="7619" y="1479"/>
                    </a:cubicBezTo>
                    <a:cubicBezTo>
                      <a:pt x="7920" y="1254"/>
                      <a:pt x="8146" y="953"/>
                      <a:pt x="8346" y="728"/>
                    </a:cubicBezTo>
                    <a:cubicBezTo>
                      <a:pt x="8446" y="427"/>
                      <a:pt x="8547" y="327"/>
                      <a:pt x="8547" y="327"/>
                    </a:cubicBezTo>
                    <a:cubicBezTo>
                      <a:pt x="8672" y="226"/>
                      <a:pt x="8547" y="101"/>
                      <a:pt x="844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82" name="Google Shape;13607;p86"/>
            <p:cNvGrpSpPr/>
            <p:nvPr/>
          </p:nvGrpSpPr>
          <p:grpSpPr>
            <a:xfrm rot="-1344917">
              <a:off x="1201990" y="1354960"/>
              <a:ext cx="969322" cy="708294"/>
              <a:chOff x="-1677550" y="1957062"/>
              <a:chExt cx="1256780" cy="918343"/>
            </a:xfrm>
          </p:grpSpPr>
          <p:sp>
            <p:nvSpPr>
              <p:cNvPr id="383" name="Google Shape;13608;p86"/>
              <p:cNvSpPr/>
              <p:nvPr/>
            </p:nvSpPr>
            <p:spPr>
              <a:xfrm>
                <a:off x="-832719" y="2015743"/>
                <a:ext cx="110394" cy="152362"/>
              </a:xfrm>
              <a:custGeom>
                <a:avLst/>
                <a:gdLst/>
                <a:ahLst/>
                <a:cxnLst/>
                <a:rect l="l" t="t" r="r" b="b"/>
                <a:pathLst>
                  <a:path w="3943" h="5442" extrusionOk="0">
                    <a:moveTo>
                      <a:pt x="3356" y="0"/>
                    </a:moveTo>
                    <a:cubicBezTo>
                      <a:pt x="3349" y="0"/>
                      <a:pt x="3341" y="1"/>
                      <a:pt x="3334" y="3"/>
                    </a:cubicBezTo>
                    <a:cubicBezTo>
                      <a:pt x="2181" y="103"/>
                      <a:pt x="1" y="3135"/>
                      <a:pt x="1" y="3135"/>
                    </a:cubicBezTo>
                    <a:cubicBezTo>
                      <a:pt x="928" y="3762"/>
                      <a:pt x="1880" y="4489"/>
                      <a:pt x="2707" y="5441"/>
                    </a:cubicBezTo>
                    <a:cubicBezTo>
                      <a:pt x="3943" y="3366"/>
                      <a:pt x="3863" y="0"/>
                      <a:pt x="3356" y="0"/>
                    </a:cubicBezTo>
                    <a:close/>
                  </a:path>
                </a:pathLst>
              </a:custGeom>
              <a:solidFill>
                <a:srgbClr val="F28F7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" name="Google Shape;13609;p86"/>
              <p:cNvSpPr/>
              <p:nvPr/>
            </p:nvSpPr>
            <p:spPr>
              <a:xfrm>
                <a:off x="-1403182" y="2033353"/>
                <a:ext cx="114398" cy="155078"/>
              </a:xfrm>
              <a:custGeom>
                <a:avLst/>
                <a:gdLst/>
                <a:ahLst/>
                <a:cxnLst/>
                <a:rect l="l" t="t" r="r" b="b"/>
                <a:pathLst>
                  <a:path w="4086" h="5539" extrusionOk="0">
                    <a:moveTo>
                      <a:pt x="627" y="0"/>
                    </a:moveTo>
                    <a:cubicBezTo>
                      <a:pt x="101" y="0"/>
                      <a:pt x="0" y="3459"/>
                      <a:pt x="1254" y="5539"/>
                    </a:cubicBezTo>
                    <a:cubicBezTo>
                      <a:pt x="2106" y="4712"/>
                      <a:pt x="3033" y="3860"/>
                      <a:pt x="4086" y="3233"/>
                    </a:cubicBezTo>
                    <a:cubicBezTo>
                      <a:pt x="4086" y="3233"/>
                      <a:pt x="1780" y="201"/>
                      <a:pt x="627" y="0"/>
                    </a:cubicBezTo>
                    <a:close/>
                  </a:path>
                </a:pathLst>
              </a:custGeom>
              <a:solidFill>
                <a:srgbClr val="F28F7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" name="Google Shape;13610;p86"/>
              <p:cNvSpPr/>
              <p:nvPr/>
            </p:nvSpPr>
            <p:spPr>
              <a:xfrm>
                <a:off x="-1677550" y="2077560"/>
                <a:ext cx="1256780" cy="797845"/>
              </a:xfrm>
              <a:custGeom>
                <a:avLst/>
                <a:gdLst/>
                <a:ahLst/>
                <a:cxnLst/>
                <a:rect l="l" t="t" r="r" b="b"/>
                <a:pathLst>
                  <a:path w="44889" h="28497" extrusionOk="0">
                    <a:moveTo>
                      <a:pt x="27971" y="0"/>
                    </a:moveTo>
                    <a:cubicBezTo>
                      <a:pt x="23911" y="7293"/>
                      <a:pt x="23184" y="16917"/>
                      <a:pt x="23059" y="17318"/>
                    </a:cubicBezTo>
                    <a:cubicBezTo>
                      <a:pt x="23059" y="17727"/>
                      <a:pt x="22690" y="18803"/>
                      <a:pt x="22019" y="18803"/>
                    </a:cubicBezTo>
                    <a:cubicBezTo>
                      <a:pt x="21990" y="18803"/>
                      <a:pt x="21961" y="18801"/>
                      <a:pt x="21931" y="18797"/>
                    </a:cubicBezTo>
                    <a:cubicBezTo>
                      <a:pt x="21304" y="18572"/>
                      <a:pt x="21079" y="17845"/>
                      <a:pt x="21079" y="17845"/>
                    </a:cubicBezTo>
                    <a:cubicBezTo>
                      <a:pt x="19525" y="6667"/>
                      <a:pt x="15139" y="827"/>
                      <a:pt x="15139" y="827"/>
                    </a:cubicBezTo>
                    <a:cubicBezTo>
                      <a:pt x="14713" y="1128"/>
                      <a:pt x="14287" y="1353"/>
                      <a:pt x="13886" y="1654"/>
                    </a:cubicBezTo>
                    <a:cubicBezTo>
                      <a:pt x="12833" y="2281"/>
                      <a:pt x="11906" y="3133"/>
                      <a:pt x="11054" y="3960"/>
                    </a:cubicBezTo>
                    <a:cubicBezTo>
                      <a:pt x="10653" y="4386"/>
                      <a:pt x="10227" y="4787"/>
                      <a:pt x="9800" y="5313"/>
                    </a:cubicBezTo>
                    <a:cubicBezTo>
                      <a:pt x="7921" y="7394"/>
                      <a:pt x="6467" y="9699"/>
                      <a:pt x="5114" y="11278"/>
                    </a:cubicBezTo>
                    <a:cubicBezTo>
                      <a:pt x="1755" y="15339"/>
                      <a:pt x="1" y="16291"/>
                      <a:pt x="1" y="16291"/>
                    </a:cubicBezTo>
                    <a:cubicBezTo>
                      <a:pt x="1" y="16291"/>
                      <a:pt x="402" y="17018"/>
                      <a:pt x="1254" y="18271"/>
                    </a:cubicBezTo>
                    <a:lnTo>
                      <a:pt x="1354" y="18171"/>
                    </a:lnTo>
                    <a:cubicBezTo>
                      <a:pt x="1354" y="18171"/>
                      <a:pt x="6267" y="14186"/>
                      <a:pt x="11054" y="12531"/>
                    </a:cubicBezTo>
                    <a:cubicBezTo>
                      <a:pt x="12321" y="12093"/>
                      <a:pt x="13429" y="11910"/>
                      <a:pt x="14384" y="11910"/>
                    </a:cubicBezTo>
                    <a:cubicBezTo>
                      <a:pt x="17524" y="11910"/>
                      <a:pt x="18999" y="13897"/>
                      <a:pt x="18999" y="15339"/>
                    </a:cubicBezTo>
                    <a:cubicBezTo>
                      <a:pt x="18999" y="19298"/>
                      <a:pt x="12407" y="22857"/>
                      <a:pt x="11580" y="26517"/>
                    </a:cubicBezTo>
                    <a:cubicBezTo>
                      <a:pt x="11906" y="26717"/>
                      <a:pt x="12307" y="26943"/>
                      <a:pt x="12733" y="27043"/>
                    </a:cubicBezTo>
                    <a:cubicBezTo>
                      <a:pt x="15239" y="27870"/>
                      <a:pt x="18171" y="28496"/>
                      <a:pt x="21505" y="28496"/>
                    </a:cubicBezTo>
                    <a:cubicBezTo>
                      <a:pt x="25264" y="28496"/>
                      <a:pt x="28598" y="27770"/>
                      <a:pt x="31430" y="26617"/>
                    </a:cubicBezTo>
                    <a:cubicBezTo>
                      <a:pt x="31956" y="26416"/>
                      <a:pt x="32357" y="26191"/>
                      <a:pt x="32883" y="25990"/>
                    </a:cubicBezTo>
                    <a:cubicBezTo>
                      <a:pt x="32056" y="22231"/>
                      <a:pt x="25565" y="19198"/>
                      <a:pt x="25264" y="15664"/>
                    </a:cubicBezTo>
                    <a:cubicBezTo>
                      <a:pt x="25184" y="14483"/>
                      <a:pt x="25823" y="11448"/>
                      <a:pt x="29978" y="11448"/>
                    </a:cubicBezTo>
                    <a:cubicBezTo>
                      <a:pt x="31025" y="11448"/>
                      <a:pt x="32296" y="11641"/>
                      <a:pt x="33836" y="12105"/>
                    </a:cubicBezTo>
                    <a:cubicBezTo>
                      <a:pt x="38723" y="13559"/>
                      <a:pt x="42282" y="17218"/>
                      <a:pt x="43009" y="18045"/>
                    </a:cubicBezTo>
                    <a:cubicBezTo>
                      <a:pt x="44262" y="16491"/>
                      <a:pt x="44888" y="15439"/>
                      <a:pt x="44888" y="15439"/>
                    </a:cubicBezTo>
                    <a:cubicBezTo>
                      <a:pt x="44888" y="15439"/>
                      <a:pt x="42708" y="15138"/>
                      <a:pt x="37470" y="8872"/>
                    </a:cubicBezTo>
                    <a:cubicBezTo>
                      <a:pt x="36116" y="7293"/>
                      <a:pt x="35089" y="5840"/>
                      <a:pt x="34136" y="4687"/>
                    </a:cubicBezTo>
                    <a:cubicBezTo>
                      <a:pt x="33710" y="4161"/>
                      <a:pt x="33309" y="3634"/>
                      <a:pt x="32883" y="3233"/>
                    </a:cubicBezTo>
                    <a:cubicBezTo>
                      <a:pt x="32056" y="2281"/>
                      <a:pt x="31104" y="1554"/>
                      <a:pt x="30177" y="927"/>
                    </a:cubicBezTo>
                    <a:cubicBezTo>
                      <a:pt x="29550" y="501"/>
                      <a:pt x="28823" y="201"/>
                      <a:pt x="2797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" name="Google Shape;13611;p86"/>
              <p:cNvSpPr/>
              <p:nvPr/>
            </p:nvSpPr>
            <p:spPr>
              <a:xfrm>
                <a:off x="-1449488" y="1974784"/>
                <a:ext cx="228068" cy="251558"/>
              </a:xfrm>
              <a:custGeom>
                <a:avLst/>
                <a:gdLst/>
                <a:ahLst/>
                <a:cxnLst/>
                <a:rect l="l" t="t" r="r" b="b"/>
                <a:pathLst>
                  <a:path w="8146" h="8985" extrusionOk="0">
                    <a:moveTo>
                      <a:pt x="1807" y="1"/>
                    </a:moveTo>
                    <a:cubicBezTo>
                      <a:pt x="1722" y="1"/>
                      <a:pt x="1638" y="4"/>
                      <a:pt x="1554" y="12"/>
                    </a:cubicBezTo>
                    <a:cubicBezTo>
                      <a:pt x="301" y="212"/>
                      <a:pt x="0" y="6378"/>
                      <a:pt x="1654" y="8984"/>
                    </a:cubicBezTo>
                    <a:cubicBezTo>
                      <a:pt x="2081" y="8458"/>
                      <a:pt x="2507" y="8057"/>
                      <a:pt x="2908" y="7631"/>
                    </a:cubicBezTo>
                    <a:cubicBezTo>
                      <a:pt x="1654" y="5551"/>
                      <a:pt x="1755" y="2092"/>
                      <a:pt x="2281" y="2092"/>
                    </a:cubicBezTo>
                    <a:cubicBezTo>
                      <a:pt x="3434" y="2293"/>
                      <a:pt x="5740" y="5325"/>
                      <a:pt x="5740" y="5325"/>
                    </a:cubicBezTo>
                    <a:cubicBezTo>
                      <a:pt x="6141" y="5024"/>
                      <a:pt x="6567" y="4799"/>
                      <a:pt x="6993" y="4498"/>
                    </a:cubicBezTo>
                    <a:cubicBezTo>
                      <a:pt x="7394" y="4298"/>
                      <a:pt x="7820" y="4172"/>
                      <a:pt x="8146" y="3972"/>
                    </a:cubicBezTo>
                    <a:cubicBezTo>
                      <a:pt x="7322" y="3075"/>
                      <a:pt x="4273" y="1"/>
                      <a:pt x="1807" y="1"/>
                    </a:cubicBezTo>
                    <a:close/>
                  </a:path>
                </a:pathLst>
              </a:custGeom>
              <a:solidFill>
                <a:srgbClr val="914A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7" name="Google Shape;13612;p86"/>
              <p:cNvSpPr/>
              <p:nvPr/>
            </p:nvSpPr>
            <p:spPr>
              <a:xfrm>
                <a:off x="-909207" y="1957062"/>
                <a:ext cx="237195" cy="251726"/>
              </a:xfrm>
              <a:custGeom>
                <a:avLst/>
                <a:gdLst/>
                <a:ahLst/>
                <a:cxnLst/>
                <a:rect l="l" t="t" r="r" b="b"/>
                <a:pathLst>
                  <a:path w="8472" h="8991" extrusionOk="0">
                    <a:moveTo>
                      <a:pt x="6474" y="0"/>
                    </a:moveTo>
                    <a:cubicBezTo>
                      <a:pt x="3709" y="0"/>
                      <a:pt x="218" y="3886"/>
                      <a:pt x="1" y="4079"/>
                    </a:cubicBezTo>
                    <a:cubicBezTo>
                      <a:pt x="226" y="4179"/>
                      <a:pt x="427" y="4179"/>
                      <a:pt x="527" y="4304"/>
                    </a:cubicBezTo>
                    <a:cubicBezTo>
                      <a:pt x="1379" y="4505"/>
                      <a:pt x="2106" y="4805"/>
                      <a:pt x="2733" y="5231"/>
                    </a:cubicBezTo>
                    <a:cubicBezTo>
                      <a:pt x="2733" y="5231"/>
                      <a:pt x="4913" y="2199"/>
                      <a:pt x="6066" y="2099"/>
                    </a:cubicBezTo>
                    <a:cubicBezTo>
                      <a:pt x="6073" y="2097"/>
                      <a:pt x="6081" y="2096"/>
                      <a:pt x="6088" y="2096"/>
                    </a:cubicBezTo>
                    <a:cubicBezTo>
                      <a:pt x="6595" y="2096"/>
                      <a:pt x="6675" y="5462"/>
                      <a:pt x="5439" y="7537"/>
                    </a:cubicBezTo>
                    <a:cubicBezTo>
                      <a:pt x="5865" y="7938"/>
                      <a:pt x="6266" y="8465"/>
                      <a:pt x="6692" y="8991"/>
                    </a:cubicBezTo>
                    <a:cubicBezTo>
                      <a:pt x="8472" y="6384"/>
                      <a:pt x="8046" y="119"/>
                      <a:pt x="6793" y="18"/>
                    </a:cubicBezTo>
                    <a:cubicBezTo>
                      <a:pt x="6688" y="6"/>
                      <a:pt x="6581" y="0"/>
                      <a:pt x="6474" y="0"/>
                    </a:cubicBezTo>
                    <a:close/>
                  </a:path>
                </a:pathLst>
              </a:custGeom>
              <a:solidFill>
                <a:srgbClr val="914A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" name="Google Shape;13613;p86"/>
              <p:cNvSpPr/>
              <p:nvPr/>
            </p:nvSpPr>
            <p:spPr>
              <a:xfrm>
                <a:off x="-1253735" y="2053679"/>
                <a:ext cx="359292" cy="550347"/>
              </a:xfrm>
              <a:custGeom>
                <a:avLst/>
                <a:gdLst/>
                <a:ahLst/>
                <a:cxnLst/>
                <a:rect l="l" t="t" r="r" b="b"/>
                <a:pathLst>
                  <a:path w="12833" h="19657" extrusionOk="0">
                    <a:moveTo>
                      <a:pt x="6567" y="1"/>
                    </a:moveTo>
                    <a:cubicBezTo>
                      <a:pt x="4587" y="1"/>
                      <a:pt x="2808" y="427"/>
                      <a:pt x="1154" y="1154"/>
                    </a:cubicBezTo>
                    <a:cubicBezTo>
                      <a:pt x="828" y="1354"/>
                      <a:pt x="402" y="1480"/>
                      <a:pt x="1" y="1680"/>
                    </a:cubicBezTo>
                    <a:cubicBezTo>
                      <a:pt x="1" y="1680"/>
                      <a:pt x="4387" y="7520"/>
                      <a:pt x="5941" y="18698"/>
                    </a:cubicBezTo>
                    <a:cubicBezTo>
                      <a:pt x="5941" y="18698"/>
                      <a:pt x="6166" y="19425"/>
                      <a:pt x="6793" y="19650"/>
                    </a:cubicBezTo>
                    <a:cubicBezTo>
                      <a:pt x="6823" y="19654"/>
                      <a:pt x="6852" y="19656"/>
                      <a:pt x="6881" y="19656"/>
                    </a:cubicBezTo>
                    <a:cubicBezTo>
                      <a:pt x="7552" y="19656"/>
                      <a:pt x="7921" y="18580"/>
                      <a:pt x="7921" y="18171"/>
                    </a:cubicBezTo>
                    <a:cubicBezTo>
                      <a:pt x="8046" y="17770"/>
                      <a:pt x="8773" y="8146"/>
                      <a:pt x="12833" y="853"/>
                    </a:cubicBezTo>
                    <a:cubicBezTo>
                      <a:pt x="12733" y="728"/>
                      <a:pt x="12532" y="728"/>
                      <a:pt x="12307" y="628"/>
                    </a:cubicBezTo>
                    <a:cubicBezTo>
                      <a:pt x="10853" y="227"/>
                      <a:pt x="8973" y="1"/>
                      <a:pt x="6567" y="1"/>
                    </a:cubicBezTo>
                    <a:close/>
                  </a:path>
                </a:pathLst>
              </a:custGeom>
              <a:solidFill>
                <a:srgbClr val="914A31"/>
              </a:solidFill>
              <a:ln w="9525" cap="flat" cmpd="sng">
                <a:solidFill>
                  <a:srgbClr val="914A3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" name="Google Shape;13614;p86"/>
              <p:cNvSpPr/>
              <p:nvPr/>
            </p:nvSpPr>
            <p:spPr>
              <a:xfrm>
                <a:off x="-972479" y="2398067"/>
                <a:ext cx="499055" cy="407168"/>
              </a:xfrm>
              <a:custGeom>
                <a:avLst/>
                <a:gdLst/>
                <a:ahLst/>
                <a:cxnLst/>
                <a:rect l="l" t="t" r="r" b="b"/>
                <a:pathLst>
                  <a:path w="17825" h="14543" extrusionOk="0">
                    <a:moveTo>
                      <a:pt x="4794" y="0"/>
                    </a:moveTo>
                    <a:cubicBezTo>
                      <a:pt x="639" y="0"/>
                      <a:pt x="0" y="3035"/>
                      <a:pt x="80" y="4216"/>
                    </a:cubicBezTo>
                    <a:cubicBezTo>
                      <a:pt x="381" y="7750"/>
                      <a:pt x="6872" y="10783"/>
                      <a:pt x="7699" y="14542"/>
                    </a:cubicBezTo>
                    <a:cubicBezTo>
                      <a:pt x="12612" y="12236"/>
                      <a:pt x="15945" y="8903"/>
                      <a:pt x="17825" y="6597"/>
                    </a:cubicBezTo>
                    <a:cubicBezTo>
                      <a:pt x="17098" y="5770"/>
                      <a:pt x="13539" y="2111"/>
                      <a:pt x="8652" y="657"/>
                    </a:cubicBezTo>
                    <a:cubicBezTo>
                      <a:pt x="7112" y="193"/>
                      <a:pt x="5841" y="0"/>
                      <a:pt x="4794" y="0"/>
                    </a:cubicBezTo>
                    <a:close/>
                  </a:path>
                </a:pathLst>
              </a:custGeom>
              <a:solidFill>
                <a:srgbClr val="914A31"/>
              </a:solidFill>
              <a:ln w="9525" cap="flat" cmpd="sng">
                <a:solidFill>
                  <a:srgbClr val="914A3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" name="Google Shape;13615;p86"/>
              <p:cNvSpPr/>
              <p:nvPr/>
            </p:nvSpPr>
            <p:spPr>
              <a:xfrm>
                <a:off x="-1642442" y="2410973"/>
                <a:ext cx="496816" cy="408987"/>
              </a:xfrm>
              <a:custGeom>
                <a:avLst/>
                <a:gdLst/>
                <a:ahLst/>
                <a:cxnLst/>
                <a:rect l="l" t="t" r="r" b="b"/>
                <a:pathLst>
                  <a:path w="17745" h="14608" extrusionOk="0">
                    <a:moveTo>
                      <a:pt x="13130" y="1"/>
                    </a:moveTo>
                    <a:cubicBezTo>
                      <a:pt x="12175" y="1"/>
                      <a:pt x="11067" y="184"/>
                      <a:pt x="9800" y="622"/>
                    </a:cubicBezTo>
                    <a:cubicBezTo>
                      <a:pt x="5013" y="2277"/>
                      <a:pt x="100" y="6262"/>
                      <a:pt x="100" y="6262"/>
                    </a:cubicBezTo>
                    <a:lnTo>
                      <a:pt x="0" y="6362"/>
                    </a:lnTo>
                    <a:cubicBezTo>
                      <a:pt x="1554" y="8643"/>
                      <a:pt x="4887" y="12402"/>
                      <a:pt x="10326" y="14608"/>
                    </a:cubicBezTo>
                    <a:cubicBezTo>
                      <a:pt x="11153" y="10948"/>
                      <a:pt x="17745" y="7389"/>
                      <a:pt x="17745" y="3430"/>
                    </a:cubicBezTo>
                    <a:cubicBezTo>
                      <a:pt x="17745" y="1988"/>
                      <a:pt x="16270" y="1"/>
                      <a:pt x="13130" y="1"/>
                    </a:cubicBezTo>
                    <a:close/>
                  </a:path>
                </a:pathLst>
              </a:custGeom>
              <a:solidFill>
                <a:srgbClr val="914A31"/>
              </a:solidFill>
              <a:ln w="9525" cap="flat" cmpd="sng">
                <a:solidFill>
                  <a:srgbClr val="914A3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" name="Google Shape;13616;p86"/>
              <p:cNvSpPr/>
              <p:nvPr/>
            </p:nvSpPr>
            <p:spPr>
              <a:xfrm>
                <a:off x="-1253735" y="2506974"/>
                <a:ext cx="55463" cy="70190"/>
              </a:xfrm>
              <a:custGeom>
                <a:avLst/>
                <a:gdLst/>
                <a:ahLst/>
                <a:cxnLst/>
                <a:rect l="l" t="t" r="r" b="b"/>
                <a:pathLst>
                  <a:path w="1981" h="2507" extrusionOk="0">
                    <a:moveTo>
                      <a:pt x="1028" y="1"/>
                    </a:moveTo>
                    <a:cubicBezTo>
                      <a:pt x="527" y="1"/>
                      <a:pt x="1" y="627"/>
                      <a:pt x="1" y="1254"/>
                    </a:cubicBezTo>
                    <a:cubicBezTo>
                      <a:pt x="1" y="1880"/>
                      <a:pt x="527" y="2507"/>
                      <a:pt x="1028" y="2507"/>
                    </a:cubicBezTo>
                    <a:cubicBezTo>
                      <a:pt x="1555" y="2507"/>
                      <a:pt x="1981" y="1880"/>
                      <a:pt x="1981" y="1254"/>
                    </a:cubicBezTo>
                    <a:cubicBezTo>
                      <a:pt x="1981" y="627"/>
                      <a:pt x="1555" y="1"/>
                      <a:pt x="1028" y="1"/>
                    </a:cubicBezTo>
                    <a:close/>
                  </a:path>
                </a:pathLst>
              </a:custGeom>
              <a:solidFill>
                <a:srgbClr val="2A0D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" name="Google Shape;13617;p86"/>
              <p:cNvSpPr/>
              <p:nvPr/>
            </p:nvSpPr>
            <p:spPr>
              <a:xfrm>
                <a:off x="-909207" y="2506974"/>
                <a:ext cx="56163" cy="70190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507" extrusionOk="0">
                    <a:moveTo>
                      <a:pt x="1053" y="1"/>
                    </a:moveTo>
                    <a:cubicBezTo>
                      <a:pt x="427" y="1"/>
                      <a:pt x="1" y="627"/>
                      <a:pt x="1" y="1254"/>
                    </a:cubicBezTo>
                    <a:cubicBezTo>
                      <a:pt x="1" y="1880"/>
                      <a:pt x="427" y="2507"/>
                      <a:pt x="1053" y="2507"/>
                    </a:cubicBezTo>
                    <a:cubicBezTo>
                      <a:pt x="1580" y="2507"/>
                      <a:pt x="2006" y="1880"/>
                      <a:pt x="2006" y="1254"/>
                    </a:cubicBezTo>
                    <a:cubicBezTo>
                      <a:pt x="2006" y="627"/>
                      <a:pt x="1580" y="1"/>
                      <a:pt x="1053" y="1"/>
                    </a:cubicBezTo>
                    <a:close/>
                  </a:path>
                </a:pathLst>
              </a:custGeom>
              <a:solidFill>
                <a:srgbClr val="2A0D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" name="Google Shape;13618;p86"/>
              <p:cNvSpPr/>
              <p:nvPr/>
            </p:nvSpPr>
            <p:spPr>
              <a:xfrm>
                <a:off x="-879726" y="2582762"/>
                <a:ext cx="181060" cy="178960"/>
              </a:xfrm>
              <a:custGeom>
                <a:avLst/>
                <a:gdLst/>
                <a:ahLst/>
                <a:cxnLst/>
                <a:rect l="l" t="t" r="r" b="b"/>
                <a:pathLst>
                  <a:path w="6467" h="6392" extrusionOk="0">
                    <a:moveTo>
                      <a:pt x="3233" y="0"/>
                    </a:moveTo>
                    <a:cubicBezTo>
                      <a:pt x="1454" y="0"/>
                      <a:pt x="0" y="1479"/>
                      <a:pt x="0" y="3258"/>
                    </a:cubicBezTo>
                    <a:cubicBezTo>
                      <a:pt x="0" y="5013"/>
                      <a:pt x="1454" y="6391"/>
                      <a:pt x="3233" y="6391"/>
                    </a:cubicBezTo>
                    <a:cubicBezTo>
                      <a:pt x="5013" y="6391"/>
                      <a:pt x="6467" y="5013"/>
                      <a:pt x="6467" y="3258"/>
                    </a:cubicBezTo>
                    <a:cubicBezTo>
                      <a:pt x="6467" y="1479"/>
                      <a:pt x="5013" y="0"/>
                      <a:pt x="3233" y="0"/>
                    </a:cubicBezTo>
                    <a:close/>
                  </a:path>
                </a:pathLst>
              </a:custGeom>
              <a:solidFill>
                <a:srgbClr val="F28F7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" name="Google Shape;13619;p86"/>
              <p:cNvSpPr/>
              <p:nvPr/>
            </p:nvSpPr>
            <p:spPr>
              <a:xfrm>
                <a:off x="-1411609" y="2577134"/>
                <a:ext cx="181060" cy="178260"/>
              </a:xfrm>
              <a:custGeom>
                <a:avLst/>
                <a:gdLst/>
                <a:ahLst/>
                <a:cxnLst/>
                <a:rect l="l" t="t" r="r" b="b"/>
                <a:pathLst>
                  <a:path w="6467" h="6367" extrusionOk="0">
                    <a:moveTo>
                      <a:pt x="3234" y="1"/>
                    </a:moveTo>
                    <a:cubicBezTo>
                      <a:pt x="1454" y="1"/>
                      <a:pt x="1" y="1454"/>
                      <a:pt x="1" y="3134"/>
                    </a:cubicBezTo>
                    <a:cubicBezTo>
                      <a:pt x="1" y="4913"/>
                      <a:pt x="1454" y="6367"/>
                      <a:pt x="3234" y="6367"/>
                    </a:cubicBezTo>
                    <a:cubicBezTo>
                      <a:pt x="5114" y="6367"/>
                      <a:pt x="6467" y="4913"/>
                      <a:pt x="6467" y="3134"/>
                    </a:cubicBezTo>
                    <a:cubicBezTo>
                      <a:pt x="6467" y="1454"/>
                      <a:pt x="5114" y="1"/>
                      <a:pt x="3234" y="1"/>
                    </a:cubicBezTo>
                    <a:close/>
                  </a:path>
                </a:pathLst>
              </a:custGeom>
              <a:solidFill>
                <a:srgbClr val="F28F7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" name="Google Shape;13620;p86"/>
              <p:cNvSpPr/>
              <p:nvPr/>
            </p:nvSpPr>
            <p:spPr>
              <a:xfrm>
                <a:off x="-1125314" y="2559776"/>
                <a:ext cx="125625" cy="79149"/>
              </a:xfrm>
              <a:custGeom>
                <a:avLst/>
                <a:gdLst/>
                <a:ahLst/>
                <a:cxnLst/>
                <a:rect l="l" t="t" r="r" b="b"/>
                <a:pathLst>
                  <a:path w="4487" h="2827" extrusionOk="0">
                    <a:moveTo>
                      <a:pt x="2247" y="0"/>
                    </a:moveTo>
                    <a:cubicBezTo>
                      <a:pt x="1435" y="0"/>
                      <a:pt x="627" y="207"/>
                      <a:pt x="426" y="621"/>
                    </a:cubicBezTo>
                    <a:cubicBezTo>
                      <a:pt x="0" y="1348"/>
                      <a:pt x="1153" y="2826"/>
                      <a:pt x="2406" y="2826"/>
                    </a:cubicBezTo>
                    <a:cubicBezTo>
                      <a:pt x="3133" y="2826"/>
                      <a:pt x="4487" y="1448"/>
                      <a:pt x="4086" y="621"/>
                    </a:cubicBezTo>
                    <a:cubicBezTo>
                      <a:pt x="3873" y="207"/>
                      <a:pt x="3058" y="0"/>
                      <a:pt x="2247" y="0"/>
                    </a:cubicBezTo>
                    <a:close/>
                  </a:path>
                </a:pathLst>
              </a:custGeom>
              <a:solidFill>
                <a:srgbClr val="2A0D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" name="Google Shape;13621;p86"/>
              <p:cNvSpPr/>
              <p:nvPr/>
            </p:nvSpPr>
            <p:spPr>
              <a:xfrm>
                <a:off x="-1183547" y="2632568"/>
                <a:ext cx="242794" cy="73017"/>
              </a:xfrm>
              <a:custGeom>
                <a:avLst/>
                <a:gdLst/>
                <a:ahLst/>
                <a:cxnLst/>
                <a:rect l="l" t="t" r="r" b="b"/>
                <a:pathLst>
                  <a:path w="8672" h="2608" extrusionOk="0">
                    <a:moveTo>
                      <a:pt x="8446" y="1"/>
                    </a:moveTo>
                    <a:cubicBezTo>
                      <a:pt x="8346" y="1"/>
                      <a:pt x="8246" y="1"/>
                      <a:pt x="8146" y="101"/>
                    </a:cubicBezTo>
                    <a:cubicBezTo>
                      <a:pt x="8246" y="101"/>
                      <a:pt x="8146" y="226"/>
                      <a:pt x="7920" y="327"/>
                    </a:cubicBezTo>
                    <a:cubicBezTo>
                      <a:pt x="7820" y="527"/>
                      <a:pt x="7519" y="728"/>
                      <a:pt x="7193" y="953"/>
                    </a:cubicBezTo>
                    <a:cubicBezTo>
                      <a:pt x="6892" y="1154"/>
                      <a:pt x="6366" y="1354"/>
                      <a:pt x="5940" y="1580"/>
                    </a:cubicBezTo>
                    <a:cubicBezTo>
                      <a:pt x="5740" y="1680"/>
                      <a:pt x="5414" y="1680"/>
                      <a:pt x="5213" y="1680"/>
                    </a:cubicBezTo>
                    <a:cubicBezTo>
                      <a:pt x="5113" y="1780"/>
                      <a:pt x="4912" y="1780"/>
                      <a:pt x="4787" y="1780"/>
                    </a:cubicBezTo>
                    <a:lnTo>
                      <a:pt x="3534" y="1780"/>
                    </a:lnTo>
                    <a:cubicBezTo>
                      <a:pt x="3434" y="1780"/>
                      <a:pt x="3333" y="1680"/>
                      <a:pt x="3233" y="1680"/>
                    </a:cubicBezTo>
                    <a:cubicBezTo>
                      <a:pt x="3033" y="1680"/>
                      <a:pt x="2907" y="1680"/>
                      <a:pt x="2807" y="1580"/>
                    </a:cubicBezTo>
                    <a:cubicBezTo>
                      <a:pt x="2281" y="1479"/>
                      <a:pt x="1880" y="1354"/>
                      <a:pt x="1454" y="1154"/>
                    </a:cubicBezTo>
                    <a:cubicBezTo>
                      <a:pt x="1354" y="1053"/>
                      <a:pt x="1153" y="953"/>
                      <a:pt x="1028" y="853"/>
                    </a:cubicBezTo>
                    <a:cubicBezTo>
                      <a:pt x="927" y="728"/>
                      <a:pt x="727" y="728"/>
                      <a:pt x="727" y="627"/>
                    </a:cubicBezTo>
                    <a:cubicBezTo>
                      <a:pt x="627" y="527"/>
                      <a:pt x="526" y="527"/>
                      <a:pt x="526" y="427"/>
                    </a:cubicBezTo>
                    <a:lnTo>
                      <a:pt x="401" y="427"/>
                    </a:lnTo>
                    <a:cubicBezTo>
                      <a:pt x="301" y="327"/>
                      <a:pt x="201" y="327"/>
                      <a:pt x="201" y="327"/>
                    </a:cubicBezTo>
                    <a:cubicBezTo>
                      <a:pt x="100" y="427"/>
                      <a:pt x="0" y="527"/>
                      <a:pt x="100" y="627"/>
                    </a:cubicBezTo>
                    <a:lnTo>
                      <a:pt x="100" y="728"/>
                    </a:lnTo>
                    <a:cubicBezTo>
                      <a:pt x="201" y="728"/>
                      <a:pt x="201" y="853"/>
                      <a:pt x="301" y="953"/>
                    </a:cubicBezTo>
                    <a:cubicBezTo>
                      <a:pt x="401" y="1053"/>
                      <a:pt x="526" y="1154"/>
                      <a:pt x="627" y="1354"/>
                    </a:cubicBezTo>
                    <a:cubicBezTo>
                      <a:pt x="827" y="1479"/>
                      <a:pt x="927" y="1580"/>
                      <a:pt x="1153" y="1680"/>
                    </a:cubicBezTo>
                    <a:cubicBezTo>
                      <a:pt x="1354" y="1880"/>
                      <a:pt x="1554" y="1981"/>
                      <a:pt x="1780" y="2106"/>
                    </a:cubicBezTo>
                    <a:cubicBezTo>
                      <a:pt x="2080" y="2206"/>
                      <a:pt x="2281" y="2307"/>
                      <a:pt x="2607" y="2407"/>
                    </a:cubicBezTo>
                    <a:cubicBezTo>
                      <a:pt x="2707" y="2407"/>
                      <a:pt x="2907" y="2407"/>
                      <a:pt x="3033" y="2507"/>
                    </a:cubicBezTo>
                    <a:lnTo>
                      <a:pt x="3434" y="2507"/>
                    </a:lnTo>
                    <a:cubicBezTo>
                      <a:pt x="3760" y="2607"/>
                      <a:pt x="4060" y="2607"/>
                      <a:pt x="4386" y="2607"/>
                    </a:cubicBezTo>
                    <a:lnTo>
                      <a:pt x="4787" y="2607"/>
                    </a:lnTo>
                    <a:cubicBezTo>
                      <a:pt x="5013" y="2607"/>
                      <a:pt x="5113" y="2507"/>
                      <a:pt x="5313" y="2507"/>
                    </a:cubicBezTo>
                    <a:cubicBezTo>
                      <a:pt x="5639" y="2507"/>
                      <a:pt x="5940" y="2407"/>
                      <a:pt x="6166" y="2307"/>
                    </a:cubicBezTo>
                    <a:cubicBezTo>
                      <a:pt x="6792" y="2106"/>
                      <a:pt x="7193" y="1780"/>
                      <a:pt x="7619" y="1479"/>
                    </a:cubicBezTo>
                    <a:cubicBezTo>
                      <a:pt x="7920" y="1254"/>
                      <a:pt x="8146" y="953"/>
                      <a:pt x="8346" y="728"/>
                    </a:cubicBezTo>
                    <a:cubicBezTo>
                      <a:pt x="8446" y="427"/>
                      <a:pt x="8547" y="327"/>
                      <a:pt x="8547" y="327"/>
                    </a:cubicBezTo>
                    <a:cubicBezTo>
                      <a:pt x="8672" y="226"/>
                      <a:pt x="8547" y="101"/>
                      <a:pt x="8446" y="1"/>
                    </a:cubicBezTo>
                    <a:close/>
                  </a:path>
                </a:pathLst>
              </a:custGeom>
              <a:solidFill>
                <a:srgbClr val="2A0D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411" name="Google Shape;13622;p86"/>
          <p:cNvSpPr/>
          <p:nvPr/>
        </p:nvSpPr>
        <p:spPr>
          <a:xfrm>
            <a:off x="8271482" y="841800"/>
            <a:ext cx="654059" cy="565027"/>
          </a:xfrm>
          <a:custGeom>
            <a:avLst/>
            <a:gdLst/>
            <a:ahLst/>
            <a:cxnLst/>
            <a:rect l="l" t="t" r="r" b="b"/>
            <a:pathLst>
              <a:path w="18123" h="14875" extrusionOk="0">
                <a:moveTo>
                  <a:pt x="13360" y="1"/>
                </a:moveTo>
                <a:cubicBezTo>
                  <a:pt x="10125" y="1"/>
                  <a:pt x="5819" y="1242"/>
                  <a:pt x="3463" y="4440"/>
                </a:cubicBezTo>
                <a:cubicBezTo>
                  <a:pt x="1" y="8998"/>
                  <a:pt x="1539" y="14875"/>
                  <a:pt x="6518" y="14875"/>
                </a:cubicBezTo>
                <a:cubicBezTo>
                  <a:pt x="6616" y="14875"/>
                  <a:pt x="6715" y="14873"/>
                  <a:pt x="6815" y="14868"/>
                </a:cubicBezTo>
                <a:cubicBezTo>
                  <a:pt x="12104" y="14615"/>
                  <a:pt x="18122" y="1952"/>
                  <a:pt x="17243" y="1028"/>
                </a:cubicBezTo>
                <a:cubicBezTo>
                  <a:pt x="16626" y="384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2" name="Google Shape;13623;p86"/>
          <p:cNvSpPr txBox="1">
            <a:spLocks noGrp="1"/>
          </p:cNvSpPr>
          <p:nvPr>
            <p:ph type="title"/>
          </p:nvPr>
        </p:nvSpPr>
        <p:spPr>
          <a:xfrm>
            <a:off x="495500" y="849425"/>
            <a:ext cx="8153400" cy="549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Dặn dò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414" name="Google Shape;13625;p86"/>
          <p:cNvSpPr txBox="1">
            <a:spLocks noGrp="1"/>
          </p:cNvSpPr>
          <p:nvPr>
            <p:ph type="subTitle" idx="1"/>
          </p:nvPr>
        </p:nvSpPr>
        <p:spPr>
          <a:xfrm>
            <a:off x="1646174" y="1829087"/>
            <a:ext cx="2267100" cy="83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lt1"/>
                </a:solidFill>
              </a:rPr>
              <a:t>1. Xem lại bài học hôm nay</a:t>
            </a:r>
            <a:endParaRPr dirty="0">
              <a:solidFill>
                <a:schemeClr val="lt1"/>
              </a:solidFill>
            </a:endParaRPr>
          </a:p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chemeClr val="lt1"/>
              </a:solidFill>
            </a:endParaRPr>
          </a:p>
        </p:txBody>
      </p:sp>
      <p:sp>
        <p:nvSpPr>
          <p:cNvPr id="415" name="Google Shape;13626;p86"/>
          <p:cNvSpPr txBox="1">
            <a:spLocks/>
          </p:cNvSpPr>
          <p:nvPr/>
        </p:nvSpPr>
        <p:spPr>
          <a:xfrm>
            <a:off x="5246426" y="1836926"/>
            <a:ext cx="2267100" cy="79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Clr>
                <a:schemeClr val="dk1"/>
              </a:buClr>
              <a:buSzPts val="1100"/>
            </a:pPr>
            <a:r>
              <a:rPr lang="en-US" sz="2000" b="1" dirty="0">
                <a:solidFill>
                  <a:schemeClr val="bg1">
                    <a:lumMod val="10000"/>
                  </a:schemeClr>
                </a:solidFill>
              </a:rPr>
              <a:t>2</a:t>
            </a:r>
            <a:r>
              <a:rPr lang="en-US" sz="2000" b="1">
                <a:solidFill>
                  <a:schemeClr val="bg1">
                    <a:lumMod val="10000"/>
                  </a:schemeClr>
                </a:solidFill>
              </a:rPr>
              <a:t>. Hoàn thành </a:t>
            </a:r>
          </a:p>
          <a:p>
            <a:pPr>
              <a:buClr>
                <a:schemeClr val="dk1"/>
              </a:buClr>
              <a:buSzPts val="1100"/>
            </a:pPr>
            <a:r>
              <a:rPr lang="en-US" sz="2000" b="1">
                <a:solidFill>
                  <a:schemeClr val="bg1">
                    <a:lumMod val="10000"/>
                  </a:schemeClr>
                </a:solidFill>
              </a:rPr>
              <a:t>toàn bộ bài tập</a:t>
            </a:r>
            <a:endParaRPr lang="en-US" sz="2000" b="1" dirty="0">
              <a:solidFill>
                <a:schemeClr val="bg1">
                  <a:lumMod val="10000"/>
                </a:schemeClr>
              </a:solidFill>
            </a:endParaRPr>
          </a:p>
          <a:p>
            <a:endParaRPr lang="en-US" sz="2000" b="1" dirty="0">
              <a:solidFill>
                <a:schemeClr val="bg1">
                  <a:lumMod val="10000"/>
                </a:schemeClr>
              </a:solidFill>
            </a:endParaRPr>
          </a:p>
        </p:txBody>
      </p:sp>
      <p:grpSp>
        <p:nvGrpSpPr>
          <p:cNvPr id="527" name="Group 526"/>
          <p:cNvGrpSpPr/>
          <p:nvPr/>
        </p:nvGrpSpPr>
        <p:grpSpPr>
          <a:xfrm>
            <a:off x="3082548" y="2924722"/>
            <a:ext cx="2933420" cy="1683449"/>
            <a:chOff x="1252919" y="2890247"/>
            <a:chExt cx="2933420" cy="1683449"/>
          </a:xfrm>
        </p:grpSpPr>
        <p:sp>
          <p:nvSpPr>
            <p:cNvPr id="347" name="Google Shape;13558;p86"/>
            <p:cNvSpPr/>
            <p:nvPr/>
          </p:nvSpPr>
          <p:spPr>
            <a:xfrm>
              <a:off x="1618399" y="3122950"/>
              <a:ext cx="2567940" cy="1450746"/>
            </a:xfrm>
            <a:custGeom>
              <a:avLst/>
              <a:gdLst/>
              <a:ahLst/>
              <a:cxnLst/>
              <a:rect l="l" t="t" r="r" b="b"/>
              <a:pathLst>
                <a:path w="67400" h="75139" extrusionOk="0">
                  <a:moveTo>
                    <a:pt x="16043" y="1"/>
                  </a:moveTo>
                  <a:cubicBezTo>
                    <a:pt x="3288" y="1"/>
                    <a:pt x="2743" y="11440"/>
                    <a:pt x="2198" y="14258"/>
                  </a:cubicBezTo>
                  <a:cubicBezTo>
                    <a:pt x="1" y="25604"/>
                    <a:pt x="1" y="45722"/>
                    <a:pt x="2198" y="61369"/>
                  </a:cubicBezTo>
                  <a:cubicBezTo>
                    <a:pt x="3833" y="73110"/>
                    <a:pt x="7590" y="75138"/>
                    <a:pt x="11271" y="75138"/>
                  </a:cubicBezTo>
                  <a:lnTo>
                    <a:pt x="52128" y="75138"/>
                  </a:lnTo>
                  <a:cubicBezTo>
                    <a:pt x="58946" y="75138"/>
                    <a:pt x="63868" y="70536"/>
                    <a:pt x="64507" y="64901"/>
                  </a:cubicBezTo>
                  <a:cubicBezTo>
                    <a:pt x="67399" y="39448"/>
                    <a:pt x="65746" y="23012"/>
                    <a:pt x="64507" y="9243"/>
                  </a:cubicBezTo>
                  <a:cubicBezTo>
                    <a:pt x="64037" y="4152"/>
                    <a:pt x="59416" y="1"/>
                    <a:pt x="532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48" name="Google Shape;13559;p86"/>
            <p:cNvGrpSpPr/>
            <p:nvPr/>
          </p:nvGrpSpPr>
          <p:grpSpPr>
            <a:xfrm>
              <a:off x="1252919" y="2890247"/>
              <a:ext cx="902624" cy="904053"/>
              <a:chOff x="1252919" y="2890247"/>
              <a:chExt cx="902624" cy="904053"/>
            </a:xfrm>
          </p:grpSpPr>
          <p:grpSp>
            <p:nvGrpSpPr>
              <p:cNvPr id="349" name="Google Shape;13560;p86"/>
              <p:cNvGrpSpPr/>
              <p:nvPr/>
            </p:nvGrpSpPr>
            <p:grpSpPr>
              <a:xfrm rot="-1616117">
                <a:off x="1252919" y="2890247"/>
                <a:ext cx="902624" cy="904053"/>
                <a:chOff x="-2014183" y="3001939"/>
                <a:chExt cx="973278" cy="968805"/>
              </a:xfrm>
            </p:grpSpPr>
            <p:sp>
              <p:nvSpPr>
                <p:cNvPr id="365" name="Google Shape;13561;p86"/>
                <p:cNvSpPr/>
                <p:nvPr/>
              </p:nvSpPr>
              <p:spPr>
                <a:xfrm>
                  <a:off x="-1775472" y="3158464"/>
                  <a:ext cx="468420" cy="4344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999" h="8347" extrusionOk="0">
                      <a:moveTo>
                        <a:pt x="4074" y="1"/>
                      </a:moveTo>
                      <a:cubicBezTo>
                        <a:pt x="3755" y="1"/>
                        <a:pt x="3441" y="21"/>
                        <a:pt x="3134" y="60"/>
                      </a:cubicBezTo>
                      <a:cubicBezTo>
                        <a:pt x="2507" y="160"/>
                        <a:pt x="1881" y="386"/>
                        <a:pt x="1379" y="586"/>
                      </a:cubicBezTo>
                      <a:cubicBezTo>
                        <a:pt x="1154" y="687"/>
                        <a:pt x="953" y="787"/>
                        <a:pt x="753" y="912"/>
                      </a:cubicBezTo>
                      <a:cubicBezTo>
                        <a:pt x="427" y="1113"/>
                        <a:pt x="227" y="1313"/>
                        <a:pt x="1" y="1539"/>
                      </a:cubicBezTo>
                      <a:cubicBezTo>
                        <a:pt x="126" y="1539"/>
                        <a:pt x="2106" y="2667"/>
                        <a:pt x="2733" y="4546"/>
                      </a:cubicBezTo>
                      <a:cubicBezTo>
                        <a:pt x="3359" y="6651"/>
                        <a:pt x="3560" y="8205"/>
                        <a:pt x="3560" y="8205"/>
                      </a:cubicBezTo>
                      <a:cubicBezTo>
                        <a:pt x="3560" y="8205"/>
                        <a:pt x="3876" y="8347"/>
                        <a:pt x="4163" y="8347"/>
                      </a:cubicBezTo>
                      <a:cubicBezTo>
                        <a:pt x="4375" y="8347"/>
                        <a:pt x="4570" y="8270"/>
                        <a:pt x="4613" y="8005"/>
                      </a:cubicBezTo>
                      <a:cubicBezTo>
                        <a:pt x="4713" y="6025"/>
                        <a:pt x="7019" y="2792"/>
                        <a:pt x="8998" y="1839"/>
                      </a:cubicBezTo>
                      <a:cubicBezTo>
                        <a:pt x="8773" y="1639"/>
                        <a:pt x="8673" y="1539"/>
                        <a:pt x="8572" y="1413"/>
                      </a:cubicBezTo>
                      <a:cubicBezTo>
                        <a:pt x="8372" y="1313"/>
                        <a:pt x="8272" y="1213"/>
                        <a:pt x="8046" y="1113"/>
                      </a:cubicBezTo>
                      <a:cubicBezTo>
                        <a:pt x="6794" y="345"/>
                        <a:pt x="5396" y="1"/>
                        <a:pt x="4074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66" name="Google Shape;13562;p86"/>
                <p:cNvSpPr/>
                <p:nvPr/>
              </p:nvSpPr>
              <p:spPr>
                <a:xfrm>
                  <a:off x="-1329280" y="3133894"/>
                  <a:ext cx="125290" cy="147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07" h="2838" extrusionOk="0">
                      <a:moveTo>
                        <a:pt x="1900" y="1"/>
                      </a:moveTo>
                      <a:cubicBezTo>
                        <a:pt x="1760" y="1"/>
                        <a:pt x="1582" y="39"/>
                        <a:pt x="1354" y="131"/>
                      </a:cubicBezTo>
                      <a:cubicBezTo>
                        <a:pt x="201" y="532"/>
                        <a:pt x="0" y="1885"/>
                        <a:pt x="0" y="1885"/>
                      </a:cubicBezTo>
                      <a:cubicBezTo>
                        <a:pt x="101" y="2011"/>
                        <a:pt x="201" y="2111"/>
                        <a:pt x="426" y="2311"/>
                      </a:cubicBezTo>
                      <a:cubicBezTo>
                        <a:pt x="527" y="2412"/>
                        <a:pt x="727" y="2637"/>
                        <a:pt x="953" y="2838"/>
                      </a:cubicBezTo>
                      <a:cubicBezTo>
                        <a:pt x="1980" y="2512"/>
                        <a:pt x="2406" y="1058"/>
                        <a:pt x="2406" y="758"/>
                      </a:cubicBezTo>
                      <a:cubicBezTo>
                        <a:pt x="2406" y="502"/>
                        <a:pt x="2406" y="1"/>
                        <a:pt x="1900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67" name="Google Shape;13563;p86"/>
                <p:cNvSpPr/>
                <p:nvPr/>
              </p:nvSpPr>
              <p:spPr>
                <a:xfrm>
                  <a:off x="-1866772" y="3087463"/>
                  <a:ext cx="130496" cy="1615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07" h="3104" extrusionOk="0">
                      <a:moveTo>
                        <a:pt x="567" y="0"/>
                      </a:moveTo>
                      <a:cubicBezTo>
                        <a:pt x="141" y="0"/>
                        <a:pt x="1" y="342"/>
                        <a:pt x="1" y="497"/>
                      </a:cubicBezTo>
                      <a:cubicBezTo>
                        <a:pt x="1" y="697"/>
                        <a:pt x="1" y="2577"/>
                        <a:pt x="1454" y="3103"/>
                      </a:cubicBezTo>
                      <a:cubicBezTo>
                        <a:pt x="1554" y="3003"/>
                        <a:pt x="1655" y="2903"/>
                        <a:pt x="1755" y="2903"/>
                      </a:cubicBezTo>
                      <a:cubicBezTo>
                        <a:pt x="1981" y="2677"/>
                        <a:pt x="2181" y="2477"/>
                        <a:pt x="2507" y="2276"/>
                      </a:cubicBezTo>
                      <a:cubicBezTo>
                        <a:pt x="2507" y="2151"/>
                        <a:pt x="2181" y="898"/>
                        <a:pt x="1354" y="271"/>
                      </a:cubicBezTo>
                      <a:cubicBezTo>
                        <a:pt x="1021" y="73"/>
                        <a:pt x="764" y="0"/>
                        <a:pt x="567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68" name="Google Shape;13564;p86"/>
                <p:cNvSpPr/>
                <p:nvPr/>
              </p:nvSpPr>
              <p:spPr>
                <a:xfrm>
                  <a:off x="-1938500" y="3001939"/>
                  <a:ext cx="234861" cy="2692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12" h="5173" extrusionOk="0">
                      <a:moveTo>
                        <a:pt x="1248" y="1"/>
                      </a:moveTo>
                      <a:cubicBezTo>
                        <a:pt x="796" y="1"/>
                        <a:pt x="463" y="185"/>
                        <a:pt x="326" y="561"/>
                      </a:cubicBezTo>
                      <a:cubicBezTo>
                        <a:pt x="0" y="1288"/>
                        <a:pt x="326" y="4947"/>
                        <a:pt x="2506" y="5172"/>
                      </a:cubicBezTo>
                      <a:cubicBezTo>
                        <a:pt x="2632" y="5047"/>
                        <a:pt x="2732" y="4846"/>
                        <a:pt x="2832" y="4746"/>
                      </a:cubicBezTo>
                      <a:cubicBezTo>
                        <a:pt x="1379" y="4220"/>
                        <a:pt x="1379" y="2340"/>
                        <a:pt x="1379" y="2140"/>
                      </a:cubicBezTo>
                      <a:cubicBezTo>
                        <a:pt x="1379" y="1985"/>
                        <a:pt x="1519" y="1643"/>
                        <a:pt x="1945" y="1643"/>
                      </a:cubicBezTo>
                      <a:cubicBezTo>
                        <a:pt x="2142" y="1643"/>
                        <a:pt x="2399" y="1716"/>
                        <a:pt x="2732" y="1914"/>
                      </a:cubicBezTo>
                      <a:cubicBezTo>
                        <a:pt x="3559" y="2541"/>
                        <a:pt x="3885" y="3794"/>
                        <a:pt x="3885" y="3919"/>
                      </a:cubicBezTo>
                      <a:cubicBezTo>
                        <a:pt x="4085" y="3794"/>
                        <a:pt x="4286" y="3694"/>
                        <a:pt x="4511" y="3593"/>
                      </a:cubicBezTo>
                      <a:cubicBezTo>
                        <a:pt x="4386" y="3067"/>
                        <a:pt x="4286" y="1613"/>
                        <a:pt x="3258" y="786"/>
                      </a:cubicBezTo>
                      <a:cubicBezTo>
                        <a:pt x="2506" y="267"/>
                        <a:pt x="1791" y="1"/>
                        <a:pt x="1248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69" name="Google Shape;13565;p86"/>
                <p:cNvSpPr/>
                <p:nvPr/>
              </p:nvSpPr>
              <p:spPr>
                <a:xfrm>
                  <a:off x="-1356660" y="3045768"/>
                  <a:ext cx="250529" cy="2580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13" h="4957" extrusionOk="0">
                      <a:moveTo>
                        <a:pt x="3458" y="0"/>
                      </a:moveTo>
                      <a:cubicBezTo>
                        <a:pt x="2977" y="0"/>
                        <a:pt x="2396" y="137"/>
                        <a:pt x="1780" y="446"/>
                      </a:cubicBezTo>
                      <a:cubicBezTo>
                        <a:pt x="526" y="1072"/>
                        <a:pt x="100" y="2852"/>
                        <a:pt x="0" y="3278"/>
                      </a:cubicBezTo>
                      <a:cubicBezTo>
                        <a:pt x="226" y="3378"/>
                        <a:pt x="326" y="3478"/>
                        <a:pt x="526" y="3578"/>
                      </a:cubicBezTo>
                      <a:cubicBezTo>
                        <a:pt x="526" y="3578"/>
                        <a:pt x="727" y="2225"/>
                        <a:pt x="1880" y="1824"/>
                      </a:cubicBezTo>
                      <a:cubicBezTo>
                        <a:pt x="2108" y="1732"/>
                        <a:pt x="2286" y="1694"/>
                        <a:pt x="2426" y="1694"/>
                      </a:cubicBezTo>
                      <a:cubicBezTo>
                        <a:pt x="2932" y="1694"/>
                        <a:pt x="2932" y="2195"/>
                        <a:pt x="2932" y="2451"/>
                      </a:cubicBezTo>
                      <a:cubicBezTo>
                        <a:pt x="2932" y="2751"/>
                        <a:pt x="2506" y="4205"/>
                        <a:pt x="1479" y="4531"/>
                      </a:cubicBezTo>
                      <a:cubicBezTo>
                        <a:pt x="1479" y="4631"/>
                        <a:pt x="1579" y="4631"/>
                        <a:pt x="1679" y="4731"/>
                      </a:cubicBezTo>
                      <a:cubicBezTo>
                        <a:pt x="1679" y="4832"/>
                        <a:pt x="1679" y="4832"/>
                        <a:pt x="1780" y="4957"/>
                      </a:cubicBezTo>
                      <a:cubicBezTo>
                        <a:pt x="3860" y="4957"/>
                        <a:pt x="4812" y="1498"/>
                        <a:pt x="4712" y="671"/>
                      </a:cubicBezTo>
                      <a:cubicBezTo>
                        <a:pt x="4582" y="253"/>
                        <a:pt x="4111" y="0"/>
                        <a:pt x="3458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0" name="Google Shape;13566;p86"/>
                <p:cNvSpPr/>
                <p:nvPr/>
              </p:nvSpPr>
              <p:spPr>
                <a:xfrm>
                  <a:off x="-2014183" y="3238522"/>
                  <a:ext cx="973278" cy="7322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98" h="14067" extrusionOk="0">
                      <a:moveTo>
                        <a:pt x="4587" y="1"/>
                      </a:moveTo>
                      <a:cubicBezTo>
                        <a:pt x="4487" y="1"/>
                        <a:pt x="4386" y="101"/>
                        <a:pt x="4286" y="201"/>
                      </a:cubicBezTo>
                      <a:cubicBezTo>
                        <a:pt x="4186" y="301"/>
                        <a:pt x="4086" y="502"/>
                        <a:pt x="3960" y="627"/>
                      </a:cubicBezTo>
                      <a:cubicBezTo>
                        <a:pt x="3033" y="1755"/>
                        <a:pt x="2406" y="3234"/>
                        <a:pt x="1780" y="5113"/>
                      </a:cubicBezTo>
                      <a:cubicBezTo>
                        <a:pt x="1780" y="5113"/>
                        <a:pt x="427" y="6567"/>
                        <a:pt x="326" y="8246"/>
                      </a:cubicBezTo>
                      <a:cubicBezTo>
                        <a:pt x="0" y="10953"/>
                        <a:pt x="1579" y="12407"/>
                        <a:pt x="1579" y="12407"/>
                      </a:cubicBezTo>
                      <a:cubicBezTo>
                        <a:pt x="1579" y="12407"/>
                        <a:pt x="2406" y="13259"/>
                        <a:pt x="6792" y="13885"/>
                      </a:cubicBezTo>
                      <a:cubicBezTo>
                        <a:pt x="7556" y="14014"/>
                        <a:pt x="8288" y="14066"/>
                        <a:pt x="8978" y="14066"/>
                      </a:cubicBezTo>
                      <a:cubicBezTo>
                        <a:pt x="11116" y="14066"/>
                        <a:pt x="12837" y="13562"/>
                        <a:pt x="13785" y="13259"/>
                      </a:cubicBezTo>
                      <a:lnTo>
                        <a:pt x="13785" y="13159"/>
                      </a:lnTo>
                      <a:cubicBezTo>
                        <a:pt x="14512" y="12733"/>
                        <a:pt x="15138" y="12407"/>
                        <a:pt x="15564" y="12006"/>
                      </a:cubicBezTo>
                      <a:cubicBezTo>
                        <a:pt x="18697" y="9274"/>
                        <a:pt x="15564" y="5740"/>
                        <a:pt x="15564" y="5740"/>
                      </a:cubicBezTo>
                      <a:cubicBezTo>
                        <a:pt x="15564" y="5740"/>
                        <a:pt x="15665" y="2908"/>
                        <a:pt x="14412" y="1254"/>
                      </a:cubicBezTo>
                      <a:cubicBezTo>
                        <a:pt x="14311" y="1129"/>
                        <a:pt x="14311" y="1129"/>
                        <a:pt x="14311" y="1028"/>
                      </a:cubicBezTo>
                      <a:cubicBezTo>
                        <a:pt x="14211" y="928"/>
                        <a:pt x="14111" y="928"/>
                        <a:pt x="14111" y="828"/>
                      </a:cubicBezTo>
                      <a:cubicBezTo>
                        <a:pt x="13885" y="627"/>
                        <a:pt x="13685" y="402"/>
                        <a:pt x="13584" y="301"/>
                      </a:cubicBezTo>
                      <a:cubicBezTo>
                        <a:pt x="11605" y="1254"/>
                        <a:pt x="9299" y="4487"/>
                        <a:pt x="9199" y="6467"/>
                      </a:cubicBezTo>
                      <a:cubicBezTo>
                        <a:pt x="9156" y="6732"/>
                        <a:pt x="8961" y="6809"/>
                        <a:pt x="8749" y="6809"/>
                      </a:cubicBezTo>
                      <a:cubicBezTo>
                        <a:pt x="8462" y="6809"/>
                        <a:pt x="8146" y="6667"/>
                        <a:pt x="8146" y="6667"/>
                      </a:cubicBezTo>
                      <a:cubicBezTo>
                        <a:pt x="8146" y="6667"/>
                        <a:pt x="7945" y="5113"/>
                        <a:pt x="7319" y="3008"/>
                      </a:cubicBezTo>
                      <a:cubicBezTo>
                        <a:pt x="6692" y="1129"/>
                        <a:pt x="4712" y="1"/>
                        <a:pt x="4587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1" name="Google Shape;13567;p86"/>
                <p:cNvSpPr/>
                <p:nvPr/>
              </p:nvSpPr>
              <p:spPr>
                <a:xfrm>
                  <a:off x="-1780677" y="3520339"/>
                  <a:ext cx="77038" cy="704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80" h="1354" extrusionOk="0">
                      <a:moveTo>
                        <a:pt x="853" y="0"/>
                      </a:moveTo>
                      <a:cubicBezTo>
                        <a:pt x="427" y="0"/>
                        <a:pt x="101" y="326"/>
                        <a:pt x="101" y="627"/>
                      </a:cubicBezTo>
                      <a:cubicBezTo>
                        <a:pt x="1" y="1053"/>
                        <a:pt x="327" y="1354"/>
                        <a:pt x="728" y="1354"/>
                      </a:cubicBezTo>
                      <a:cubicBezTo>
                        <a:pt x="1053" y="1354"/>
                        <a:pt x="1354" y="1153"/>
                        <a:pt x="1479" y="727"/>
                      </a:cubicBezTo>
                      <a:cubicBezTo>
                        <a:pt x="1479" y="426"/>
                        <a:pt x="1154" y="100"/>
                        <a:pt x="853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2" name="Google Shape;13568;p86"/>
                <p:cNvSpPr/>
                <p:nvPr/>
              </p:nvSpPr>
              <p:spPr>
                <a:xfrm>
                  <a:off x="-1410169" y="3552924"/>
                  <a:ext cx="70479" cy="705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54" h="1355" extrusionOk="0">
                      <a:moveTo>
                        <a:pt x="727" y="1"/>
                      </a:moveTo>
                      <a:cubicBezTo>
                        <a:pt x="402" y="1"/>
                        <a:pt x="1" y="327"/>
                        <a:pt x="1" y="627"/>
                      </a:cubicBezTo>
                      <a:cubicBezTo>
                        <a:pt x="1" y="1053"/>
                        <a:pt x="201" y="1354"/>
                        <a:pt x="627" y="1354"/>
                      </a:cubicBezTo>
                      <a:cubicBezTo>
                        <a:pt x="1028" y="1354"/>
                        <a:pt x="1354" y="1154"/>
                        <a:pt x="1354" y="728"/>
                      </a:cubicBezTo>
                      <a:cubicBezTo>
                        <a:pt x="1354" y="427"/>
                        <a:pt x="1128" y="101"/>
                        <a:pt x="727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3" name="Google Shape;13569;p86"/>
                <p:cNvSpPr/>
                <p:nvPr/>
              </p:nvSpPr>
              <p:spPr>
                <a:xfrm>
                  <a:off x="-1584961" y="3623405"/>
                  <a:ext cx="27432" cy="926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7" h="1780" extrusionOk="0">
                      <a:moveTo>
                        <a:pt x="326" y="0"/>
                      </a:moveTo>
                      <a:cubicBezTo>
                        <a:pt x="226" y="0"/>
                        <a:pt x="100" y="126"/>
                        <a:pt x="100" y="226"/>
                      </a:cubicBezTo>
                      <a:lnTo>
                        <a:pt x="0" y="1579"/>
                      </a:lnTo>
                      <a:cubicBezTo>
                        <a:pt x="0" y="1679"/>
                        <a:pt x="100" y="1780"/>
                        <a:pt x="226" y="1780"/>
                      </a:cubicBezTo>
                      <a:cubicBezTo>
                        <a:pt x="326" y="1780"/>
                        <a:pt x="426" y="1679"/>
                        <a:pt x="426" y="1579"/>
                      </a:cubicBezTo>
                      <a:lnTo>
                        <a:pt x="526" y="226"/>
                      </a:lnTo>
                      <a:cubicBezTo>
                        <a:pt x="526" y="126"/>
                        <a:pt x="426" y="0"/>
                        <a:pt x="326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4" name="Google Shape;13570;p86"/>
                <p:cNvSpPr/>
                <p:nvPr/>
              </p:nvSpPr>
              <p:spPr>
                <a:xfrm>
                  <a:off x="-1628008" y="3705597"/>
                  <a:ext cx="103064" cy="622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80" h="1195" extrusionOk="0">
                      <a:moveTo>
                        <a:pt x="201" y="0"/>
                      </a:moveTo>
                      <a:cubicBezTo>
                        <a:pt x="201" y="0"/>
                        <a:pt x="0" y="927"/>
                        <a:pt x="100" y="1053"/>
                      </a:cubicBezTo>
                      <a:cubicBezTo>
                        <a:pt x="201" y="1103"/>
                        <a:pt x="382" y="1128"/>
                        <a:pt x="551" y="1128"/>
                      </a:cubicBezTo>
                      <a:cubicBezTo>
                        <a:pt x="721" y="1128"/>
                        <a:pt x="877" y="1103"/>
                        <a:pt x="927" y="1053"/>
                      </a:cubicBezTo>
                      <a:cubicBezTo>
                        <a:pt x="927" y="942"/>
                        <a:pt x="1025" y="364"/>
                        <a:pt x="1048" y="229"/>
                      </a:cubicBezTo>
                      <a:lnTo>
                        <a:pt x="1048" y="229"/>
                      </a:lnTo>
                      <a:cubicBezTo>
                        <a:pt x="1049" y="229"/>
                        <a:pt x="1051" y="229"/>
                        <a:pt x="1053" y="230"/>
                      </a:cubicBezTo>
                      <a:lnTo>
                        <a:pt x="1053" y="230"/>
                      </a:lnTo>
                      <a:lnTo>
                        <a:pt x="1053" y="201"/>
                      </a:lnTo>
                      <a:cubicBezTo>
                        <a:pt x="1053" y="201"/>
                        <a:pt x="1051" y="211"/>
                        <a:pt x="1048" y="229"/>
                      </a:cubicBezTo>
                      <a:lnTo>
                        <a:pt x="1048" y="229"/>
                      </a:lnTo>
                      <a:cubicBezTo>
                        <a:pt x="584" y="155"/>
                        <a:pt x="201" y="0"/>
                        <a:pt x="201" y="0"/>
                      </a:cubicBezTo>
                      <a:close/>
                      <a:moveTo>
                        <a:pt x="1980" y="201"/>
                      </a:moveTo>
                      <a:lnTo>
                        <a:pt x="1980" y="201"/>
                      </a:lnTo>
                      <a:cubicBezTo>
                        <a:pt x="1828" y="248"/>
                        <a:pt x="1661" y="267"/>
                        <a:pt x="1493" y="267"/>
                      </a:cubicBezTo>
                      <a:cubicBezTo>
                        <a:pt x="1345" y="267"/>
                        <a:pt x="1195" y="252"/>
                        <a:pt x="1053" y="230"/>
                      </a:cubicBezTo>
                      <a:lnTo>
                        <a:pt x="1053" y="230"/>
                      </a:lnTo>
                      <a:lnTo>
                        <a:pt x="1053" y="1053"/>
                      </a:lnTo>
                      <a:cubicBezTo>
                        <a:pt x="1053" y="1124"/>
                        <a:pt x="1366" y="1195"/>
                        <a:pt x="1585" y="1195"/>
                      </a:cubicBezTo>
                      <a:cubicBezTo>
                        <a:pt x="1676" y="1195"/>
                        <a:pt x="1750" y="1182"/>
                        <a:pt x="1780" y="1153"/>
                      </a:cubicBezTo>
                      <a:cubicBezTo>
                        <a:pt x="1980" y="1053"/>
                        <a:pt x="1980" y="201"/>
                        <a:pt x="1980" y="20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5" name="Google Shape;13571;p86"/>
                <p:cNvSpPr/>
                <p:nvPr/>
              </p:nvSpPr>
              <p:spPr>
                <a:xfrm>
                  <a:off x="-1921583" y="3612942"/>
                  <a:ext cx="206180" cy="2014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61" h="3870" extrusionOk="0">
                      <a:moveTo>
                        <a:pt x="2181" y="1"/>
                      </a:moveTo>
                      <a:cubicBezTo>
                        <a:pt x="1054" y="1"/>
                        <a:pt x="101" y="728"/>
                        <a:pt x="1" y="1780"/>
                      </a:cubicBezTo>
                      <a:cubicBezTo>
                        <a:pt x="1" y="2833"/>
                        <a:pt x="728" y="3760"/>
                        <a:pt x="1780" y="3860"/>
                      </a:cubicBezTo>
                      <a:cubicBezTo>
                        <a:pt x="1844" y="3867"/>
                        <a:pt x="1907" y="3870"/>
                        <a:pt x="1970" y="3870"/>
                      </a:cubicBezTo>
                      <a:cubicBezTo>
                        <a:pt x="2922" y="3870"/>
                        <a:pt x="3767" y="3170"/>
                        <a:pt x="3861" y="2206"/>
                      </a:cubicBezTo>
                      <a:cubicBezTo>
                        <a:pt x="3961" y="1053"/>
                        <a:pt x="3234" y="101"/>
                        <a:pt x="2181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6" name="Google Shape;13572;p86"/>
                <p:cNvSpPr/>
                <p:nvPr/>
              </p:nvSpPr>
              <p:spPr>
                <a:xfrm>
                  <a:off x="-1410169" y="3661820"/>
                  <a:ext cx="211385" cy="2020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61" h="3882" extrusionOk="0">
                      <a:moveTo>
                        <a:pt x="1953" y="0"/>
                      </a:moveTo>
                      <a:cubicBezTo>
                        <a:pt x="997" y="0"/>
                        <a:pt x="194" y="723"/>
                        <a:pt x="101" y="1768"/>
                      </a:cubicBezTo>
                      <a:cubicBezTo>
                        <a:pt x="1" y="2821"/>
                        <a:pt x="828" y="3774"/>
                        <a:pt x="1880" y="3874"/>
                      </a:cubicBezTo>
                      <a:cubicBezTo>
                        <a:pt x="1937" y="3879"/>
                        <a:pt x="1993" y="3882"/>
                        <a:pt x="2050" y="3882"/>
                      </a:cubicBezTo>
                      <a:cubicBezTo>
                        <a:pt x="3010" y="3882"/>
                        <a:pt x="3866" y="3089"/>
                        <a:pt x="3960" y="2094"/>
                      </a:cubicBezTo>
                      <a:cubicBezTo>
                        <a:pt x="4061" y="1042"/>
                        <a:pt x="3234" y="114"/>
                        <a:pt x="2181" y="14"/>
                      </a:cubicBezTo>
                      <a:cubicBezTo>
                        <a:pt x="2104" y="5"/>
                        <a:pt x="2028" y="0"/>
                        <a:pt x="1953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7" name="Google Shape;13573;p86"/>
                <p:cNvSpPr/>
                <p:nvPr/>
              </p:nvSpPr>
              <p:spPr>
                <a:xfrm>
                  <a:off x="-1698487" y="3629911"/>
                  <a:ext cx="271402" cy="979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14" h="1881" extrusionOk="0">
                      <a:moveTo>
                        <a:pt x="101" y="1"/>
                      </a:moveTo>
                      <a:lnTo>
                        <a:pt x="1" y="101"/>
                      </a:lnTo>
                      <a:cubicBezTo>
                        <a:pt x="1" y="101"/>
                        <a:pt x="1" y="201"/>
                        <a:pt x="101" y="402"/>
                      </a:cubicBezTo>
                      <a:cubicBezTo>
                        <a:pt x="201" y="502"/>
                        <a:pt x="301" y="828"/>
                        <a:pt x="527" y="1028"/>
                      </a:cubicBezTo>
                      <a:cubicBezTo>
                        <a:pt x="727" y="1254"/>
                        <a:pt x="1028" y="1454"/>
                        <a:pt x="1354" y="1554"/>
                      </a:cubicBezTo>
                      <a:cubicBezTo>
                        <a:pt x="1555" y="1655"/>
                        <a:pt x="1780" y="1755"/>
                        <a:pt x="1880" y="1755"/>
                      </a:cubicBezTo>
                      <a:cubicBezTo>
                        <a:pt x="1981" y="1755"/>
                        <a:pt x="2081" y="1755"/>
                        <a:pt x="2181" y="1880"/>
                      </a:cubicBezTo>
                      <a:lnTo>
                        <a:pt x="3134" y="1880"/>
                      </a:lnTo>
                      <a:cubicBezTo>
                        <a:pt x="3234" y="1880"/>
                        <a:pt x="3334" y="1755"/>
                        <a:pt x="3434" y="1755"/>
                      </a:cubicBezTo>
                      <a:cubicBezTo>
                        <a:pt x="3535" y="1755"/>
                        <a:pt x="3535" y="1755"/>
                        <a:pt x="3660" y="1655"/>
                      </a:cubicBezTo>
                      <a:cubicBezTo>
                        <a:pt x="4061" y="1554"/>
                        <a:pt x="4387" y="1454"/>
                        <a:pt x="4587" y="1254"/>
                      </a:cubicBezTo>
                      <a:cubicBezTo>
                        <a:pt x="5113" y="828"/>
                        <a:pt x="5214" y="402"/>
                        <a:pt x="5214" y="402"/>
                      </a:cubicBezTo>
                      <a:lnTo>
                        <a:pt x="5113" y="301"/>
                      </a:lnTo>
                      <a:lnTo>
                        <a:pt x="5013" y="301"/>
                      </a:lnTo>
                      <a:cubicBezTo>
                        <a:pt x="5013" y="301"/>
                        <a:pt x="5013" y="402"/>
                        <a:pt x="4913" y="502"/>
                      </a:cubicBezTo>
                      <a:cubicBezTo>
                        <a:pt x="4788" y="627"/>
                        <a:pt x="4587" y="828"/>
                        <a:pt x="4387" y="928"/>
                      </a:cubicBezTo>
                      <a:cubicBezTo>
                        <a:pt x="4161" y="1128"/>
                        <a:pt x="3860" y="1254"/>
                        <a:pt x="3535" y="1354"/>
                      </a:cubicBezTo>
                      <a:cubicBezTo>
                        <a:pt x="3434" y="1354"/>
                        <a:pt x="3234" y="1454"/>
                        <a:pt x="3033" y="1454"/>
                      </a:cubicBezTo>
                      <a:lnTo>
                        <a:pt x="2281" y="1454"/>
                      </a:lnTo>
                      <a:cubicBezTo>
                        <a:pt x="2181" y="1354"/>
                        <a:pt x="2081" y="1354"/>
                        <a:pt x="1981" y="1354"/>
                      </a:cubicBezTo>
                      <a:cubicBezTo>
                        <a:pt x="1880" y="1354"/>
                        <a:pt x="1655" y="1254"/>
                        <a:pt x="1454" y="1254"/>
                      </a:cubicBezTo>
                      <a:cubicBezTo>
                        <a:pt x="1354" y="1128"/>
                        <a:pt x="1154" y="1128"/>
                        <a:pt x="1028" y="1028"/>
                      </a:cubicBezTo>
                      <a:cubicBezTo>
                        <a:pt x="928" y="928"/>
                        <a:pt x="828" y="828"/>
                        <a:pt x="727" y="828"/>
                      </a:cubicBezTo>
                      <a:cubicBezTo>
                        <a:pt x="527" y="627"/>
                        <a:pt x="402" y="402"/>
                        <a:pt x="301" y="301"/>
                      </a:cubicBezTo>
                      <a:cubicBezTo>
                        <a:pt x="201" y="201"/>
                        <a:pt x="201" y="101"/>
                        <a:pt x="201" y="101"/>
                      </a:cubicBezTo>
                      <a:cubicBezTo>
                        <a:pt x="101" y="101"/>
                        <a:pt x="101" y="1"/>
                        <a:pt x="101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8" name="Google Shape;13574;p86"/>
                <p:cNvSpPr/>
                <p:nvPr/>
              </p:nvSpPr>
              <p:spPr>
                <a:xfrm>
                  <a:off x="-1633265" y="3564272"/>
                  <a:ext cx="130287" cy="817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03" h="1570" extrusionOk="0">
                      <a:moveTo>
                        <a:pt x="1032" y="0"/>
                      </a:moveTo>
                      <a:cubicBezTo>
                        <a:pt x="705" y="0"/>
                        <a:pt x="418" y="56"/>
                        <a:pt x="302" y="209"/>
                      </a:cubicBezTo>
                      <a:cubicBezTo>
                        <a:pt x="1" y="510"/>
                        <a:pt x="627" y="1562"/>
                        <a:pt x="1154" y="1562"/>
                      </a:cubicBezTo>
                      <a:cubicBezTo>
                        <a:pt x="1187" y="1567"/>
                        <a:pt x="1221" y="1569"/>
                        <a:pt x="1254" y="1569"/>
                      </a:cubicBezTo>
                      <a:cubicBezTo>
                        <a:pt x="1937" y="1569"/>
                        <a:pt x="2502" y="620"/>
                        <a:pt x="2407" y="309"/>
                      </a:cubicBezTo>
                      <a:cubicBezTo>
                        <a:pt x="2326" y="180"/>
                        <a:pt x="1616" y="0"/>
                        <a:pt x="1032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350" name="Google Shape;13575;p86"/>
              <p:cNvGrpSpPr/>
              <p:nvPr/>
            </p:nvGrpSpPr>
            <p:grpSpPr>
              <a:xfrm rot="-1644951">
                <a:off x="1297313" y="2954347"/>
                <a:ext cx="797316" cy="795098"/>
                <a:chOff x="-2014182" y="3001939"/>
                <a:chExt cx="973278" cy="968807"/>
              </a:xfrm>
            </p:grpSpPr>
            <p:sp>
              <p:nvSpPr>
                <p:cNvPr id="351" name="Google Shape;13576;p86"/>
                <p:cNvSpPr/>
                <p:nvPr/>
              </p:nvSpPr>
              <p:spPr>
                <a:xfrm>
                  <a:off x="-1775472" y="3158464"/>
                  <a:ext cx="468420" cy="4344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999" h="8347" extrusionOk="0">
                      <a:moveTo>
                        <a:pt x="4074" y="1"/>
                      </a:moveTo>
                      <a:cubicBezTo>
                        <a:pt x="3755" y="1"/>
                        <a:pt x="3441" y="21"/>
                        <a:pt x="3134" y="60"/>
                      </a:cubicBezTo>
                      <a:cubicBezTo>
                        <a:pt x="2507" y="160"/>
                        <a:pt x="1881" y="386"/>
                        <a:pt x="1379" y="586"/>
                      </a:cubicBezTo>
                      <a:cubicBezTo>
                        <a:pt x="1154" y="687"/>
                        <a:pt x="953" y="787"/>
                        <a:pt x="753" y="912"/>
                      </a:cubicBezTo>
                      <a:cubicBezTo>
                        <a:pt x="427" y="1113"/>
                        <a:pt x="227" y="1313"/>
                        <a:pt x="1" y="1539"/>
                      </a:cubicBezTo>
                      <a:cubicBezTo>
                        <a:pt x="126" y="1539"/>
                        <a:pt x="2106" y="2667"/>
                        <a:pt x="2733" y="4546"/>
                      </a:cubicBezTo>
                      <a:cubicBezTo>
                        <a:pt x="3359" y="6651"/>
                        <a:pt x="3560" y="8205"/>
                        <a:pt x="3560" y="8205"/>
                      </a:cubicBezTo>
                      <a:cubicBezTo>
                        <a:pt x="3560" y="8205"/>
                        <a:pt x="3876" y="8347"/>
                        <a:pt x="4163" y="8347"/>
                      </a:cubicBezTo>
                      <a:cubicBezTo>
                        <a:pt x="4375" y="8347"/>
                        <a:pt x="4570" y="8270"/>
                        <a:pt x="4613" y="8005"/>
                      </a:cubicBezTo>
                      <a:cubicBezTo>
                        <a:pt x="4713" y="6025"/>
                        <a:pt x="7019" y="2792"/>
                        <a:pt x="8998" y="1839"/>
                      </a:cubicBezTo>
                      <a:cubicBezTo>
                        <a:pt x="8773" y="1639"/>
                        <a:pt x="8673" y="1539"/>
                        <a:pt x="8572" y="1413"/>
                      </a:cubicBezTo>
                      <a:cubicBezTo>
                        <a:pt x="8372" y="1313"/>
                        <a:pt x="8272" y="1213"/>
                        <a:pt x="8046" y="1113"/>
                      </a:cubicBezTo>
                      <a:cubicBezTo>
                        <a:pt x="6794" y="345"/>
                        <a:pt x="5396" y="1"/>
                        <a:pt x="4074" y="1"/>
                      </a:cubicBezTo>
                      <a:close/>
                    </a:path>
                  </a:pathLst>
                </a:custGeom>
                <a:solidFill>
                  <a:srgbClr val="8C3A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2" name="Google Shape;13577;p86"/>
                <p:cNvSpPr/>
                <p:nvPr/>
              </p:nvSpPr>
              <p:spPr>
                <a:xfrm>
                  <a:off x="-1329280" y="3133894"/>
                  <a:ext cx="125290" cy="147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07" h="2838" extrusionOk="0">
                      <a:moveTo>
                        <a:pt x="1900" y="1"/>
                      </a:moveTo>
                      <a:cubicBezTo>
                        <a:pt x="1760" y="1"/>
                        <a:pt x="1582" y="39"/>
                        <a:pt x="1354" y="131"/>
                      </a:cubicBezTo>
                      <a:cubicBezTo>
                        <a:pt x="201" y="532"/>
                        <a:pt x="0" y="1885"/>
                        <a:pt x="0" y="1885"/>
                      </a:cubicBezTo>
                      <a:cubicBezTo>
                        <a:pt x="101" y="2011"/>
                        <a:pt x="201" y="2111"/>
                        <a:pt x="426" y="2311"/>
                      </a:cubicBezTo>
                      <a:cubicBezTo>
                        <a:pt x="527" y="2412"/>
                        <a:pt x="727" y="2637"/>
                        <a:pt x="953" y="2838"/>
                      </a:cubicBezTo>
                      <a:cubicBezTo>
                        <a:pt x="1980" y="2512"/>
                        <a:pt x="2406" y="1058"/>
                        <a:pt x="2406" y="758"/>
                      </a:cubicBezTo>
                      <a:cubicBezTo>
                        <a:pt x="2406" y="502"/>
                        <a:pt x="2406" y="1"/>
                        <a:pt x="1900" y="1"/>
                      </a:cubicBezTo>
                      <a:close/>
                    </a:path>
                  </a:pathLst>
                </a:custGeom>
                <a:solidFill>
                  <a:srgbClr val="FFBC7A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3" name="Google Shape;13578;p86"/>
                <p:cNvSpPr/>
                <p:nvPr/>
              </p:nvSpPr>
              <p:spPr>
                <a:xfrm>
                  <a:off x="-1866772" y="3087463"/>
                  <a:ext cx="130496" cy="1615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07" h="3104" extrusionOk="0">
                      <a:moveTo>
                        <a:pt x="567" y="0"/>
                      </a:moveTo>
                      <a:cubicBezTo>
                        <a:pt x="141" y="0"/>
                        <a:pt x="1" y="342"/>
                        <a:pt x="1" y="497"/>
                      </a:cubicBezTo>
                      <a:cubicBezTo>
                        <a:pt x="1" y="697"/>
                        <a:pt x="1" y="2577"/>
                        <a:pt x="1454" y="3103"/>
                      </a:cubicBezTo>
                      <a:cubicBezTo>
                        <a:pt x="1554" y="3003"/>
                        <a:pt x="1655" y="2903"/>
                        <a:pt x="1755" y="2903"/>
                      </a:cubicBezTo>
                      <a:cubicBezTo>
                        <a:pt x="1981" y="2677"/>
                        <a:pt x="2181" y="2477"/>
                        <a:pt x="2507" y="2276"/>
                      </a:cubicBezTo>
                      <a:cubicBezTo>
                        <a:pt x="2507" y="2151"/>
                        <a:pt x="2181" y="898"/>
                        <a:pt x="1354" y="271"/>
                      </a:cubicBezTo>
                      <a:cubicBezTo>
                        <a:pt x="1021" y="73"/>
                        <a:pt x="764" y="0"/>
                        <a:pt x="567" y="0"/>
                      </a:cubicBezTo>
                      <a:close/>
                    </a:path>
                  </a:pathLst>
                </a:custGeom>
                <a:solidFill>
                  <a:srgbClr val="FFBC7A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4" name="Google Shape;13579;p86"/>
                <p:cNvSpPr/>
                <p:nvPr/>
              </p:nvSpPr>
              <p:spPr>
                <a:xfrm>
                  <a:off x="-1938500" y="3001939"/>
                  <a:ext cx="234861" cy="2692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12" h="5173" extrusionOk="0">
                      <a:moveTo>
                        <a:pt x="1248" y="1"/>
                      </a:moveTo>
                      <a:cubicBezTo>
                        <a:pt x="796" y="1"/>
                        <a:pt x="463" y="185"/>
                        <a:pt x="326" y="561"/>
                      </a:cubicBezTo>
                      <a:cubicBezTo>
                        <a:pt x="0" y="1288"/>
                        <a:pt x="326" y="4947"/>
                        <a:pt x="2506" y="5172"/>
                      </a:cubicBezTo>
                      <a:cubicBezTo>
                        <a:pt x="2632" y="5047"/>
                        <a:pt x="2732" y="4846"/>
                        <a:pt x="2832" y="4746"/>
                      </a:cubicBezTo>
                      <a:cubicBezTo>
                        <a:pt x="1379" y="4220"/>
                        <a:pt x="1379" y="2340"/>
                        <a:pt x="1379" y="2140"/>
                      </a:cubicBezTo>
                      <a:cubicBezTo>
                        <a:pt x="1379" y="1985"/>
                        <a:pt x="1519" y="1643"/>
                        <a:pt x="1945" y="1643"/>
                      </a:cubicBezTo>
                      <a:cubicBezTo>
                        <a:pt x="2142" y="1643"/>
                        <a:pt x="2399" y="1716"/>
                        <a:pt x="2732" y="1914"/>
                      </a:cubicBezTo>
                      <a:cubicBezTo>
                        <a:pt x="3559" y="2541"/>
                        <a:pt x="3885" y="3794"/>
                        <a:pt x="3885" y="3919"/>
                      </a:cubicBezTo>
                      <a:cubicBezTo>
                        <a:pt x="4085" y="3794"/>
                        <a:pt x="4286" y="3694"/>
                        <a:pt x="4511" y="3593"/>
                      </a:cubicBezTo>
                      <a:cubicBezTo>
                        <a:pt x="4386" y="3067"/>
                        <a:pt x="4286" y="1613"/>
                        <a:pt x="3258" y="786"/>
                      </a:cubicBezTo>
                      <a:cubicBezTo>
                        <a:pt x="2506" y="267"/>
                        <a:pt x="1791" y="1"/>
                        <a:pt x="1248" y="1"/>
                      </a:cubicBezTo>
                      <a:close/>
                    </a:path>
                  </a:pathLst>
                </a:custGeom>
                <a:solidFill>
                  <a:srgbClr val="8C3A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5" name="Google Shape;13580;p86"/>
                <p:cNvSpPr/>
                <p:nvPr/>
              </p:nvSpPr>
              <p:spPr>
                <a:xfrm>
                  <a:off x="-1356660" y="3045768"/>
                  <a:ext cx="250529" cy="2580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13" h="4957" extrusionOk="0">
                      <a:moveTo>
                        <a:pt x="3458" y="0"/>
                      </a:moveTo>
                      <a:cubicBezTo>
                        <a:pt x="2977" y="0"/>
                        <a:pt x="2396" y="137"/>
                        <a:pt x="1780" y="446"/>
                      </a:cubicBezTo>
                      <a:cubicBezTo>
                        <a:pt x="526" y="1072"/>
                        <a:pt x="100" y="2852"/>
                        <a:pt x="0" y="3278"/>
                      </a:cubicBezTo>
                      <a:cubicBezTo>
                        <a:pt x="226" y="3378"/>
                        <a:pt x="326" y="3478"/>
                        <a:pt x="526" y="3578"/>
                      </a:cubicBezTo>
                      <a:cubicBezTo>
                        <a:pt x="526" y="3578"/>
                        <a:pt x="727" y="2225"/>
                        <a:pt x="1880" y="1824"/>
                      </a:cubicBezTo>
                      <a:cubicBezTo>
                        <a:pt x="2108" y="1732"/>
                        <a:pt x="2286" y="1694"/>
                        <a:pt x="2426" y="1694"/>
                      </a:cubicBezTo>
                      <a:cubicBezTo>
                        <a:pt x="2932" y="1694"/>
                        <a:pt x="2932" y="2195"/>
                        <a:pt x="2932" y="2451"/>
                      </a:cubicBezTo>
                      <a:cubicBezTo>
                        <a:pt x="2932" y="2751"/>
                        <a:pt x="2506" y="4205"/>
                        <a:pt x="1479" y="4531"/>
                      </a:cubicBezTo>
                      <a:cubicBezTo>
                        <a:pt x="1479" y="4631"/>
                        <a:pt x="1579" y="4631"/>
                        <a:pt x="1679" y="4731"/>
                      </a:cubicBezTo>
                      <a:cubicBezTo>
                        <a:pt x="1679" y="4832"/>
                        <a:pt x="1679" y="4832"/>
                        <a:pt x="1780" y="4957"/>
                      </a:cubicBezTo>
                      <a:cubicBezTo>
                        <a:pt x="3860" y="4957"/>
                        <a:pt x="4812" y="1498"/>
                        <a:pt x="4712" y="671"/>
                      </a:cubicBezTo>
                      <a:cubicBezTo>
                        <a:pt x="4582" y="253"/>
                        <a:pt x="4111" y="0"/>
                        <a:pt x="3458" y="0"/>
                      </a:cubicBezTo>
                      <a:close/>
                    </a:path>
                  </a:pathLst>
                </a:custGeom>
                <a:solidFill>
                  <a:srgbClr val="8C3A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6" name="Google Shape;13581;p86"/>
                <p:cNvSpPr/>
                <p:nvPr/>
              </p:nvSpPr>
              <p:spPr>
                <a:xfrm>
                  <a:off x="-2014182" y="3238523"/>
                  <a:ext cx="973278" cy="7322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98" h="14067" extrusionOk="0">
                      <a:moveTo>
                        <a:pt x="4587" y="1"/>
                      </a:moveTo>
                      <a:cubicBezTo>
                        <a:pt x="4487" y="1"/>
                        <a:pt x="4386" y="101"/>
                        <a:pt x="4286" y="201"/>
                      </a:cubicBezTo>
                      <a:cubicBezTo>
                        <a:pt x="4186" y="301"/>
                        <a:pt x="4086" y="502"/>
                        <a:pt x="3960" y="627"/>
                      </a:cubicBezTo>
                      <a:cubicBezTo>
                        <a:pt x="3033" y="1755"/>
                        <a:pt x="2406" y="3234"/>
                        <a:pt x="1780" y="5113"/>
                      </a:cubicBezTo>
                      <a:cubicBezTo>
                        <a:pt x="1780" y="5113"/>
                        <a:pt x="427" y="6567"/>
                        <a:pt x="326" y="8246"/>
                      </a:cubicBezTo>
                      <a:cubicBezTo>
                        <a:pt x="0" y="10953"/>
                        <a:pt x="1579" y="12407"/>
                        <a:pt x="1579" y="12407"/>
                      </a:cubicBezTo>
                      <a:cubicBezTo>
                        <a:pt x="1579" y="12407"/>
                        <a:pt x="2406" y="13259"/>
                        <a:pt x="6792" y="13885"/>
                      </a:cubicBezTo>
                      <a:cubicBezTo>
                        <a:pt x="7556" y="14014"/>
                        <a:pt x="8288" y="14066"/>
                        <a:pt x="8978" y="14066"/>
                      </a:cubicBezTo>
                      <a:cubicBezTo>
                        <a:pt x="11116" y="14066"/>
                        <a:pt x="12837" y="13562"/>
                        <a:pt x="13785" y="13259"/>
                      </a:cubicBezTo>
                      <a:lnTo>
                        <a:pt x="13785" y="13159"/>
                      </a:lnTo>
                      <a:cubicBezTo>
                        <a:pt x="14512" y="12733"/>
                        <a:pt x="15138" y="12407"/>
                        <a:pt x="15564" y="12006"/>
                      </a:cubicBezTo>
                      <a:cubicBezTo>
                        <a:pt x="18697" y="9274"/>
                        <a:pt x="15564" y="5740"/>
                        <a:pt x="15564" y="5740"/>
                      </a:cubicBezTo>
                      <a:cubicBezTo>
                        <a:pt x="15564" y="5740"/>
                        <a:pt x="15665" y="2908"/>
                        <a:pt x="14412" y="1254"/>
                      </a:cubicBezTo>
                      <a:cubicBezTo>
                        <a:pt x="14311" y="1129"/>
                        <a:pt x="14311" y="1129"/>
                        <a:pt x="14311" y="1028"/>
                      </a:cubicBezTo>
                      <a:cubicBezTo>
                        <a:pt x="14211" y="928"/>
                        <a:pt x="14111" y="928"/>
                        <a:pt x="14111" y="828"/>
                      </a:cubicBezTo>
                      <a:cubicBezTo>
                        <a:pt x="13885" y="627"/>
                        <a:pt x="13685" y="402"/>
                        <a:pt x="13584" y="301"/>
                      </a:cubicBezTo>
                      <a:cubicBezTo>
                        <a:pt x="11605" y="1254"/>
                        <a:pt x="9299" y="4487"/>
                        <a:pt x="9199" y="6467"/>
                      </a:cubicBezTo>
                      <a:cubicBezTo>
                        <a:pt x="9156" y="6732"/>
                        <a:pt x="8961" y="6809"/>
                        <a:pt x="8749" y="6809"/>
                      </a:cubicBezTo>
                      <a:cubicBezTo>
                        <a:pt x="8462" y="6809"/>
                        <a:pt x="8146" y="6667"/>
                        <a:pt x="8146" y="6667"/>
                      </a:cubicBezTo>
                      <a:cubicBezTo>
                        <a:pt x="8146" y="6667"/>
                        <a:pt x="7945" y="5113"/>
                        <a:pt x="7319" y="3008"/>
                      </a:cubicBezTo>
                      <a:cubicBezTo>
                        <a:pt x="6692" y="1129"/>
                        <a:pt x="4712" y="1"/>
                        <a:pt x="4587" y="1"/>
                      </a:cubicBezTo>
                      <a:close/>
                    </a:path>
                  </a:pathLst>
                </a:custGeom>
                <a:solidFill>
                  <a:srgbClr val="F6B87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7" name="Google Shape;13582;p86"/>
                <p:cNvSpPr/>
                <p:nvPr/>
              </p:nvSpPr>
              <p:spPr>
                <a:xfrm>
                  <a:off x="-1780677" y="3520339"/>
                  <a:ext cx="77038" cy="704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80" h="1354" extrusionOk="0">
                      <a:moveTo>
                        <a:pt x="853" y="0"/>
                      </a:moveTo>
                      <a:cubicBezTo>
                        <a:pt x="427" y="0"/>
                        <a:pt x="101" y="326"/>
                        <a:pt x="101" y="627"/>
                      </a:cubicBezTo>
                      <a:cubicBezTo>
                        <a:pt x="1" y="1053"/>
                        <a:pt x="327" y="1354"/>
                        <a:pt x="728" y="1354"/>
                      </a:cubicBezTo>
                      <a:cubicBezTo>
                        <a:pt x="1053" y="1354"/>
                        <a:pt x="1354" y="1153"/>
                        <a:pt x="1479" y="727"/>
                      </a:cubicBezTo>
                      <a:cubicBezTo>
                        <a:pt x="1479" y="426"/>
                        <a:pt x="1154" y="100"/>
                        <a:pt x="853" y="0"/>
                      </a:cubicBezTo>
                      <a:close/>
                    </a:path>
                  </a:pathLst>
                </a:custGeom>
                <a:solidFill>
                  <a:srgbClr val="22222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8" name="Google Shape;13583;p86"/>
                <p:cNvSpPr/>
                <p:nvPr/>
              </p:nvSpPr>
              <p:spPr>
                <a:xfrm>
                  <a:off x="-1410169" y="3552924"/>
                  <a:ext cx="70479" cy="705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54" h="1355" extrusionOk="0">
                      <a:moveTo>
                        <a:pt x="727" y="1"/>
                      </a:moveTo>
                      <a:cubicBezTo>
                        <a:pt x="402" y="1"/>
                        <a:pt x="1" y="327"/>
                        <a:pt x="1" y="627"/>
                      </a:cubicBezTo>
                      <a:cubicBezTo>
                        <a:pt x="1" y="1053"/>
                        <a:pt x="201" y="1354"/>
                        <a:pt x="627" y="1354"/>
                      </a:cubicBezTo>
                      <a:cubicBezTo>
                        <a:pt x="1028" y="1354"/>
                        <a:pt x="1354" y="1154"/>
                        <a:pt x="1354" y="728"/>
                      </a:cubicBezTo>
                      <a:cubicBezTo>
                        <a:pt x="1354" y="427"/>
                        <a:pt x="1128" y="101"/>
                        <a:pt x="727" y="1"/>
                      </a:cubicBezTo>
                      <a:close/>
                    </a:path>
                  </a:pathLst>
                </a:custGeom>
                <a:solidFill>
                  <a:srgbClr val="22222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9" name="Google Shape;13584;p86"/>
                <p:cNvSpPr/>
                <p:nvPr/>
              </p:nvSpPr>
              <p:spPr>
                <a:xfrm>
                  <a:off x="-1584961" y="3623405"/>
                  <a:ext cx="27432" cy="926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7" h="1780" extrusionOk="0">
                      <a:moveTo>
                        <a:pt x="326" y="0"/>
                      </a:moveTo>
                      <a:cubicBezTo>
                        <a:pt x="226" y="0"/>
                        <a:pt x="100" y="126"/>
                        <a:pt x="100" y="226"/>
                      </a:cubicBezTo>
                      <a:lnTo>
                        <a:pt x="0" y="1579"/>
                      </a:lnTo>
                      <a:cubicBezTo>
                        <a:pt x="0" y="1679"/>
                        <a:pt x="100" y="1780"/>
                        <a:pt x="226" y="1780"/>
                      </a:cubicBezTo>
                      <a:cubicBezTo>
                        <a:pt x="326" y="1780"/>
                        <a:pt x="426" y="1679"/>
                        <a:pt x="426" y="1579"/>
                      </a:cubicBezTo>
                      <a:lnTo>
                        <a:pt x="526" y="226"/>
                      </a:lnTo>
                      <a:cubicBezTo>
                        <a:pt x="526" y="126"/>
                        <a:pt x="426" y="0"/>
                        <a:pt x="326" y="0"/>
                      </a:cubicBezTo>
                      <a:close/>
                    </a:path>
                  </a:pathLst>
                </a:custGeom>
                <a:solidFill>
                  <a:srgbClr val="5B3D2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60" name="Google Shape;13585;p86"/>
                <p:cNvSpPr/>
                <p:nvPr/>
              </p:nvSpPr>
              <p:spPr>
                <a:xfrm>
                  <a:off x="-1628008" y="3705597"/>
                  <a:ext cx="103064" cy="622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80" h="1195" extrusionOk="0">
                      <a:moveTo>
                        <a:pt x="201" y="0"/>
                      </a:moveTo>
                      <a:cubicBezTo>
                        <a:pt x="201" y="0"/>
                        <a:pt x="0" y="927"/>
                        <a:pt x="100" y="1053"/>
                      </a:cubicBezTo>
                      <a:cubicBezTo>
                        <a:pt x="201" y="1103"/>
                        <a:pt x="382" y="1128"/>
                        <a:pt x="551" y="1128"/>
                      </a:cubicBezTo>
                      <a:cubicBezTo>
                        <a:pt x="721" y="1128"/>
                        <a:pt x="877" y="1103"/>
                        <a:pt x="927" y="1053"/>
                      </a:cubicBezTo>
                      <a:cubicBezTo>
                        <a:pt x="927" y="942"/>
                        <a:pt x="1025" y="364"/>
                        <a:pt x="1048" y="229"/>
                      </a:cubicBezTo>
                      <a:lnTo>
                        <a:pt x="1048" y="229"/>
                      </a:lnTo>
                      <a:cubicBezTo>
                        <a:pt x="1049" y="229"/>
                        <a:pt x="1051" y="229"/>
                        <a:pt x="1053" y="230"/>
                      </a:cubicBezTo>
                      <a:lnTo>
                        <a:pt x="1053" y="230"/>
                      </a:lnTo>
                      <a:lnTo>
                        <a:pt x="1053" y="201"/>
                      </a:lnTo>
                      <a:cubicBezTo>
                        <a:pt x="1053" y="201"/>
                        <a:pt x="1051" y="211"/>
                        <a:pt x="1048" y="229"/>
                      </a:cubicBezTo>
                      <a:lnTo>
                        <a:pt x="1048" y="229"/>
                      </a:lnTo>
                      <a:cubicBezTo>
                        <a:pt x="584" y="155"/>
                        <a:pt x="201" y="0"/>
                        <a:pt x="201" y="0"/>
                      </a:cubicBezTo>
                      <a:close/>
                      <a:moveTo>
                        <a:pt x="1980" y="201"/>
                      </a:moveTo>
                      <a:lnTo>
                        <a:pt x="1980" y="201"/>
                      </a:lnTo>
                      <a:cubicBezTo>
                        <a:pt x="1828" y="248"/>
                        <a:pt x="1661" y="267"/>
                        <a:pt x="1493" y="267"/>
                      </a:cubicBezTo>
                      <a:cubicBezTo>
                        <a:pt x="1345" y="267"/>
                        <a:pt x="1195" y="252"/>
                        <a:pt x="1053" y="230"/>
                      </a:cubicBezTo>
                      <a:lnTo>
                        <a:pt x="1053" y="230"/>
                      </a:lnTo>
                      <a:lnTo>
                        <a:pt x="1053" y="1053"/>
                      </a:lnTo>
                      <a:cubicBezTo>
                        <a:pt x="1053" y="1124"/>
                        <a:pt x="1366" y="1195"/>
                        <a:pt x="1585" y="1195"/>
                      </a:cubicBezTo>
                      <a:cubicBezTo>
                        <a:pt x="1676" y="1195"/>
                        <a:pt x="1750" y="1182"/>
                        <a:pt x="1780" y="1153"/>
                      </a:cubicBezTo>
                      <a:cubicBezTo>
                        <a:pt x="1980" y="1053"/>
                        <a:pt x="1980" y="201"/>
                        <a:pt x="1980" y="20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61" name="Google Shape;13586;p86"/>
                <p:cNvSpPr/>
                <p:nvPr/>
              </p:nvSpPr>
              <p:spPr>
                <a:xfrm>
                  <a:off x="-1921583" y="3612942"/>
                  <a:ext cx="206180" cy="2014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61" h="3870" extrusionOk="0">
                      <a:moveTo>
                        <a:pt x="2181" y="1"/>
                      </a:moveTo>
                      <a:cubicBezTo>
                        <a:pt x="1054" y="1"/>
                        <a:pt x="101" y="728"/>
                        <a:pt x="1" y="1780"/>
                      </a:cubicBezTo>
                      <a:cubicBezTo>
                        <a:pt x="1" y="2833"/>
                        <a:pt x="728" y="3760"/>
                        <a:pt x="1780" y="3860"/>
                      </a:cubicBezTo>
                      <a:cubicBezTo>
                        <a:pt x="1844" y="3867"/>
                        <a:pt x="1907" y="3870"/>
                        <a:pt x="1970" y="3870"/>
                      </a:cubicBezTo>
                      <a:cubicBezTo>
                        <a:pt x="2922" y="3870"/>
                        <a:pt x="3767" y="3170"/>
                        <a:pt x="3861" y="2206"/>
                      </a:cubicBezTo>
                      <a:cubicBezTo>
                        <a:pt x="3961" y="1053"/>
                        <a:pt x="3234" y="101"/>
                        <a:pt x="2181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62" name="Google Shape;13587;p86"/>
                <p:cNvSpPr/>
                <p:nvPr/>
              </p:nvSpPr>
              <p:spPr>
                <a:xfrm>
                  <a:off x="-1410169" y="3661820"/>
                  <a:ext cx="211385" cy="2020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61" h="3882" extrusionOk="0">
                      <a:moveTo>
                        <a:pt x="1953" y="0"/>
                      </a:moveTo>
                      <a:cubicBezTo>
                        <a:pt x="997" y="0"/>
                        <a:pt x="194" y="723"/>
                        <a:pt x="101" y="1768"/>
                      </a:cubicBezTo>
                      <a:cubicBezTo>
                        <a:pt x="1" y="2821"/>
                        <a:pt x="828" y="3774"/>
                        <a:pt x="1880" y="3874"/>
                      </a:cubicBezTo>
                      <a:cubicBezTo>
                        <a:pt x="1937" y="3879"/>
                        <a:pt x="1993" y="3882"/>
                        <a:pt x="2050" y="3882"/>
                      </a:cubicBezTo>
                      <a:cubicBezTo>
                        <a:pt x="3010" y="3882"/>
                        <a:pt x="3866" y="3089"/>
                        <a:pt x="3960" y="2094"/>
                      </a:cubicBezTo>
                      <a:cubicBezTo>
                        <a:pt x="4061" y="1042"/>
                        <a:pt x="3234" y="114"/>
                        <a:pt x="2181" y="14"/>
                      </a:cubicBezTo>
                      <a:cubicBezTo>
                        <a:pt x="2104" y="5"/>
                        <a:pt x="2028" y="0"/>
                        <a:pt x="1953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63" name="Google Shape;13588;p86"/>
                <p:cNvSpPr/>
                <p:nvPr/>
              </p:nvSpPr>
              <p:spPr>
                <a:xfrm>
                  <a:off x="-1698487" y="3629911"/>
                  <a:ext cx="271402" cy="979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14" h="1881" extrusionOk="0">
                      <a:moveTo>
                        <a:pt x="101" y="1"/>
                      </a:moveTo>
                      <a:lnTo>
                        <a:pt x="1" y="101"/>
                      </a:lnTo>
                      <a:cubicBezTo>
                        <a:pt x="1" y="101"/>
                        <a:pt x="1" y="201"/>
                        <a:pt x="101" y="402"/>
                      </a:cubicBezTo>
                      <a:cubicBezTo>
                        <a:pt x="201" y="502"/>
                        <a:pt x="301" y="828"/>
                        <a:pt x="527" y="1028"/>
                      </a:cubicBezTo>
                      <a:cubicBezTo>
                        <a:pt x="727" y="1254"/>
                        <a:pt x="1028" y="1454"/>
                        <a:pt x="1354" y="1554"/>
                      </a:cubicBezTo>
                      <a:cubicBezTo>
                        <a:pt x="1555" y="1655"/>
                        <a:pt x="1780" y="1755"/>
                        <a:pt x="1880" y="1755"/>
                      </a:cubicBezTo>
                      <a:cubicBezTo>
                        <a:pt x="1981" y="1755"/>
                        <a:pt x="2081" y="1755"/>
                        <a:pt x="2181" y="1880"/>
                      </a:cubicBezTo>
                      <a:lnTo>
                        <a:pt x="3134" y="1880"/>
                      </a:lnTo>
                      <a:cubicBezTo>
                        <a:pt x="3234" y="1880"/>
                        <a:pt x="3334" y="1755"/>
                        <a:pt x="3434" y="1755"/>
                      </a:cubicBezTo>
                      <a:cubicBezTo>
                        <a:pt x="3535" y="1755"/>
                        <a:pt x="3535" y="1755"/>
                        <a:pt x="3660" y="1655"/>
                      </a:cubicBezTo>
                      <a:cubicBezTo>
                        <a:pt x="4061" y="1554"/>
                        <a:pt x="4387" y="1454"/>
                        <a:pt x="4587" y="1254"/>
                      </a:cubicBezTo>
                      <a:cubicBezTo>
                        <a:pt x="5113" y="828"/>
                        <a:pt x="5214" y="402"/>
                        <a:pt x="5214" y="402"/>
                      </a:cubicBezTo>
                      <a:lnTo>
                        <a:pt x="5113" y="301"/>
                      </a:lnTo>
                      <a:lnTo>
                        <a:pt x="5013" y="301"/>
                      </a:lnTo>
                      <a:cubicBezTo>
                        <a:pt x="5013" y="301"/>
                        <a:pt x="5013" y="402"/>
                        <a:pt x="4913" y="502"/>
                      </a:cubicBezTo>
                      <a:cubicBezTo>
                        <a:pt x="4788" y="627"/>
                        <a:pt x="4587" y="828"/>
                        <a:pt x="4387" y="928"/>
                      </a:cubicBezTo>
                      <a:cubicBezTo>
                        <a:pt x="4161" y="1128"/>
                        <a:pt x="3860" y="1254"/>
                        <a:pt x="3535" y="1354"/>
                      </a:cubicBezTo>
                      <a:cubicBezTo>
                        <a:pt x="3434" y="1354"/>
                        <a:pt x="3234" y="1454"/>
                        <a:pt x="3033" y="1454"/>
                      </a:cubicBezTo>
                      <a:lnTo>
                        <a:pt x="2281" y="1454"/>
                      </a:lnTo>
                      <a:cubicBezTo>
                        <a:pt x="2181" y="1354"/>
                        <a:pt x="2081" y="1354"/>
                        <a:pt x="1981" y="1354"/>
                      </a:cubicBezTo>
                      <a:cubicBezTo>
                        <a:pt x="1880" y="1354"/>
                        <a:pt x="1655" y="1254"/>
                        <a:pt x="1454" y="1254"/>
                      </a:cubicBezTo>
                      <a:cubicBezTo>
                        <a:pt x="1354" y="1128"/>
                        <a:pt x="1154" y="1128"/>
                        <a:pt x="1028" y="1028"/>
                      </a:cubicBezTo>
                      <a:cubicBezTo>
                        <a:pt x="928" y="928"/>
                        <a:pt x="828" y="828"/>
                        <a:pt x="727" y="828"/>
                      </a:cubicBezTo>
                      <a:cubicBezTo>
                        <a:pt x="527" y="627"/>
                        <a:pt x="402" y="402"/>
                        <a:pt x="301" y="301"/>
                      </a:cubicBezTo>
                      <a:cubicBezTo>
                        <a:pt x="201" y="201"/>
                        <a:pt x="201" y="101"/>
                        <a:pt x="201" y="101"/>
                      </a:cubicBezTo>
                      <a:cubicBezTo>
                        <a:pt x="101" y="101"/>
                        <a:pt x="101" y="1"/>
                        <a:pt x="101" y="1"/>
                      </a:cubicBezTo>
                      <a:close/>
                    </a:path>
                  </a:pathLst>
                </a:custGeom>
                <a:solidFill>
                  <a:srgbClr val="5B3D2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64" name="Google Shape;13589;p86"/>
                <p:cNvSpPr/>
                <p:nvPr/>
              </p:nvSpPr>
              <p:spPr>
                <a:xfrm>
                  <a:off x="-1633265" y="3564272"/>
                  <a:ext cx="130287" cy="817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03" h="1570" extrusionOk="0">
                      <a:moveTo>
                        <a:pt x="1032" y="0"/>
                      </a:moveTo>
                      <a:cubicBezTo>
                        <a:pt x="705" y="0"/>
                        <a:pt x="418" y="56"/>
                        <a:pt x="302" y="209"/>
                      </a:cubicBezTo>
                      <a:cubicBezTo>
                        <a:pt x="1" y="510"/>
                        <a:pt x="627" y="1562"/>
                        <a:pt x="1154" y="1562"/>
                      </a:cubicBezTo>
                      <a:cubicBezTo>
                        <a:pt x="1187" y="1567"/>
                        <a:pt x="1221" y="1569"/>
                        <a:pt x="1254" y="1569"/>
                      </a:cubicBezTo>
                      <a:cubicBezTo>
                        <a:pt x="1937" y="1569"/>
                        <a:pt x="2502" y="620"/>
                        <a:pt x="2407" y="309"/>
                      </a:cubicBezTo>
                      <a:cubicBezTo>
                        <a:pt x="2326" y="180"/>
                        <a:pt x="1616" y="0"/>
                        <a:pt x="1032" y="0"/>
                      </a:cubicBezTo>
                      <a:close/>
                    </a:path>
                  </a:pathLst>
                </a:custGeom>
                <a:solidFill>
                  <a:srgbClr val="331E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417" name="Google Shape;13628;p86"/>
            <p:cNvSpPr txBox="1">
              <a:spLocks/>
            </p:cNvSpPr>
            <p:nvPr/>
          </p:nvSpPr>
          <p:spPr>
            <a:xfrm>
              <a:off x="1688506" y="3422863"/>
              <a:ext cx="2410511" cy="795600"/>
            </a:xfrm>
            <a:prstGeom prst="rect">
              <a:avLst/>
            </a:prstGeom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r"/>
              <a:r>
                <a:rPr lang="en-US" sz="1800" b="1" dirty="0">
                  <a:solidFill>
                    <a:schemeClr val="bg1">
                      <a:lumMod val="10000"/>
                    </a:schemeClr>
                  </a:solidFill>
                </a:rPr>
                <a:t>3. </a:t>
              </a:r>
              <a:r>
                <a:rPr lang="en-US" sz="1800" b="1" dirty="0" err="1">
                  <a:solidFill>
                    <a:schemeClr val="bg1">
                      <a:lumMod val="10000"/>
                    </a:schemeClr>
                  </a:solidFill>
                </a:rPr>
                <a:t>Xem</a:t>
              </a:r>
              <a:r>
                <a:rPr lang="en-US" sz="1800" b="1" dirty="0">
                  <a:solidFill>
                    <a:schemeClr val="bg1">
                      <a:lumMod val="10000"/>
                    </a:schemeClr>
                  </a:solidFill>
                </a:rPr>
                <a:t> </a:t>
              </a:r>
              <a:r>
                <a:rPr lang="en-US" sz="1800" b="1" err="1">
                  <a:solidFill>
                    <a:schemeClr val="bg1">
                      <a:lumMod val="10000"/>
                    </a:schemeClr>
                  </a:solidFill>
                </a:rPr>
                <a:t>trước</a:t>
              </a:r>
              <a:r>
                <a:rPr lang="en-US" sz="1800" b="1">
                  <a:solidFill>
                    <a:schemeClr val="bg1">
                      <a:lumMod val="10000"/>
                    </a:schemeClr>
                  </a:solidFill>
                </a:rPr>
                <a:t> bài: </a:t>
              </a:r>
              <a:r>
                <a:rPr lang="en-US" sz="1800" b="1" dirty="0">
                  <a:solidFill>
                    <a:schemeClr val="bg1">
                      <a:lumMod val="10000"/>
                    </a:schemeClr>
                  </a:solidFill>
                </a:rPr>
                <a:t>“</a:t>
              </a:r>
              <a:r>
                <a:rPr lang="en-US" sz="1800" b="1" dirty="0" err="1">
                  <a:solidFill>
                    <a:schemeClr val="bg1">
                      <a:lumMod val="10000"/>
                    </a:schemeClr>
                  </a:solidFill>
                </a:rPr>
                <a:t>Ôn</a:t>
              </a:r>
              <a:r>
                <a:rPr lang="en-US" sz="1800" b="1" dirty="0">
                  <a:solidFill>
                    <a:schemeClr val="bg1">
                      <a:lumMod val="10000"/>
                    </a:schemeClr>
                  </a:solidFill>
                </a:rPr>
                <a:t> </a:t>
              </a:r>
              <a:r>
                <a:rPr lang="en-US" sz="1800" b="1" dirty="0" err="1">
                  <a:solidFill>
                    <a:schemeClr val="bg1">
                      <a:lumMod val="10000"/>
                    </a:schemeClr>
                  </a:solidFill>
                </a:rPr>
                <a:t>tập</a:t>
              </a:r>
              <a:r>
                <a:rPr lang="en-US" sz="1800" b="1" dirty="0">
                  <a:solidFill>
                    <a:schemeClr val="bg1">
                      <a:lumMod val="10000"/>
                    </a:schemeClr>
                  </a:solidFill>
                </a:rPr>
                <a:t> so </a:t>
              </a:r>
              <a:r>
                <a:rPr lang="en-US" sz="1800" b="1" dirty="0" err="1">
                  <a:solidFill>
                    <a:schemeClr val="bg1">
                      <a:lumMod val="10000"/>
                    </a:schemeClr>
                  </a:solidFill>
                </a:rPr>
                <a:t>sánh</a:t>
              </a:r>
              <a:r>
                <a:rPr lang="en-US" sz="1800" b="1" dirty="0">
                  <a:solidFill>
                    <a:schemeClr val="bg1">
                      <a:lumMod val="10000"/>
                    </a:schemeClr>
                  </a:solidFill>
                </a:rPr>
                <a:t> </a:t>
              </a:r>
              <a:r>
                <a:rPr lang="en-US" sz="1800" b="1" dirty="0" err="1">
                  <a:solidFill>
                    <a:schemeClr val="bg1">
                      <a:lumMod val="10000"/>
                    </a:schemeClr>
                  </a:solidFill>
                </a:rPr>
                <a:t>hai</a:t>
              </a:r>
              <a:r>
                <a:rPr lang="en-US" sz="1800" b="1" dirty="0">
                  <a:solidFill>
                    <a:schemeClr val="bg1">
                      <a:lumMod val="10000"/>
                    </a:schemeClr>
                  </a:solidFill>
                </a:rPr>
                <a:t> </a:t>
              </a:r>
              <a:r>
                <a:rPr lang="en-US" sz="1800" b="1" dirty="0" err="1">
                  <a:solidFill>
                    <a:schemeClr val="bg1">
                      <a:lumMod val="10000"/>
                    </a:schemeClr>
                  </a:solidFill>
                </a:rPr>
                <a:t>phân</a:t>
              </a:r>
              <a:r>
                <a:rPr lang="en-US" sz="1800" b="1" dirty="0">
                  <a:solidFill>
                    <a:schemeClr val="bg1">
                      <a:lumMod val="10000"/>
                    </a:schemeClr>
                  </a:solidFill>
                </a:rPr>
                <a:t> </a:t>
              </a:r>
              <a:r>
                <a:rPr lang="en-US" sz="1800" b="1" dirty="0" err="1">
                  <a:solidFill>
                    <a:schemeClr val="bg1">
                      <a:lumMod val="10000"/>
                    </a:schemeClr>
                  </a:solidFill>
                </a:rPr>
                <a:t>số</a:t>
              </a:r>
              <a:r>
                <a:rPr lang="en-US" sz="1800" b="1" dirty="0">
                  <a:solidFill>
                    <a:schemeClr val="bg1">
                      <a:lumMod val="10000"/>
                    </a:schemeClr>
                  </a:solidFill>
                </a:rPr>
                <a:t> </a:t>
              </a:r>
              <a:r>
                <a:rPr lang="en-US" sz="1800" b="1" dirty="0" err="1">
                  <a:solidFill>
                    <a:schemeClr val="bg1">
                      <a:lumMod val="10000"/>
                    </a:schemeClr>
                  </a:solidFill>
                </a:rPr>
                <a:t>tiếp</a:t>
              </a:r>
              <a:r>
                <a:rPr lang="en-US" sz="1800" b="1" dirty="0">
                  <a:solidFill>
                    <a:schemeClr val="bg1">
                      <a:lumMod val="10000"/>
                    </a:schemeClr>
                  </a:solidFill>
                </a:rPr>
                <a:t> </a:t>
              </a:r>
              <a:r>
                <a:rPr lang="en-US" sz="1800" b="1" dirty="0" err="1">
                  <a:solidFill>
                    <a:schemeClr val="bg1">
                      <a:lumMod val="10000"/>
                    </a:schemeClr>
                  </a:solidFill>
                </a:rPr>
                <a:t>theo</a:t>
              </a:r>
              <a:r>
                <a:rPr lang="en-US" sz="1800" b="1" dirty="0">
                  <a:solidFill>
                    <a:schemeClr val="bg1">
                      <a:lumMod val="10000"/>
                    </a:schemeClr>
                  </a:solidFill>
                </a:rPr>
                <a:t>”</a:t>
              </a:r>
            </a:p>
            <a:p>
              <a:pPr algn="r"/>
              <a:endParaRPr lang="en-US" sz="1800" b="1" dirty="0">
                <a:solidFill>
                  <a:schemeClr val="bg1">
                    <a:lumMod val="10000"/>
                  </a:schemeClr>
                </a:solidFill>
              </a:endParaRPr>
            </a:p>
            <a:p>
              <a:pPr algn="r"/>
              <a:endParaRPr lang="en-US" sz="1800" dirty="0">
                <a:solidFill>
                  <a:schemeClr val="bg1">
                    <a:lumMod val="10000"/>
                  </a:schemeClr>
                </a:solidFill>
              </a:endParaRPr>
            </a:p>
          </p:txBody>
        </p:sp>
      </p:grpSp>
      <p:sp>
        <p:nvSpPr>
          <p:cNvPr id="421" name="Google Shape;13632;p86">
            <a:hlinkClick r:id="" action="ppaction://noaction"/>
          </p:cNvPr>
          <p:cNvSpPr txBox="1"/>
          <p:nvPr/>
        </p:nvSpPr>
        <p:spPr>
          <a:xfrm>
            <a:off x="8584800" y="821500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A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422" name="Google Shape;13633;p86">
            <a:hlinkClick r:id="" action="ppaction://noaction"/>
          </p:cNvPr>
          <p:cNvSpPr txBox="1"/>
          <p:nvPr/>
        </p:nvSpPr>
        <p:spPr>
          <a:xfrm>
            <a:off x="8584800" y="1495394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B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423" name="Google Shape;13634;p86">
            <a:hlinkClick r:id="" action="ppaction://noaction"/>
          </p:cNvPr>
          <p:cNvSpPr txBox="1"/>
          <p:nvPr/>
        </p:nvSpPr>
        <p:spPr>
          <a:xfrm>
            <a:off x="8584800" y="217047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C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424" name="Google Shape;13635;p86">
            <a:hlinkClick r:id="" action="ppaction://noaction"/>
          </p:cNvPr>
          <p:cNvSpPr txBox="1"/>
          <p:nvPr/>
        </p:nvSpPr>
        <p:spPr>
          <a:xfrm>
            <a:off x="8584800" y="352183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E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425" name="Google Shape;13636;p86">
            <a:hlinkClick r:id="" action="ppaction://noaction"/>
          </p:cNvPr>
          <p:cNvSpPr txBox="1"/>
          <p:nvPr/>
        </p:nvSpPr>
        <p:spPr>
          <a:xfrm>
            <a:off x="8584800" y="4195731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F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426" name="Google Shape;13637;p86">
            <a:hlinkClick r:id="" action="ppaction://noaction"/>
          </p:cNvPr>
          <p:cNvSpPr txBox="1"/>
          <p:nvPr/>
        </p:nvSpPr>
        <p:spPr>
          <a:xfrm>
            <a:off x="8584800" y="2844372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D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grpSp>
        <p:nvGrpSpPr>
          <p:cNvPr id="427" name="Google Shape;13638;p86"/>
          <p:cNvGrpSpPr/>
          <p:nvPr/>
        </p:nvGrpSpPr>
        <p:grpSpPr>
          <a:xfrm>
            <a:off x="790775" y="119354"/>
            <a:ext cx="7447900" cy="539872"/>
            <a:chOff x="790775" y="119354"/>
            <a:chExt cx="7447900" cy="539872"/>
          </a:xfrm>
        </p:grpSpPr>
        <p:sp>
          <p:nvSpPr>
            <p:cNvPr id="428" name="Google Shape;13639;p86"/>
            <p:cNvSpPr/>
            <p:nvPr/>
          </p:nvSpPr>
          <p:spPr>
            <a:xfrm>
              <a:off x="7123684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40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6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13640;p86"/>
            <p:cNvSpPr/>
            <p:nvPr/>
          </p:nvSpPr>
          <p:spPr>
            <a:xfrm>
              <a:off x="4633668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6" y="0"/>
                  </a:moveTo>
                  <a:cubicBezTo>
                    <a:pt x="730" y="0"/>
                    <a:pt x="640" y="39"/>
                    <a:pt x="566" y="123"/>
                  </a:cubicBezTo>
                  <a:cubicBezTo>
                    <a:pt x="60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5" y="2537"/>
                  </a:cubicBezTo>
                  <a:cubicBezTo>
                    <a:pt x="2540" y="1269"/>
                    <a:pt x="1443" y="0"/>
                    <a:pt x="83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Google Shape;13641;p86"/>
            <p:cNvSpPr/>
            <p:nvPr/>
          </p:nvSpPr>
          <p:spPr>
            <a:xfrm>
              <a:off x="5257318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28" y="0"/>
                  </a:moveTo>
                  <a:cubicBezTo>
                    <a:pt x="720" y="0"/>
                    <a:pt x="627" y="39"/>
                    <a:pt x="552" y="123"/>
                  </a:cubicBezTo>
                  <a:cubicBezTo>
                    <a:pt x="60" y="749"/>
                    <a:pt x="1" y="1181"/>
                    <a:pt x="373" y="1732"/>
                  </a:cubicBezTo>
                  <a:cubicBezTo>
                    <a:pt x="746" y="2239"/>
                    <a:pt x="2787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8" y="6768"/>
                  </a:cubicBezTo>
                  <a:cubicBezTo>
                    <a:pt x="5453" y="6202"/>
                    <a:pt x="5081" y="4220"/>
                    <a:pt x="3591" y="2537"/>
                  </a:cubicBezTo>
                  <a:cubicBezTo>
                    <a:pt x="2539" y="1269"/>
                    <a:pt x="1443" y="0"/>
                    <a:pt x="82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13642;p86"/>
            <p:cNvSpPr/>
            <p:nvPr/>
          </p:nvSpPr>
          <p:spPr>
            <a:xfrm>
              <a:off x="5880532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40" y="39"/>
                    <a:pt x="567" y="123"/>
                  </a:cubicBezTo>
                  <a:cubicBezTo>
                    <a:pt x="135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6" y="2537"/>
                  </a:cubicBezTo>
                  <a:cubicBezTo>
                    <a:pt x="2553" y="1269"/>
                    <a:pt x="1447" y="0"/>
                    <a:pt x="83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13643;p86"/>
            <p:cNvSpPr/>
            <p:nvPr/>
          </p:nvSpPr>
          <p:spPr>
            <a:xfrm>
              <a:off x="6507926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39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5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Google Shape;13644;p86"/>
            <p:cNvSpPr/>
            <p:nvPr/>
          </p:nvSpPr>
          <p:spPr>
            <a:xfrm>
              <a:off x="7751078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39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7" y="6202"/>
                    <a:pt x="5155" y="4220"/>
                    <a:pt x="3605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13645;p86"/>
            <p:cNvSpPr/>
            <p:nvPr/>
          </p:nvSpPr>
          <p:spPr>
            <a:xfrm>
              <a:off x="3378880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5" y="0"/>
                    <a:pt x="691" y="39"/>
                    <a:pt x="627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02" y="3475"/>
                    <a:pt x="4411" y="6693"/>
                  </a:cubicBezTo>
                  <a:lnTo>
                    <a:pt x="4411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13646;p86"/>
            <p:cNvSpPr/>
            <p:nvPr/>
          </p:nvSpPr>
          <p:spPr>
            <a:xfrm>
              <a:off x="888864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28" y="0"/>
                  </a:moveTo>
                  <a:cubicBezTo>
                    <a:pt x="721" y="0"/>
                    <a:pt x="628" y="39"/>
                    <a:pt x="552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746" y="2164"/>
                    <a:pt x="2787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53" y="6142"/>
                    <a:pt x="5081" y="4220"/>
                    <a:pt x="3591" y="2477"/>
                  </a:cubicBezTo>
                  <a:cubicBezTo>
                    <a:pt x="2539" y="1260"/>
                    <a:pt x="1444" y="0"/>
                    <a:pt x="8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13647;p86"/>
            <p:cNvSpPr/>
            <p:nvPr/>
          </p:nvSpPr>
          <p:spPr>
            <a:xfrm>
              <a:off x="1512078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38" y="0"/>
                  </a:moveTo>
                  <a:cubicBezTo>
                    <a:pt x="731" y="0"/>
                    <a:pt x="640" y="39"/>
                    <a:pt x="567" y="123"/>
                  </a:cubicBezTo>
                  <a:cubicBezTo>
                    <a:pt x="134" y="674"/>
                    <a:pt x="0" y="1166"/>
                    <a:pt x="373" y="1673"/>
                  </a:cubicBezTo>
                  <a:cubicBezTo>
                    <a:pt x="745" y="2164"/>
                    <a:pt x="280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7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54" y="1260"/>
                    <a:pt x="1447" y="0"/>
                    <a:pt x="83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13648;p86"/>
            <p:cNvSpPr/>
            <p:nvPr/>
          </p:nvSpPr>
          <p:spPr>
            <a:xfrm>
              <a:off x="2135728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38" y="0"/>
                  </a:moveTo>
                  <a:cubicBezTo>
                    <a:pt x="732" y="0"/>
                    <a:pt x="640" y="39"/>
                    <a:pt x="567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02" y="3475"/>
                    <a:pt x="4411" y="6693"/>
                  </a:cubicBezTo>
                  <a:lnTo>
                    <a:pt x="4411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13649;p86"/>
            <p:cNvSpPr/>
            <p:nvPr/>
          </p:nvSpPr>
          <p:spPr>
            <a:xfrm>
              <a:off x="2763122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4" y="0"/>
                    <a:pt x="691" y="39"/>
                    <a:pt x="626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6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13650;p86"/>
            <p:cNvSpPr/>
            <p:nvPr/>
          </p:nvSpPr>
          <p:spPr>
            <a:xfrm>
              <a:off x="4006274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4" y="0"/>
                    <a:pt x="691" y="39"/>
                    <a:pt x="626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6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13651;p86"/>
            <p:cNvSpPr/>
            <p:nvPr/>
          </p:nvSpPr>
          <p:spPr>
            <a:xfrm>
              <a:off x="2135728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38" y="0"/>
                  </a:moveTo>
                  <a:cubicBezTo>
                    <a:pt x="732" y="0"/>
                    <a:pt x="640" y="39"/>
                    <a:pt x="567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02" y="3475"/>
                    <a:pt x="4411" y="6693"/>
                  </a:cubicBezTo>
                  <a:lnTo>
                    <a:pt x="4411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13652;p86"/>
            <p:cNvSpPr/>
            <p:nvPr/>
          </p:nvSpPr>
          <p:spPr>
            <a:xfrm>
              <a:off x="1512078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38" y="0"/>
                  </a:moveTo>
                  <a:cubicBezTo>
                    <a:pt x="731" y="0"/>
                    <a:pt x="640" y="39"/>
                    <a:pt x="567" y="123"/>
                  </a:cubicBezTo>
                  <a:cubicBezTo>
                    <a:pt x="134" y="674"/>
                    <a:pt x="0" y="1166"/>
                    <a:pt x="373" y="1673"/>
                  </a:cubicBezTo>
                  <a:cubicBezTo>
                    <a:pt x="745" y="2164"/>
                    <a:pt x="280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7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54" y="1260"/>
                    <a:pt x="1447" y="0"/>
                    <a:pt x="8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13653;p86"/>
            <p:cNvSpPr/>
            <p:nvPr/>
          </p:nvSpPr>
          <p:spPr>
            <a:xfrm>
              <a:off x="888864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28" y="0"/>
                  </a:moveTo>
                  <a:cubicBezTo>
                    <a:pt x="721" y="0"/>
                    <a:pt x="628" y="39"/>
                    <a:pt x="552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746" y="2164"/>
                    <a:pt x="2787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53" y="6142"/>
                    <a:pt x="5081" y="4220"/>
                    <a:pt x="3591" y="2477"/>
                  </a:cubicBezTo>
                  <a:cubicBezTo>
                    <a:pt x="2539" y="1260"/>
                    <a:pt x="1444" y="0"/>
                    <a:pt x="82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13654;p86"/>
            <p:cNvSpPr/>
            <p:nvPr/>
          </p:nvSpPr>
          <p:spPr>
            <a:xfrm>
              <a:off x="2763122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4" y="0"/>
                    <a:pt x="691" y="39"/>
                    <a:pt x="626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6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13655;p86"/>
            <p:cNvSpPr/>
            <p:nvPr/>
          </p:nvSpPr>
          <p:spPr>
            <a:xfrm>
              <a:off x="3378880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5" y="0"/>
                    <a:pt x="691" y="39"/>
                    <a:pt x="627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02" y="3475"/>
                    <a:pt x="4411" y="6693"/>
                  </a:cubicBezTo>
                  <a:lnTo>
                    <a:pt x="4411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13656;p86"/>
            <p:cNvSpPr/>
            <p:nvPr/>
          </p:nvSpPr>
          <p:spPr>
            <a:xfrm>
              <a:off x="4006274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4" y="0"/>
                    <a:pt x="691" y="39"/>
                    <a:pt x="626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6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13657;p86"/>
            <p:cNvSpPr/>
            <p:nvPr/>
          </p:nvSpPr>
          <p:spPr>
            <a:xfrm>
              <a:off x="5257318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28" y="0"/>
                  </a:moveTo>
                  <a:cubicBezTo>
                    <a:pt x="720" y="0"/>
                    <a:pt x="627" y="39"/>
                    <a:pt x="552" y="123"/>
                  </a:cubicBezTo>
                  <a:cubicBezTo>
                    <a:pt x="60" y="749"/>
                    <a:pt x="1" y="1181"/>
                    <a:pt x="373" y="1732"/>
                  </a:cubicBezTo>
                  <a:cubicBezTo>
                    <a:pt x="746" y="2239"/>
                    <a:pt x="2787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8" y="6768"/>
                  </a:cubicBezTo>
                  <a:cubicBezTo>
                    <a:pt x="5453" y="6202"/>
                    <a:pt x="5081" y="4220"/>
                    <a:pt x="3591" y="2537"/>
                  </a:cubicBezTo>
                  <a:cubicBezTo>
                    <a:pt x="2539" y="1269"/>
                    <a:pt x="1443" y="0"/>
                    <a:pt x="82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13658;p86"/>
            <p:cNvSpPr/>
            <p:nvPr/>
          </p:nvSpPr>
          <p:spPr>
            <a:xfrm>
              <a:off x="4633668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6" y="0"/>
                  </a:moveTo>
                  <a:cubicBezTo>
                    <a:pt x="730" y="0"/>
                    <a:pt x="640" y="39"/>
                    <a:pt x="566" y="123"/>
                  </a:cubicBezTo>
                  <a:cubicBezTo>
                    <a:pt x="60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5" y="2537"/>
                  </a:cubicBezTo>
                  <a:cubicBezTo>
                    <a:pt x="2540" y="1269"/>
                    <a:pt x="1443" y="0"/>
                    <a:pt x="8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13659;p86"/>
            <p:cNvSpPr/>
            <p:nvPr/>
          </p:nvSpPr>
          <p:spPr>
            <a:xfrm>
              <a:off x="5880532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40" y="39"/>
                    <a:pt x="567" y="123"/>
                  </a:cubicBezTo>
                  <a:cubicBezTo>
                    <a:pt x="135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6" y="2537"/>
                  </a:cubicBezTo>
                  <a:cubicBezTo>
                    <a:pt x="2553" y="1269"/>
                    <a:pt x="1447" y="0"/>
                    <a:pt x="83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13660;p86"/>
            <p:cNvSpPr/>
            <p:nvPr/>
          </p:nvSpPr>
          <p:spPr>
            <a:xfrm>
              <a:off x="6507926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39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5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13661;p86"/>
            <p:cNvSpPr/>
            <p:nvPr/>
          </p:nvSpPr>
          <p:spPr>
            <a:xfrm>
              <a:off x="7123684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40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6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13662;p86"/>
            <p:cNvSpPr/>
            <p:nvPr/>
          </p:nvSpPr>
          <p:spPr>
            <a:xfrm>
              <a:off x="7751078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39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7" y="6202"/>
                    <a:pt x="5155" y="4220"/>
                    <a:pt x="3605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52" name="Google Shape;13663;p86"/>
            <p:cNvGrpSpPr/>
            <p:nvPr/>
          </p:nvGrpSpPr>
          <p:grpSpPr>
            <a:xfrm>
              <a:off x="790775" y="333030"/>
              <a:ext cx="7447900" cy="326196"/>
              <a:chOff x="790775" y="333030"/>
              <a:chExt cx="7447900" cy="326196"/>
            </a:xfrm>
          </p:grpSpPr>
          <p:sp>
            <p:nvSpPr>
              <p:cNvPr id="453" name="Google Shape;13664;p86"/>
              <p:cNvSpPr/>
              <p:nvPr/>
            </p:nvSpPr>
            <p:spPr>
              <a:xfrm>
                <a:off x="7028883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4" name="Google Shape;13665;p86"/>
              <p:cNvSpPr/>
              <p:nvPr/>
            </p:nvSpPr>
            <p:spPr>
              <a:xfrm>
                <a:off x="4538866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4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82" y="7923"/>
                    </a:cubicBezTo>
                    <a:cubicBezTo>
                      <a:pt x="2679" y="8345"/>
                      <a:pt x="5505" y="8635"/>
                      <a:pt x="8409" y="8635"/>
                    </a:cubicBezTo>
                    <a:cubicBezTo>
                      <a:pt x="11458" y="8635"/>
                      <a:pt x="14594" y="8315"/>
                      <a:pt x="15449" y="7491"/>
                    </a:cubicBezTo>
                    <a:cubicBezTo>
                      <a:pt x="17192" y="5808"/>
                      <a:pt x="16566" y="1711"/>
                      <a:pt x="13095" y="475"/>
                    </a:cubicBezTo>
                    <a:cubicBezTo>
                      <a:pt x="12370" y="182"/>
                      <a:pt x="11140" y="0"/>
                      <a:pt x="974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5" name="Google Shape;13666;p86"/>
              <p:cNvSpPr/>
              <p:nvPr/>
            </p:nvSpPr>
            <p:spPr>
              <a:xfrm>
                <a:off x="5162517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3" y="0"/>
                    </a:moveTo>
                    <a:cubicBezTo>
                      <a:pt x="9362" y="0"/>
                      <a:pt x="8967" y="14"/>
                      <a:pt x="8567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40" y="415"/>
                      <a:pt x="2846" y="1160"/>
                      <a:pt x="1788" y="2516"/>
                    </a:cubicBezTo>
                    <a:cubicBezTo>
                      <a:pt x="1" y="4944"/>
                      <a:pt x="1118" y="7059"/>
                      <a:pt x="1788" y="7730"/>
                    </a:cubicBezTo>
                    <a:cubicBezTo>
                      <a:pt x="1863" y="7864"/>
                      <a:pt x="1922" y="7864"/>
                      <a:pt x="1982" y="7923"/>
                    </a:cubicBezTo>
                    <a:cubicBezTo>
                      <a:pt x="2680" y="8345"/>
                      <a:pt x="5505" y="8635"/>
                      <a:pt x="8410" y="8635"/>
                    </a:cubicBezTo>
                    <a:cubicBezTo>
                      <a:pt x="11459" y="8635"/>
                      <a:pt x="14595" y="8315"/>
                      <a:pt x="15449" y="7491"/>
                    </a:cubicBezTo>
                    <a:cubicBezTo>
                      <a:pt x="17192" y="5808"/>
                      <a:pt x="16567" y="1711"/>
                      <a:pt x="13096" y="475"/>
                    </a:cubicBezTo>
                    <a:cubicBezTo>
                      <a:pt x="12359" y="182"/>
                      <a:pt x="11136" y="0"/>
                      <a:pt x="974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6" name="Google Shape;13667;p86"/>
              <p:cNvSpPr/>
              <p:nvPr/>
            </p:nvSpPr>
            <p:spPr>
              <a:xfrm>
                <a:off x="5785731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3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58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7" name="Google Shape;13668;p86"/>
              <p:cNvSpPr/>
              <p:nvPr/>
            </p:nvSpPr>
            <p:spPr>
              <a:xfrm>
                <a:off x="6413124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0" y="1160"/>
                      <a:pt x="1803" y="2516"/>
                    </a:cubicBezTo>
                    <a:cubicBezTo>
                      <a:pt x="0" y="4944"/>
                      <a:pt x="1117" y="7059"/>
                      <a:pt x="1803" y="7730"/>
                    </a:cubicBezTo>
                    <a:cubicBezTo>
                      <a:pt x="1862" y="7864"/>
                      <a:pt x="1996" y="7864"/>
                      <a:pt x="2056" y="7923"/>
                    </a:cubicBezTo>
                    <a:cubicBezTo>
                      <a:pt x="2717" y="8345"/>
                      <a:pt x="5524" y="8635"/>
                      <a:pt x="8421" y="8635"/>
                    </a:cubicBezTo>
                    <a:cubicBezTo>
                      <a:pt x="11461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69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8" name="Google Shape;13669;p86"/>
              <p:cNvSpPr/>
              <p:nvPr/>
            </p:nvSpPr>
            <p:spPr>
              <a:xfrm>
                <a:off x="7656245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6" y="0"/>
                    </a:moveTo>
                    <a:cubicBezTo>
                      <a:pt x="9363" y="0"/>
                      <a:pt x="8968" y="14"/>
                      <a:pt x="8567" y="43"/>
                    </a:cubicBezTo>
                    <a:cubicBezTo>
                      <a:pt x="8195" y="43"/>
                      <a:pt x="7822" y="102"/>
                      <a:pt x="7450" y="162"/>
                    </a:cubicBezTo>
                    <a:cubicBezTo>
                      <a:pt x="5156" y="415"/>
                      <a:pt x="2861" y="1160"/>
                      <a:pt x="1804" y="2516"/>
                    </a:cubicBezTo>
                    <a:cubicBezTo>
                      <a:pt x="1" y="4944"/>
                      <a:pt x="1118" y="7059"/>
                      <a:pt x="1804" y="7730"/>
                    </a:cubicBezTo>
                    <a:cubicBezTo>
                      <a:pt x="1863" y="7864"/>
                      <a:pt x="1997" y="7864"/>
                      <a:pt x="2057" y="7923"/>
                    </a:cubicBezTo>
                    <a:cubicBezTo>
                      <a:pt x="2718" y="8345"/>
                      <a:pt x="5525" y="8635"/>
                      <a:pt x="8422" y="8635"/>
                    </a:cubicBezTo>
                    <a:cubicBezTo>
                      <a:pt x="11462" y="8635"/>
                      <a:pt x="14603" y="8315"/>
                      <a:pt x="15465" y="7491"/>
                    </a:cubicBezTo>
                    <a:cubicBezTo>
                      <a:pt x="17193" y="5808"/>
                      <a:pt x="16642" y="1711"/>
                      <a:pt x="13170" y="475"/>
                    </a:cubicBezTo>
                    <a:cubicBezTo>
                      <a:pt x="12387" y="182"/>
                      <a:pt x="11145" y="0"/>
                      <a:pt x="974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9" name="Google Shape;13670;p86"/>
              <p:cNvSpPr/>
              <p:nvPr/>
            </p:nvSpPr>
            <p:spPr>
              <a:xfrm>
                <a:off x="3284079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13671;p86"/>
              <p:cNvSpPr/>
              <p:nvPr/>
            </p:nvSpPr>
            <p:spPr>
              <a:xfrm>
                <a:off x="79406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8" y="1"/>
                    </a:moveTo>
                    <a:cubicBezTo>
                      <a:pt x="9302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40" y="408"/>
                      <a:pt x="2846" y="1093"/>
                      <a:pt x="1788" y="2523"/>
                    </a:cubicBezTo>
                    <a:cubicBezTo>
                      <a:pt x="1" y="4952"/>
                      <a:pt x="1118" y="7052"/>
                      <a:pt x="1788" y="7738"/>
                    </a:cubicBezTo>
                    <a:cubicBezTo>
                      <a:pt x="1863" y="7797"/>
                      <a:pt x="1922" y="7857"/>
                      <a:pt x="2042" y="7931"/>
                    </a:cubicBezTo>
                    <a:cubicBezTo>
                      <a:pt x="2699" y="8317"/>
                      <a:pt x="5429" y="8590"/>
                      <a:pt x="8274" y="8590"/>
                    </a:cubicBezTo>
                    <a:cubicBezTo>
                      <a:pt x="11359" y="8590"/>
                      <a:pt x="14582" y="8269"/>
                      <a:pt x="15449" y="7425"/>
                    </a:cubicBezTo>
                    <a:cubicBezTo>
                      <a:pt x="17192" y="5756"/>
                      <a:pt x="16626" y="1719"/>
                      <a:pt x="13155" y="482"/>
                    </a:cubicBezTo>
                    <a:cubicBezTo>
                      <a:pt x="12356" y="184"/>
                      <a:pt x="11088" y="1"/>
                      <a:pt x="96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13672;p86"/>
              <p:cNvSpPr/>
              <p:nvPr/>
            </p:nvSpPr>
            <p:spPr>
              <a:xfrm>
                <a:off x="1417276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6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18" y="7052"/>
                      <a:pt x="1803" y="7738"/>
                    </a:cubicBezTo>
                    <a:cubicBezTo>
                      <a:pt x="1863" y="7797"/>
                      <a:pt x="1997" y="7857"/>
                      <a:pt x="2056" y="7931"/>
                    </a:cubicBezTo>
                    <a:cubicBezTo>
                      <a:pt x="2707" y="8317"/>
                      <a:pt x="5432" y="8590"/>
                      <a:pt x="8278" y="8590"/>
                    </a:cubicBezTo>
                    <a:cubicBezTo>
                      <a:pt x="11362" y="8590"/>
                      <a:pt x="14588" y="8269"/>
                      <a:pt x="15464" y="7425"/>
                    </a:cubicBezTo>
                    <a:cubicBezTo>
                      <a:pt x="17192" y="5756"/>
                      <a:pt x="16641" y="1719"/>
                      <a:pt x="13170" y="482"/>
                    </a:cubicBezTo>
                    <a:cubicBezTo>
                      <a:pt x="12370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13673;p86"/>
              <p:cNvSpPr/>
              <p:nvPr/>
            </p:nvSpPr>
            <p:spPr>
              <a:xfrm>
                <a:off x="2040927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699" y="8317"/>
                      <a:pt x="5429" y="8590"/>
                      <a:pt x="8283" y="8590"/>
                    </a:cubicBezTo>
                    <a:cubicBezTo>
                      <a:pt x="11377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13674;p86"/>
              <p:cNvSpPr/>
              <p:nvPr/>
            </p:nvSpPr>
            <p:spPr>
              <a:xfrm>
                <a:off x="2668321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1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13675;p86"/>
              <p:cNvSpPr/>
              <p:nvPr/>
            </p:nvSpPr>
            <p:spPr>
              <a:xfrm>
                <a:off x="391147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77" y="7052"/>
                      <a:pt x="1803" y="7738"/>
                    </a:cubicBezTo>
                    <a:cubicBezTo>
                      <a:pt x="1922" y="7797"/>
                      <a:pt x="1982" y="7857"/>
                      <a:pt x="2041" y="7931"/>
                    </a:cubicBezTo>
                    <a:cubicBezTo>
                      <a:pt x="2728" y="8317"/>
                      <a:pt x="5472" y="8590"/>
                      <a:pt x="8327" y="8590"/>
                    </a:cubicBezTo>
                    <a:cubicBezTo>
                      <a:pt x="11422" y="8590"/>
                      <a:pt x="14648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5" name="Google Shape;13676;p86">
                <a:hlinkClick r:id="rId2" action="ppaction://hlinksldjump"/>
              </p:cNvPr>
              <p:cNvSpPr txBox="1"/>
              <p:nvPr/>
            </p:nvSpPr>
            <p:spPr>
              <a:xfrm>
                <a:off x="7907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Sep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466" name="Google Shape;13677;p86"/>
              <p:cNvSpPr txBox="1"/>
              <p:nvPr/>
            </p:nvSpPr>
            <p:spPr>
              <a:xfrm>
                <a:off x="1412281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Oct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467" name="Google Shape;13678;p86"/>
              <p:cNvSpPr txBox="1"/>
              <p:nvPr/>
            </p:nvSpPr>
            <p:spPr>
              <a:xfrm>
                <a:off x="198800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Nov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468" name="Google Shape;13679;p86"/>
              <p:cNvSpPr txBox="1"/>
              <p:nvPr/>
            </p:nvSpPr>
            <p:spPr>
              <a:xfrm>
                <a:off x="26576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Dec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469" name="Google Shape;13680;p86"/>
              <p:cNvSpPr txBox="1"/>
              <p:nvPr/>
            </p:nvSpPr>
            <p:spPr>
              <a:xfrm>
                <a:off x="32334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a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470" name="Google Shape;13681;p86"/>
              <p:cNvSpPr txBox="1"/>
              <p:nvPr/>
            </p:nvSpPr>
            <p:spPr>
              <a:xfrm>
                <a:off x="3869194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Feb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471" name="Google Shape;13682;p86"/>
              <p:cNvSpPr txBox="1"/>
              <p:nvPr/>
            </p:nvSpPr>
            <p:spPr>
              <a:xfrm>
                <a:off x="44907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472" name="Google Shape;13683;p86"/>
              <p:cNvSpPr txBox="1"/>
              <p:nvPr/>
            </p:nvSpPr>
            <p:spPr>
              <a:xfrm>
                <a:off x="511935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p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473" name="Google Shape;13684;p86"/>
              <p:cNvSpPr txBox="1"/>
              <p:nvPr/>
            </p:nvSpPr>
            <p:spPr>
              <a:xfrm>
                <a:off x="574085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y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474" name="Google Shape;13685;p86"/>
              <p:cNvSpPr txBox="1"/>
              <p:nvPr/>
            </p:nvSpPr>
            <p:spPr>
              <a:xfrm>
                <a:off x="636712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475" name="Google Shape;13686;p86"/>
              <p:cNvSpPr txBox="1"/>
              <p:nvPr/>
            </p:nvSpPr>
            <p:spPr>
              <a:xfrm>
                <a:off x="6981488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l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476" name="Google Shape;13687;p86"/>
              <p:cNvSpPr txBox="1"/>
              <p:nvPr/>
            </p:nvSpPr>
            <p:spPr>
              <a:xfrm>
                <a:off x="760537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ug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477" name="Google Shape;13688;p86">
                <a:hlinkClick r:id="rId3" action="ppaction://hlinksldjump"/>
              </p:cNvPr>
              <p:cNvSpPr/>
              <p:nvPr/>
            </p:nvSpPr>
            <p:spPr>
              <a:xfrm>
                <a:off x="1466950" y="333030"/>
                <a:ext cx="428700" cy="3090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8" name="Google Shape;13689;p86">
                <a:hlinkClick r:id="rId3" action="ppaction://hlinksldjump"/>
              </p:cNvPr>
              <p:cNvSpPr/>
              <p:nvPr/>
            </p:nvSpPr>
            <p:spPr>
              <a:xfrm>
                <a:off x="146522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9" name="Google Shape;13690;p86">
                <a:hlinkClick r:id="" action="ppaction://noaction"/>
              </p:cNvPr>
              <p:cNvSpPr/>
              <p:nvPr/>
            </p:nvSpPr>
            <p:spPr>
              <a:xfrm>
                <a:off x="207482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13691;p86">
                <a:hlinkClick r:id="" action="ppaction://noaction"/>
              </p:cNvPr>
              <p:cNvSpPr/>
              <p:nvPr/>
            </p:nvSpPr>
            <p:spPr>
              <a:xfrm>
                <a:off x="272252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1" name="Google Shape;13692;p86">
                <a:hlinkClick r:id="" action="ppaction://noaction"/>
              </p:cNvPr>
              <p:cNvSpPr/>
              <p:nvPr/>
            </p:nvSpPr>
            <p:spPr>
              <a:xfrm>
                <a:off x="333212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13693;p86">
                <a:hlinkClick r:id="" action="ppaction://noaction"/>
              </p:cNvPr>
              <p:cNvSpPr/>
              <p:nvPr/>
            </p:nvSpPr>
            <p:spPr>
              <a:xfrm>
                <a:off x="396077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13694;p86">
                <a:hlinkClick r:id="" action="ppaction://noaction"/>
              </p:cNvPr>
              <p:cNvSpPr/>
              <p:nvPr/>
            </p:nvSpPr>
            <p:spPr>
              <a:xfrm>
                <a:off x="457037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13695;p86">
                <a:hlinkClick r:id="" action="ppaction://noaction"/>
              </p:cNvPr>
              <p:cNvSpPr/>
              <p:nvPr/>
            </p:nvSpPr>
            <p:spPr>
              <a:xfrm>
                <a:off x="521807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13696;p86">
                <a:hlinkClick r:id="" action="ppaction://noaction"/>
              </p:cNvPr>
              <p:cNvSpPr/>
              <p:nvPr/>
            </p:nvSpPr>
            <p:spPr>
              <a:xfrm>
                <a:off x="582767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13697;p86">
                <a:hlinkClick r:id="" action="ppaction://noaction"/>
              </p:cNvPr>
              <p:cNvSpPr/>
              <p:nvPr/>
            </p:nvSpPr>
            <p:spPr>
              <a:xfrm>
                <a:off x="647537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7" name="Google Shape;13698;p86">
                <a:hlinkClick r:id="" action="ppaction://noaction"/>
              </p:cNvPr>
              <p:cNvSpPr/>
              <p:nvPr/>
            </p:nvSpPr>
            <p:spPr>
              <a:xfrm>
                <a:off x="708497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8" name="Google Shape;13699;p86">
                <a:hlinkClick r:id="" action="ppaction://noaction"/>
              </p:cNvPr>
              <p:cNvSpPr/>
              <p:nvPr/>
            </p:nvSpPr>
            <p:spPr>
              <a:xfrm>
                <a:off x="769457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9" name="Google Shape;13700;p86">
                <a:hlinkClick r:id="rId2" action="ppaction://hlinksldjump"/>
              </p:cNvPr>
              <p:cNvSpPr/>
              <p:nvPr/>
            </p:nvSpPr>
            <p:spPr>
              <a:xfrm>
                <a:off x="83657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0" name="Google Shape;13701;p86"/>
              <p:cNvSpPr/>
              <p:nvPr/>
            </p:nvSpPr>
            <p:spPr>
              <a:xfrm>
                <a:off x="2040927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699" y="8317"/>
                      <a:pt x="5429" y="8590"/>
                      <a:pt x="8283" y="8590"/>
                    </a:cubicBezTo>
                    <a:cubicBezTo>
                      <a:pt x="11377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1" name="Google Shape;13702;p86"/>
              <p:cNvSpPr txBox="1"/>
              <p:nvPr/>
            </p:nvSpPr>
            <p:spPr>
              <a:xfrm>
                <a:off x="198800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accent6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Nov</a:t>
                </a:r>
                <a:endParaRPr sz="1300">
                  <a:solidFill>
                    <a:schemeClr val="accent6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492" name="Google Shape;13703;p86">
                <a:hlinkClick r:id="" action="ppaction://noaction"/>
              </p:cNvPr>
              <p:cNvSpPr/>
              <p:nvPr/>
            </p:nvSpPr>
            <p:spPr>
              <a:xfrm>
                <a:off x="207482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3" name="Google Shape;13704;p86"/>
              <p:cNvSpPr/>
              <p:nvPr/>
            </p:nvSpPr>
            <p:spPr>
              <a:xfrm>
                <a:off x="1417276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6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18" y="7052"/>
                      <a:pt x="1803" y="7738"/>
                    </a:cubicBezTo>
                    <a:cubicBezTo>
                      <a:pt x="1863" y="7797"/>
                      <a:pt x="1997" y="7857"/>
                      <a:pt x="2056" y="7931"/>
                    </a:cubicBezTo>
                    <a:cubicBezTo>
                      <a:pt x="2707" y="8317"/>
                      <a:pt x="5432" y="8590"/>
                      <a:pt x="8278" y="8590"/>
                    </a:cubicBezTo>
                    <a:cubicBezTo>
                      <a:pt x="11362" y="8590"/>
                      <a:pt x="14588" y="8269"/>
                      <a:pt x="15464" y="7425"/>
                    </a:cubicBezTo>
                    <a:cubicBezTo>
                      <a:pt x="17192" y="5756"/>
                      <a:pt x="16641" y="1719"/>
                      <a:pt x="13170" y="482"/>
                    </a:cubicBezTo>
                    <a:cubicBezTo>
                      <a:pt x="12370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4" name="Google Shape;13705;p86"/>
              <p:cNvSpPr txBox="1"/>
              <p:nvPr/>
            </p:nvSpPr>
            <p:spPr>
              <a:xfrm>
                <a:off x="1412281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Oct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495" name="Google Shape;13706;p86">
                <a:hlinkClick r:id="" action="ppaction://noaction"/>
              </p:cNvPr>
              <p:cNvSpPr/>
              <p:nvPr/>
            </p:nvSpPr>
            <p:spPr>
              <a:xfrm>
                <a:off x="146522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D9F7FF"/>
                  </a:solidFill>
                </a:endParaRPr>
              </a:p>
            </p:txBody>
          </p:sp>
          <p:sp>
            <p:nvSpPr>
              <p:cNvPr id="496" name="Google Shape;13707;p86"/>
              <p:cNvSpPr/>
              <p:nvPr/>
            </p:nvSpPr>
            <p:spPr>
              <a:xfrm>
                <a:off x="79406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8" y="1"/>
                    </a:moveTo>
                    <a:cubicBezTo>
                      <a:pt x="9302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40" y="408"/>
                      <a:pt x="2846" y="1093"/>
                      <a:pt x="1788" y="2523"/>
                    </a:cubicBezTo>
                    <a:cubicBezTo>
                      <a:pt x="1" y="4952"/>
                      <a:pt x="1118" y="7052"/>
                      <a:pt x="1788" y="7738"/>
                    </a:cubicBezTo>
                    <a:cubicBezTo>
                      <a:pt x="1863" y="7797"/>
                      <a:pt x="1922" y="7857"/>
                      <a:pt x="2042" y="7931"/>
                    </a:cubicBezTo>
                    <a:cubicBezTo>
                      <a:pt x="2699" y="8317"/>
                      <a:pt x="5429" y="8590"/>
                      <a:pt x="8274" y="8590"/>
                    </a:cubicBezTo>
                    <a:cubicBezTo>
                      <a:pt x="11359" y="8590"/>
                      <a:pt x="14582" y="8269"/>
                      <a:pt x="15449" y="7425"/>
                    </a:cubicBezTo>
                    <a:cubicBezTo>
                      <a:pt x="17192" y="5756"/>
                      <a:pt x="16626" y="1719"/>
                      <a:pt x="13155" y="482"/>
                    </a:cubicBezTo>
                    <a:cubicBezTo>
                      <a:pt x="12356" y="184"/>
                      <a:pt x="11088" y="1"/>
                      <a:pt x="965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7" name="Google Shape;13708;p86">
                <a:hlinkClick r:id="" action="ppaction://noaction"/>
              </p:cNvPr>
              <p:cNvSpPr txBox="1"/>
              <p:nvPr/>
            </p:nvSpPr>
            <p:spPr>
              <a:xfrm>
                <a:off x="7907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Sep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498" name="Google Shape;13709;p86">
                <a:hlinkClick r:id="" action="ppaction://noaction"/>
              </p:cNvPr>
              <p:cNvSpPr/>
              <p:nvPr/>
            </p:nvSpPr>
            <p:spPr>
              <a:xfrm>
                <a:off x="81752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D9F7FF"/>
                  </a:solidFill>
                </a:endParaRPr>
              </a:p>
            </p:txBody>
          </p:sp>
          <p:sp>
            <p:nvSpPr>
              <p:cNvPr id="499" name="Google Shape;13710;p86"/>
              <p:cNvSpPr/>
              <p:nvPr/>
            </p:nvSpPr>
            <p:spPr>
              <a:xfrm>
                <a:off x="2668321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1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0" name="Google Shape;13711;p86"/>
              <p:cNvSpPr txBox="1"/>
              <p:nvPr/>
            </p:nvSpPr>
            <p:spPr>
              <a:xfrm>
                <a:off x="26576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Dec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01" name="Google Shape;13712;p86">
                <a:hlinkClick r:id="" action="ppaction://noaction"/>
              </p:cNvPr>
              <p:cNvSpPr/>
              <p:nvPr/>
            </p:nvSpPr>
            <p:spPr>
              <a:xfrm>
                <a:off x="272252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D9F7FF"/>
                  </a:solidFill>
                </a:endParaRPr>
              </a:p>
            </p:txBody>
          </p:sp>
          <p:sp>
            <p:nvSpPr>
              <p:cNvPr id="502" name="Google Shape;13713;p86"/>
              <p:cNvSpPr/>
              <p:nvPr/>
            </p:nvSpPr>
            <p:spPr>
              <a:xfrm>
                <a:off x="3284079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" name="Google Shape;13714;p86"/>
              <p:cNvSpPr txBox="1"/>
              <p:nvPr/>
            </p:nvSpPr>
            <p:spPr>
              <a:xfrm>
                <a:off x="32334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a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04" name="Google Shape;13715;p86">
                <a:hlinkClick r:id="" action="ppaction://noaction"/>
              </p:cNvPr>
              <p:cNvSpPr/>
              <p:nvPr/>
            </p:nvSpPr>
            <p:spPr>
              <a:xfrm>
                <a:off x="333212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5" name="Google Shape;13716;p86"/>
              <p:cNvSpPr/>
              <p:nvPr/>
            </p:nvSpPr>
            <p:spPr>
              <a:xfrm>
                <a:off x="391147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77" y="7052"/>
                      <a:pt x="1803" y="7738"/>
                    </a:cubicBezTo>
                    <a:cubicBezTo>
                      <a:pt x="1922" y="7797"/>
                      <a:pt x="1982" y="7857"/>
                      <a:pt x="2041" y="7931"/>
                    </a:cubicBezTo>
                    <a:cubicBezTo>
                      <a:pt x="2728" y="8317"/>
                      <a:pt x="5472" y="8590"/>
                      <a:pt x="8327" y="8590"/>
                    </a:cubicBezTo>
                    <a:cubicBezTo>
                      <a:pt x="11422" y="8590"/>
                      <a:pt x="14648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6" name="Google Shape;13717;p86"/>
              <p:cNvSpPr txBox="1"/>
              <p:nvPr/>
            </p:nvSpPr>
            <p:spPr>
              <a:xfrm>
                <a:off x="3869194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accent6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Feb</a:t>
                </a:r>
                <a:endParaRPr sz="1300">
                  <a:solidFill>
                    <a:schemeClr val="accent6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07" name="Google Shape;13718;p86">
                <a:hlinkClick r:id="" action="ppaction://noaction"/>
              </p:cNvPr>
              <p:cNvSpPr/>
              <p:nvPr/>
            </p:nvSpPr>
            <p:spPr>
              <a:xfrm>
                <a:off x="396077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13719;p86"/>
              <p:cNvSpPr/>
              <p:nvPr/>
            </p:nvSpPr>
            <p:spPr>
              <a:xfrm>
                <a:off x="5162517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3" y="0"/>
                    </a:moveTo>
                    <a:cubicBezTo>
                      <a:pt x="9362" y="0"/>
                      <a:pt x="8967" y="14"/>
                      <a:pt x="8567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40" y="415"/>
                      <a:pt x="2846" y="1160"/>
                      <a:pt x="1788" y="2516"/>
                    </a:cubicBezTo>
                    <a:cubicBezTo>
                      <a:pt x="1" y="4944"/>
                      <a:pt x="1118" y="7059"/>
                      <a:pt x="1788" y="7730"/>
                    </a:cubicBezTo>
                    <a:cubicBezTo>
                      <a:pt x="1863" y="7864"/>
                      <a:pt x="1922" y="7864"/>
                      <a:pt x="1982" y="7923"/>
                    </a:cubicBezTo>
                    <a:cubicBezTo>
                      <a:pt x="2680" y="8345"/>
                      <a:pt x="5505" y="8635"/>
                      <a:pt x="8410" y="8635"/>
                    </a:cubicBezTo>
                    <a:cubicBezTo>
                      <a:pt x="11459" y="8635"/>
                      <a:pt x="14595" y="8315"/>
                      <a:pt x="15449" y="7491"/>
                    </a:cubicBezTo>
                    <a:cubicBezTo>
                      <a:pt x="17192" y="5808"/>
                      <a:pt x="16567" y="1711"/>
                      <a:pt x="13096" y="475"/>
                    </a:cubicBezTo>
                    <a:cubicBezTo>
                      <a:pt x="12359" y="182"/>
                      <a:pt x="11136" y="0"/>
                      <a:pt x="974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13720;p86"/>
              <p:cNvSpPr txBox="1"/>
              <p:nvPr/>
            </p:nvSpPr>
            <p:spPr>
              <a:xfrm>
                <a:off x="511935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p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10" name="Google Shape;13721;p86">
                <a:hlinkClick r:id="" action="ppaction://noaction"/>
              </p:cNvPr>
              <p:cNvSpPr/>
              <p:nvPr/>
            </p:nvSpPr>
            <p:spPr>
              <a:xfrm>
                <a:off x="521807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13722;p86"/>
              <p:cNvSpPr/>
              <p:nvPr/>
            </p:nvSpPr>
            <p:spPr>
              <a:xfrm>
                <a:off x="4538866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4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82" y="7923"/>
                    </a:cubicBezTo>
                    <a:cubicBezTo>
                      <a:pt x="2679" y="8345"/>
                      <a:pt x="5505" y="8635"/>
                      <a:pt x="8409" y="8635"/>
                    </a:cubicBezTo>
                    <a:cubicBezTo>
                      <a:pt x="11458" y="8635"/>
                      <a:pt x="14594" y="8315"/>
                      <a:pt x="15449" y="7491"/>
                    </a:cubicBezTo>
                    <a:cubicBezTo>
                      <a:pt x="17192" y="5808"/>
                      <a:pt x="16566" y="1711"/>
                      <a:pt x="13095" y="475"/>
                    </a:cubicBezTo>
                    <a:cubicBezTo>
                      <a:pt x="12370" y="182"/>
                      <a:pt x="11140" y="0"/>
                      <a:pt x="974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13723;p86"/>
              <p:cNvSpPr txBox="1"/>
              <p:nvPr/>
            </p:nvSpPr>
            <p:spPr>
              <a:xfrm>
                <a:off x="44907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13" name="Google Shape;13724;p86">
                <a:hlinkClick r:id="" action="ppaction://noaction"/>
              </p:cNvPr>
              <p:cNvSpPr/>
              <p:nvPr/>
            </p:nvSpPr>
            <p:spPr>
              <a:xfrm>
                <a:off x="457037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13725;p86"/>
              <p:cNvSpPr/>
              <p:nvPr/>
            </p:nvSpPr>
            <p:spPr>
              <a:xfrm>
                <a:off x="5785731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3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58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13726;p86"/>
              <p:cNvSpPr txBox="1"/>
              <p:nvPr/>
            </p:nvSpPr>
            <p:spPr>
              <a:xfrm>
                <a:off x="574085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accent6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y</a:t>
                </a:r>
                <a:endParaRPr sz="1300">
                  <a:solidFill>
                    <a:schemeClr val="accent6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16" name="Google Shape;13727;p86">
                <a:hlinkClick r:id="" action="ppaction://noaction"/>
              </p:cNvPr>
              <p:cNvSpPr/>
              <p:nvPr/>
            </p:nvSpPr>
            <p:spPr>
              <a:xfrm>
                <a:off x="582767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13728;p86"/>
              <p:cNvSpPr/>
              <p:nvPr/>
            </p:nvSpPr>
            <p:spPr>
              <a:xfrm>
                <a:off x="6413124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0" y="1160"/>
                      <a:pt x="1803" y="2516"/>
                    </a:cubicBezTo>
                    <a:cubicBezTo>
                      <a:pt x="0" y="4944"/>
                      <a:pt x="1117" y="7059"/>
                      <a:pt x="1803" y="7730"/>
                    </a:cubicBezTo>
                    <a:cubicBezTo>
                      <a:pt x="1862" y="7864"/>
                      <a:pt x="1996" y="7864"/>
                      <a:pt x="2056" y="7923"/>
                    </a:cubicBezTo>
                    <a:cubicBezTo>
                      <a:pt x="2717" y="8345"/>
                      <a:pt x="5524" y="8635"/>
                      <a:pt x="8421" y="8635"/>
                    </a:cubicBezTo>
                    <a:cubicBezTo>
                      <a:pt x="11461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69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13729;p86"/>
              <p:cNvSpPr txBox="1"/>
              <p:nvPr/>
            </p:nvSpPr>
            <p:spPr>
              <a:xfrm>
                <a:off x="636712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19" name="Google Shape;13730;p86">
                <a:hlinkClick r:id="" action="ppaction://noaction"/>
              </p:cNvPr>
              <p:cNvSpPr/>
              <p:nvPr/>
            </p:nvSpPr>
            <p:spPr>
              <a:xfrm>
                <a:off x="647537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0" name="Google Shape;13731;p86"/>
              <p:cNvSpPr/>
              <p:nvPr/>
            </p:nvSpPr>
            <p:spPr>
              <a:xfrm>
                <a:off x="7028883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1" name="Google Shape;13732;p86"/>
              <p:cNvSpPr txBox="1"/>
              <p:nvPr/>
            </p:nvSpPr>
            <p:spPr>
              <a:xfrm>
                <a:off x="6981488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l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22" name="Google Shape;13733;p86">
                <a:hlinkClick r:id="" action="ppaction://noaction"/>
              </p:cNvPr>
              <p:cNvSpPr/>
              <p:nvPr/>
            </p:nvSpPr>
            <p:spPr>
              <a:xfrm>
                <a:off x="708497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13734;p86"/>
              <p:cNvSpPr/>
              <p:nvPr/>
            </p:nvSpPr>
            <p:spPr>
              <a:xfrm>
                <a:off x="7656245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6" y="0"/>
                    </a:moveTo>
                    <a:cubicBezTo>
                      <a:pt x="9363" y="0"/>
                      <a:pt x="8968" y="14"/>
                      <a:pt x="8567" y="43"/>
                    </a:cubicBezTo>
                    <a:cubicBezTo>
                      <a:pt x="8195" y="43"/>
                      <a:pt x="7822" y="102"/>
                      <a:pt x="7450" y="162"/>
                    </a:cubicBezTo>
                    <a:cubicBezTo>
                      <a:pt x="5156" y="415"/>
                      <a:pt x="2861" y="1160"/>
                      <a:pt x="1804" y="2516"/>
                    </a:cubicBezTo>
                    <a:cubicBezTo>
                      <a:pt x="1" y="4944"/>
                      <a:pt x="1118" y="7059"/>
                      <a:pt x="1804" y="7730"/>
                    </a:cubicBezTo>
                    <a:cubicBezTo>
                      <a:pt x="1863" y="7864"/>
                      <a:pt x="1997" y="7864"/>
                      <a:pt x="2057" y="7923"/>
                    </a:cubicBezTo>
                    <a:cubicBezTo>
                      <a:pt x="2718" y="8345"/>
                      <a:pt x="5525" y="8635"/>
                      <a:pt x="8422" y="8635"/>
                    </a:cubicBezTo>
                    <a:cubicBezTo>
                      <a:pt x="11462" y="8635"/>
                      <a:pt x="14603" y="8315"/>
                      <a:pt x="15465" y="7491"/>
                    </a:cubicBezTo>
                    <a:cubicBezTo>
                      <a:pt x="17193" y="5808"/>
                      <a:pt x="16642" y="1711"/>
                      <a:pt x="13170" y="475"/>
                    </a:cubicBezTo>
                    <a:cubicBezTo>
                      <a:pt x="12387" y="182"/>
                      <a:pt x="11145" y="0"/>
                      <a:pt x="974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13735;p86"/>
              <p:cNvSpPr txBox="1"/>
              <p:nvPr/>
            </p:nvSpPr>
            <p:spPr>
              <a:xfrm>
                <a:off x="760537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accent6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ug</a:t>
                </a:r>
                <a:endParaRPr sz="1300">
                  <a:solidFill>
                    <a:schemeClr val="accent6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25" name="Google Shape;13736;p86">
                <a:hlinkClick r:id="" action="ppaction://noaction"/>
              </p:cNvPr>
              <p:cNvSpPr/>
              <p:nvPr/>
            </p:nvSpPr>
            <p:spPr>
              <a:xfrm>
                <a:off x="7694577" y="404975"/>
                <a:ext cx="442200" cy="2403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088944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3" name="Google Shape;5553;p35"/>
          <p:cNvSpPr/>
          <p:nvPr/>
        </p:nvSpPr>
        <p:spPr>
          <a:xfrm>
            <a:off x="3332127" y="3149138"/>
            <a:ext cx="3364350" cy="428694"/>
          </a:xfrm>
          <a:custGeom>
            <a:avLst/>
            <a:gdLst/>
            <a:ahLst/>
            <a:cxnLst/>
            <a:rect l="l" t="t" r="r" b="b"/>
            <a:pathLst>
              <a:path w="70490" h="16353" extrusionOk="0">
                <a:moveTo>
                  <a:pt x="35416" y="0"/>
                </a:moveTo>
                <a:cubicBezTo>
                  <a:pt x="19347" y="0"/>
                  <a:pt x="3163" y="265"/>
                  <a:pt x="1803" y="909"/>
                </a:cubicBezTo>
                <a:cubicBezTo>
                  <a:pt x="487" y="1510"/>
                  <a:pt x="0" y="14646"/>
                  <a:pt x="2032" y="15476"/>
                </a:cubicBezTo>
                <a:cubicBezTo>
                  <a:pt x="3166" y="15914"/>
                  <a:pt x="21489" y="16353"/>
                  <a:pt x="38708" y="16353"/>
                </a:cubicBezTo>
                <a:cubicBezTo>
                  <a:pt x="54098" y="16353"/>
                  <a:pt x="68606" y="16003"/>
                  <a:pt x="69173" y="14990"/>
                </a:cubicBezTo>
                <a:cubicBezTo>
                  <a:pt x="70489" y="12958"/>
                  <a:pt x="70232" y="1510"/>
                  <a:pt x="68343" y="680"/>
                </a:cubicBezTo>
                <a:cubicBezTo>
                  <a:pt x="67441" y="265"/>
                  <a:pt x="51486" y="0"/>
                  <a:pt x="3541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54" name="Google Shape;5554;p35"/>
          <p:cNvSpPr/>
          <p:nvPr/>
        </p:nvSpPr>
        <p:spPr>
          <a:xfrm>
            <a:off x="2014343" y="821500"/>
            <a:ext cx="5134364" cy="2241775"/>
          </a:xfrm>
          <a:custGeom>
            <a:avLst/>
            <a:gdLst/>
            <a:ahLst/>
            <a:cxnLst/>
            <a:rect l="l" t="t" r="r" b="b"/>
            <a:pathLst>
              <a:path w="67400" h="75139" extrusionOk="0">
                <a:moveTo>
                  <a:pt x="16043" y="1"/>
                </a:moveTo>
                <a:cubicBezTo>
                  <a:pt x="3288" y="1"/>
                  <a:pt x="2743" y="11440"/>
                  <a:pt x="2198" y="14258"/>
                </a:cubicBezTo>
                <a:cubicBezTo>
                  <a:pt x="1" y="25604"/>
                  <a:pt x="1" y="45722"/>
                  <a:pt x="2198" y="61369"/>
                </a:cubicBezTo>
                <a:cubicBezTo>
                  <a:pt x="3833" y="73110"/>
                  <a:pt x="7590" y="75138"/>
                  <a:pt x="11271" y="75138"/>
                </a:cubicBezTo>
                <a:lnTo>
                  <a:pt x="52128" y="75138"/>
                </a:lnTo>
                <a:cubicBezTo>
                  <a:pt x="58946" y="75138"/>
                  <a:pt x="63868" y="70536"/>
                  <a:pt x="64507" y="64901"/>
                </a:cubicBezTo>
                <a:cubicBezTo>
                  <a:pt x="67399" y="39448"/>
                  <a:pt x="65746" y="23012"/>
                  <a:pt x="64507" y="9243"/>
                </a:cubicBezTo>
                <a:cubicBezTo>
                  <a:pt x="64037" y="4152"/>
                  <a:pt x="59416" y="1"/>
                  <a:pt x="5323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56" name="Google Shape;5556;p35"/>
          <p:cNvSpPr txBox="1">
            <a:spLocks noGrp="1"/>
          </p:cNvSpPr>
          <p:nvPr>
            <p:ph type="subTitle" idx="1"/>
          </p:nvPr>
        </p:nvSpPr>
        <p:spPr>
          <a:xfrm>
            <a:off x="2973890" y="3235295"/>
            <a:ext cx="3215269" cy="42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" dirty="0">
              <a:solidFill>
                <a:schemeClr val="lt1"/>
              </a:solidFill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chemeClr val="lt1"/>
              </a:solidFill>
            </a:endParaRPr>
          </a:p>
        </p:txBody>
      </p:sp>
      <p:sp>
        <p:nvSpPr>
          <p:cNvPr id="5557" name="Google Shape;5557;p35">
            <a:hlinkClick r:id="" action="ppaction://noaction"/>
          </p:cNvPr>
          <p:cNvSpPr/>
          <p:nvPr/>
        </p:nvSpPr>
        <p:spPr>
          <a:xfrm>
            <a:off x="8477450" y="2839050"/>
            <a:ext cx="428700" cy="428700"/>
          </a:xfrm>
          <a:prstGeom prst="teardrop">
            <a:avLst>
              <a:gd name="adj" fmla="val 100000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58" name="Google Shape;5558;p35">
            <a:hlinkClick r:id="" action="ppaction://noaction"/>
          </p:cNvPr>
          <p:cNvSpPr txBox="1"/>
          <p:nvPr/>
        </p:nvSpPr>
        <p:spPr>
          <a:xfrm>
            <a:off x="8584800" y="821500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A</a:t>
            </a:r>
            <a:endParaRPr sz="1200" b="1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59" name="Google Shape;5559;p35">
            <a:hlinkClick r:id="" action="ppaction://noaction"/>
          </p:cNvPr>
          <p:cNvSpPr txBox="1"/>
          <p:nvPr/>
        </p:nvSpPr>
        <p:spPr>
          <a:xfrm>
            <a:off x="8584800" y="1495394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B</a:t>
            </a:r>
            <a:endParaRPr sz="1200" b="1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60" name="Google Shape;5560;p35">
            <a:hlinkClick r:id="" action="ppaction://noaction"/>
          </p:cNvPr>
          <p:cNvSpPr txBox="1"/>
          <p:nvPr/>
        </p:nvSpPr>
        <p:spPr>
          <a:xfrm>
            <a:off x="8584800" y="217047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C</a:t>
            </a:r>
            <a:endParaRPr sz="1200" b="1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61" name="Google Shape;5561;p35">
            <a:hlinkClick r:id="" action="ppaction://noaction"/>
          </p:cNvPr>
          <p:cNvSpPr txBox="1"/>
          <p:nvPr/>
        </p:nvSpPr>
        <p:spPr>
          <a:xfrm>
            <a:off x="8584800" y="2844372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D</a:t>
            </a:r>
            <a:endParaRPr sz="1200" b="1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62" name="Google Shape;5562;p35">
            <a:hlinkClick r:id="" action="ppaction://noaction"/>
          </p:cNvPr>
          <p:cNvSpPr txBox="1"/>
          <p:nvPr/>
        </p:nvSpPr>
        <p:spPr>
          <a:xfrm>
            <a:off x="8584800" y="352183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E</a:t>
            </a:r>
            <a:endParaRPr sz="1200" b="1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63" name="Google Shape;5563;p35">
            <a:hlinkClick r:id="" action="ppaction://noaction"/>
          </p:cNvPr>
          <p:cNvSpPr txBox="1"/>
          <p:nvPr/>
        </p:nvSpPr>
        <p:spPr>
          <a:xfrm>
            <a:off x="8584800" y="4195731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F</a:t>
            </a:r>
            <a:endParaRPr sz="1200" b="1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64" name="Google Shape;5564;p35"/>
          <p:cNvSpPr/>
          <p:nvPr/>
        </p:nvSpPr>
        <p:spPr>
          <a:xfrm>
            <a:off x="7123684" y="123504"/>
            <a:ext cx="172446" cy="240184"/>
          </a:xfrm>
          <a:custGeom>
            <a:avLst/>
            <a:gdLst/>
            <a:ahLst/>
            <a:cxnLst/>
            <a:rect l="l" t="t" r="r" b="b"/>
            <a:pathLst>
              <a:path w="5528" h="6887" extrusionOk="0">
                <a:moveTo>
                  <a:pt x="837" y="0"/>
                </a:moveTo>
                <a:cubicBezTo>
                  <a:pt x="731" y="0"/>
                  <a:pt x="640" y="39"/>
                  <a:pt x="566" y="123"/>
                </a:cubicBezTo>
                <a:cubicBezTo>
                  <a:pt x="134" y="749"/>
                  <a:pt x="0" y="1181"/>
                  <a:pt x="373" y="1732"/>
                </a:cubicBezTo>
                <a:cubicBezTo>
                  <a:pt x="745" y="2239"/>
                  <a:pt x="2801" y="3535"/>
                  <a:pt x="4410" y="6708"/>
                </a:cubicBezTo>
                <a:lnTo>
                  <a:pt x="4410" y="6887"/>
                </a:lnTo>
                <a:cubicBezTo>
                  <a:pt x="4783" y="6827"/>
                  <a:pt x="5155" y="6768"/>
                  <a:pt x="5527" y="6768"/>
                </a:cubicBezTo>
                <a:cubicBezTo>
                  <a:pt x="5468" y="6202"/>
                  <a:pt x="5095" y="4220"/>
                  <a:pt x="3606" y="2537"/>
                </a:cubicBezTo>
                <a:cubicBezTo>
                  <a:pt x="2553" y="1269"/>
                  <a:pt x="1446" y="0"/>
                  <a:pt x="837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65" name="Google Shape;5565;p35"/>
          <p:cNvSpPr/>
          <p:nvPr/>
        </p:nvSpPr>
        <p:spPr>
          <a:xfrm>
            <a:off x="7028883" y="358045"/>
            <a:ext cx="536336" cy="301181"/>
          </a:xfrm>
          <a:custGeom>
            <a:avLst/>
            <a:gdLst/>
            <a:ahLst/>
            <a:cxnLst/>
            <a:rect l="l" t="t" r="r" b="b"/>
            <a:pathLst>
              <a:path w="17193" h="8636" extrusionOk="0">
                <a:moveTo>
                  <a:pt x="9745" y="0"/>
                </a:moveTo>
                <a:cubicBezTo>
                  <a:pt x="9362" y="0"/>
                  <a:pt x="8967" y="14"/>
                  <a:pt x="8566" y="43"/>
                </a:cubicBezTo>
                <a:cubicBezTo>
                  <a:pt x="8194" y="43"/>
                  <a:pt x="7822" y="102"/>
                  <a:pt x="7449" y="162"/>
                </a:cubicBezTo>
                <a:cubicBezTo>
                  <a:pt x="5155" y="415"/>
                  <a:pt x="2861" y="1160"/>
                  <a:pt x="1803" y="2516"/>
                </a:cubicBezTo>
                <a:cubicBezTo>
                  <a:pt x="0" y="4944"/>
                  <a:pt x="1118" y="7059"/>
                  <a:pt x="1803" y="7730"/>
                </a:cubicBezTo>
                <a:cubicBezTo>
                  <a:pt x="1862" y="7864"/>
                  <a:pt x="1922" y="7864"/>
                  <a:pt x="1997" y="7923"/>
                </a:cubicBezTo>
                <a:cubicBezTo>
                  <a:pt x="2687" y="8345"/>
                  <a:pt x="5509" y="8635"/>
                  <a:pt x="8413" y="8635"/>
                </a:cubicBezTo>
                <a:cubicBezTo>
                  <a:pt x="11462" y="8635"/>
                  <a:pt x="14602" y="8315"/>
                  <a:pt x="15464" y="7491"/>
                </a:cubicBezTo>
                <a:cubicBezTo>
                  <a:pt x="17192" y="5808"/>
                  <a:pt x="16641" y="1711"/>
                  <a:pt x="13170" y="475"/>
                </a:cubicBezTo>
                <a:cubicBezTo>
                  <a:pt x="12386" y="182"/>
                  <a:pt x="11144" y="0"/>
                  <a:pt x="9745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66" name="Google Shape;5566;p35"/>
          <p:cNvSpPr/>
          <p:nvPr/>
        </p:nvSpPr>
        <p:spPr>
          <a:xfrm>
            <a:off x="4633668" y="123504"/>
            <a:ext cx="172446" cy="240184"/>
          </a:xfrm>
          <a:custGeom>
            <a:avLst/>
            <a:gdLst/>
            <a:ahLst/>
            <a:cxnLst/>
            <a:rect l="l" t="t" r="r" b="b"/>
            <a:pathLst>
              <a:path w="5528" h="6887" extrusionOk="0">
                <a:moveTo>
                  <a:pt x="836" y="0"/>
                </a:moveTo>
                <a:cubicBezTo>
                  <a:pt x="730" y="0"/>
                  <a:pt x="640" y="39"/>
                  <a:pt x="566" y="123"/>
                </a:cubicBezTo>
                <a:cubicBezTo>
                  <a:pt x="60" y="749"/>
                  <a:pt x="0" y="1181"/>
                  <a:pt x="373" y="1732"/>
                </a:cubicBezTo>
                <a:cubicBezTo>
                  <a:pt x="745" y="2239"/>
                  <a:pt x="2801" y="3535"/>
                  <a:pt x="4410" y="6708"/>
                </a:cubicBezTo>
                <a:lnTo>
                  <a:pt x="4410" y="6887"/>
                </a:lnTo>
                <a:cubicBezTo>
                  <a:pt x="4782" y="6827"/>
                  <a:pt x="5155" y="6768"/>
                  <a:pt x="5527" y="6768"/>
                </a:cubicBezTo>
                <a:cubicBezTo>
                  <a:pt x="5468" y="6202"/>
                  <a:pt x="5095" y="4220"/>
                  <a:pt x="3605" y="2537"/>
                </a:cubicBezTo>
                <a:cubicBezTo>
                  <a:pt x="2540" y="1269"/>
                  <a:pt x="1443" y="0"/>
                  <a:pt x="83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67" name="Google Shape;5567;p35"/>
          <p:cNvSpPr/>
          <p:nvPr/>
        </p:nvSpPr>
        <p:spPr>
          <a:xfrm>
            <a:off x="4538866" y="358045"/>
            <a:ext cx="536304" cy="301181"/>
          </a:xfrm>
          <a:custGeom>
            <a:avLst/>
            <a:gdLst/>
            <a:ahLst/>
            <a:cxnLst/>
            <a:rect l="l" t="t" r="r" b="b"/>
            <a:pathLst>
              <a:path w="17192" h="8636" extrusionOk="0">
                <a:moveTo>
                  <a:pt x="9744" y="0"/>
                </a:moveTo>
                <a:cubicBezTo>
                  <a:pt x="9362" y="0"/>
                  <a:pt x="8967" y="14"/>
                  <a:pt x="8566" y="43"/>
                </a:cubicBezTo>
                <a:cubicBezTo>
                  <a:pt x="8194" y="43"/>
                  <a:pt x="7821" y="102"/>
                  <a:pt x="7449" y="162"/>
                </a:cubicBezTo>
                <a:cubicBezTo>
                  <a:pt x="5155" y="415"/>
                  <a:pt x="2861" y="1160"/>
                  <a:pt x="1803" y="2516"/>
                </a:cubicBezTo>
                <a:cubicBezTo>
                  <a:pt x="0" y="4944"/>
                  <a:pt x="1118" y="7059"/>
                  <a:pt x="1803" y="7730"/>
                </a:cubicBezTo>
                <a:cubicBezTo>
                  <a:pt x="1862" y="7864"/>
                  <a:pt x="1922" y="7864"/>
                  <a:pt x="1982" y="7923"/>
                </a:cubicBezTo>
                <a:cubicBezTo>
                  <a:pt x="2679" y="8345"/>
                  <a:pt x="5505" y="8635"/>
                  <a:pt x="8409" y="8635"/>
                </a:cubicBezTo>
                <a:cubicBezTo>
                  <a:pt x="11458" y="8635"/>
                  <a:pt x="14594" y="8315"/>
                  <a:pt x="15449" y="7491"/>
                </a:cubicBezTo>
                <a:cubicBezTo>
                  <a:pt x="17192" y="5808"/>
                  <a:pt x="16566" y="1711"/>
                  <a:pt x="13095" y="475"/>
                </a:cubicBezTo>
                <a:cubicBezTo>
                  <a:pt x="12370" y="182"/>
                  <a:pt x="11140" y="0"/>
                  <a:pt x="9744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68" name="Google Shape;5568;p35"/>
          <p:cNvSpPr/>
          <p:nvPr/>
        </p:nvSpPr>
        <p:spPr>
          <a:xfrm>
            <a:off x="5257318" y="123504"/>
            <a:ext cx="172446" cy="240184"/>
          </a:xfrm>
          <a:custGeom>
            <a:avLst/>
            <a:gdLst/>
            <a:ahLst/>
            <a:cxnLst/>
            <a:rect l="l" t="t" r="r" b="b"/>
            <a:pathLst>
              <a:path w="5528" h="6887" extrusionOk="0">
                <a:moveTo>
                  <a:pt x="828" y="0"/>
                </a:moveTo>
                <a:cubicBezTo>
                  <a:pt x="720" y="0"/>
                  <a:pt x="627" y="39"/>
                  <a:pt x="552" y="123"/>
                </a:cubicBezTo>
                <a:cubicBezTo>
                  <a:pt x="60" y="749"/>
                  <a:pt x="1" y="1181"/>
                  <a:pt x="373" y="1732"/>
                </a:cubicBezTo>
                <a:cubicBezTo>
                  <a:pt x="746" y="2239"/>
                  <a:pt x="2787" y="3535"/>
                  <a:pt x="4410" y="6708"/>
                </a:cubicBezTo>
                <a:lnTo>
                  <a:pt x="4410" y="6887"/>
                </a:lnTo>
                <a:cubicBezTo>
                  <a:pt x="4783" y="6827"/>
                  <a:pt x="5155" y="6768"/>
                  <a:pt x="5528" y="6768"/>
                </a:cubicBezTo>
                <a:cubicBezTo>
                  <a:pt x="5453" y="6202"/>
                  <a:pt x="5081" y="4220"/>
                  <a:pt x="3591" y="2537"/>
                </a:cubicBezTo>
                <a:cubicBezTo>
                  <a:pt x="2539" y="1269"/>
                  <a:pt x="1443" y="0"/>
                  <a:pt x="82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69" name="Google Shape;5569;p35"/>
          <p:cNvSpPr/>
          <p:nvPr/>
        </p:nvSpPr>
        <p:spPr>
          <a:xfrm>
            <a:off x="5162517" y="358045"/>
            <a:ext cx="536336" cy="301181"/>
          </a:xfrm>
          <a:custGeom>
            <a:avLst/>
            <a:gdLst/>
            <a:ahLst/>
            <a:cxnLst/>
            <a:rect l="l" t="t" r="r" b="b"/>
            <a:pathLst>
              <a:path w="17193" h="8636" extrusionOk="0">
                <a:moveTo>
                  <a:pt x="9743" y="0"/>
                </a:moveTo>
                <a:cubicBezTo>
                  <a:pt x="9362" y="0"/>
                  <a:pt x="8967" y="14"/>
                  <a:pt x="8567" y="43"/>
                </a:cubicBezTo>
                <a:cubicBezTo>
                  <a:pt x="8194" y="43"/>
                  <a:pt x="7822" y="102"/>
                  <a:pt x="7449" y="162"/>
                </a:cubicBezTo>
                <a:cubicBezTo>
                  <a:pt x="5140" y="415"/>
                  <a:pt x="2846" y="1160"/>
                  <a:pt x="1788" y="2516"/>
                </a:cubicBezTo>
                <a:cubicBezTo>
                  <a:pt x="1" y="4944"/>
                  <a:pt x="1118" y="7059"/>
                  <a:pt x="1788" y="7730"/>
                </a:cubicBezTo>
                <a:cubicBezTo>
                  <a:pt x="1863" y="7864"/>
                  <a:pt x="1922" y="7864"/>
                  <a:pt x="1982" y="7923"/>
                </a:cubicBezTo>
                <a:cubicBezTo>
                  <a:pt x="2680" y="8345"/>
                  <a:pt x="5505" y="8635"/>
                  <a:pt x="8410" y="8635"/>
                </a:cubicBezTo>
                <a:cubicBezTo>
                  <a:pt x="11459" y="8635"/>
                  <a:pt x="14595" y="8315"/>
                  <a:pt x="15449" y="7491"/>
                </a:cubicBezTo>
                <a:cubicBezTo>
                  <a:pt x="17192" y="5808"/>
                  <a:pt x="16567" y="1711"/>
                  <a:pt x="13096" y="475"/>
                </a:cubicBezTo>
                <a:cubicBezTo>
                  <a:pt x="12359" y="182"/>
                  <a:pt x="11136" y="0"/>
                  <a:pt x="97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0" name="Google Shape;5570;p35"/>
          <p:cNvSpPr/>
          <p:nvPr/>
        </p:nvSpPr>
        <p:spPr>
          <a:xfrm>
            <a:off x="5880532" y="123504"/>
            <a:ext cx="172446" cy="240184"/>
          </a:xfrm>
          <a:custGeom>
            <a:avLst/>
            <a:gdLst/>
            <a:ahLst/>
            <a:cxnLst/>
            <a:rect l="l" t="t" r="r" b="b"/>
            <a:pathLst>
              <a:path w="5528" h="6887" extrusionOk="0">
                <a:moveTo>
                  <a:pt x="837" y="0"/>
                </a:moveTo>
                <a:cubicBezTo>
                  <a:pt x="731" y="0"/>
                  <a:pt x="640" y="39"/>
                  <a:pt x="567" y="123"/>
                </a:cubicBezTo>
                <a:cubicBezTo>
                  <a:pt x="135" y="749"/>
                  <a:pt x="0" y="1181"/>
                  <a:pt x="373" y="1732"/>
                </a:cubicBezTo>
                <a:cubicBezTo>
                  <a:pt x="745" y="2239"/>
                  <a:pt x="2801" y="3535"/>
                  <a:pt x="4410" y="6708"/>
                </a:cubicBezTo>
                <a:lnTo>
                  <a:pt x="4410" y="6887"/>
                </a:lnTo>
                <a:cubicBezTo>
                  <a:pt x="4783" y="6827"/>
                  <a:pt x="5155" y="6768"/>
                  <a:pt x="5527" y="6768"/>
                </a:cubicBezTo>
                <a:cubicBezTo>
                  <a:pt x="5468" y="6202"/>
                  <a:pt x="5095" y="4220"/>
                  <a:pt x="3606" y="2537"/>
                </a:cubicBezTo>
                <a:cubicBezTo>
                  <a:pt x="2553" y="1269"/>
                  <a:pt x="1447" y="0"/>
                  <a:pt x="83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1" name="Google Shape;5571;p35"/>
          <p:cNvSpPr/>
          <p:nvPr/>
        </p:nvSpPr>
        <p:spPr>
          <a:xfrm>
            <a:off x="5785731" y="358045"/>
            <a:ext cx="536336" cy="301181"/>
          </a:xfrm>
          <a:custGeom>
            <a:avLst/>
            <a:gdLst/>
            <a:ahLst/>
            <a:cxnLst/>
            <a:rect l="l" t="t" r="r" b="b"/>
            <a:pathLst>
              <a:path w="17193" h="8636" extrusionOk="0">
                <a:moveTo>
                  <a:pt x="9745" y="0"/>
                </a:moveTo>
                <a:cubicBezTo>
                  <a:pt x="9362" y="0"/>
                  <a:pt x="8967" y="14"/>
                  <a:pt x="8566" y="43"/>
                </a:cubicBezTo>
                <a:cubicBezTo>
                  <a:pt x="8194" y="43"/>
                  <a:pt x="7822" y="102"/>
                  <a:pt x="7449" y="162"/>
                </a:cubicBezTo>
                <a:cubicBezTo>
                  <a:pt x="5155" y="415"/>
                  <a:pt x="2861" y="1160"/>
                  <a:pt x="1803" y="2516"/>
                </a:cubicBezTo>
                <a:cubicBezTo>
                  <a:pt x="0" y="4944"/>
                  <a:pt x="1118" y="7059"/>
                  <a:pt x="1803" y="7730"/>
                </a:cubicBezTo>
                <a:cubicBezTo>
                  <a:pt x="1863" y="7864"/>
                  <a:pt x="1922" y="7864"/>
                  <a:pt x="1997" y="7923"/>
                </a:cubicBezTo>
                <a:cubicBezTo>
                  <a:pt x="2687" y="8345"/>
                  <a:pt x="5509" y="8635"/>
                  <a:pt x="8413" y="8635"/>
                </a:cubicBezTo>
                <a:cubicBezTo>
                  <a:pt x="11462" y="8635"/>
                  <a:pt x="14602" y="8315"/>
                  <a:pt x="15464" y="7491"/>
                </a:cubicBezTo>
                <a:cubicBezTo>
                  <a:pt x="17192" y="5808"/>
                  <a:pt x="16581" y="1711"/>
                  <a:pt x="13170" y="475"/>
                </a:cubicBezTo>
                <a:cubicBezTo>
                  <a:pt x="12386" y="182"/>
                  <a:pt x="11144" y="0"/>
                  <a:pt x="974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2" name="Google Shape;5572;p35"/>
          <p:cNvSpPr/>
          <p:nvPr/>
        </p:nvSpPr>
        <p:spPr>
          <a:xfrm>
            <a:off x="6507926" y="123504"/>
            <a:ext cx="172446" cy="240184"/>
          </a:xfrm>
          <a:custGeom>
            <a:avLst/>
            <a:gdLst/>
            <a:ahLst/>
            <a:cxnLst/>
            <a:rect l="l" t="t" r="r" b="b"/>
            <a:pathLst>
              <a:path w="5528" h="6887" extrusionOk="0">
                <a:moveTo>
                  <a:pt x="837" y="0"/>
                </a:moveTo>
                <a:cubicBezTo>
                  <a:pt x="731" y="0"/>
                  <a:pt x="639" y="39"/>
                  <a:pt x="566" y="123"/>
                </a:cubicBezTo>
                <a:cubicBezTo>
                  <a:pt x="134" y="749"/>
                  <a:pt x="0" y="1181"/>
                  <a:pt x="373" y="1732"/>
                </a:cubicBezTo>
                <a:cubicBezTo>
                  <a:pt x="745" y="2239"/>
                  <a:pt x="2801" y="3535"/>
                  <a:pt x="4410" y="6708"/>
                </a:cubicBezTo>
                <a:lnTo>
                  <a:pt x="4410" y="6887"/>
                </a:lnTo>
                <a:cubicBezTo>
                  <a:pt x="4782" y="6827"/>
                  <a:pt x="5155" y="6768"/>
                  <a:pt x="5527" y="6768"/>
                </a:cubicBezTo>
                <a:cubicBezTo>
                  <a:pt x="5468" y="6202"/>
                  <a:pt x="5095" y="4220"/>
                  <a:pt x="3605" y="2537"/>
                </a:cubicBezTo>
                <a:cubicBezTo>
                  <a:pt x="2553" y="1269"/>
                  <a:pt x="1446" y="0"/>
                  <a:pt x="83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3" name="Google Shape;5573;p35"/>
          <p:cNvSpPr/>
          <p:nvPr/>
        </p:nvSpPr>
        <p:spPr>
          <a:xfrm>
            <a:off x="6413124" y="358045"/>
            <a:ext cx="536304" cy="301181"/>
          </a:xfrm>
          <a:custGeom>
            <a:avLst/>
            <a:gdLst/>
            <a:ahLst/>
            <a:cxnLst/>
            <a:rect l="l" t="t" r="r" b="b"/>
            <a:pathLst>
              <a:path w="17192" h="8636" extrusionOk="0">
                <a:moveTo>
                  <a:pt x="9745" y="0"/>
                </a:moveTo>
                <a:cubicBezTo>
                  <a:pt x="9362" y="0"/>
                  <a:pt x="8967" y="14"/>
                  <a:pt x="8566" y="43"/>
                </a:cubicBezTo>
                <a:cubicBezTo>
                  <a:pt x="8194" y="43"/>
                  <a:pt x="7821" y="102"/>
                  <a:pt x="7449" y="162"/>
                </a:cubicBezTo>
                <a:cubicBezTo>
                  <a:pt x="5155" y="415"/>
                  <a:pt x="2860" y="1160"/>
                  <a:pt x="1803" y="2516"/>
                </a:cubicBezTo>
                <a:cubicBezTo>
                  <a:pt x="0" y="4944"/>
                  <a:pt x="1117" y="7059"/>
                  <a:pt x="1803" y="7730"/>
                </a:cubicBezTo>
                <a:cubicBezTo>
                  <a:pt x="1862" y="7864"/>
                  <a:pt x="1996" y="7864"/>
                  <a:pt x="2056" y="7923"/>
                </a:cubicBezTo>
                <a:cubicBezTo>
                  <a:pt x="2717" y="8345"/>
                  <a:pt x="5524" y="8635"/>
                  <a:pt x="8421" y="8635"/>
                </a:cubicBezTo>
                <a:cubicBezTo>
                  <a:pt x="11461" y="8635"/>
                  <a:pt x="14602" y="8315"/>
                  <a:pt x="15464" y="7491"/>
                </a:cubicBezTo>
                <a:cubicBezTo>
                  <a:pt x="17192" y="5808"/>
                  <a:pt x="16641" y="1711"/>
                  <a:pt x="13169" y="475"/>
                </a:cubicBezTo>
                <a:cubicBezTo>
                  <a:pt x="12386" y="182"/>
                  <a:pt x="11144" y="0"/>
                  <a:pt x="974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4" name="Google Shape;5574;p35"/>
          <p:cNvSpPr/>
          <p:nvPr/>
        </p:nvSpPr>
        <p:spPr>
          <a:xfrm>
            <a:off x="7751078" y="123504"/>
            <a:ext cx="172446" cy="240184"/>
          </a:xfrm>
          <a:custGeom>
            <a:avLst/>
            <a:gdLst/>
            <a:ahLst/>
            <a:cxnLst/>
            <a:rect l="l" t="t" r="r" b="b"/>
            <a:pathLst>
              <a:path w="5528" h="6887" extrusionOk="0">
                <a:moveTo>
                  <a:pt x="837" y="0"/>
                </a:moveTo>
                <a:cubicBezTo>
                  <a:pt x="731" y="0"/>
                  <a:pt x="639" y="39"/>
                  <a:pt x="566" y="123"/>
                </a:cubicBezTo>
                <a:cubicBezTo>
                  <a:pt x="134" y="749"/>
                  <a:pt x="0" y="1181"/>
                  <a:pt x="373" y="1732"/>
                </a:cubicBezTo>
                <a:cubicBezTo>
                  <a:pt x="745" y="2239"/>
                  <a:pt x="2801" y="3535"/>
                  <a:pt x="4410" y="6708"/>
                </a:cubicBezTo>
                <a:lnTo>
                  <a:pt x="4410" y="6887"/>
                </a:lnTo>
                <a:cubicBezTo>
                  <a:pt x="4782" y="6827"/>
                  <a:pt x="5155" y="6768"/>
                  <a:pt x="5527" y="6768"/>
                </a:cubicBezTo>
                <a:cubicBezTo>
                  <a:pt x="5467" y="6202"/>
                  <a:pt x="5155" y="4220"/>
                  <a:pt x="3605" y="2537"/>
                </a:cubicBezTo>
                <a:cubicBezTo>
                  <a:pt x="2553" y="1269"/>
                  <a:pt x="1446" y="0"/>
                  <a:pt x="83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5" name="Google Shape;5575;p35"/>
          <p:cNvSpPr/>
          <p:nvPr/>
        </p:nvSpPr>
        <p:spPr>
          <a:xfrm>
            <a:off x="7656245" y="358045"/>
            <a:ext cx="536336" cy="301181"/>
          </a:xfrm>
          <a:custGeom>
            <a:avLst/>
            <a:gdLst/>
            <a:ahLst/>
            <a:cxnLst/>
            <a:rect l="l" t="t" r="r" b="b"/>
            <a:pathLst>
              <a:path w="17193" h="8636" extrusionOk="0">
                <a:moveTo>
                  <a:pt x="9746" y="0"/>
                </a:moveTo>
                <a:cubicBezTo>
                  <a:pt x="9363" y="0"/>
                  <a:pt x="8968" y="14"/>
                  <a:pt x="8567" y="43"/>
                </a:cubicBezTo>
                <a:cubicBezTo>
                  <a:pt x="8195" y="43"/>
                  <a:pt x="7822" y="102"/>
                  <a:pt x="7450" y="162"/>
                </a:cubicBezTo>
                <a:cubicBezTo>
                  <a:pt x="5156" y="415"/>
                  <a:pt x="2861" y="1160"/>
                  <a:pt x="1804" y="2516"/>
                </a:cubicBezTo>
                <a:cubicBezTo>
                  <a:pt x="1" y="4944"/>
                  <a:pt x="1118" y="7059"/>
                  <a:pt x="1804" y="7730"/>
                </a:cubicBezTo>
                <a:cubicBezTo>
                  <a:pt x="1863" y="7864"/>
                  <a:pt x="1997" y="7864"/>
                  <a:pt x="2057" y="7923"/>
                </a:cubicBezTo>
                <a:cubicBezTo>
                  <a:pt x="2718" y="8345"/>
                  <a:pt x="5525" y="8635"/>
                  <a:pt x="8422" y="8635"/>
                </a:cubicBezTo>
                <a:cubicBezTo>
                  <a:pt x="11462" y="8635"/>
                  <a:pt x="14603" y="8315"/>
                  <a:pt x="15465" y="7491"/>
                </a:cubicBezTo>
                <a:cubicBezTo>
                  <a:pt x="17193" y="5808"/>
                  <a:pt x="16642" y="1711"/>
                  <a:pt x="13170" y="475"/>
                </a:cubicBezTo>
                <a:cubicBezTo>
                  <a:pt x="12387" y="182"/>
                  <a:pt x="11145" y="0"/>
                  <a:pt x="974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6" name="Google Shape;5576;p35"/>
          <p:cNvSpPr/>
          <p:nvPr/>
        </p:nvSpPr>
        <p:spPr>
          <a:xfrm>
            <a:off x="3378880" y="119354"/>
            <a:ext cx="172446" cy="238127"/>
          </a:xfrm>
          <a:custGeom>
            <a:avLst/>
            <a:gdLst/>
            <a:ahLst/>
            <a:cxnLst/>
            <a:rect l="l" t="t" r="r" b="b"/>
            <a:pathLst>
              <a:path w="5528" h="6828" extrusionOk="0">
                <a:moveTo>
                  <a:pt x="874" y="0"/>
                </a:moveTo>
                <a:cubicBezTo>
                  <a:pt x="775" y="0"/>
                  <a:pt x="691" y="39"/>
                  <a:pt x="627" y="123"/>
                </a:cubicBezTo>
                <a:cubicBezTo>
                  <a:pt x="120" y="674"/>
                  <a:pt x="1" y="1166"/>
                  <a:pt x="373" y="1673"/>
                </a:cubicBezTo>
                <a:cubicBezTo>
                  <a:pt x="805" y="2164"/>
                  <a:pt x="2802" y="3475"/>
                  <a:pt x="4411" y="6693"/>
                </a:cubicBezTo>
                <a:lnTo>
                  <a:pt x="4411" y="6827"/>
                </a:lnTo>
                <a:cubicBezTo>
                  <a:pt x="4783" y="6827"/>
                  <a:pt x="5155" y="6753"/>
                  <a:pt x="5528" y="6753"/>
                </a:cubicBezTo>
                <a:cubicBezTo>
                  <a:pt x="5468" y="6142"/>
                  <a:pt x="5155" y="4220"/>
                  <a:pt x="3606" y="2477"/>
                </a:cubicBezTo>
                <a:cubicBezTo>
                  <a:pt x="2541" y="1260"/>
                  <a:pt x="1444" y="0"/>
                  <a:pt x="874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7" name="Google Shape;5577;p35"/>
          <p:cNvSpPr/>
          <p:nvPr/>
        </p:nvSpPr>
        <p:spPr>
          <a:xfrm>
            <a:off x="3284079" y="353616"/>
            <a:ext cx="536336" cy="299611"/>
          </a:xfrm>
          <a:custGeom>
            <a:avLst/>
            <a:gdLst/>
            <a:ahLst/>
            <a:cxnLst/>
            <a:rect l="l" t="t" r="r" b="b"/>
            <a:pathLst>
              <a:path w="17193" h="8591" extrusionOk="0">
                <a:moveTo>
                  <a:pt x="9659" y="1"/>
                </a:moveTo>
                <a:cubicBezTo>
                  <a:pt x="9303" y="1"/>
                  <a:pt x="8937" y="12"/>
                  <a:pt x="8567" y="36"/>
                </a:cubicBezTo>
                <a:cubicBezTo>
                  <a:pt x="8194" y="36"/>
                  <a:pt x="7822" y="110"/>
                  <a:pt x="7450" y="110"/>
                </a:cubicBezTo>
                <a:cubicBezTo>
                  <a:pt x="5155" y="408"/>
                  <a:pt x="2861" y="1093"/>
                  <a:pt x="1803" y="2523"/>
                </a:cubicBezTo>
                <a:cubicBezTo>
                  <a:pt x="1" y="4952"/>
                  <a:pt x="1118" y="7052"/>
                  <a:pt x="1803" y="7738"/>
                </a:cubicBezTo>
                <a:cubicBezTo>
                  <a:pt x="1863" y="7797"/>
                  <a:pt x="1982" y="7857"/>
                  <a:pt x="2042" y="7931"/>
                </a:cubicBezTo>
                <a:cubicBezTo>
                  <a:pt x="2728" y="8317"/>
                  <a:pt x="5458" y="8590"/>
                  <a:pt x="8306" y="8590"/>
                </a:cubicBezTo>
                <a:cubicBezTo>
                  <a:pt x="11393" y="8590"/>
                  <a:pt x="14617" y="8269"/>
                  <a:pt x="15524" y="7425"/>
                </a:cubicBezTo>
                <a:cubicBezTo>
                  <a:pt x="17193" y="5756"/>
                  <a:pt x="16641" y="1719"/>
                  <a:pt x="13155" y="482"/>
                </a:cubicBezTo>
                <a:cubicBezTo>
                  <a:pt x="12368" y="184"/>
                  <a:pt x="11093" y="1"/>
                  <a:pt x="9659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8" name="Google Shape;5578;p35"/>
          <p:cNvSpPr/>
          <p:nvPr/>
        </p:nvSpPr>
        <p:spPr>
          <a:xfrm>
            <a:off x="888864" y="119354"/>
            <a:ext cx="172446" cy="238127"/>
          </a:xfrm>
          <a:custGeom>
            <a:avLst/>
            <a:gdLst/>
            <a:ahLst/>
            <a:cxnLst/>
            <a:rect l="l" t="t" r="r" b="b"/>
            <a:pathLst>
              <a:path w="5528" h="6828" extrusionOk="0">
                <a:moveTo>
                  <a:pt x="828" y="0"/>
                </a:moveTo>
                <a:cubicBezTo>
                  <a:pt x="721" y="0"/>
                  <a:pt x="628" y="39"/>
                  <a:pt x="552" y="123"/>
                </a:cubicBezTo>
                <a:cubicBezTo>
                  <a:pt x="120" y="674"/>
                  <a:pt x="1" y="1166"/>
                  <a:pt x="373" y="1673"/>
                </a:cubicBezTo>
                <a:cubicBezTo>
                  <a:pt x="746" y="2164"/>
                  <a:pt x="2787" y="3475"/>
                  <a:pt x="4410" y="6693"/>
                </a:cubicBezTo>
                <a:lnTo>
                  <a:pt x="4410" y="6827"/>
                </a:lnTo>
                <a:cubicBezTo>
                  <a:pt x="4783" y="6827"/>
                  <a:pt x="5155" y="6753"/>
                  <a:pt x="5528" y="6753"/>
                </a:cubicBezTo>
                <a:cubicBezTo>
                  <a:pt x="5453" y="6142"/>
                  <a:pt x="5081" y="4220"/>
                  <a:pt x="3591" y="2477"/>
                </a:cubicBezTo>
                <a:cubicBezTo>
                  <a:pt x="2539" y="1260"/>
                  <a:pt x="1444" y="0"/>
                  <a:pt x="82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79" name="Google Shape;5579;p35"/>
          <p:cNvSpPr/>
          <p:nvPr/>
        </p:nvSpPr>
        <p:spPr>
          <a:xfrm>
            <a:off x="794063" y="353616"/>
            <a:ext cx="536336" cy="299611"/>
          </a:xfrm>
          <a:custGeom>
            <a:avLst/>
            <a:gdLst/>
            <a:ahLst/>
            <a:cxnLst/>
            <a:rect l="l" t="t" r="r" b="b"/>
            <a:pathLst>
              <a:path w="17193" h="8591" extrusionOk="0">
                <a:moveTo>
                  <a:pt x="9658" y="1"/>
                </a:moveTo>
                <a:cubicBezTo>
                  <a:pt x="9302" y="1"/>
                  <a:pt x="8937" y="12"/>
                  <a:pt x="8567" y="36"/>
                </a:cubicBezTo>
                <a:cubicBezTo>
                  <a:pt x="8194" y="36"/>
                  <a:pt x="7822" y="110"/>
                  <a:pt x="7449" y="110"/>
                </a:cubicBezTo>
                <a:cubicBezTo>
                  <a:pt x="5140" y="408"/>
                  <a:pt x="2846" y="1093"/>
                  <a:pt x="1788" y="2523"/>
                </a:cubicBezTo>
                <a:cubicBezTo>
                  <a:pt x="1" y="4952"/>
                  <a:pt x="1118" y="7052"/>
                  <a:pt x="1788" y="7738"/>
                </a:cubicBezTo>
                <a:cubicBezTo>
                  <a:pt x="1863" y="7797"/>
                  <a:pt x="1922" y="7857"/>
                  <a:pt x="2042" y="7931"/>
                </a:cubicBezTo>
                <a:cubicBezTo>
                  <a:pt x="2699" y="8317"/>
                  <a:pt x="5429" y="8590"/>
                  <a:pt x="8274" y="8590"/>
                </a:cubicBezTo>
                <a:cubicBezTo>
                  <a:pt x="11359" y="8590"/>
                  <a:pt x="14582" y="8269"/>
                  <a:pt x="15449" y="7425"/>
                </a:cubicBezTo>
                <a:cubicBezTo>
                  <a:pt x="17192" y="5756"/>
                  <a:pt x="16626" y="1719"/>
                  <a:pt x="13155" y="482"/>
                </a:cubicBezTo>
                <a:cubicBezTo>
                  <a:pt x="12356" y="184"/>
                  <a:pt x="11088" y="1"/>
                  <a:pt x="965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0" name="Google Shape;5580;p35"/>
          <p:cNvSpPr/>
          <p:nvPr/>
        </p:nvSpPr>
        <p:spPr>
          <a:xfrm>
            <a:off x="1512078" y="119354"/>
            <a:ext cx="172446" cy="238127"/>
          </a:xfrm>
          <a:custGeom>
            <a:avLst/>
            <a:gdLst/>
            <a:ahLst/>
            <a:cxnLst/>
            <a:rect l="l" t="t" r="r" b="b"/>
            <a:pathLst>
              <a:path w="5528" h="6828" extrusionOk="0">
                <a:moveTo>
                  <a:pt x="838" y="0"/>
                </a:moveTo>
                <a:cubicBezTo>
                  <a:pt x="731" y="0"/>
                  <a:pt x="640" y="39"/>
                  <a:pt x="567" y="123"/>
                </a:cubicBezTo>
                <a:cubicBezTo>
                  <a:pt x="134" y="674"/>
                  <a:pt x="0" y="1166"/>
                  <a:pt x="373" y="1673"/>
                </a:cubicBezTo>
                <a:cubicBezTo>
                  <a:pt x="745" y="2164"/>
                  <a:pt x="2801" y="3475"/>
                  <a:pt x="4410" y="6693"/>
                </a:cubicBezTo>
                <a:lnTo>
                  <a:pt x="4410" y="6827"/>
                </a:lnTo>
                <a:cubicBezTo>
                  <a:pt x="4783" y="6827"/>
                  <a:pt x="5155" y="6753"/>
                  <a:pt x="5527" y="6753"/>
                </a:cubicBezTo>
                <a:cubicBezTo>
                  <a:pt x="5468" y="6142"/>
                  <a:pt x="5155" y="4220"/>
                  <a:pt x="3606" y="2477"/>
                </a:cubicBezTo>
                <a:cubicBezTo>
                  <a:pt x="2554" y="1260"/>
                  <a:pt x="1447" y="0"/>
                  <a:pt x="83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1" name="Google Shape;5581;p35"/>
          <p:cNvSpPr/>
          <p:nvPr/>
        </p:nvSpPr>
        <p:spPr>
          <a:xfrm>
            <a:off x="1417276" y="353616"/>
            <a:ext cx="536336" cy="299611"/>
          </a:xfrm>
          <a:custGeom>
            <a:avLst/>
            <a:gdLst/>
            <a:ahLst/>
            <a:cxnLst/>
            <a:rect l="l" t="t" r="r" b="b"/>
            <a:pathLst>
              <a:path w="17193" h="8591" extrusionOk="0">
                <a:moveTo>
                  <a:pt x="9659" y="1"/>
                </a:moveTo>
                <a:cubicBezTo>
                  <a:pt x="9303" y="1"/>
                  <a:pt x="8937" y="12"/>
                  <a:pt x="8566" y="36"/>
                </a:cubicBezTo>
                <a:cubicBezTo>
                  <a:pt x="8194" y="36"/>
                  <a:pt x="7822" y="110"/>
                  <a:pt x="7449" y="110"/>
                </a:cubicBezTo>
                <a:cubicBezTo>
                  <a:pt x="5155" y="408"/>
                  <a:pt x="2861" y="1093"/>
                  <a:pt x="1803" y="2523"/>
                </a:cubicBezTo>
                <a:cubicBezTo>
                  <a:pt x="0" y="4952"/>
                  <a:pt x="1118" y="7052"/>
                  <a:pt x="1803" y="7738"/>
                </a:cubicBezTo>
                <a:cubicBezTo>
                  <a:pt x="1863" y="7797"/>
                  <a:pt x="1997" y="7857"/>
                  <a:pt x="2056" y="7931"/>
                </a:cubicBezTo>
                <a:cubicBezTo>
                  <a:pt x="2707" y="8317"/>
                  <a:pt x="5432" y="8590"/>
                  <a:pt x="8278" y="8590"/>
                </a:cubicBezTo>
                <a:cubicBezTo>
                  <a:pt x="11362" y="8590"/>
                  <a:pt x="14588" y="8269"/>
                  <a:pt x="15464" y="7425"/>
                </a:cubicBezTo>
                <a:cubicBezTo>
                  <a:pt x="17192" y="5756"/>
                  <a:pt x="16641" y="1719"/>
                  <a:pt x="13170" y="482"/>
                </a:cubicBezTo>
                <a:cubicBezTo>
                  <a:pt x="12370" y="184"/>
                  <a:pt x="11093" y="1"/>
                  <a:pt x="9659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2" name="Google Shape;5582;p35"/>
          <p:cNvSpPr/>
          <p:nvPr/>
        </p:nvSpPr>
        <p:spPr>
          <a:xfrm>
            <a:off x="2135728" y="119354"/>
            <a:ext cx="172446" cy="238127"/>
          </a:xfrm>
          <a:custGeom>
            <a:avLst/>
            <a:gdLst/>
            <a:ahLst/>
            <a:cxnLst/>
            <a:rect l="l" t="t" r="r" b="b"/>
            <a:pathLst>
              <a:path w="5528" h="6828" extrusionOk="0">
                <a:moveTo>
                  <a:pt x="838" y="0"/>
                </a:moveTo>
                <a:cubicBezTo>
                  <a:pt x="732" y="0"/>
                  <a:pt x="640" y="39"/>
                  <a:pt x="567" y="123"/>
                </a:cubicBezTo>
                <a:cubicBezTo>
                  <a:pt x="120" y="674"/>
                  <a:pt x="1" y="1166"/>
                  <a:pt x="373" y="1673"/>
                </a:cubicBezTo>
                <a:cubicBezTo>
                  <a:pt x="805" y="2164"/>
                  <a:pt x="2802" y="3475"/>
                  <a:pt x="4411" y="6693"/>
                </a:cubicBezTo>
                <a:lnTo>
                  <a:pt x="4411" y="6827"/>
                </a:lnTo>
                <a:cubicBezTo>
                  <a:pt x="4783" y="6827"/>
                  <a:pt x="5155" y="6753"/>
                  <a:pt x="5528" y="6753"/>
                </a:cubicBezTo>
                <a:cubicBezTo>
                  <a:pt x="5468" y="6142"/>
                  <a:pt x="5155" y="4220"/>
                  <a:pt x="3606" y="2477"/>
                </a:cubicBezTo>
                <a:cubicBezTo>
                  <a:pt x="2541" y="1260"/>
                  <a:pt x="1444" y="0"/>
                  <a:pt x="83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3" name="Google Shape;5583;p35"/>
          <p:cNvSpPr/>
          <p:nvPr/>
        </p:nvSpPr>
        <p:spPr>
          <a:xfrm>
            <a:off x="2040927" y="353616"/>
            <a:ext cx="536336" cy="299611"/>
          </a:xfrm>
          <a:custGeom>
            <a:avLst/>
            <a:gdLst/>
            <a:ahLst/>
            <a:cxnLst/>
            <a:rect l="l" t="t" r="r" b="b"/>
            <a:pathLst>
              <a:path w="17193" h="8591" extrusionOk="0">
                <a:moveTo>
                  <a:pt x="9659" y="1"/>
                </a:moveTo>
                <a:cubicBezTo>
                  <a:pt x="9303" y="1"/>
                  <a:pt x="8937" y="12"/>
                  <a:pt x="8567" y="36"/>
                </a:cubicBezTo>
                <a:cubicBezTo>
                  <a:pt x="8194" y="36"/>
                  <a:pt x="7822" y="110"/>
                  <a:pt x="7450" y="110"/>
                </a:cubicBezTo>
                <a:cubicBezTo>
                  <a:pt x="5155" y="408"/>
                  <a:pt x="2861" y="1093"/>
                  <a:pt x="1803" y="2523"/>
                </a:cubicBezTo>
                <a:cubicBezTo>
                  <a:pt x="1" y="4952"/>
                  <a:pt x="1118" y="7052"/>
                  <a:pt x="1803" y="7738"/>
                </a:cubicBezTo>
                <a:cubicBezTo>
                  <a:pt x="1863" y="7797"/>
                  <a:pt x="1982" y="7857"/>
                  <a:pt x="2042" y="7931"/>
                </a:cubicBezTo>
                <a:cubicBezTo>
                  <a:pt x="2699" y="8317"/>
                  <a:pt x="5429" y="8590"/>
                  <a:pt x="8283" y="8590"/>
                </a:cubicBezTo>
                <a:cubicBezTo>
                  <a:pt x="11377" y="8590"/>
                  <a:pt x="14617" y="8269"/>
                  <a:pt x="15524" y="7425"/>
                </a:cubicBezTo>
                <a:cubicBezTo>
                  <a:pt x="17193" y="5756"/>
                  <a:pt x="16641" y="1719"/>
                  <a:pt x="13155" y="482"/>
                </a:cubicBezTo>
                <a:cubicBezTo>
                  <a:pt x="12368" y="184"/>
                  <a:pt x="11093" y="1"/>
                  <a:pt x="965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4" name="Google Shape;5584;p35"/>
          <p:cNvSpPr/>
          <p:nvPr/>
        </p:nvSpPr>
        <p:spPr>
          <a:xfrm>
            <a:off x="2763122" y="119354"/>
            <a:ext cx="172446" cy="238127"/>
          </a:xfrm>
          <a:custGeom>
            <a:avLst/>
            <a:gdLst/>
            <a:ahLst/>
            <a:cxnLst/>
            <a:rect l="l" t="t" r="r" b="b"/>
            <a:pathLst>
              <a:path w="5528" h="6828" extrusionOk="0">
                <a:moveTo>
                  <a:pt x="874" y="0"/>
                </a:moveTo>
                <a:cubicBezTo>
                  <a:pt x="774" y="0"/>
                  <a:pt x="691" y="39"/>
                  <a:pt x="626" y="123"/>
                </a:cubicBezTo>
                <a:cubicBezTo>
                  <a:pt x="120" y="674"/>
                  <a:pt x="1" y="1166"/>
                  <a:pt x="373" y="1673"/>
                </a:cubicBezTo>
                <a:cubicBezTo>
                  <a:pt x="805" y="2164"/>
                  <a:pt x="2861" y="3475"/>
                  <a:pt x="4410" y="6693"/>
                </a:cubicBezTo>
                <a:lnTo>
                  <a:pt x="4410" y="6827"/>
                </a:lnTo>
                <a:cubicBezTo>
                  <a:pt x="4783" y="6827"/>
                  <a:pt x="5155" y="6753"/>
                  <a:pt x="5528" y="6753"/>
                </a:cubicBezTo>
                <a:cubicBezTo>
                  <a:pt x="5468" y="6142"/>
                  <a:pt x="5155" y="4220"/>
                  <a:pt x="3606" y="2477"/>
                </a:cubicBezTo>
                <a:cubicBezTo>
                  <a:pt x="2541" y="1260"/>
                  <a:pt x="1444" y="0"/>
                  <a:pt x="87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5" name="Google Shape;5585;p35"/>
          <p:cNvSpPr/>
          <p:nvPr/>
        </p:nvSpPr>
        <p:spPr>
          <a:xfrm>
            <a:off x="2668321" y="353616"/>
            <a:ext cx="536336" cy="299611"/>
          </a:xfrm>
          <a:custGeom>
            <a:avLst/>
            <a:gdLst/>
            <a:ahLst/>
            <a:cxnLst/>
            <a:rect l="l" t="t" r="r" b="b"/>
            <a:pathLst>
              <a:path w="17193" h="8591" extrusionOk="0">
                <a:moveTo>
                  <a:pt x="9659" y="1"/>
                </a:moveTo>
                <a:cubicBezTo>
                  <a:pt x="9303" y="1"/>
                  <a:pt x="8937" y="12"/>
                  <a:pt x="8567" y="36"/>
                </a:cubicBezTo>
                <a:cubicBezTo>
                  <a:pt x="8194" y="36"/>
                  <a:pt x="7822" y="110"/>
                  <a:pt x="7449" y="110"/>
                </a:cubicBezTo>
                <a:cubicBezTo>
                  <a:pt x="5155" y="408"/>
                  <a:pt x="2861" y="1093"/>
                  <a:pt x="1803" y="2523"/>
                </a:cubicBezTo>
                <a:cubicBezTo>
                  <a:pt x="1" y="4952"/>
                  <a:pt x="1118" y="7052"/>
                  <a:pt x="1803" y="7738"/>
                </a:cubicBezTo>
                <a:cubicBezTo>
                  <a:pt x="1863" y="7797"/>
                  <a:pt x="1982" y="7857"/>
                  <a:pt x="2041" y="7931"/>
                </a:cubicBezTo>
                <a:cubicBezTo>
                  <a:pt x="2728" y="8317"/>
                  <a:pt x="5458" y="8590"/>
                  <a:pt x="8306" y="8590"/>
                </a:cubicBezTo>
                <a:cubicBezTo>
                  <a:pt x="11393" y="8590"/>
                  <a:pt x="14617" y="8269"/>
                  <a:pt x="15524" y="7425"/>
                </a:cubicBezTo>
                <a:cubicBezTo>
                  <a:pt x="17192" y="5756"/>
                  <a:pt x="16641" y="1719"/>
                  <a:pt x="13155" y="482"/>
                </a:cubicBezTo>
                <a:cubicBezTo>
                  <a:pt x="12367" y="184"/>
                  <a:pt x="11092" y="1"/>
                  <a:pt x="965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6" name="Google Shape;5586;p35"/>
          <p:cNvSpPr/>
          <p:nvPr/>
        </p:nvSpPr>
        <p:spPr>
          <a:xfrm>
            <a:off x="4006274" y="119354"/>
            <a:ext cx="172446" cy="238127"/>
          </a:xfrm>
          <a:custGeom>
            <a:avLst/>
            <a:gdLst/>
            <a:ahLst/>
            <a:cxnLst/>
            <a:rect l="l" t="t" r="r" b="b"/>
            <a:pathLst>
              <a:path w="5528" h="6828" extrusionOk="0">
                <a:moveTo>
                  <a:pt x="874" y="0"/>
                </a:moveTo>
                <a:cubicBezTo>
                  <a:pt x="774" y="0"/>
                  <a:pt x="691" y="39"/>
                  <a:pt x="626" y="123"/>
                </a:cubicBezTo>
                <a:cubicBezTo>
                  <a:pt x="120" y="674"/>
                  <a:pt x="1" y="1166"/>
                  <a:pt x="373" y="1673"/>
                </a:cubicBezTo>
                <a:cubicBezTo>
                  <a:pt x="805" y="2164"/>
                  <a:pt x="2861" y="3475"/>
                  <a:pt x="4410" y="6693"/>
                </a:cubicBezTo>
                <a:lnTo>
                  <a:pt x="4410" y="6827"/>
                </a:lnTo>
                <a:cubicBezTo>
                  <a:pt x="4783" y="6827"/>
                  <a:pt x="5155" y="6753"/>
                  <a:pt x="5528" y="6753"/>
                </a:cubicBezTo>
                <a:cubicBezTo>
                  <a:pt x="5468" y="6142"/>
                  <a:pt x="5155" y="4220"/>
                  <a:pt x="3606" y="2477"/>
                </a:cubicBezTo>
                <a:cubicBezTo>
                  <a:pt x="2541" y="1260"/>
                  <a:pt x="1444" y="0"/>
                  <a:pt x="874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7" name="Google Shape;5587;p35"/>
          <p:cNvSpPr/>
          <p:nvPr/>
        </p:nvSpPr>
        <p:spPr>
          <a:xfrm>
            <a:off x="3911473" y="353616"/>
            <a:ext cx="536336" cy="299611"/>
          </a:xfrm>
          <a:custGeom>
            <a:avLst/>
            <a:gdLst/>
            <a:ahLst/>
            <a:cxnLst/>
            <a:rect l="l" t="t" r="r" b="b"/>
            <a:pathLst>
              <a:path w="17193" h="8591" extrusionOk="0">
                <a:moveTo>
                  <a:pt x="9659" y="1"/>
                </a:moveTo>
                <a:cubicBezTo>
                  <a:pt x="9303" y="1"/>
                  <a:pt x="8937" y="12"/>
                  <a:pt x="8567" y="36"/>
                </a:cubicBezTo>
                <a:cubicBezTo>
                  <a:pt x="8194" y="36"/>
                  <a:pt x="7822" y="110"/>
                  <a:pt x="7449" y="110"/>
                </a:cubicBezTo>
                <a:cubicBezTo>
                  <a:pt x="5155" y="408"/>
                  <a:pt x="2861" y="1093"/>
                  <a:pt x="1803" y="2523"/>
                </a:cubicBezTo>
                <a:cubicBezTo>
                  <a:pt x="0" y="4952"/>
                  <a:pt x="1177" y="7052"/>
                  <a:pt x="1803" y="7738"/>
                </a:cubicBezTo>
                <a:cubicBezTo>
                  <a:pt x="1922" y="7797"/>
                  <a:pt x="1982" y="7857"/>
                  <a:pt x="2041" y="7931"/>
                </a:cubicBezTo>
                <a:cubicBezTo>
                  <a:pt x="2728" y="8317"/>
                  <a:pt x="5472" y="8590"/>
                  <a:pt x="8327" y="8590"/>
                </a:cubicBezTo>
                <a:cubicBezTo>
                  <a:pt x="11422" y="8590"/>
                  <a:pt x="14648" y="8269"/>
                  <a:pt x="15524" y="7425"/>
                </a:cubicBezTo>
                <a:cubicBezTo>
                  <a:pt x="17192" y="5756"/>
                  <a:pt x="16641" y="1719"/>
                  <a:pt x="13155" y="482"/>
                </a:cubicBezTo>
                <a:cubicBezTo>
                  <a:pt x="12367" y="184"/>
                  <a:pt x="11092" y="1"/>
                  <a:pt x="965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588" name="Google Shape;5588;p35">
            <a:hlinkClick r:id="" action="ppaction://noaction"/>
          </p:cNvPr>
          <p:cNvSpPr txBox="1"/>
          <p:nvPr/>
        </p:nvSpPr>
        <p:spPr>
          <a:xfrm>
            <a:off x="790775" y="414509"/>
            <a:ext cx="5517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Sep</a:t>
            </a:r>
            <a:endParaRPr sz="1300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89" name="Google Shape;5589;p35"/>
          <p:cNvSpPr txBox="1"/>
          <p:nvPr/>
        </p:nvSpPr>
        <p:spPr>
          <a:xfrm>
            <a:off x="1412281" y="414509"/>
            <a:ext cx="5517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Oct</a:t>
            </a:r>
            <a:endParaRPr sz="1300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0" name="Google Shape;5590;p35"/>
          <p:cNvSpPr txBox="1"/>
          <p:nvPr/>
        </p:nvSpPr>
        <p:spPr>
          <a:xfrm>
            <a:off x="1988006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accent6"/>
                </a:solidFill>
                <a:latin typeface="Pangolin"/>
                <a:ea typeface="Pangolin"/>
                <a:cs typeface="Pangolin"/>
                <a:sym typeface="Pangolin"/>
              </a:rPr>
              <a:t>Nov</a:t>
            </a:r>
            <a:endParaRPr sz="1300" dirty="0">
              <a:solidFill>
                <a:schemeClr val="accent6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1" name="Google Shape;5591;p35"/>
          <p:cNvSpPr txBox="1"/>
          <p:nvPr/>
        </p:nvSpPr>
        <p:spPr>
          <a:xfrm>
            <a:off x="2657675" y="414509"/>
            <a:ext cx="5517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Dec</a:t>
            </a:r>
            <a:endParaRPr sz="1300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2" name="Google Shape;5592;p35"/>
          <p:cNvSpPr txBox="1"/>
          <p:nvPr/>
        </p:nvSpPr>
        <p:spPr>
          <a:xfrm>
            <a:off x="3233400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Jan</a:t>
            </a:r>
            <a:endParaRPr sz="1300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3" name="Google Shape;5593;p35"/>
          <p:cNvSpPr txBox="1"/>
          <p:nvPr/>
        </p:nvSpPr>
        <p:spPr>
          <a:xfrm>
            <a:off x="3869194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accent6"/>
                </a:solidFill>
                <a:latin typeface="Pangolin"/>
                <a:ea typeface="Pangolin"/>
                <a:cs typeface="Pangolin"/>
                <a:sym typeface="Pangolin"/>
              </a:rPr>
              <a:t>Feb</a:t>
            </a:r>
            <a:endParaRPr sz="1300" dirty="0">
              <a:solidFill>
                <a:schemeClr val="accent6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4" name="Google Shape;5594;p35"/>
          <p:cNvSpPr txBox="1"/>
          <p:nvPr/>
        </p:nvSpPr>
        <p:spPr>
          <a:xfrm>
            <a:off x="4490700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Mar</a:t>
            </a:r>
            <a:endParaRPr sz="1300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5" name="Google Shape;5595;p35"/>
          <p:cNvSpPr txBox="1"/>
          <p:nvPr/>
        </p:nvSpPr>
        <p:spPr>
          <a:xfrm>
            <a:off x="5119350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Apr</a:t>
            </a:r>
            <a:endParaRPr sz="1300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6" name="Google Shape;5596;p35"/>
          <p:cNvSpPr txBox="1"/>
          <p:nvPr/>
        </p:nvSpPr>
        <p:spPr>
          <a:xfrm>
            <a:off x="5740856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accent6"/>
                </a:solidFill>
                <a:latin typeface="Pangolin"/>
                <a:ea typeface="Pangolin"/>
                <a:cs typeface="Pangolin"/>
                <a:sym typeface="Pangolin"/>
              </a:rPr>
              <a:t>May</a:t>
            </a:r>
            <a:endParaRPr sz="1300" dirty="0">
              <a:solidFill>
                <a:schemeClr val="accent6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7" name="Google Shape;5597;p35"/>
          <p:cNvSpPr txBox="1"/>
          <p:nvPr/>
        </p:nvSpPr>
        <p:spPr>
          <a:xfrm>
            <a:off x="6367125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Jun</a:t>
            </a:r>
            <a:endParaRPr sz="1300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8" name="Google Shape;5598;p35"/>
          <p:cNvSpPr txBox="1"/>
          <p:nvPr/>
        </p:nvSpPr>
        <p:spPr>
          <a:xfrm>
            <a:off x="6981488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Jul</a:t>
            </a:r>
            <a:endParaRPr sz="1300" dirty="0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9" name="Google Shape;5599;p35"/>
          <p:cNvSpPr txBox="1"/>
          <p:nvPr/>
        </p:nvSpPr>
        <p:spPr>
          <a:xfrm>
            <a:off x="7605375" y="414509"/>
            <a:ext cx="633300" cy="20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>
                <a:solidFill>
                  <a:schemeClr val="accent6"/>
                </a:solidFill>
                <a:latin typeface="Pangolin"/>
                <a:ea typeface="Pangolin"/>
                <a:cs typeface="Pangolin"/>
                <a:sym typeface="Pangolin"/>
              </a:rPr>
              <a:t>Aug</a:t>
            </a:r>
            <a:endParaRPr sz="1300" dirty="0">
              <a:solidFill>
                <a:schemeClr val="accent6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600" name="Google Shape;5600;p35">
            <a:hlinkClick r:id="" action="ppaction://noaction"/>
          </p:cNvPr>
          <p:cNvSpPr/>
          <p:nvPr/>
        </p:nvSpPr>
        <p:spPr>
          <a:xfrm>
            <a:off x="14652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D9F7FF"/>
              </a:solidFill>
            </a:endParaRPr>
          </a:p>
        </p:txBody>
      </p:sp>
      <p:sp>
        <p:nvSpPr>
          <p:cNvPr id="5601" name="Google Shape;5601;p35">
            <a:hlinkClick r:id="" action="ppaction://noaction"/>
          </p:cNvPr>
          <p:cNvSpPr/>
          <p:nvPr/>
        </p:nvSpPr>
        <p:spPr>
          <a:xfrm>
            <a:off x="20748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02" name="Google Shape;5602;p35">
            <a:hlinkClick r:id="" action="ppaction://noaction"/>
          </p:cNvPr>
          <p:cNvSpPr/>
          <p:nvPr/>
        </p:nvSpPr>
        <p:spPr>
          <a:xfrm>
            <a:off x="27225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D9F7FF"/>
              </a:solidFill>
            </a:endParaRPr>
          </a:p>
        </p:txBody>
      </p:sp>
      <p:sp>
        <p:nvSpPr>
          <p:cNvPr id="5603" name="Google Shape;5603;p35">
            <a:hlinkClick r:id="" action="ppaction://noaction"/>
          </p:cNvPr>
          <p:cNvSpPr/>
          <p:nvPr/>
        </p:nvSpPr>
        <p:spPr>
          <a:xfrm>
            <a:off x="33321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04" name="Google Shape;5604;p35">
            <a:hlinkClick r:id="" action="ppaction://noaction"/>
          </p:cNvPr>
          <p:cNvSpPr/>
          <p:nvPr/>
        </p:nvSpPr>
        <p:spPr>
          <a:xfrm>
            <a:off x="39607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05" name="Google Shape;5605;p35">
            <a:hlinkClick r:id="" action="ppaction://noaction"/>
          </p:cNvPr>
          <p:cNvSpPr/>
          <p:nvPr/>
        </p:nvSpPr>
        <p:spPr>
          <a:xfrm>
            <a:off x="4570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06" name="Google Shape;5606;p35">
            <a:hlinkClick r:id="" action="ppaction://noaction"/>
          </p:cNvPr>
          <p:cNvSpPr/>
          <p:nvPr/>
        </p:nvSpPr>
        <p:spPr>
          <a:xfrm>
            <a:off x="52180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07" name="Google Shape;5607;p35">
            <a:hlinkClick r:id="" action="ppaction://noaction"/>
          </p:cNvPr>
          <p:cNvSpPr/>
          <p:nvPr/>
        </p:nvSpPr>
        <p:spPr>
          <a:xfrm>
            <a:off x="58276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08" name="Google Shape;5608;p35">
            <a:hlinkClick r:id="" action="ppaction://noaction"/>
          </p:cNvPr>
          <p:cNvSpPr/>
          <p:nvPr/>
        </p:nvSpPr>
        <p:spPr>
          <a:xfrm>
            <a:off x="6475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09" name="Google Shape;5609;p35">
            <a:hlinkClick r:id="" action="ppaction://noaction"/>
          </p:cNvPr>
          <p:cNvSpPr/>
          <p:nvPr/>
        </p:nvSpPr>
        <p:spPr>
          <a:xfrm>
            <a:off x="70849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10" name="Google Shape;5610;p35">
            <a:hlinkClick r:id="" action="ppaction://noaction"/>
          </p:cNvPr>
          <p:cNvSpPr/>
          <p:nvPr/>
        </p:nvSpPr>
        <p:spPr>
          <a:xfrm>
            <a:off x="7694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5611" name="Google Shape;5611;p35">
            <a:hlinkClick r:id="" action="ppaction://noaction"/>
          </p:cNvPr>
          <p:cNvSpPr/>
          <p:nvPr/>
        </p:nvSpPr>
        <p:spPr>
          <a:xfrm>
            <a:off x="8175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D9F7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53127" y="1585050"/>
            <a:ext cx="5434500" cy="1682700"/>
          </a:xfrm>
        </p:spPr>
        <p:txBody>
          <a:bodyPr/>
          <a:lstStyle/>
          <a:p>
            <a:r>
              <a:rPr lang="en-US" sz="4000">
                <a:solidFill>
                  <a:schemeClr val="accent3">
                    <a:lumMod val="50000"/>
                  </a:schemeClr>
                </a:solidFill>
              </a:rPr>
              <a:t>Ôn </a:t>
            </a:r>
            <a:r>
              <a:rPr lang="en-US" sz="4000" dirty="0" err="1">
                <a:solidFill>
                  <a:schemeClr val="accent3">
                    <a:lumMod val="50000"/>
                  </a:schemeClr>
                </a:solidFill>
              </a:rPr>
              <a:t>tập</a:t>
            </a:r>
            <a:r>
              <a:rPr lang="en-US" sz="40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br>
              <a:rPr lang="en-US" sz="4000">
                <a:solidFill>
                  <a:schemeClr val="accent3">
                    <a:lumMod val="50000"/>
                  </a:schemeClr>
                </a:solidFill>
              </a:rPr>
            </a:br>
            <a:r>
              <a:rPr lang="en-US" sz="5400">
                <a:solidFill>
                  <a:schemeClr val="accent3">
                    <a:lumMod val="50000"/>
                  </a:schemeClr>
                </a:solidFill>
              </a:rPr>
              <a:t>SO </a:t>
            </a:r>
            <a:r>
              <a:rPr lang="en-US" sz="5400" dirty="0">
                <a:solidFill>
                  <a:schemeClr val="accent3">
                    <a:lumMod val="50000"/>
                  </a:schemeClr>
                </a:solidFill>
              </a:rPr>
              <a:t>SÁNH HAI PHÂN SỐ</a:t>
            </a:r>
            <a:endParaRPr lang="en-US" sz="4000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3F2CB9B-0AE4-D371-DD91-F01380F5A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67" y="71890"/>
            <a:ext cx="1292225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34294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sndAc>
          <p:stSnd>
            <p:snd r:embed="rId3" name="chimes.wav"/>
          </p:stSnd>
        </p:sndAc>
      </p:transition>
    </mc:Choice>
    <mc:Fallback>
      <p:transition spd="slow">
        <p:sndAc>
          <p:stSnd>
            <p:snd r:embed="rId3" name="chimes.wav"/>
          </p:stSnd>
        </p:sndAc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77" name="Google Shape;15177;p93"/>
          <p:cNvSpPr txBox="1">
            <a:spLocks noGrp="1"/>
          </p:cNvSpPr>
          <p:nvPr>
            <p:ph type="title"/>
          </p:nvPr>
        </p:nvSpPr>
        <p:spPr>
          <a:xfrm>
            <a:off x="827965" y="1633049"/>
            <a:ext cx="7388400" cy="549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/>
              <a:t>Chúc các con </a:t>
            </a:r>
            <a:br>
              <a:rPr lang="en" sz="3600"/>
            </a:br>
            <a:r>
              <a:rPr lang="en" sz="3600"/>
              <a:t>chăm ngoan, học giỏi!</a:t>
            </a:r>
            <a:endParaRPr sz="3600" dirty="0"/>
          </a:p>
        </p:txBody>
      </p:sp>
      <p:grpSp>
        <p:nvGrpSpPr>
          <p:cNvPr id="15178" name="Google Shape;15178;p93"/>
          <p:cNvGrpSpPr/>
          <p:nvPr/>
        </p:nvGrpSpPr>
        <p:grpSpPr>
          <a:xfrm>
            <a:off x="714085" y="2156240"/>
            <a:ext cx="1519490" cy="2350953"/>
            <a:chOff x="1972349" y="1749942"/>
            <a:chExt cx="1642515" cy="2541296"/>
          </a:xfrm>
        </p:grpSpPr>
        <p:sp>
          <p:nvSpPr>
            <p:cNvPr id="15179" name="Google Shape;15179;p93"/>
            <p:cNvSpPr/>
            <p:nvPr/>
          </p:nvSpPr>
          <p:spPr>
            <a:xfrm>
              <a:off x="1972349" y="1749942"/>
              <a:ext cx="1562034" cy="2541296"/>
            </a:xfrm>
            <a:custGeom>
              <a:avLst/>
              <a:gdLst/>
              <a:ahLst/>
              <a:cxnLst/>
              <a:rect l="l" t="t" r="r" b="b"/>
              <a:pathLst>
                <a:path w="99224" h="161429" extrusionOk="0">
                  <a:moveTo>
                    <a:pt x="55318" y="1"/>
                  </a:moveTo>
                  <a:cubicBezTo>
                    <a:pt x="55044" y="1"/>
                    <a:pt x="54808" y="219"/>
                    <a:pt x="54737" y="450"/>
                  </a:cubicBezTo>
                  <a:cubicBezTo>
                    <a:pt x="54512" y="851"/>
                    <a:pt x="54412" y="1378"/>
                    <a:pt x="54412" y="1804"/>
                  </a:cubicBezTo>
                  <a:cubicBezTo>
                    <a:pt x="54311" y="2330"/>
                    <a:pt x="54211" y="2831"/>
                    <a:pt x="54211" y="3358"/>
                  </a:cubicBezTo>
                  <a:cubicBezTo>
                    <a:pt x="54111" y="3884"/>
                    <a:pt x="54011" y="4511"/>
                    <a:pt x="54011" y="5037"/>
                  </a:cubicBezTo>
                  <a:cubicBezTo>
                    <a:pt x="53785" y="4711"/>
                    <a:pt x="53685" y="4310"/>
                    <a:pt x="53484" y="3984"/>
                  </a:cubicBezTo>
                  <a:cubicBezTo>
                    <a:pt x="53259" y="3583"/>
                    <a:pt x="52958" y="3057"/>
                    <a:pt x="52632" y="2631"/>
                  </a:cubicBezTo>
                  <a:cubicBezTo>
                    <a:pt x="52432" y="2205"/>
                    <a:pt x="52231" y="1804"/>
                    <a:pt x="51805" y="1578"/>
                  </a:cubicBezTo>
                  <a:cubicBezTo>
                    <a:pt x="51504" y="1278"/>
                    <a:pt x="51078" y="1077"/>
                    <a:pt x="50652" y="1077"/>
                  </a:cubicBezTo>
                  <a:cubicBezTo>
                    <a:pt x="50588" y="1062"/>
                    <a:pt x="50528" y="1055"/>
                    <a:pt x="50471" y="1055"/>
                  </a:cubicBezTo>
                  <a:cubicBezTo>
                    <a:pt x="50057" y="1055"/>
                    <a:pt x="49825" y="1429"/>
                    <a:pt x="49825" y="1804"/>
                  </a:cubicBezTo>
                  <a:cubicBezTo>
                    <a:pt x="49925" y="2330"/>
                    <a:pt x="50452" y="2631"/>
                    <a:pt x="50752" y="3057"/>
                  </a:cubicBezTo>
                  <a:cubicBezTo>
                    <a:pt x="51178" y="3458"/>
                    <a:pt x="51604" y="3884"/>
                    <a:pt x="52005" y="4310"/>
                  </a:cubicBezTo>
                  <a:cubicBezTo>
                    <a:pt x="52432" y="4711"/>
                    <a:pt x="52858" y="5137"/>
                    <a:pt x="53158" y="5664"/>
                  </a:cubicBezTo>
                  <a:lnTo>
                    <a:pt x="53259" y="5764"/>
                  </a:lnTo>
                  <a:cubicBezTo>
                    <a:pt x="53259" y="5964"/>
                    <a:pt x="53259" y="6090"/>
                    <a:pt x="53384" y="6290"/>
                  </a:cubicBezTo>
                  <a:cubicBezTo>
                    <a:pt x="53194" y="6288"/>
                    <a:pt x="53005" y="6286"/>
                    <a:pt x="52817" y="6286"/>
                  </a:cubicBezTo>
                  <a:cubicBezTo>
                    <a:pt x="45252" y="6286"/>
                    <a:pt x="39488" y="8246"/>
                    <a:pt x="34988" y="11303"/>
                  </a:cubicBezTo>
                  <a:cubicBezTo>
                    <a:pt x="34988" y="11102"/>
                    <a:pt x="34888" y="10877"/>
                    <a:pt x="34787" y="10676"/>
                  </a:cubicBezTo>
                  <a:cubicBezTo>
                    <a:pt x="33835" y="8796"/>
                    <a:pt x="32381" y="6917"/>
                    <a:pt x="30076" y="6591"/>
                  </a:cubicBezTo>
                  <a:cubicBezTo>
                    <a:pt x="29893" y="6566"/>
                    <a:pt x="29711" y="6553"/>
                    <a:pt x="29530" y="6553"/>
                  </a:cubicBezTo>
                  <a:cubicBezTo>
                    <a:pt x="27554" y="6553"/>
                    <a:pt x="25727" y="8012"/>
                    <a:pt x="24762" y="9849"/>
                  </a:cubicBezTo>
                  <a:cubicBezTo>
                    <a:pt x="23710" y="11929"/>
                    <a:pt x="23509" y="14636"/>
                    <a:pt x="23810" y="17042"/>
                  </a:cubicBezTo>
                  <a:cubicBezTo>
                    <a:pt x="24035" y="18922"/>
                    <a:pt x="24562" y="20801"/>
                    <a:pt x="25389" y="22581"/>
                  </a:cubicBezTo>
                  <a:cubicBezTo>
                    <a:pt x="19123" y="34686"/>
                    <a:pt x="19850" y="49323"/>
                    <a:pt x="19850" y="49323"/>
                  </a:cubicBezTo>
                  <a:lnTo>
                    <a:pt x="20176" y="49323"/>
                  </a:lnTo>
                  <a:cubicBezTo>
                    <a:pt x="19950" y="51503"/>
                    <a:pt x="19649" y="53809"/>
                    <a:pt x="19324" y="55990"/>
                  </a:cubicBezTo>
                  <a:cubicBezTo>
                    <a:pt x="18171" y="65388"/>
                    <a:pt x="16191" y="74787"/>
                    <a:pt x="11278" y="83158"/>
                  </a:cubicBezTo>
                  <a:cubicBezTo>
                    <a:pt x="6792" y="90977"/>
                    <a:pt x="0" y="99223"/>
                    <a:pt x="1780" y="108947"/>
                  </a:cubicBezTo>
                  <a:cubicBezTo>
                    <a:pt x="2206" y="110927"/>
                    <a:pt x="3033" y="113007"/>
                    <a:pt x="4512" y="114586"/>
                  </a:cubicBezTo>
                  <a:cubicBezTo>
                    <a:pt x="5615" y="115690"/>
                    <a:pt x="7030" y="116619"/>
                    <a:pt x="8637" y="116619"/>
                  </a:cubicBezTo>
                  <a:cubicBezTo>
                    <a:pt x="8854" y="116619"/>
                    <a:pt x="9075" y="116602"/>
                    <a:pt x="9298" y="116566"/>
                  </a:cubicBezTo>
                  <a:cubicBezTo>
                    <a:pt x="11404" y="116241"/>
                    <a:pt x="12958" y="114687"/>
                    <a:pt x="14111" y="113108"/>
                  </a:cubicBezTo>
                  <a:cubicBezTo>
                    <a:pt x="14411" y="112707"/>
                    <a:pt x="14737" y="112381"/>
                    <a:pt x="14938" y="111980"/>
                  </a:cubicBezTo>
                  <a:lnTo>
                    <a:pt x="14938" y="111980"/>
                  </a:lnTo>
                  <a:cubicBezTo>
                    <a:pt x="14837" y="119499"/>
                    <a:pt x="15564" y="127218"/>
                    <a:pt x="19324" y="133785"/>
                  </a:cubicBezTo>
                  <a:cubicBezTo>
                    <a:pt x="21304" y="137143"/>
                    <a:pt x="24035" y="140050"/>
                    <a:pt x="27369" y="142155"/>
                  </a:cubicBezTo>
                  <a:cubicBezTo>
                    <a:pt x="28822" y="142983"/>
                    <a:pt x="30301" y="143709"/>
                    <a:pt x="31855" y="144336"/>
                  </a:cubicBezTo>
                  <a:cubicBezTo>
                    <a:pt x="31755" y="144862"/>
                    <a:pt x="31755" y="145389"/>
                    <a:pt x="31755" y="145915"/>
                  </a:cubicBezTo>
                  <a:cubicBezTo>
                    <a:pt x="31655" y="146742"/>
                    <a:pt x="31655" y="147694"/>
                    <a:pt x="31554" y="148521"/>
                  </a:cubicBezTo>
                  <a:cubicBezTo>
                    <a:pt x="31454" y="150075"/>
                    <a:pt x="31329" y="151554"/>
                    <a:pt x="31454" y="153108"/>
                  </a:cubicBezTo>
                  <a:cubicBezTo>
                    <a:pt x="31655" y="155840"/>
                    <a:pt x="32482" y="158446"/>
                    <a:pt x="34787" y="160000"/>
                  </a:cubicBezTo>
                  <a:cubicBezTo>
                    <a:pt x="36306" y="160988"/>
                    <a:pt x="38172" y="161429"/>
                    <a:pt x="40044" y="161429"/>
                  </a:cubicBezTo>
                  <a:cubicBezTo>
                    <a:pt x="40736" y="161429"/>
                    <a:pt x="41429" y="161368"/>
                    <a:pt x="42106" y="161253"/>
                  </a:cubicBezTo>
                  <a:cubicBezTo>
                    <a:pt x="43359" y="161053"/>
                    <a:pt x="44487" y="160627"/>
                    <a:pt x="45239" y="159474"/>
                  </a:cubicBezTo>
                  <a:cubicBezTo>
                    <a:pt x="45965" y="158547"/>
                    <a:pt x="46166" y="157293"/>
                    <a:pt x="46266" y="156141"/>
                  </a:cubicBezTo>
                  <a:cubicBezTo>
                    <a:pt x="46592" y="153333"/>
                    <a:pt x="46792" y="150501"/>
                    <a:pt x="46993" y="147694"/>
                  </a:cubicBezTo>
                  <a:cubicBezTo>
                    <a:pt x="47845" y="147694"/>
                    <a:pt x="48772" y="147795"/>
                    <a:pt x="49625" y="147795"/>
                  </a:cubicBezTo>
                  <a:cubicBezTo>
                    <a:pt x="51164" y="147867"/>
                    <a:pt x="52693" y="147913"/>
                    <a:pt x="54217" y="147913"/>
                  </a:cubicBezTo>
                  <a:cubicBezTo>
                    <a:pt x="56910" y="147913"/>
                    <a:pt x="59583" y="147769"/>
                    <a:pt x="62256" y="147369"/>
                  </a:cubicBezTo>
                  <a:lnTo>
                    <a:pt x="62256" y="147895"/>
                  </a:lnTo>
                  <a:cubicBezTo>
                    <a:pt x="62256" y="148722"/>
                    <a:pt x="62356" y="149574"/>
                    <a:pt x="62457" y="150401"/>
                  </a:cubicBezTo>
                  <a:cubicBezTo>
                    <a:pt x="62657" y="152080"/>
                    <a:pt x="62883" y="153634"/>
                    <a:pt x="63409" y="155313"/>
                  </a:cubicBezTo>
                  <a:cubicBezTo>
                    <a:pt x="63810" y="156667"/>
                    <a:pt x="64236" y="158020"/>
                    <a:pt x="65163" y="159073"/>
                  </a:cubicBezTo>
                  <a:cubicBezTo>
                    <a:pt x="66016" y="160100"/>
                    <a:pt x="67369" y="160426"/>
                    <a:pt x="68622" y="160527"/>
                  </a:cubicBezTo>
                  <a:cubicBezTo>
                    <a:pt x="70076" y="160527"/>
                    <a:pt x="71554" y="160426"/>
                    <a:pt x="72908" y="160100"/>
                  </a:cubicBezTo>
                  <a:cubicBezTo>
                    <a:pt x="74261" y="159900"/>
                    <a:pt x="75715" y="159474"/>
                    <a:pt x="76768" y="158446"/>
                  </a:cubicBezTo>
                  <a:cubicBezTo>
                    <a:pt x="78948" y="156466"/>
                    <a:pt x="79174" y="153208"/>
                    <a:pt x="78948" y="150401"/>
                  </a:cubicBezTo>
                  <a:cubicBezTo>
                    <a:pt x="78747" y="147168"/>
                    <a:pt x="78321" y="143935"/>
                    <a:pt x="78021" y="140802"/>
                  </a:cubicBezTo>
                  <a:cubicBezTo>
                    <a:pt x="80201" y="138797"/>
                    <a:pt x="82206" y="136516"/>
                    <a:pt x="83660" y="133910"/>
                  </a:cubicBezTo>
                  <a:cubicBezTo>
                    <a:pt x="87093" y="127519"/>
                    <a:pt x="87946" y="120326"/>
                    <a:pt x="87845" y="113108"/>
                  </a:cubicBezTo>
                  <a:cubicBezTo>
                    <a:pt x="88046" y="113108"/>
                    <a:pt x="88146" y="113233"/>
                    <a:pt x="88246" y="113233"/>
                  </a:cubicBezTo>
                  <a:cubicBezTo>
                    <a:pt x="88655" y="113307"/>
                    <a:pt x="89063" y="113343"/>
                    <a:pt x="89468" y="113343"/>
                  </a:cubicBezTo>
                  <a:cubicBezTo>
                    <a:pt x="91243" y="113343"/>
                    <a:pt x="92944" y="112656"/>
                    <a:pt x="94311" y="111554"/>
                  </a:cubicBezTo>
                  <a:cubicBezTo>
                    <a:pt x="98372" y="108421"/>
                    <a:pt x="99224" y="102682"/>
                    <a:pt x="98597" y="97870"/>
                  </a:cubicBezTo>
                  <a:cubicBezTo>
                    <a:pt x="98171" y="94937"/>
                    <a:pt x="97244" y="92030"/>
                    <a:pt x="96191" y="89298"/>
                  </a:cubicBezTo>
                  <a:cubicBezTo>
                    <a:pt x="95239" y="86591"/>
                    <a:pt x="94211" y="84085"/>
                    <a:pt x="93159" y="81478"/>
                  </a:cubicBezTo>
                  <a:cubicBezTo>
                    <a:pt x="90978" y="76265"/>
                    <a:pt x="88672" y="71027"/>
                    <a:pt x="86692" y="65714"/>
                  </a:cubicBezTo>
                  <a:cubicBezTo>
                    <a:pt x="84813" y="61002"/>
                    <a:pt x="83133" y="56215"/>
                    <a:pt x="81880" y="51303"/>
                  </a:cubicBezTo>
                  <a:cubicBezTo>
                    <a:pt x="81154" y="49323"/>
                    <a:pt x="80527" y="45964"/>
                    <a:pt x="80201" y="40551"/>
                  </a:cubicBezTo>
                  <a:cubicBezTo>
                    <a:pt x="80001" y="35839"/>
                    <a:pt x="79174" y="31453"/>
                    <a:pt x="77920" y="27493"/>
                  </a:cubicBezTo>
                  <a:cubicBezTo>
                    <a:pt x="78447" y="26340"/>
                    <a:pt x="78948" y="25288"/>
                    <a:pt x="79374" y="24135"/>
                  </a:cubicBezTo>
                  <a:cubicBezTo>
                    <a:pt x="80326" y="21528"/>
                    <a:pt x="81053" y="18721"/>
                    <a:pt x="81053" y="15789"/>
                  </a:cubicBezTo>
                  <a:cubicBezTo>
                    <a:pt x="80953" y="13383"/>
                    <a:pt x="80101" y="10877"/>
                    <a:pt x="78221" y="9097"/>
                  </a:cubicBezTo>
                  <a:cubicBezTo>
                    <a:pt x="77000" y="7962"/>
                    <a:pt x="75437" y="7358"/>
                    <a:pt x="73839" y="7358"/>
                  </a:cubicBezTo>
                  <a:cubicBezTo>
                    <a:pt x="73108" y="7358"/>
                    <a:pt x="72370" y="7484"/>
                    <a:pt x="71655" y="7744"/>
                  </a:cubicBezTo>
                  <a:cubicBezTo>
                    <a:pt x="70076" y="8270"/>
                    <a:pt x="68722" y="9323"/>
                    <a:pt x="67795" y="10676"/>
                  </a:cubicBezTo>
                  <a:cubicBezTo>
                    <a:pt x="66016" y="9097"/>
                    <a:pt x="63910" y="7969"/>
                    <a:pt x="61529" y="7343"/>
                  </a:cubicBezTo>
                  <a:cubicBezTo>
                    <a:pt x="59424" y="6716"/>
                    <a:pt x="57244" y="6390"/>
                    <a:pt x="55038" y="6390"/>
                  </a:cubicBezTo>
                  <a:cubicBezTo>
                    <a:pt x="55138" y="6290"/>
                    <a:pt x="55138" y="6190"/>
                    <a:pt x="55264" y="6190"/>
                  </a:cubicBezTo>
                  <a:cubicBezTo>
                    <a:pt x="55264" y="6090"/>
                    <a:pt x="55364" y="5964"/>
                    <a:pt x="55464" y="5864"/>
                  </a:cubicBezTo>
                  <a:cubicBezTo>
                    <a:pt x="55765" y="5764"/>
                    <a:pt x="56091" y="5563"/>
                    <a:pt x="56391" y="5463"/>
                  </a:cubicBezTo>
                  <a:cubicBezTo>
                    <a:pt x="57143" y="5037"/>
                    <a:pt x="58071" y="4836"/>
                    <a:pt x="58697" y="4210"/>
                  </a:cubicBezTo>
                  <a:cubicBezTo>
                    <a:pt x="59023" y="3984"/>
                    <a:pt x="59224" y="3684"/>
                    <a:pt x="59224" y="3257"/>
                  </a:cubicBezTo>
                  <a:cubicBezTo>
                    <a:pt x="59324" y="2831"/>
                    <a:pt x="59123" y="2430"/>
                    <a:pt x="58697" y="2330"/>
                  </a:cubicBezTo>
                  <a:cubicBezTo>
                    <a:pt x="58618" y="2311"/>
                    <a:pt x="58541" y="2303"/>
                    <a:pt x="58467" y="2303"/>
                  </a:cubicBezTo>
                  <a:cubicBezTo>
                    <a:pt x="58052" y="2303"/>
                    <a:pt x="57721" y="2576"/>
                    <a:pt x="57444" y="2831"/>
                  </a:cubicBezTo>
                  <a:cubicBezTo>
                    <a:pt x="57143" y="3157"/>
                    <a:pt x="56717" y="3458"/>
                    <a:pt x="56391" y="3784"/>
                  </a:cubicBezTo>
                  <a:cubicBezTo>
                    <a:pt x="55990" y="4085"/>
                    <a:pt x="55665" y="4511"/>
                    <a:pt x="55364" y="4937"/>
                  </a:cubicBezTo>
                  <a:cubicBezTo>
                    <a:pt x="55188" y="5015"/>
                    <a:pt x="55027" y="5154"/>
                    <a:pt x="54918" y="5318"/>
                  </a:cubicBezTo>
                  <a:lnTo>
                    <a:pt x="54918" y="5318"/>
                  </a:lnTo>
                  <a:cubicBezTo>
                    <a:pt x="55069" y="5017"/>
                    <a:pt x="55170" y="4654"/>
                    <a:pt x="55364" y="4310"/>
                  </a:cubicBezTo>
                  <a:cubicBezTo>
                    <a:pt x="55665" y="3358"/>
                    <a:pt x="55890" y="2330"/>
                    <a:pt x="55890" y="1378"/>
                  </a:cubicBezTo>
                  <a:cubicBezTo>
                    <a:pt x="55890" y="952"/>
                    <a:pt x="55890" y="450"/>
                    <a:pt x="55665" y="125"/>
                  </a:cubicBezTo>
                  <a:cubicBezTo>
                    <a:pt x="55548" y="37"/>
                    <a:pt x="55430" y="1"/>
                    <a:pt x="553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0" name="Google Shape;15180;p93"/>
            <p:cNvSpPr/>
            <p:nvPr/>
          </p:nvSpPr>
          <p:spPr>
            <a:xfrm>
              <a:off x="3378110" y="3348227"/>
              <a:ext cx="149554" cy="185998"/>
            </a:xfrm>
            <a:custGeom>
              <a:avLst/>
              <a:gdLst/>
              <a:ahLst/>
              <a:cxnLst/>
              <a:rect l="l" t="t" r="r" b="b"/>
              <a:pathLst>
                <a:path w="9500" h="11815" extrusionOk="0">
                  <a:moveTo>
                    <a:pt x="9500" y="1"/>
                  </a:moveTo>
                  <a:lnTo>
                    <a:pt x="9500" y="1"/>
                  </a:lnTo>
                  <a:cubicBezTo>
                    <a:pt x="8447" y="427"/>
                    <a:pt x="7520" y="928"/>
                    <a:pt x="6567" y="1680"/>
                  </a:cubicBezTo>
                  <a:cubicBezTo>
                    <a:pt x="4061" y="3434"/>
                    <a:pt x="1780" y="6066"/>
                    <a:pt x="628" y="8873"/>
                  </a:cubicBezTo>
                  <a:cubicBezTo>
                    <a:pt x="302" y="9825"/>
                    <a:pt x="101" y="10853"/>
                    <a:pt x="1" y="11805"/>
                  </a:cubicBezTo>
                  <a:cubicBezTo>
                    <a:pt x="110" y="11811"/>
                    <a:pt x="220" y="11814"/>
                    <a:pt x="329" y="11814"/>
                  </a:cubicBezTo>
                  <a:cubicBezTo>
                    <a:pt x="1998" y="11814"/>
                    <a:pt x="3649" y="11108"/>
                    <a:pt x="5013" y="10026"/>
                  </a:cubicBezTo>
                  <a:cubicBezTo>
                    <a:pt x="8146" y="7620"/>
                    <a:pt x="9399" y="3760"/>
                    <a:pt x="9500" y="1"/>
                  </a:cubicBezTo>
                  <a:close/>
                </a:path>
              </a:pathLst>
            </a:custGeom>
            <a:solidFill>
              <a:srgbClr val="C484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1" name="Google Shape;15181;p93"/>
            <p:cNvSpPr/>
            <p:nvPr/>
          </p:nvSpPr>
          <p:spPr>
            <a:xfrm>
              <a:off x="2980411" y="4147102"/>
              <a:ext cx="236751" cy="129907"/>
            </a:xfrm>
            <a:custGeom>
              <a:avLst/>
              <a:gdLst/>
              <a:ahLst/>
              <a:cxnLst/>
              <a:rect l="l" t="t" r="r" b="b"/>
              <a:pathLst>
                <a:path w="15039" h="8252" extrusionOk="0">
                  <a:moveTo>
                    <a:pt x="14542" y="1"/>
                  </a:moveTo>
                  <a:cubicBezTo>
                    <a:pt x="9572" y="1"/>
                    <a:pt x="4657" y="1460"/>
                    <a:pt x="727" y="4492"/>
                  </a:cubicBezTo>
                  <a:cubicBezTo>
                    <a:pt x="502" y="4592"/>
                    <a:pt x="201" y="4818"/>
                    <a:pt x="1" y="5018"/>
                  </a:cubicBezTo>
                  <a:cubicBezTo>
                    <a:pt x="301" y="5645"/>
                    <a:pt x="627" y="6272"/>
                    <a:pt x="1128" y="6798"/>
                  </a:cubicBezTo>
                  <a:cubicBezTo>
                    <a:pt x="1981" y="7825"/>
                    <a:pt x="3334" y="8151"/>
                    <a:pt x="4587" y="8252"/>
                  </a:cubicBezTo>
                  <a:cubicBezTo>
                    <a:pt x="6041" y="8252"/>
                    <a:pt x="7519" y="8151"/>
                    <a:pt x="8873" y="7825"/>
                  </a:cubicBezTo>
                  <a:cubicBezTo>
                    <a:pt x="10226" y="7625"/>
                    <a:pt x="11680" y="7199"/>
                    <a:pt x="12733" y="6171"/>
                  </a:cubicBezTo>
                  <a:cubicBezTo>
                    <a:pt x="14412" y="4592"/>
                    <a:pt x="14913" y="2312"/>
                    <a:pt x="15038" y="6"/>
                  </a:cubicBezTo>
                  <a:cubicBezTo>
                    <a:pt x="14873" y="3"/>
                    <a:pt x="14707" y="1"/>
                    <a:pt x="14542" y="1"/>
                  </a:cubicBezTo>
                  <a:close/>
                </a:path>
              </a:pathLst>
            </a:custGeom>
            <a:solidFill>
              <a:srgbClr val="C484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2" name="Google Shape;15182;p93"/>
            <p:cNvSpPr/>
            <p:nvPr/>
          </p:nvSpPr>
          <p:spPr>
            <a:xfrm>
              <a:off x="1995617" y="3392416"/>
              <a:ext cx="159424" cy="193397"/>
            </a:xfrm>
            <a:custGeom>
              <a:avLst/>
              <a:gdLst/>
              <a:ahLst/>
              <a:cxnLst/>
              <a:rect l="l" t="t" r="r" b="b"/>
              <a:pathLst>
                <a:path w="10127" h="12285" extrusionOk="0">
                  <a:moveTo>
                    <a:pt x="101" y="1"/>
                  </a:moveTo>
                  <a:lnTo>
                    <a:pt x="101" y="1"/>
                  </a:lnTo>
                  <a:cubicBezTo>
                    <a:pt x="1" y="1479"/>
                    <a:pt x="101" y="3033"/>
                    <a:pt x="302" y="4612"/>
                  </a:cubicBezTo>
                  <a:cubicBezTo>
                    <a:pt x="728" y="6592"/>
                    <a:pt x="1555" y="8672"/>
                    <a:pt x="3034" y="10251"/>
                  </a:cubicBezTo>
                  <a:cubicBezTo>
                    <a:pt x="4137" y="11355"/>
                    <a:pt x="5552" y="12284"/>
                    <a:pt x="7159" y="12284"/>
                  </a:cubicBezTo>
                  <a:cubicBezTo>
                    <a:pt x="7376" y="12284"/>
                    <a:pt x="7597" y="12267"/>
                    <a:pt x="7820" y="12231"/>
                  </a:cubicBezTo>
                  <a:cubicBezTo>
                    <a:pt x="8673" y="12131"/>
                    <a:pt x="9500" y="11805"/>
                    <a:pt x="10126" y="11279"/>
                  </a:cubicBezTo>
                  <a:cubicBezTo>
                    <a:pt x="9800" y="10352"/>
                    <a:pt x="9500" y="9299"/>
                    <a:pt x="9074" y="8372"/>
                  </a:cubicBezTo>
                  <a:cubicBezTo>
                    <a:pt x="7620" y="5439"/>
                    <a:pt x="5540" y="2733"/>
                    <a:pt x="2708" y="1053"/>
                  </a:cubicBezTo>
                  <a:cubicBezTo>
                    <a:pt x="1881" y="627"/>
                    <a:pt x="1028" y="226"/>
                    <a:pt x="101" y="1"/>
                  </a:cubicBezTo>
                  <a:close/>
                </a:path>
              </a:pathLst>
            </a:custGeom>
            <a:solidFill>
              <a:srgbClr val="C484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3" name="Google Shape;15183;p93"/>
            <p:cNvSpPr/>
            <p:nvPr/>
          </p:nvSpPr>
          <p:spPr>
            <a:xfrm>
              <a:off x="2472232" y="4180539"/>
              <a:ext cx="228471" cy="110670"/>
            </a:xfrm>
            <a:custGeom>
              <a:avLst/>
              <a:gdLst/>
              <a:ahLst/>
              <a:cxnLst/>
              <a:rect l="l" t="t" r="r" b="b"/>
              <a:pathLst>
                <a:path w="14513" h="7030" extrusionOk="0">
                  <a:moveTo>
                    <a:pt x="4834" y="0"/>
                  </a:moveTo>
                  <a:cubicBezTo>
                    <a:pt x="4409" y="0"/>
                    <a:pt x="3985" y="19"/>
                    <a:pt x="3560" y="62"/>
                  </a:cubicBezTo>
                  <a:cubicBezTo>
                    <a:pt x="2307" y="188"/>
                    <a:pt x="1154" y="488"/>
                    <a:pt x="1" y="1115"/>
                  </a:cubicBezTo>
                  <a:cubicBezTo>
                    <a:pt x="527" y="2894"/>
                    <a:pt x="1354" y="4448"/>
                    <a:pt x="3033" y="5601"/>
                  </a:cubicBezTo>
                  <a:cubicBezTo>
                    <a:pt x="4552" y="6589"/>
                    <a:pt x="6418" y="7030"/>
                    <a:pt x="8290" y="7030"/>
                  </a:cubicBezTo>
                  <a:cubicBezTo>
                    <a:pt x="8982" y="7030"/>
                    <a:pt x="9675" y="6969"/>
                    <a:pt x="10352" y="6854"/>
                  </a:cubicBezTo>
                  <a:cubicBezTo>
                    <a:pt x="11605" y="6654"/>
                    <a:pt x="12733" y="6228"/>
                    <a:pt x="13485" y="5075"/>
                  </a:cubicBezTo>
                  <a:cubicBezTo>
                    <a:pt x="14111" y="4148"/>
                    <a:pt x="14312" y="2995"/>
                    <a:pt x="14512" y="1942"/>
                  </a:cubicBezTo>
                  <a:cubicBezTo>
                    <a:pt x="12958" y="1215"/>
                    <a:pt x="11179" y="689"/>
                    <a:pt x="9500" y="488"/>
                  </a:cubicBezTo>
                  <a:cubicBezTo>
                    <a:pt x="7944" y="252"/>
                    <a:pt x="6389" y="0"/>
                    <a:pt x="4834" y="0"/>
                  </a:cubicBezTo>
                  <a:close/>
                </a:path>
              </a:pathLst>
            </a:custGeom>
            <a:solidFill>
              <a:srgbClr val="C484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4" name="Google Shape;15184;p93"/>
            <p:cNvSpPr/>
            <p:nvPr/>
          </p:nvSpPr>
          <p:spPr>
            <a:xfrm>
              <a:off x="3358385" y="3530507"/>
              <a:ext cx="3180" cy="1984"/>
            </a:xfrm>
            <a:custGeom>
              <a:avLst/>
              <a:gdLst/>
              <a:ahLst/>
              <a:cxnLst/>
              <a:rect l="l" t="t" r="r" b="b"/>
              <a:pathLst>
                <a:path w="202" h="126" extrusionOk="0">
                  <a:moveTo>
                    <a:pt x="1" y="1"/>
                  </a:moveTo>
                  <a:lnTo>
                    <a:pt x="1" y="1"/>
                  </a:lnTo>
                  <a:cubicBezTo>
                    <a:pt x="101" y="126"/>
                    <a:pt x="101" y="126"/>
                    <a:pt x="201" y="126"/>
                  </a:cubicBezTo>
                  <a:cubicBezTo>
                    <a:pt x="101" y="126"/>
                    <a:pt x="101" y="126"/>
                    <a:pt x="1" y="1"/>
                  </a:cubicBezTo>
                  <a:close/>
                </a:path>
              </a:pathLst>
            </a:custGeom>
            <a:solidFill>
              <a:srgbClr val="FBEC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5" name="Google Shape;15185;p93"/>
            <p:cNvSpPr/>
            <p:nvPr/>
          </p:nvSpPr>
          <p:spPr>
            <a:xfrm>
              <a:off x="3341824" y="3251176"/>
              <a:ext cx="59192" cy="282908"/>
            </a:xfrm>
            <a:custGeom>
              <a:avLst/>
              <a:gdLst/>
              <a:ahLst/>
              <a:cxnLst/>
              <a:rect l="l" t="t" r="r" b="b"/>
              <a:pathLst>
                <a:path w="3760" h="17971" extrusionOk="0">
                  <a:moveTo>
                    <a:pt x="326" y="6893"/>
                  </a:moveTo>
                  <a:cubicBezTo>
                    <a:pt x="426" y="7720"/>
                    <a:pt x="426" y="8471"/>
                    <a:pt x="526" y="9299"/>
                  </a:cubicBezTo>
                  <a:cubicBezTo>
                    <a:pt x="426" y="8471"/>
                    <a:pt x="426" y="7619"/>
                    <a:pt x="326" y="6893"/>
                  </a:cubicBezTo>
                  <a:close/>
                  <a:moveTo>
                    <a:pt x="0" y="0"/>
                  </a:moveTo>
                  <a:lnTo>
                    <a:pt x="0" y="0"/>
                  </a:lnTo>
                  <a:cubicBezTo>
                    <a:pt x="526" y="4386"/>
                    <a:pt x="953" y="10226"/>
                    <a:pt x="953" y="15865"/>
                  </a:cubicBezTo>
                  <a:lnTo>
                    <a:pt x="953" y="16717"/>
                  </a:lnTo>
                  <a:cubicBezTo>
                    <a:pt x="1053" y="17118"/>
                    <a:pt x="1053" y="17444"/>
                    <a:pt x="1053" y="17745"/>
                  </a:cubicBezTo>
                  <a:cubicBezTo>
                    <a:pt x="1153" y="17870"/>
                    <a:pt x="1153" y="17870"/>
                    <a:pt x="1253" y="17870"/>
                  </a:cubicBezTo>
                  <a:cubicBezTo>
                    <a:pt x="1609" y="17954"/>
                    <a:pt x="1965" y="17968"/>
                    <a:pt x="2306" y="17970"/>
                  </a:cubicBezTo>
                  <a:lnTo>
                    <a:pt x="2306" y="17970"/>
                  </a:lnTo>
                  <a:cubicBezTo>
                    <a:pt x="2406" y="17018"/>
                    <a:pt x="2607" y="15990"/>
                    <a:pt x="2933" y="15038"/>
                  </a:cubicBezTo>
                  <a:cubicBezTo>
                    <a:pt x="3133" y="14512"/>
                    <a:pt x="3459" y="13985"/>
                    <a:pt x="3760" y="13484"/>
                  </a:cubicBezTo>
                  <a:cubicBezTo>
                    <a:pt x="3459" y="12532"/>
                    <a:pt x="3359" y="11604"/>
                    <a:pt x="3233" y="10752"/>
                  </a:cubicBezTo>
                  <a:cubicBezTo>
                    <a:pt x="2732" y="7093"/>
                    <a:pt x="2306" y="3233"/>
                    <a:pt x="100" y="100"/>
                  </a:cubicBezTo>
                  <a:lnTo>
                    <a:pt x="0" y="0"/>
                  </a:lnTo>
                  <a:close/>
                  <a:moveTo>
                    <a:pt x="2306" y="17970"/>
                  </a:moveTo>
                  <a:cubicBezTo>
                    <a:pt x="2306" y="17970"/>
                    <a:pt x="2306" y="17970"/>
                    <a:pt x="2306" y="17970"/>
                  </a:cubicBezTo>
                  <a:lnTo>
                    <a:pt x="2506" y="17970"/>
                  </a:lnTo>
                  <a:cubicBezTo>
                    <a:pt x="2440" y="17970"/>
                    <a:pt x="2373" y="17970"/>
                    <a:pt x="2306" y="1797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6" name="Google Shape;15186;p93"/>
            <p:cNvSpPr/>
            <p:nvPr/>
          </p:nvSpPr>
          <p:spPr>
            <a:xfrm>
              <a:off x="3378110" y="3459887"/>
              <a:ext cx="118384" cy="74194"/>
            </a:xfrm>
            <a:custGeom>
              <a:avLst/>
              <a:gdLst/>
              <a:ahLst/>
              <a:cxnLst/>
              <a:rect l="l" t="t" r="r" b="b"/>
              <a:pathLst>
                <a:path w="7520" h="4713" extrusionOk="0">
                  <a:moveTo>
                    <a:pt x="7520" y="0"/>
                  </a:moveTo>
                  <a:lnTo>
                    <a:pt x="7520" y="0"/>
                  </a:lnTo>
                  <a:cubicBezTo>
                    <a:pt x="7502" y="34"/>
                    <a:pt x="7483" y="67"/>
                    <a:pt x="7465" y="100"/>
                  </a:cubicBezTo>
                  <a:lnTo>
                    <a:pt x="7465" y="100"/>
                  </a:lnTo>
                  <a:cubicBezTo>
                    <a:pt x="7520" y="97"/>
                    <a:pt x="7520" y="82"/>
                    <a:pt x="7520" y="0"/>
                  </a:cubicBezTo>
                  <a:close/>
                  <a:moveTo>
                    <a:pt x="7465" y="100"/>
                  </a:moveTo>
                  <a:cubicBezTo>
                    <a:pt x="7453" y="101"/>
                    <a:pt x="7438" y="101"/>
                    <a:pt x="7420" y="101"/>
                  </a:cubicBezTo>
                  <a:cubicBezTo>
                    <a:pt x="6793" y="727"/>
                    <a:pt x="6367" y="1479"/>
                    <a:pt x="5540" y="1880"/>
                  </a:cubicBezTo>
                  <a:cubicBezTo>
                    <a:pt x="5114" y="2106"/>
                    <a:pt x="4587" y="2206"/>
                    <a:pt x="4061" y="2206"/>
                  </a:cubicBezTo>
                  <a:cubicBezTo>
                    <a:pt x="3760" y="2206"/>
                    <a:pt x="3334" y="2206"/>
                    <a:pt x="3034" y="1980"/>
                  </a:cubicBezTo>
                  <a:cubicBezTo>
                    <a:pt x="2181" y="1680"/>
                    <a:pt x="1680" y="953"/>
                    <a:pt x="1455" y="226"/>
                  </a:cubicBezTo>
                  <a:cubicBezTo>
                    <a:pt x="1154" y="727"/>
                    <a:pt x="828" y="1254"/>
                    <a:pt x="628" y="1780"/>
                  </a:cubicBezTo>
                  <a:cubicBezTo>
                    <a:pt x="302" y="2732"/>
                    <a:pt x="101" y="3760"/>
                    <a:pt x="1" y="4712"/>
                  </a:cubicBezTo>
                  <a:lnTo>
                    <a:pt x="201" y="4712"/>
                  </a:lnTo>
                  <a:cubicBezTo>
                    <a:pt x="1981" y="4712"/>
                    <a:pt x="3660" y="4086"/>
                    <a:pt x="5013" y="2933"/>
                  </a:cubicBezTo>
                  <a:cubicBezTo>
                    <a:pt x="6036" y="2130"/>
                    <a:pt x="6845" y="1208"/>
                    <a:pt x="7465" y="100"/>
                  </a:cubicBezTo>
                  <a:close/>
                </a:path>
              </a:pathLst>
            </a:custGeom>
            <a:solidFill>
              <a:srgbClr val="C484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7" name="Google Shape;15187;p93"/>
            <p:cNvSpPr/>
            <p:nvPr/>
          </p:nvSpPr>
          <p:spPr>
            <a:xfrm>
              <a:off x="2122280" y="3132809"/>
              <a:ext cx="132977" cy="452172"/>
            </a:xfrm>
            <a:custGeom>
              <a:avLst/>
              <a:gdLst/>
              <a:ahLst/>
              <a:cxnLst/>
              <a:rect l="l" t="t" r="r" b="b"/>
              <a:pathLst>
                <a:path w="8447" h="28723" extrusionOk="0">
                  <a:moveTo>
                    <a:pt x="8346" y="0"/>
                  </a:moveTo>
                  <a:cubicBezTo>
                    <a:pt x="8346" y="0"/>
                    <a:pt x="8246" y="0"/>
                    <a:pt x="8246" y="101"/>
                  </a:cubicBezTo>
                  <a:cubicBezTo>
                    <a:pt x="6667" y="4386"/>
                    <a:pt x="5313" y="8873"/>
                    <a:pt x="4160" y="13359"/>
                  </a:cubicBezTo>
                  <a:cubicBezTo>
                    <a:pt x="3634" y="15564"/>
                    <a:pt x="3133" y="17870"/>
                    <a:pt x="2807" y="20051"/>
                  </a:cubicBezTo>
                  <a:cubicBezTo>
                    <a:pt x="2381" y="22031"/>
                    <a:pt x="2281" y="24136"/>
                    <a:pt x="1454" y="26016"/>
                  </a:cubicBezTo>
                  <a:cubicBezTo>
                    <a:pt x="1654" y="26517"/>
                    <a:pt x="1980" y="27143"/>
                    <a:pt x="2080" y="27770"/>
                  </a:cubicBezTo>
                  <a:cubicBezTo>
                    <a:pt x="1558" y="28125"/>
                    <a:pt x="965" y="28481"/>
                    <a:pt x="362" y="28647"/>
                  </a:cubicBezTo>
                  <a:lnTo>
                    <a:pt x="362" y="28647"/>
                  </a:lnTo>
                  <a:cubicBezTo>
                    <a:pt x="2159" y="28193"/>
                    <a:pt x="3505" y="26651"/>
                    <a:pt x="4587" y="25264"/>
                  </a:cubicBezTo>
                  <a:cubicBezTo>
                    <a:pt x="4887" y="24863"/>
                    <a:pt x="5213" y="24537"/>
                    <a:pt x="5414" y="24136"/>
                  </a:cubicBezTo>
                  <a:lnTo>
                    <a:pt x="5414" y="27143"/>
                  </a:lnTo>
                  <a:cubicBezTo>
                    <a:pt x="5739" y="25590"/>
                    <a:pt x="5639" y="23810"/>
                    <a:pt x="5639" y="22131"/>
                  </a:cubicBezTo>
                  <a:cubicBezTo>
                    <a:pt x="5639" y="19524"/>
                    <a:pt x="5840" y="16918"/>
                    <a:pt x="6040" y="14211"/>
                  </a:cubicBezTo>
                  <a:cubicBezTo>
                    <a:pt x="6366" y="11178"/>
                    <a:pt x="6767" y="8246"/>
                    <a:pt x="7293" y="5213"/>
                  </a:cubicBezTo>
                  <a:cubicBezTo>
                    <a:pt x="7293" y="5113"/>
                    <a:pt x="7293" y="5013"/>
                    <a:pt x="7193" y="4913"/>
                  </a:cubicBezTo>
                  <a:cubicBezTo>
                    <a:pt x="7619" y="3334"/>
                    <a:pt x="8020" y="1780"/>
                    <a:pt x="8446" y="101"/>
                  </a:cubicBezTo>
                  <a:cubicBezTo>
                    <a:pt x="8446" y="101"/>
                    <a:pt x="8446" y="0"/>
                    <a:pt x="8346" y="0"/>
                  </a:cubicBezTo>
                  <a:close/>
                  <a:moveTo>
                    <a:pt x="362" y="28647"/>
                  </a:moveTo>
                  <a:cubicBezTo>
                    <a:pt x="243" y="28677"/>
                    <a:pt x="123" y="28702"/>
                    <a:pt x="0" y="28722"/>
                  </a:cubicBezTo>
                  <a:cubicBezTo>
                    <a:pt x="121" y="28706"/>
                    <a:pt x="241" y="28680"/>
                    <a:pt x="362" y="2864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8" name="Google Shape;15188;p93"/>
            <p:cNvSpPr/>
            <p:nvPr/>
          </p:nvSpPr>
          <p:spPr>
            <a:xfrm>
              <a:off x="2117148" y="3584960"/>
              <a:ext cx="1590" cy="16"/>
            </a:xfrm>
            <a:custGeom>
              <a:avLst/>
              <a:gdLst/>
              <a:ahLst/>
              <a:cxnLst/>
              <a:rect l="l" t="t" r="r" b="b"/>
              <a:pathLst>
                <a:path w="101" h="1" extrusionOk="0">
                  <a:moveTo>
                    <a:pt x="10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BEC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9" name="Google Shape;15189;p93"/>
            <p:cNvSpPr/>
            <p:nvPr/>
          </p:nvSpPr>
          <p:spPr>
            <a:xfrm>
              <a:off x="2102539" y="3542346"/>
              <a:ext cx="52501" cy="42631"/>
            </a:xfrm>
            <a:custGeom>
              <a:avLst/>
              <a:gdLst/>
              <a:ahLst/>
              <a:cxnLst/>
              <a:rect l="l" t="t" r="r" b="b"/>
              <a:pathLst>
                <a:path w="3335" h="2708" extrusionOk="0">
                  <a:moveTo>
                    <a:pt x="2708" y="1"/>
                  </a:moveTo>
                  <a:cubicBezTo>
                    <a:pt x="2708" y="1"/>
                    <a:pt x="2607" y="101"/>
                    <a:pt x="2607" y="201"/>
                  </a:cubicBezTo>
                  <a:cubicBezTo>
                    <a:pt x="2181" y="1128"/>
                    <a:pt x="1455" y="1981"/>
                    <a:pt x="502" y="2507"/>
                  </a:cubicBezTo>
                  <a:cubicBezTo>
                    <a:pt x="402" y="2607"/>
                    <a:pt x="201" y="2707"/>
                    <a:pt x="1" y="2707"/>
                  </a:cubicBezTo>
                  <a:lnTo>
                    <a:pt x="1254" y="2707"/>
                  </a:lnTo>
                  <a:cubicBezTo>
                    <a:pt x="1981" y="2607"/>
                    <a:pt x="2708" y="2181"/>
                    <a:pt x="3334" y="1755"/>
                  </a:cubicBezTo>
                  <a:cubicBezTo>
                    <a:pt x="3234" y="1128"/>
                    <a:pt x="2908" y="502"/>
                    <a:pt x="2708" y="1"/>
                  </a:cubicBezTo>
                  <a:close/>
                </a:path>
              </a:pathLst>
            </a:custGeom>
            <a:solidFill>
              <a:srgbClr val="C77A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0" name="Google Shape;15190;p93"/>
            <p:cNvSpPr/>
            <p:nvPr/>
          </p:nvSpPr>
          <p:spPr>
            <a:xfrm>
              <a:off x="3323673" y="3144254"/>
              <a:ext cx="33154" cy="467159"/>
            </a:xfrm>
            <a:custGeom>
              <a:avLst/>
              <a:gdLst/>
              <a:ahLst/>
              <a:cxnLst/>
              <a:rect l="l" t="t" r="r" b="b"/>
              <a:pathLst>
                <a:path w="2106" h="29675" extrusionOk="0">
                  <a:moveTo>
                    <a:pt x="0" y="0"/>
                  </a:moveTo>
                  <a:cubicBezTo>
                    <a:pt x="0" y="0"/>
                    <a:pt x="0" y="226"/>
                    <a:pt x="126" y="527"/>
                  </a:cubicBezTo>
                  <a:cubicBezTo>
                    <a:pt x="426" y="2933"/>
                    <a:pt x="1780" y="13158"/>
                    <a:pt x="1780" y="22657"/>
                  </a:cubicBezTo>
                  <a:cubicBezTo>
                    <a:pt x="1780" y="25063"/>
                    <a:pt x="1679" y="27469"/>
                    <a:pt x="1479" y="29675"/>
                  </a:cubicBezTo>
                  <a:lnTo>
                    <a:pt x="1780" y="29675"/>
                  </a:lnTo>
                  <a:cubicBezTo>
                    <a:pt x="2005" y="27469"/>
                    <a:pt x="2106" y="25063"/>
                    <a:pt x="2106" y="22657"/>
                  </a:cubicBezTo>
                  <a:cubicBezTo>
                    <a:pt x="2106" y="11805"/>
                    <a:pt x="326" y="0"/>
                    <a:pt x="326" y="0"/>
                  </a:cubicBezTo>
                  <a:close/>
                </a:path>
              </a:pathLst>
            </a:custGeom>
            <a:solidFill>
              <a:srgbClr val="57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1" name="Google Shape;15191;p93"/>
            <p:cNvSpPr/>
            <p:nvPr/>
          </p:nvSpPr>
          <p:spPr>
            <a:xfrm>
              <a:off x="2207493" y="3075208"/>
              <a:ext cx="57618" cy="567375"/>
            </a:xfrm>
            <a:custGeom>
              <a:avLst/>
              <a:gdLst/>
              <a:ahLst/>
              <a:cxnLst/>
              <a:rect l="l" t="t" r="r" b="b"/>
              <a:pathLst>
                <a:path w="3660" h="36041" extrusionOk="0">
                  <a:moveTo>
                    <a:pt x="3359" y="0"/>
                  </a:moveTo>
                  <a:cubicBezTo>
                    <a:pt x="3359" y="0"/>
                    <a:pt x="1" y="15364"/>
                    <a:pt x="1" y="28522"/>
                  </a:cubicBezTo>
                  <a:cubicBezTo>
                    <a:pt x="1" y="31128"/>
                    <a:pt x="226" y="33635"/>
                    <a:pt x="527" y="36041"/>
                  </a:cubicBezTo>
                  <a:lnTo>
                    <a:pt x="853" y="35940"/>
                  </a:lnTo>
                  <a:cubicBezTo>
                    <a:pt x="527" y="33635"/>
                    <a:pt x="326" y="31128"/>
                    <a:pt x="326" y="28522"/>
                  </a:cubicBezTo>
                  <a:cubicBezTo>
                    <a:pt x="326" y="21930"/>
                    <a:pt x="1154" y="14837"/>
                    <a:pt x="1981" y="9399"/>
                  </a:cubicBezTo>
                  <a:cubicBezTo>
                    <a:pt x="2407" y="6692"/>
                    <a:pt x="2833" y="4286"/>
                    <a:pt x="3133" y="2732"/>
                  </a:cubicBezTo>
                  <a:cubicBezTo>
                    <a:pt x="3359" y="1880"/>
                    <a:pt x="3459" y="1253"/>
                    <a:pt x="3560" y="852"/>
                  </a:cubicBezTo>
                  <a:cubicBezTo>
                    <a:pt x="3660" y="326"/>
                    <a:pt x="3660" y="100"/>
                    <a:pt x="3660" y="100"/>
                  </a:cubicBezTo>
                  <a:lnTo>
                    <a:pt x="3359" y="0"/>
                  </a:lnTo>
                  <a:close/>
                </a:path>
              </a:pathLst>
            </a:custGeom>
            <a:solidFill>
              <a:srgbClr val="57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2" name="Google Shape;15192;p93"/>
            <p:cNvSpPr/>
            <p:nvPr/>
          </p:nvSpPr>
          <p:spPr>
            <a:xfrm>
              <a:off x="2422911" y="3997660"/>
              <a:ext cx="154686" cy="55634"/>
            </a:xfrm>
            <a:custGeom>
              <a:avLst/>
              <a:gdLst/>
              <a:ahLst/>
              <a:cxnLst/>
              <a:rect l="l" t="t" r="r" b="b"/>
              <a:pathLst>
                <a:path w="9826" h="3534" extrusionOk="0">
                  <a:moveTo>
                    <a:pt x="101" y="0"/>
                  </a:moveTo>
                  <a:lnTo>
                    <a:pt x="1" y="301"/>
                  </a:lnTo>
                  <a:cubicBezTo>
                    <a:pt x="1" y="301"/>
                    <a:pt x="4913" y="2807"/>
                    <a:pt x="9826" y="3534"/>
                  </a:cubicBezTo>
                  <a:lnTo>
                    <a:pt x="9826" y="3233"/>
                  </a:lnTo>
                  <a:cubicBezTo>
                    <a:pt x="7520" y="2907"/>
                    <a:pt x="5013" y="2080"/>
                    <a:pt x="3134" y="1353"/>
                  </a:cubicBezTo>
                  <a:cubicBezTo>
                    <a:pt x="2307" y="927"/>
                    <a:pt x="1455" y="627"/>
                    <a:pt x="953" y="401"/>
                  </a:cubicBezTo>
                  <a:cubicBezTo>
                    <a:pt x="728" y="301"/>
                    <a:pt x="527" y="201"/>
                    <a:pt x="327" y="100"/>
                  </a:cubicBezTo>
                  <a:cubicBezTo>
                    <a:pt x="201" y="0"/>
                    <a:pt x="101" y="0"/>
                    <a:pt x="101" y="0"/>
                  </a:cubicBezTo>
                  <a:close/>
                </a:path>
              </a:pathLst>
            </a:custGeom>
            <a:solidFill>
              <a:srgbClr val="57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3" name="Google Shape;15193;p93"/>
            <p:cNvSpPr/>
            <p:nvPr/>
          </p:nvSpPr>
          <p:spPr>
            <a:xfrm>
              <a:off x="2679370" y="4061574"/>
              <a:ext cx="315653" cy="18167"/>
            </a:xfrm>
            <a:custGeom>
              <a:avLst/>
              <a:gdLst/>
              <a:ahLst/>
              <a:cxnLst/>
              <a:rect l="l" t="t" r="r" b="b"/>
              <a:pathLst>
                <a:path w="20051" h="1154" extrusionOk="0">
                  <a:moveTo>
                    <a:pt x="20051" y="0"/>
                  </a:moveTo>
                  <a:cubicBezTo>
                    <a:pt x="18998" y="326"/>
                    <a:pt x="17444" y="527"/>
                    <a:pt x="15464" y="627"/>
                  </a:cubicBezTo>
                  <a:cubicBezTo>
                    <a:pt x="13585" y="727"/>
                    <a:pt x="11479" y="852"/>
                    <a:pt x="9299" y="852"/>
                  </a:cubicBezTo>
                  <a:cubicBezTo>
                    <a:pt x="6893" y="852"/>
                    <a:pt x="4587" y="727"/>
                    <a:pt x="2933" y="727"/>
                  </a:cubicBezTo>
                  <a:cubicBezTo>
                    <a:pt x="1981" y="627"/>
                    <a:pt x="1354" y="627"/>
                    <a:pt x="828" y="627"/>
                  </a:cubicBezTo>
                  <a:lnTo>
                    <a:pt x="1" y="627"/>
                  </a:lnTo>
                  <a:lnTo>
                    <a:pt x="1" y="953"/>
                  </a:lnTo>
                  <a:cubicBezTo>
                    <a:pt x="1" y="953"/>
                    <a:pt x="4487" y="1153"/>
                    <a:pt x="9299" y="1153"/>
                  </a:cubicBezTo>
                  <a:cubicBezTo>
                    <a:pt x="11479" y="1153"/>
                    <a:pt x="13585" y="1053"/>
                    <a:pt x="15565" y="953"/>
                  </a:cubicBezTo>
                  <a:cubicBezTo>
                    <a:pt x="17444" y="852"/>
                    <a:pt x="19124" y="627"/>
                    <a:pt x="20051" y="326"/>
                  </a:cubicBezTo>
                  <a:lnTo>
                    <a:pt x="20051" y="0"/>
                  </a:lnTo>
                  <a:close/>
                </a:path>
              </a:pathLst>
            </a:custGeom>
            <a:solidFill>
              <a:srgbClr val="57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4" name="Google Shape;15194;p93"/>
            <p:cNvSpPr/>
            <p:nvPr/>
          </p:nvSpPr>
          <p:spPr>
            <a:xfrm>
              <a:off x="3146131" y="3913612"/>
              <a:ext cx="106939" cy="93920"/>
            </a:xfrm>
            <a:custGeom>
              <a:avLst/>
              <a:gdLst/>
              <a:ahLst/>
              <a:cxnLst/>
              <a:rect l="l" t="t" r="r" b="b"/>
              <a:pathLst>
                <a:path w="6793" h="5966" extrusionOk="0">
                  <a:moveTo>
                    <a:pt x="6592" y="1"/>
                  </a:moveTo>
                  <a:cubicBezTo>
                    <a:pt x="5539" y="1354"/>
                    <a:pt x="3985" y="2833"/>
                    <a:pt x="2732" y="3860"/>
                  </a:cubicBezTo>
                  <a:cubicBezTo>
                    <a:pt x="2105" y="4387"/>
                    <a:pt x="1479" y="4913"/>
                    <a:pt x="952" y="5113"/>
                  </a:cubicBezTo>
                  <a:cubicBezTo>
                    <a:pt x="752" y="5339"/>
                    <a:pt x="526" y="5439"/>
                    <a:pt x="426" y="5540"/>
                  </a:cubicBezTo>
                  <a:cubicBezTo>
                    <a:pt x="326" y="5540"/>
                    <a:pt x="326" y="5640"/>
                    <a:pt x="226" y="5640"/>
                  </a:cubicBezTo>
                  <a:lnTo>
                    <a:pt x="226" y="5740"/>
                  </a:lnTo>
                  <a:lnTo>
                    <a:pt x="326" y="5865"/>
                  </a:lnTo>
                  <a:lnTo>
                    <a:pt x="125" y="5640"/>
                  </a:lnTo>
                  <a:cubicBezTo>
                    <a:pt x="125" y="5740"/>
                    <a:pt x="0" y="5740"/>
                    <a:pt x="0" y="5740"/>
                  </a:cubicBezTo>
                  <a:cubicBezTo>
                    <a:pt x="0" y="5865"/>
                    <a:pt x="125" y="5865"/>
                    <a:pt x="125" y="5966"/>
                  </a:cubicBezTo>
                  <a:lnTo>
                    <a:pt x="226" y="5966"/>
                  </a:lnTo>
                  <a:cubicBezTo>
                    <a:pt x="326" y="5966"/>
                    <a:pt x="326" y="5966"/>
                    <a:pt x="426" y="5865"/>
                  </a:cubicBezTo>
                  <a:cubicBezTo>
                    <a:pt x="627" y="5865"/>
                    <a:pt x="952" y="5540"/>
                    <a:pt x="1479" y="5239"/>
                  </a:cubicBezTo>
                  <a:cubicBezTo>
                    <a:pt x="2932" y="4186"/>
                    <a:pt x="5338" y="2206"/>
                    <a:pt x="6792" y="101"/>
                  </a:cubicBezTo>
                  <a:lnTo>
                    <a:pt x="6592" y="1"/>
                  </a:lnTo>
                  <a:close/>
                </a:path>
              </a:pathLst>
            </a:custGeom>
            <a:solidFill>
              <a:srgbClr val="57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5" name="Google Shape;15195;p93"/>
            <p:cNvSpPr/>
            <p:nvPr/>
          </p:nvSpPr>
          <p:spPr>
            <a:xfrm>
              <a:off x="2376755" y="2651063"/>
              <a:ext cx="856581" cy="1188732"/>
            </a:xfrm>
            <a:custGeom>
              <a:avLst/>
              <a:gdLst/>
              <a:ahLst/>
              <a:cxnLst/>
              <a:rect l="l" t="t" r="r" b="b"/>
              <a:pathLst>
                <a:path w="54412" h="75511" extrusionOk="0">
                  <a:moveTo>
                    <a:pt x="31454" y="1"/>
                  </a:moveTo>
                  <a:cubicBezTo>
                    <a:pt x="28422" y="1"/>
                    <a:pt x="25289" y="327"/>
                    <a:pt x="22256" y="1053"/>
                  </a:cubicBezTo>
                  <a:cubicBezTo>
                    <a:pt x="16717" y="2307"/>
                    <a:pt x="11404" y="5013"/>
                    <a:pt x="7645" y="9299"/>
                  </a:cubicBezTo>
                  <a:cubicBezTo>
                    <a:pt x="7945" y="8672"/>
                    <a:pt x="8372" y="8146"/>
                    <a:pt x="8773" y="7620"/>
                  </a:cubicBezTo>
                  <a:cubicBezTo>
                    <a:pt x="8874" y="7539"/>
                    <a:pt x="8811" y="7392"/>
                    <a:pt x="8731" y="7392"/>
                  </a:cubicBezTo>
                  <a:cubicBezTo>
                    <a:pt x="8711" y="7392"/>
                    <a:pt x="8691" y="7400"/>
                    <a:pt x="8672" y="7419"/>
                  </a:cubicBezTo>
                  <a:cubicBezTo>
                    <a:pt x="6893" y="9399"/>
                    <a:pt x="5539" y="11505"/>
                    <a:pt x="4512" y="13886"/>
                  </a:cubicBezTo>
                  <a:cubicBezTo>
                    <a:pt x="2632" y="17871"/>
                    <a:pt x="1680" y="22357"/>
                    <a:pt x="1153" y="26743"/>
                  </a:cubicBezTo>
                  <a:cubicBezTo>
                    <a:pt x="1" y="35189"/>
                    <a:pt x="1" y="43760"/>
                    <a:pt x="1053" y="52232"/>
                  </a:cubicBezTo>
                  <a:cubicBezTo>
                    <a:pt x="1880" y="58999"/>
                    <a:pt x="3559" y="66317"/>
                    <a:pt x="9199" y="70703"/>
                  </a:cubicBezTo>
                  <a:cubicBezTo>
                    <a:pt x="11905" y="72783"/>
                    <a:pt x="15264" y="74036"/>
                    <a:pt x="18597" y="74788"/>
                  </a:cubicBezTo>
                  <a:cubicBezTo>
                    <a:pt x="20976" y="75261"/>
                    <a:pt x="23356" y="75511"/>
                    <a:pt x="25735" y="75511"/>
                  </a:cubicBezTo>
                  <a:cubicBezTo>
                    <a:pt x="27015" y="75511"/>
                    <a:pt x="28295" y="75438"/>
                    <a:pt x="29575" y="75289"/>
                  </a:cubicBezTo>
                  <a:cubicBezTo>
                    <a:pt x="33209" y="74888"/>
                    <a:pt x="36768" y="73836"/>
                    <a:pt x="39901" y="71956"/>
                  </a:cubicBezTo>
                  <a:cubicBezTo>
                    <a:pt x="42607" y="70277"/>
                    <a:pt x="45013" y="68096"/>
                    <a:pt x="46993" y="65590"/>
                  </a:cubicBezTo>
                  <a:cubicBezTo>
                    <a:pt x="51179" y="59951"/>
                    <a:pt x="53259" y="53059"/>
                    <a:pt x="53785" y="46166"/>
                  </a:cubicBezTo>
                  <a:cubicBezTo>
                    <a:pt x="54412" y="37820"/>
                    <a:pt x="53058" y="29349"/>
                    <a:pt x="51705" y="21104"/>
                  </a:cubicBezTo>
                  <a:cubicBezTo>
                    <a:pt x="50452" y="14111"/>
                    <a:pt x="48472" y="5439"/>
                    <a:pt x="41354" y="2106"/>
                  </a:cubicBezTo>
                  <a:cubicBezTo>
                    <a:pt x="38347" y="627"/>
                    <a:pt x="34888" y="101"/>
                    <a:pt x="31454" y="1"/>
                  </a:cubicBezTo>
                  <a:close/>
                </a:path>
              </a:pathLst>
            </a:custGeom>
            <a:solidFill>
              <a:srgbClr val="C484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6" name="Google Shape;15196;p93"/>
            <p:cNvSpPr/>
            <p:nvPr/>
          </p:nvSpPr>
          <p:spPr>
            <a:xfrm>
              <a:off x="2465526" y="2947916"/>
              <a:ext cx="11854" cy="31076"/>
            </a:xfrm>
            <a:custGeom>
              <a:avLst/>
              <a:gdLst/>
              <a:ahLst/>
              <a:cxnLst/>
              <a:rect l="l" t="t" r="r" b="b"/>
              <a:pathLst>
                <a:path w="753" h="1974" extrusionOk="0">
                  <a:moveTo>
                    <a:pt x="572" y="0"/>
                  </a:moveTo>
                  <a:cubicBezTo>
                    <a:pt x="545" y="0"/>
                    <a:pt x="527" y="12"/>
                    <a:pt x="527" y="41"/>
                  </a:cubicBezTo>
                  <a:cubicBezTo>
                    <a:pt x="427" y="267"/>
                    <a:pt x="327" y="367"/>
                    <a:pt x="327" y="467"/>
                  </a:cubicBezTo>
                  <a:cubicBezTo>
                    <a:pt x="226" y="567"/>
                    <a:pt x="226" y="793"/>
                    <a:pt x="126" y="893"/>
                  </a:cubicBezTo>
                  <a:cubicBezTo>
                    <a:pt x="126" y="1194"/>
                    <a:pt x="1" y="1420"/>
                    <a:pt x="1" y="1720"/>
                  </a:cubicBezTo>
                  <a:cubicBezTo>
                    <a:pt x="1" y="1821"/>
                    <a:pt x="126" y="1921"/>
                    <a:pt x="226" y="1921"/>
                  </a:cubicBezTo>
                  <a:cubicBezTo>
                    <a:pt x="256" y="1958"/>
                    <a:pt x="286" y="1973"/>
                    <a:pt x="316" y="1973"/>
                  </a:cubicBezTo>
                  <a:cubicBezTo>
                    <a:pt x="387" y="1973"/>
                    <a:pt x="457" y="1891"/>
                    <a:pt x="527" y="1821"/>
                  </a:cubicBezTo>
                  <a:cubicBezTo>
                    <a:pt x="527" y="1520"/>
                    <a:pt x="627" y="1294"/>
                    <a:pt x="753" y="993"/>
                  </a:cubicBezTo>
                  <a:lnTo>
                    <a:pt x="753" y="567"/>
                  </a:lnTo>
                  <a:lnTo>
                    <a:pt x="753" y="166"/>
                  </a:lnTo>
                  <a:cubicBezTo>
                    <a:pt x="753" y="77"/>
                    <a:pt x="637" y="0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7" name="Google Shape;15197;p93"/>
            <p:cNvSpPr/>
            <p:nvPr/>
          </p:nvSpPr>
          <p:spPr>
            <a:xfrm>
              <a:off x="2475396" y="3056050"/>
              <a:ext cx="13428" cy="30619"/>
            </a:xfrm>
            <a:custGeom>
              <a:avLst/>
              <a:gdLst/>
              <a:ahLst/>
              <a:cxnLst/>
              <a:rect l="l" t="t" r="r" b="b"/>
              <a:pathLst>
                <a:path w="853" h="1945" extrusionOk="0">
                  <a:moveTo>
                    <a:pt x="606" y="0"/>
                  </a:moveTo>
                  <a:cubicBezTo>
                    <a:pt x="563" y="0"/>
                    <a:pt x="527" y="24"/>
                    <a:pt x="527" y="64"/>
                  </a:cubicBezTo>
                  <a:lnTo>
                    <a:pt x="426" y="190"/>
                  </a:lnTo>
                  <a:cubicBezTo>
                    <a:pt x="326" y="190"/>
                    <a:pt x="326" y="390"/>
                    <a:pt x="326" y="490"/>
                  </a:cubicBezTo>
                  <a:cubicBezTo>
                    <a:pt x="226" y="591"/>
                    <a:pt x="226" y="691"/>
                    <a:pt x="226" y="916"/>
                  </a:cubicBezTo>
                  <a:cubicBezTo>
                    <a:pt x="126" y="1017"/>
                    <a:pt x="126" y="1117"/>
                    <a:pt x="126" y="1317"/>
                  </a:cubicBezTo>
                  <a:cubicBezTo>
                    <a:pt x="0" y="1443"/>
                    <a:pt x="0" y="1543"/>
                    <a:pt x="0" y="1744"/>
                  </a:cubicBezTo>
                  <a:cubicBezTo>
                    <a:pt x="0" y="1844"/>
                    <a:pt x="126" y="1944"/>
                    <a:pt x="226" y="1944"/>
                  </a:cubicBezTo>
                  <a:cubicBezTo>
                    <a:pt x="326" y="1944"/>
                    <a:pt x="426" y="1844"/>
                    <a:pt x="426" y="1744"/>
                  </a:cubicBezTo>
                  <a:cubicBezTo>
                    <a:pt x="527" y="1643"/>
                    <a:pt x="527" y="1543"/>
                    <a:pt x="627" y="1317"/>
                  </a:cubicBezTo>
                  <a:lnTo>
                    <a:pt x="627" y="1017"/>
                  </a:lnTo>
                  <a:cubicBezTo>
                    <a:pt x="752" y="816"/>
                    <a:pt x="752" y="691"/>
                    <a:pt x="752" y="591"/>
                  </a:cubicBezTo>
                  <a:cubicBezTo>
                    <a:pt x="752" y="390"/>
                    <a:pt x="852" y="290"/>
                    <a:pt x="752" y="190"/>
                  </a:cubicBezTo>
                  <a:cubicBezTo>
                    <a:pt x="752" y="54"/>
                    <a:pt x="671" y="0"/>
                    <a:pt x="6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8" name="Google Shape;15198;p93"/>
            <p:cNvSpPr/>
            <p:nvPr/>
          </p:nvSpPr>
          <p:spPr>
            <a:xfrm>
              <a:off x="2444226" y="3040638"/>
              <a:ext cx="9871" cy="26290"/>
            </a:xfrm>
            <a:custGeom>
              <a:avLst/>
              <a:gdLst/>
              <a:ahLst/>
              <a:cxnLst/>
              <a:rect l="l" t="t" r="r" b="b"/>
              <a:pathLst>
                <a:path w="627" h="1670" extrusionOk="0">
                  <a:moveTo>
                    <a:pt x="484" y="0"/>
                  </a:moveTo>
                  <a:cubicBezTo>
                    <a:pt x="429" y="0"/>
                    <a:pt x="368" y="31"/>
                    <a:pt x="326" y="116"/>
                  </a:cubicBezTo>
                  <a:cubicBezTo>
                    <a:pt x="326" y="216"/>
                    <a:pt x="226" y="317"/>
                    <a:pt x="226" y="417"/>
                  </a:cubicBezTo>
                  <a:lnTo>
                    <a:pt x="101" y="743"/>
                  </a:lnTo>
                  <a:cubicBezTo>
                    <a:pt x="101" y="943"/>
                    <a:pt x="101" y="1269"/>
                    <a:pt x="0" y="1469"/>
                  </a:cubicBezTo>
                  <a:cubicBezTo>
                    <a:pt x="0" y="1570"/>
                    <a:pt x="101" y="1670"/>
                    <a:pt x="226" y="1670"/>
                  </a:cubicBezTo>
                  <a:cubicBezTo>
                    <a:pt x="326" y="1670"/>
                    <a:pt x="426" y="1670"/>
                    <a:pt x="426" y="1570"/>
                  </a:cubicBezTo>
                  <a:cubicBezTo>
                    <a:pt x="527" y="1369"/>
                    <a:pt x="527" y="1043"/>
                    <a:pt x="527" y="843"/>
                  </a:cubicBezTo>
                  <a:cubicBezTo>
                    <a:pt x="627" y="743"/>
                    <a:pt x="627" y="642"/>
                    <a:pt x="627" y="542"/>
                  </a:cubicBezTo>
                  <a:lnTo>
                    <a:pt x="627" y="116"/>
                  </a:lnTo>
                  <a:cubicBezTo>
                    <a:pt x="627" y="58"/>
                    <a:pt x="560" y="0"/>
                    <a:pt x="4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9" name="Google Shape;15199;p93"/>
            <p:cNvSpPr/>
            <p:nvPr/>
          </p:nvSpPr>
          <p:spPr>
            <a:xfrm>
              <a:off x="2536540" y="2927640"/>
              <a:ext cx="11461" cy="29218"/>
            </a:xfrm>
            <a:custGeom>
              <a:avLst/>
              <a:gdLst/>
              <a:ahLst/>
              <a:cxnLst/>
              <a:rect l="l" t="t" r="r" b="b"/>
              <a:pathLst>
                <a:path w="728" h="1856" extrusionOk="0">
                  <a:moveTo>
                    <a:pt x="662" y="1"/>
                  </a:moveTo>
                  <a:cubicBezTo>
                    <a:pt x="621" y="1"/>
                    <a:pt x="565" y="26"/>
                    <a:pt x="502" y="76"/>
                  </a:cubicBezTo>
                  <a:cubicBezTo>
                    <a:pt x="302" y="602"/>
                    <a:pt x="101" y="1028"/>
                    <a:pt x="1" y="1555"/>
                  </a:cubicBezTo>
                  <a:cubicBezTo>
                    <a:pt x="1" y="1755"/>
                    <a:pt x="1" y="1855"/>
                    <a:pt x="201" y="1855"/>
                  </a:cubicBezTo>
                  <a:cubicBezTo>
                    <a:pt x="302" y="1855"/>
                    <a:pt x="402" y="1855"/>
                    <a:pt x="402" y="1755"/>
                  </a:cubicBezTo>
                  <a:cubicBezTo>
                    <a:pt x="502" y="1229"/>
                    <a:pt x="628" y="602"/>
                    <a:pt x="728" y="76"/>
                  </a:cubicBezTo>
                  <a:cubicBezTo>
                    <a:pt x="728" y="26"/>
                    <a:pt x="703" y="1"/>
                    <a:pt x="6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0" name="Google Shape;15200;p93"/>
            <p:cNvSpPr/>
            <p:nvPr/>
          </p:nvSpPr>
          <p:spPr>
            <a:xfrm>
              <a:off x="3096810" y="3064551"/>
              <a:ext cx="9871" cy="28825"/>
            </a:xfrm>
            <a:custGeom>
              <a:avLst/>
              <a:gdLst/>
              <a:ahLst/>
              <a:cxnLst/>
              <a:rect l="l" t="t" r="r" b="b"/>
              <a:pathLst>
                <a:path w="627" h="1831" extrusionOk="0">
                  <a:moveTo>
                    <a:pt x="288" y="1"/>
                  </a:moveTo>
                  <a:cubicBezTo>
                    <a:pt x="201" y="1"/>
                    <a:pt x="125" y="51"/>
                    <a:pt x="125" y="151"/>
                  </a:cubicBezTo>
                  <a:cubicBezTo>
                    <a:pt x="0" y="376"/>
                    <a:pt x="0" y="577"/>
                    <a:pt x="0" y="903"/>
                  </a:cubicBezTo>
                  <a:lnTo>
                    <a:pt x="0" y="1529"/>
                  </a:lnTo>
                  <a:cubicBezTo>
                    <a:pt x="125" y="1730"/>
                    <a:pt x="226" y="1830"/>
                    <a:pt x="326" y="1830"/>
                  </a:cubicBezTo>
                  <a:cubicBezTo>
                    <a:pt x="426" y="1830"/>
                    <a:pt x="526" y="1730"/>
                    <a:pt x="627" y="1529"/>
                  </a:cubicBezTo>
                  <a:lnTo>
                    <a:pt x="627" y="903"/>
                  </a:lnTo>
                  <a:cubicBezTo>
                    <a:pt x="627" y="577"/>
                    <a:pt x="627" y="376"/>
                    <a:pt x="526" y="151"/>
                  </a:cubicBezTo>
                  <a:cubicBezTo>
                    <a:pt x="476" y="51"/>
                    <a:pt x="376" y="1"/>
                    <a:pt x="2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1" name="Google Shape;15201;p93"/>
            <p:cNvSpPr/>
            <p:nvPr/>
          </p:nvSpPr>
          <p:spPr>
            <a:xfrm>
              <a:off x="3075495" y="2942642"/>
              <a:ext cx="9886" cy="30792"/>
            </a:xfrm>
            <a:custGeom>
              <a:avLst/>
              <a:gdLst/>
              <a:ahLst/>
              <a:cxnLst/>
              <a:rect l="l" t="t" r="r" b="b"/>
              <a:pathLst>
                <a:path w="628" h="1956" extrusionOk="0">
                  <a:moveTo>
                    <a:pt x="226" y="0"/>
                  </a:moveTo>
                  <a:cubicBezTo>
                    <a:pt x="157" y="0"/>
                    <a:pt x="101" y="25"/>
                    <a:pt x="101" y="75"/>
                  </a:cubicBezTo>
                  <a:cubicBezTo>
                    <a:pt x="101" y="376"/>
                    <a:pt x="1" y="602"/>
                    <a:pt x="1" y="902"/>
                  </a:cubicBezTo>
                  <a:lnTo>
                    <a:pt x="1" y="1328"/>
                  </a:lnTo>
                  <a:cubicBezTo>
                    <a:pt x="1" y="1429"/>
                    <a:pt x="1" y="1629"/>
                    <a:pt x="101" y="1755"/>
                  </a:cubicBezTo>
                  <a:cubicBezTo>
                    <a:pt x="101" y="1855"/>
                    <a:pt x="226" y="1955"/>
                    <a:pt x="327" y="1955"/>
                  </a:cubicBezTo>
                  <a:cubicBezTo>
                    <a:pt x="527" y="1955"/>
                    <a:pt x="627" y="1855"/>
                    <a:pt x="627" y="1629"/>
                  </a:cubicBezTo>
                  <a:cubicBezTo>
                    <a:pt x="627" y="1429"/>
                    <a:pt x="627" y="1128"/>
                    <a:pt x="527" y="802"/>
                  </a:cubicBezTo>
                  <a:cubicBezTo>
                    <a:pt x="527" y="602"/>
                    <a:pt x="427" y="376"/>
                    <a:pt x="427" y="75"/>
                  </a:cubicBezTo>
                  <a:cubicBezTo>
                    <a:pt x="377" y="25"/>
                    <a:pt x="295" y="0"/>
                    <a:pt x="2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2" name="Google Shape;15202;p93"/>
            <p:cNvSpPr/>
            <p:nvPr/>
          </p:nvSpPr>
          <p:spPr>
            <a:xfrm>
              <a:off x="3044325" y="3012869"/>
              <a:ext cx="8312" cy="24480"/>
            </a:xfrm>
            <a:custGeom>
              <a:avLst/>
              <a:gdLst/>
              <a:ahLst/>
              <a:cxnLst/>
              <a:rect l="l" t="t" r="r" b="b"/>
              <a:pathLst>
                <a:path w="528" h="1555" extrusionOk="0">
                  <a:moveTo>
                    <a:pt x="101" y="0"/>
                  </a:moveTo>
                  <a:cubicBezTo>
                    <a:pt x="1" y="0"/>
                    <a:pt x="1" y="101"/>
                    <a:pt x="1" y="101"/>
                  </a:cubicBezTo>
                  <a:lnTo>
                    <a:pt x="1" y="426"/>
                  </a:lnTo>
                  <a:lnTo>
                    <a:pt x="1" y="727"/>
                  </a:lnTo>
                  <a:cubicBezTo>
                    <a:pt x="1" y="928"/>
                    <a:pt x="101" y="1153"/>
                    <a:pt x="101" y="1354"/>
                  </a:cubicBezTo>
                  <a:cubicBezTo>
                    <a:pt x="101" y="1454"/>
                    <a:pt x="327" y="1554"/>
                    <a:pt x="427" y="1554"/>
                  </a:cubicBezTo>
                  <a:cubicBezTo>
                    <a:pt x="527" y="1454"/>
                    <a:pt x="527" y="1354"/>
                    <a:pt x="527" y="1253"/>
                  </a:cubicBezTo>
                  <a:cubicBezTo>
                    <a:pt x="527" y="1053"/>
                    <a:pt x="527" y="827"/>
                    <a:pt x="427" y="627"/>
                  </a:cubicBezTo>
                  <a:lnTo>
                    <a:pt x="427" y="426"/>
                  </a:lnTo>
                  <a:cubicBezTo>
                    <a:pt x="327" y="301"/>
                    <a:pt x="327" y="201"/>
                    <a:pt x="327" y="101"/>
                  </a:cubicBezTo>
                  <a:cubicBezTo>
                    <a:pt x="201" y="0"/>
                    <a:pt x="201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3" name="Google Shape;15203;p93"/>
            <p:cNvSpPr/>
            <p:nvPr/>
          </p:nvSpPr>
          <p:spPr>
            <a:xfrm>
              <a:off x="3113371" y="2985776"/>
              <a:ext cx="9886" cy="23944"/>
            </a:xfrm>
            <a:custGeom>
              <a:avLst/>
              <a:gdLst/>
              <a:ahLst/>
              <a:cxnLst/>
              <a:rect l="l" t="t" r="r" b="b"/>
              <a:pathLst>
                <a:path w="628" h="1521" extrusionOk="0">
                  <a:moveTo>
                    <a:pt x="227" y="1"/>
                  </a:moveTo>
                  <a:cubicBezTo>
                    <a:pt x="212" y="1"/>
                    <a:pt x="201" y="13"/>
                    <a:pt x="201" y="42"/>
                  </a:cubicBezTo>
                  <a:cubicBezTo>
                    <a:pt x="101" y="142"/>
                    <a:pt x="101" y="268"/>
                    <a:pt x="1" y="368"/>
                  </a:cubicBezTo>
                  <a:lnTo>
                    <a:pt x="1" y="669"/>
                  </a:lnTo>
                  <a:cubicBezTo>
                    <a:pt x="1" y="894"/>
                    <a:pt x="1" y="994"/>
                    <a:pt x="101" y="1095"/>
                  </a:cubicBezTo>
                  <a:cubicBezTo>
                    <a:pt x="101" y="1195"/>
                    <a:pt x="201" y="1295"/>
                    <a:pt x="201" y="1395"/>
                  </a:cubicBezTo>
                  <a:cubicBezTo>
                    <a:pt x="327" y="1521"/>
                    <a:pt x="427" y="1521"/>
                    <a:pt x="527" y="1521"/>
                  </a:cubicBezTo>
                  <a:cubicBezTo>
                    <a:pt x="627" y="1395"/>
                    <a:pt x="627" y="1295"/>
                    <a:pt x="627" y="1195"/>
                  </a:cubicBezTo>
                  <a:cubicBezTo>
                    <a:pt x="627" y="1095"/>
                    <a:pt x="527" y="1095"/>
                    <a:pt x="527" y="1095"/>
                  </a:cubicBezTo>
                  <a:lnTo>
                    <a:pt x="527" y="994"/>
                  </a:lnTo>
                  <a:cubicBezTo>
                    <a:pt x="427" y="894"/>
                    <a:pt x="427" y="769"/>
                    <a:pt x="427" y="669"/>
                  </a:cubicBezTo>
                  <a:lnTo>
                    <a:pt x="427" y="568"/>
                  </a:lnTo>
                  <a:lnTo>
                    <a:pt x="427" y="368"/>
                  </a:lnTo>
                  <a:cubicBezTo>
                    <a:pt x="327" y="268"/>
                    <a:pt x="327" y="268"/>
                    <a:pt x="327" y="142"/>
                  </a:cubicBezTo>
                  <a:cubicBezTo>
                    <a:pt x="327" y="71"/>
                    <a:pt x="264" y="1"/>
                    <a:pt x="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4" name="Google Shape;15204;p93"/>
            <p:cNvSpPr/>
            <p:nvPr/>
          </p:nvSpPr>
          <p:spPr>
            <a:xfrm>
              <a:off x="2636755" y="3406615"/>
              <a:ext cx="9886" cy="30792"/>
            </a:xfrm>
            <a:custGeom>
              <a:avLst/>
              <a:gdLst/>
              <a:ahLst/>
              <a:cxnLst/>
              <a:rect l="l" t="t" r="r" b="b"/>
              <a:pathLst>
                <a:path w="628" h="1956" extrusionOk="0">
                  <a:moveTo>
                    <a:pt x="305" y="1"/>
                  </a:moveTo>
                  <a:cubicBezTo>
                    <a:pt x="227" y="1"/>
                    <a:pt x="151" y="51"/>
                    <a:pt x="101" y="151"/>
                  </a:cubicBezTo>
                  <a:lnTo>
                    <a:pt x="101" y="577"/>
                  </a:lnTo>
                  <a:cubicBezTo>
                    <a:pt x="1" y="678"/>
                    <a:pt x="1" y="778"/>
                    <a:pt x="1" y="878"/>
                  </a:cubicBezTo>
                  <a:lnTo>
                    <a:pt x="1" y="1304"/>
                  </a:lnTo>
                  <a:lnTo>
                    <a:pt x="1" y="1730"/>
                  </a:lnTo>
                  <a:cubicBezTo>
                    <a:pt x="51" y="1881"/>
                    <a:pt x="183" y="1956"/>
                    <a:pt x="314" y="1956"/>
                  </a:cubicBezTo>
                  <a:cubicBezTo>
                    <a:pt x="446" y="1956"/>
                    <a:pt x="577" y="1881"/>
                    <a:pt x="628" y="1730"/>
                  </a:cubicBezTo>
                  <a:lnTo>
                    <a:pt x="628" y="1304"/>
                  </a:lnTo>
                  <a:lnTo>
                    <a:pt x="628" y="878"/>
                  </a:lnTo>
                  <a:lnTo>
                    <a:pt x="628" y="577"/>
                  </a:lnTo>
                  <a:lnTo>
                    <a:pt x="527" y="352"/>
                  </a:lnTo>
                  <a:lnTo>
                    <a:pt x="527" y="151"/>
                  </a:lnTo>
                  <a:cubicBezTo>
                    <a:pt x="465" y="51"/>
                    <a:pt x="383" y="1"/>
                    <a:pt x="3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5" name="Google Shape;15205;p93"/>
            <p:cNvSpPr/>
            <p:nvPr/>
          </p:nvSpPr>
          <p:spPr>
            <a:xfrm>
              <a:off x="2607175" y="3351391"/>
              <a:ext cx="8296" cy="28809"/>
            </a:xfrm>
            <a:custGeom>
              <a:avLst/>
              <a:gdLst/>
              <a:ahLst/>
              <a:cxnLst/>
              <a:rect l="l" t="t" r="r" b="b"/>
              <a:pathLst>
                <a:path w="527" h="1830" extrusionOk="0">
                  <a:moveTo>
                    <a:pt x="100" y="0"/>
                  </a:moveTo>
                  <a:lnTo>
                    <a:pt x="100" y="426"/>
                  </a:lnTo>
                  <a:cubicBezTo>
                    <a:pt x="100" y="527"/>
                    <a:pt x="0" y="727"/>
                    <a:pt x="0" y="852"/>
                  </a:cubicBezTo>
                  <a:lnTo>
                    <a:pt x="0" y="1679"/>
                  </a:lnTo>
                  <a:cubicBezTo>
                    <a:pt x="0" y="1780"/>
                    <a:pt x="100" y="1830"/>
                    <a:pt x="201" y="1830"/>
                  </a:cubicBezTo>
                  <a:cubicBezTo>
                    <a:pt x="301" y="1830"/>
                    <a:pt x="401" y="1780"/>
                    <a:pt x="401" y="1679"/>
                  </a:cubicBezTo>
                  <a:cubicBezTo>
                    <a:pt x="527" y="1354"/>
                    <a:pt x="527" y="1153"/>
                    <a:pt x="527" y="852"/>
                  </a:cubicBezTo>
                  <a:cubicBezTo>
                    <a:pt x="401" y="727"/>
                    <a:pt x="401" y="527"/>
                    <a:pt x="401" y="426"/>
                  </a:cubicBezTo>
                  <a:cubicBezTo>
                    <a:pt x="401" y="326"/>
                    <a:pt x="301" y="226"/>
                    <a:pt x="3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6" name="Google Shape;15206;p93"/>
            <p:cNvSpPr/>
            <p:nvPr/>
          </p:nvSpPr>
          <p:spPr>
            <a:xfrm>
              <a:off x="2559429" y="3416092"/>
              <a:ext cx="11461" cy="35531"/>
            </a:xfrm>
            <a:custGeom>
              <a:avLst/>
              <a:gdLst/>
              <a:ahLst/>
              <a:cxnLst/>
              <a:rect l="l" t="t" r="r" b="b"/>
              <a:pathLst>
                <a:path w="728" h="2257" extrusionOk="0">
                  <a:moveTo>
                    <a:pt x="239" y="0"/>
                  </a:moveTo>
                  <a:cubicBezTo>
                    <a:pt x="201" y="0"/>
                    <a:pt x="151" y="26"/>
                    <a:pt x="101" y="76"/>
                  </a:cubicBezTo>
                  <a:cubicBezTo>
                    <a:pt x="101" y="176"/>
                    <a:pt x="101" y="376"/>
                    <a:pt x="1" y="502"/>
                  </a:cubicBezTo>
                  <a:lnTo>
                    <a:pt x="1" y="1003"/>
                  </a:lnTo>
                  <a:lnTo>
                    <a:pt x="1" y="1529"/>
                  </a:lnTo>
                  <a:lnTo>
                    <a:pt x="1" y="1855"/>
                  </a:lnTo>
                  <a:cubicBezTo>
                    <a:pt x="101" y="1955"/>
                    <a:pt x="101" y="1955"/>
                    <a:pt x="101" y="2056"/>
                  </a:cubicBezTo>
                  <a:cubicBezTo>
                    <a:pt x="201" y="2156"/>
                    <a:pt x="301" y="2256"/>
                    <a:pt x="427" y="2256"/>
                  </a:cubicBezTo>
                  <a:cubicBezTo>
                    <a:pt x="527" y="2256"/>
                    <a:pt x="727" y="2156"/>
                    <a:pt x="627" y="1955"/>
                  </a:cubicBezTo>
                  <a:lnTo>
                    <a:pt x="627" y="1529"/>
                  </a:lnTo>
                  <a:cubicBezTo>
                    <a:pt x="527" y="1329"/>
                    <a:pt x="527" y="1128"/>
                    <a:pt x="527" y="1003"/>
                  </a:cubicBezTo>
                  <a:cubicBezTo>
                    <a:pt x="527" y="903"/>
                    <a:pt x="527" y="903"/>
                    <a:pt x="427" y="803"/>
                  </a:cubicBezTo>
                  <a:lnTo>
                    <a:pt x="427" y="702"/>
                  </a:lnTo>
                  <a:lnTo>
                    <a:pt x="427" y="502"/>
                  </a:lnTo>
                  <a:cubicBezTo>
                    <a:pt x="427" y="376"/>
                    <a:pt x="301" y="176"/>
                    <a:pt x="301" y="76"/>
                  </a:cubicBezTo>
                  <a:cubicBezTo>
                    <a:pt x="301" y="26"/>
                    <a:pt x="276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7" name="Google Shape;15207;p93"/>
            <p:cNvSpPr/>
            <p:nvPr/>
          </p:nvSpPr>
          <p:spPr>
            <a:xfrm>
              <a:off x="2605585" y="3473693"/>
              <a:ext cx="9886" cy="30792"/>
            </a:xfrm>
            <a:custGeom>
              <a:avLst/>
              <a:gdLst/>
              <a:ahLst/>
              <a:cxnLst/>
              <a:rect l="l" t="t" r="r" b="b"/>
              <a:pathLst>
                <a:path w="628" h="1956" extrusionOk="0">
                  <a:moveTo>
                    <a:pt x="515" y="1"/>
                  </a:moveTo>
                  <a:cubicBezTo>
                    <a:pt x="458" y="1"/>
                    <a:pt x="402" y="26"/>
                    <a:pt x="402" y="76"/>
                  </a:cubicBezTo>
                  <a:cubicBezTo>
                    <a:pt x="302" y="176"/>
                    <a:pt x="201" y="276"/>
                    <a:pt x="201" y="377"/>
                  </a:cubicBezTo>
                  <a:cubicBezTo>
                    <a:pt x="101" y="602"/>
                    <a:pt x="101" y="702"/>
                    <a:pt x="101" y="803"/>
                  </a:cubicBezTo>
                  <a:cubicBezTo>
                    <a:pt x="101" y="1003"/>
                    <a:pt x="1" y="1103"/>
                    <a:pt x="1" y="1229"/>
                  </a:cubicBezTo>
                  <a:cubicBezTo>
                    <a:pt x="101" y="1429"/>
                    <a:pt x="101" y="1529"/>
                    <a:pt x="101" y="1730"/>
                  </a:cubicBezTo>
                  <a:cubicBezTo>
                    <a:pt x="201" y="1855"/>
                    <a:pt x="302" y="1956"/>
                    <a:pt x="402" y="1956"/>
                  </a:cubicBezTo>
                  <a:cubicBezTo>
                    <a:pt x="502" y="1855"/>
                    <a:pt x="628" y="1730"/>
                    <a:pt x="628" y="1630"/>
                  </a:cubicBezTo>
                  <a:lnTo>
                    <a:pt x="628" y="1229"/>
                  </a:lnTo>
                  <a:cubicBezTo>
                    <a:pt x="628" y="1103"/>
                    <a:pt x="628" y="1003"/>
                    <a:pt x="502" y="903"/>
                  </a:cubicBezTo>
                  <a:lnTo>
                    <a:pt x="502" y="477"/>
                  </a:lnTo>
                  <a:cubicBezTo>
                    <a:pt x="502" y="377"/>
                    <a:pt x="502" y="176"/>
                    <a:pt x="628" y="76"/>
                  </a:cubicBezTo>
                  <a:cubicBezTo>
                    <a:pt x="628" y="26"/>
                    <a:pt x="571" y="1"/>
                    <a:pt x="5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8" name="Google Shape;15208;p93"/>
            <p:cNvSpPr/>
            <p:nvPr/>
          </p:nvSpPr>
          <p:spPr>
            <a:xfrm>
              <a:off x="2940960" y="3504863"/>
              <a:ext cx="6328" cy="20922"/>
            </a:xfrm>
            <a:custGeom>
              <a:avLst/>
              <a:gdLst/>
              <a:ahLst/>
              <a:cxnLst/>
              <a:rect l="l" t="t" r="r" b="b"/>
              <a:pathLst>
                <a:path w="402" h="1329" extrusionOk="0">
                  <a:moveTo>
                    <a:pt x="201" y="1"/>
                  </a:moveTo>
                  <a:cubicBezTo>
                    <a:pt x="151" y="1"/>
                    <a:pt x="101" y="26"/>
                    <a:pt x="101" y="76"/>
                  </a:cubicBezTo>
                  <a:cubicBezTo>
                    <a:pt x="101" y="176"/>
                    <a:pt x="101" y="276"/>
                    <a:pt x="0" y="276"/>
                  </a:cubicBezTo>
                  <a:lnTo>
                    <a:pt x="0" y="502"/>
                  </a:lnTo>
                  <a:lnTo>
                    <a:pt x="0" y="602"/>
                  </a:lnTo>
                  <a:lnTo>
                    <a:pt x="0" y="903"/>
                  </a:lnTo>
                  <a:lnTo>
                    <a:pt x="0" y="1128"/>
                  </a:lnTo>
                  <a:cubicBezTo>
                    <a:pt x="0" y="1229"/>
                    <a:pt x="101" y="1329"/>
                    <a:pt x="201" y="1329"/>
                  </a:cubicBezTo>
                  <a:cubicBezTo>
                    <a:pt x="301" y="1329"/>
                    <a:pt x="401" y="1329"/>
                    <a:pt x="401" y="1128"/>
                  </a:cubicBezTo>
                  <a:lnTo>
                    <a:pt x="401" y="903"/>
                  </a:lnTo>
                  <a:lnTo>
                    <a:pt x="401" y="602"/>
                  </a:lnTo>
                  <a:lnTo>
                    <a:pt x="401" y="502"/>
                  </a:lnTo>
                  <a:lnTo>
                    <a:pt x="401" y="276"/>
                  </a:lnTo>
                  <a:cubicBezTo>
                    <a:pt x="301" y="276"/>
                    <a:pt x="301" y="176"/>
                    <a:pt x="301" y="76"/>
                  </a:cubicBezTo>
                  <a:cubicBezTo>
                    <a:pt x="301" y="26"/>
                    <a:pt x="251" y="1"/>
                    <a:pt x="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9" name="Google Shape;15209;p93"/>
            <p:cNvSpPr/>
            <p:nvPr/>
          </p:nvSpPr>
          <p:spPr>
            <a:xfrm>
              <a:off x="2931090" y="3437392"/>
              <a:ext cx="7918" cy="31186"/>
            </a:xfrm>
            <a:custGeom>
              <a:avLst/>
              <a:gdLst/>
              <a:ahLst/>
              <a:cxnLst/>
              <a:rect l="l" t="t" r="r" b="b"/>
              <a:pathLst>
                <a:path w="503" h="1981" extrusionOk="0">
                  <a:moveTo>
                    <a:pt x="201" y="1"/>
                  </a:moveTo>
                  <a:cubicBezTo>
                    <a:pt x="151" y="1"/>
                    <a:pt x="101" y="26"/>
                    <a:pt x="101" y="76"/>
                  </a:cubicBezTo>
                  <a:cubicBezTo>
                    <a:pt x="101" y="176"/>
                    <a:pt x="101" y="277"/>
                    <a:pt x="1" y="502"/>
                  </a:cubicBezTo>
                  <a:lnTo>
                    <a:pt x="1" y="903"/>
                  </a:lnTo>
                  <a:lnTo>
                    <a:pt x="1" y="1755"/>
                  </a:lnTo>
                  <a:cubicBezTo>
                    <a:pt x="1" y="1906"/>
                    <a:pt x="101" y="1981"/>
                    <a:pt x="201" y="1981"/>
                  </a:cubicBezTo>
                  <a:cubicBezTo>
                    <a:pt x="302" y="1981"/>
                    <a:pt x="402" y="1906"/>
                    <a:pt x="402" y="1755"/>
                  </a:cubicBezTo>
                  <a:cubicBezTo>
                    <a:pt x="402" y="1429"/>
                    <a:pt x="502" y="1229"/>
                    <a:pt x="402" y="903"/>
                  </a:cubicBezTo>
                  <a:lnTo>
                    <a:pt x="402" y="502"/>
                  </a:lnTo>
                  <a:cubicBezTo>
                    <a:pt x="402" y="277"/>
                    <a:pt x="302" y="176"/>
                    <a:pt x="302" y="76"/>
                  </a:cubicBezTo>
                  <a:cubicBezTo>
                    <a:pt x="302" y="26"/>
                    <a:pt x="251" y="1"/>
                    <a:pt x="2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0" name="Google Shape;15210;p93"/>
            <p:cNvSpPr/>
            <p:nvPr/>
          </p:nvSpPr>
          <p:spPr>
            <a:xfrm>
              <a:off x="2876653" y="3523014"/>
              <a:ext cx="8296" cy="35924"/>
            </a:xfrm>
            <a:custGeom>
              <a:avLst/>
              <a:gdLst/>
              <a:ahLst/>
              <a:cxnLst/>
              <a:rect l="l" t="t" r="r" b="b"/>
              <a:pathLst>
                <a:path w="527" h="2282" extrusionOk="0">
                  <a:moveTo>
                    <a:pt x="301" y="1"/>
                  </a:moveTo>
                  <a:cubicBezTo>
                    <a:pt x="232" y="1"/>
                    <a:pt x="150" y="26"/>
                    <a:pt x="100" y="76"/>
                  </a:cubicBezTo>
                  <a:lnTo>
                    <a:pt x="100" y="276"/>
                  </a:lnTo>
                  <a:cubicBezTo>
                    <a:pt x="100" y="376"/>
                    <a:pt x="0" y="477"/>
                    <a:pt x="0" y="602"/>
                  </a:cubicBezTo>
                  <a:lnTo>
                    <a:pt x="0" y="1003"/>
                  </a:lnTo>
                  <a:lnTo>
                    <a:pt x="0" y="2056"/>
                  </a:lnTo>
                  <a:cubicBezTo>
                    <a:pt x="0" y="2206"/>
                    <a:pt x="132" y="2281"/>
                    <a:pt x="263" y="2281"/>
                  </a:cubicBezTo>
                  <a:cubicBezTo>
                    <a:pt x="395" y="2281"/>
                    <a:pt x="526" y="2206"/>
                    <a:pt x="526" y="2056"/>
                  </a:cubicBezTo>
                  <a:lnTo>
                    <a:pt x="526" y="1003"/>
                  </a:lnTo>
                  <a:lnTo>
                    <a:pt x="526" y="602"/>
                  </a:lnTo>
                  <a:cubicBezTo>
                    <a:pt x="526" y="477"/>
                    <a:pt x="526" y="376"/>
                    <a:pt x="426" y="276"/>
                  </a:cubicBezTo>
                  <a:lnTo>
                    <a:pt x="426" y="76"/>
                  </a:lnTo>
                  <a:cubicBezTo>
                    <a:pt x="426" y="26"/>
                    <a:pt x="370" y="1"/>
                    <a:pt x="3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1" name="Google Shape;15211;p93"/>
            <p:cNvSpPr/>
            <p:nvPr/>
          </p:nvSpPr>
          <p:spPr>
            <a:xfrm>
              <a:off x="2972130" y="3483564"/>
              <a:ext cx="6328" cy="25660"/>
            </a:xfrm>
            <a:custGeom>
              <a:avLst/>
              <a:gdLst/>
              <a:ahLst/>
              <a:cxnLst/>
              <a:rect l="l" t="t" r="r" b="b"/>
              <a:pathLst>
                <a:path w="402" h="1630" extrusionOk="0">
                  <a:moveTo>
                    <a:pt x="201" y="0"/>
                  </a:moveTo>
                  <a:cubicBezTo>
                    <a:pt x="151" y="0"/>
                    <a:pt x="101" y="25"/>
                    <a:pt x="101" y="75"/>
                  </a:cubicBezTo>
                  <a:lnTo>
                    <a:pt x="101" y="176"/>
                  </a:lnTo>
                  <a:cubicBezTo>
                    <a:pt x="101" y="276"/>
                    <a:pt x="101" y="276"/>
                    <a:pt x="0" y="376"/>
                  </a:cubicBezTo>
                  <a:lnTo>
                    <a:pt x="0" y="702"/>
                  </a:lnTo>
                  <a:lnTo>
                    <a:pt x="0" y="1103"/>
                  </a:lnTo>
                  <a:lnTo>
                    <a:pt x="0" y="1429"/>
                  </a:lnTo>
                  <a:cubicBezTo>
                    <a:pt x="0" y="1529"/>
                    <a:pt x="101" y="1629"/>
                    <a:pt x="201" y="1629"/>
                  </a:cubicBezTo>
                  <a:cubicBezTo>
                    <a:pt x="301" y="1629"/>
                    <a:pt x="401" y="1529"/>
                    <a:pt x="401" y="1429"/>
                  </a:cubicBezTo>
                  <a:lnTo>
                    <a:pt x="401" y="1103"/>
                  </a:lnTo>
                  <a:lnTo>
                    <a:pt x="401" y="702"/>
                  </a:lnTo>
                  <a:lnTo>
                    <a:pt x="401" y="376"/>
                  </a:lnTo>
                  <a:cubicBezTo>
                    <a:pt x="401" y="276"/>
                    <a:pt x="401" y="276"/>
                    <a:pt x="301" y="176"/>
                  </a:cubicBezTo>
                  <a:lnTo>
                    <a:pt x="301" y="75"/>
                  </a:lnTo>
                  <a:cubicBezTo>
                    <a:pt x="301" y="25"/>
                    <a:pt x="251" y="0"/>
                    <a:pt x="2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2" name="Google Shape;15212;p93"/>
            <p:cNvSpPr/>
            <p:nvPr/>
          </p:nvSpPr>
          <p:spPr>
            <a:xfrm>
              <a:off x="2922810" y="3603505"/>
              <a:ext cx="8296" cy="29643"/>
            </a:xfrm>
            <a:custGeom>
              <a:avLst/>
              <a:gdLst/>
              <a:ahLst/>
              <a:cxnLst/>
              <a:rect l="l" t="t" r="r" b="b"/>
              <a:pathLst>
                <a:path w="527" h="1883" extrusionOk="0">
                  <a:moveTo>
                    <a:pt x="264" y="0"/>
                  </a:moveTo>
                  <a:cubicBezTo>
                    <a:pt x="226" y="0"/>
                    <a:pt x="201" y="25"/>
                    <a:pt x="201" y="76"/>
                  </a:cubicBezTo>
                  <a:cubicBezTo>
                    <a:pt x="101" y="176"/>
                    <a:pt x="101" y="276"/>
                    <a:pt x="101" y="376"/>
                  </a:cubicBezTo>
                  <a:lnTo>
                    <a:pt x="101" y="802"/>
                  </a:lnTo>
                  <a:cubicBezTo>
                    <a:pt x="0" y="1128"/>
                    <a:pt x="0" y="1329"/>
                    <a:pt x="0" y="1629"/>
                  </a:cubicBezTo>
                  <a:cubicBezTo>
                    <a:pt x="0" y="1731"/>
                    <a:pt x="66" y="1882"/>
                    <a:pt x="198" y="1882"/>
                  </a:cubicBezTo>
                  <a:cubicBezTo>
                    <a:pt x="229" y="1882"/>
                    <a:pt x="263" y="1874"/>
                    <a:pt x="301" y="1855"/>
                  </a:cubicBezTo>
                  <a:cubicBezTo>
                    <a:pt x="401" y="1855"/>
                    <a:pt x="527" y="1755"/>
                    <a:pt x="527" y="1629"/>
                  </a:cubicBezTo>
                  <a:lnTo>
                    <a:pt x="527" y="802"/>
                  </a:lnTo>
                  <a:cubicBezTo>
                    <a:pt x="527" y="702"/>
                    <a:pt x="401" y="602"/>
                    <a:pt x="401" y="376"/>
                  </a:cubicBezTo>
                  <a:lnTo>
                    <a:pt x="401" y="76"/>
                  </a:lnTo>
                  <a:cubicBezTo>
                    <a:pt x="351" y="25"/>
                    <a:pt x="301" y="0"/>
                    <a:pt x="2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3" name="Google Shape;15213;p93"/>
            <p:cNvSpPr/>
            <p:nvPr/>
          </p:nvSpPr>
          <p:spPr>
            <a:xfrm>
              <a:off x="2976869" y="3560591"/>
              <a:ext cx="8296" cy="24385"/>
            </a:xfrm>
            <a:custGeom>
              <a:avLst/>
              <a:gdLst/>
              <a:ahLst/>
              <a:cxnLst/>
              <a:rect l="l" t="t" r="r" b="b"/>
              <a:pathLst>
                <a:path w="527" h="1549" extrusionOk="0">
                  <a:moveTo>
                    <a:pt x="176" y="1"/>
                  </a:moveTo>
                  <a:cubicBezTo>
                    <a:pt x="132" y="1"/>
                    <a:pt x="100" y="32"/>
                    <a:pt x="100" y="95"/>
                  </a:cubicBezTo>
                  <a:cubicBezTo>
                    <a:pt x="226" y="295"/>
                    <a:pt x="226" y="496"/>
                    <a:pt x="226" y="721"/>
                  </a:cubicBezTo>
                  <a:cubicBezTo>
                    <a:pt x="226" y="922"/>
                    <a:pt x="100" y="1022"/>
                    <a:pt x="0" y="1223"/>
                  </a:cubicBezTo>
                  <a:cubicBezTo>
                    <a:pt x="0" y="1348"/>
                    <a:pt x="0" y="1448"/>
                    <a:pt x="100" y="1548"/>
                  </a:cubicBezTo>
                  <a:cubicBezTo>
                    <a:pt x="226" y="1548"/>
                    <a:pt x="326" y="1548"/>
                    <a:pt x="426" y="1448"/>
                  </a:cubicBezTo>
                  <a:cubicBezTo>
                    <a:pt x="526" y="1223"/>
                    <a:pt x="526" y="922"/>
                    <a:pt x="526" y="721"/>
                  </a:cubicBezTo>
                  <a:cubicBezTo>
                    <a:pt x="526" y="496"/>
                    <a:pt x="426" y="295"/>
                    <a:pt x="326" y="95"/>
                  </a:cubicBezTo>
                  <a:cubicBezTo>
                    <a:pt x="276" y="32"/>
                    <a:pt x="219" y="1"/>
                    <a:pt x="1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4" name="Google Shape;15214;p93"/>
            <p:cNvSpPr/>
            <p:nvPr/>
          </p:nvSpPr>
          <p:spPr>
            <a:xfrm>
              <a:off x="2557855" y="2032800"/>
              <a:ext cx="167705" cy="187745"/>
            </a:xfrm>
            <a:custGeom>
              <a:avLst/>
              <a:gdLst/>
              <a:ahLst/>
              <a:cxnLst/>
              <a:rect l="l" t="t" r="r" b="b"/>
              <a:pathLst>
                <a:path w="10653" h="11926" extrusionOk="0">
                  <a:moveTo>
                    <a:pt x="5753" y="0"/>
                  </a:moveTo>
                  <a:cubicBezTo>
                    <a:pt x="3757" y="0"/>
                    <a:pt x="2008" y="1193"/>
                    <a:pt x="1153" y="2833"/>
                  </a:cubicBezTo>
                  <a:cubicBezTo>
                    <a:pt x="827" y="2934"/>
                    <a:pt x="727" y="3260"/>
                    <a:pt x="627" y="3560"/>
                  </a:cubicBezTo>
                  <a:cubicBezTo>
                    <a:pt x="401" y="4087"/>
                    <a:pt x="201" y="4713"/>
                    <a:pt x="101" y="5340"/>
                  </a:cubicBezTo>
                  <a:cubicBezTo>
                    <a:pt x="0" y="6593"/>
                    <a:pt x="201" y="7946"/>
                    <a:pt x="827" y="9099"/>
                  </a:cubicBezTo>
                  <a:cubicBezTo>
                    <a:pt x="1744" y="10853"/>
                    <a:pt x="3644" y="11926"/>
                    <a:pt x="5543" y="11926"/>
                  </a:cubicBezTo>
                  <a:cubicBezTo>
                    <a:pt x="6032" y="11926"/>
                    <a:pt x="6521" y="11854"/>
                    <a:pt x="6993" y="11706"/>
                  </a:cubicBezTo>
                  <a:cubicBezTo>
                    <a:pt x="9599" y="10879"/>
                    <a:pt x="10652" y="8046"/>
                    <a:pt x="10652" y="5540"/>
                  </a:cubicBezTo>
                  <a:cubicBezTo>
                    <a:pt x="10652" y="4087"/>
                    <a:pt x="10326" y="2733"/>
                    <a:pt x="9399" y="1580"/>
                  </a:cubicBezTo>
                  <a:cubicBezTo>
                    <a:pt x="8547" y="753"/>
                    <a:pt x="7419" y="227"/>
                    <a:pt x="6266" y="26"/>
                  </a:cubicBezTo>
                  <a:cubicBezTo>
                    <a:pt x="6094" y="9"/>
                    <a:pt x="5922" y="0"/>
                    <a:pt x="5753" y="0"/>
                  </a:cubicBezTo>
                  <a:close/>
                </a:path>
              </a:pathLst>
            </a:custGeom>
            <a:solidFill>
              <a:srgbClr val="C484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5" name="Google Shape;15215;p93"/>
            <p:cNvSpPr/>
            <p:nvPr/>
          </p:nvSpPr>
          <p:spPr>
            <a:xfrm>
              <a:off x="2350717" y="2455371"/>
              <a:ext cx="9871" cy="14137"/>
            </a:xfrm>
            <a:custGeom>
              <a:avLst/>
              <a:gdLst/>
              <a:ahLst/>
              <a:cxnLst/>
              <a:rect l="l" t="t" r="r" b="b"/>
              <a:pathLst>
                <a:path w="627" h="898" extrusionOk="0">
                  <a:moveTo>
                    <a:pt x="201" y="1"/>
                  </a:moveTo>
                  <a:lnTo>
                    <a:pt x="201" y="126"/>
                  </a:lnTo>
                  <a:lnTo>
                    <a:pt x="101" y="226"/>
                  </a:lnTo>
                  <a:lnTo>
                    <a:pt x="101" y="326"/>
                  </a:lnTo>
                  <a:cubicBezTo>
                    <a:pt x="0" y="326"/>
                    <a:pt x="0" y="427"/>
                    <a:pt x="0" y="427"/>
                  </a:cubicBezTo>
                  <a:cubicBezTo>
                    <a:pt x="0" y="527"/>
                    <a:pt x="0" y="752"/>
                    <a:pt x="101" y="752"/>
                  </a:cubicBezTo>
                  <a:lnTo>
                    <a:pt x="101" y="853"/>
                  </a:lnTo>
                  <a:cubicBezTo>
                    <a:pt x="168" y="853"/>
                    <a:pt x="190" y="897"/>
                    <a:pt x="227" y="897"/>
                  </a:cubicBezTo>
                  <a:cubicBezTo>
                    <a:pt x="245" y="897"/>
                    <a:pt x="268" y="886"/>
                    <a:pt x="301" y="853"/>
                  </a:cubicBezTo>
                  <a:lnTo>
                    <a:pt x="401" y="853"/>
                  </a:lnTo>
                  <a:cubicBezTo>
                    <a:pt x="401" y="853"/>
                    <a:pt x="527" y="853"/>
                    <a:pt x="527" y="752"/>
                  </a:cubicBezTo>
                  <a:lnTo>
                    <a:pt x="627" y="627"/>
                  </a:lnTo>
                  <a:lnTo>
                    <a:pt x="627" y="527"/>
                  </a:lnTo>
                  <a:lnTo>
                    <a:pt x="627" y="427"/>
                  </a:lnTo>
                  <a:lnTo>
                    <a:pt x="627" y="326"/>
                  </a:lnTo>
                  <a:lnTo>
                    <a:pt x="627" y="226"/>
                  </a:lnTo>
                  <a:lnTo>
                    <a:pt x="527" y="126"/>
                  </a:lnTo>
                  <a:cubicBezTo>
                    <a:pt x="527" y="1"/>
                    <a:pt x="401" y="1"/>
                    <a:pt x="40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6" name="Google Shape;15216;p93"/>
            <p:cNvSpPr/>
            <p:nvPr/>
          </p:nvSpPr>
          <p:spPr>
            <a:xfrm>
              <a:off x="2352291" y="2385632"/>
              <a:ext cx="14609" cy="23992"/>
            </a:xfrm>
            <a:custGeom>
              <a:avLst/>
              <a:gdLst/>
              <a:ahLst/>
              <a:cxnLst/>
              <a:rect l="l" t="t" r="r" b="b"/>
              <a:pathLst>
                <a:path w="928" h="1524" extrusionOk="0">
                  <a:moveTo>
                    <a:pt x="464" y="1"/>
                  </a:moveTo>
                  <a:cubicBezTo>
                    <a:pt x="358" y="1"/>
                    <a:pt x="251" y="57"/>
                    <a:pt x="201" y="170"/>
                  </a:cubicBezTo>
                  <a:cubicBezTo>
                    <a:pt x="201" y="270"/>
                    <a:pt x="101" y="370"/>
                    <a:pt x="101" y="471"/>
                  </a:cubicBezTo>
                  <a:cubicBezTo>
                    <a:pt x="1" y="571"/>
                    <a:pt x="1" y="671"/>
                    <a:pt x="1" y="796"/>
                  </a:cubicBezTo>
                  <a:lnTo>
                    <a:pt x="1" y="997"/>
                  </a:lnTo>
                  <a:lnTo>
                    <a:pt x="1" y="1097"/>
                  </a:lnTo>
                  <a:lnTo>
                    <a:pt x="1" y="1197"/>
                  </a:lnTo>
                  <a:lnTo>
                    <a:pt x="101" y="1298"/>
                  </a:lnTo>
                  <a:cubicBezTo>
                    <a:pt x="101" y="1298"/>
                    <a:pt x="101" y="1423"/>
                    <a:pt x="201" y="1423"/>
                  </a:cubicBezTo>
                  <a:cubicBezTo>
                    <a:pt x="201" y="1423"/>
                    <a:pt x="201" y="1523"/>
                    <a:pt x="301" y="1523"/>
                  </a:cubicBezTo>
                  <a:lnTo>
                    <a:pt x="527" y="1523"/>
                  </a:lnTo>
                  <a:cubicBezTo>
                    <a:pt x="627" y="1523"/>
                    <a:pt x="727" y="1523"/>
                    <a:pt x="727" y="1423"/>
                  </a:cubicBezTo>
                  <a:lnTo>
                    <a:pt x="828" y="1298"/>
                  </a:lnTo>
                  <a:lnTo>
                    <a:pt x="828" y="1197"/>
                  </a:lnTo>
                  <a:lnTo>
                    <a:pt x="928" y="1097"/>
                  </a:lnTo>
                  <a:lnTo>
                    <a:pt x="928" y="997"/>
                  </a:lnTo>
                  <a:lnTo>
                    <a:pt x="928" y="796"/>
                  </a:lnTo>
                  <a:cubicBezTo>
                    <a:pt x="928" y="671"/>
                    <a:pt x="828" y="571"/>
                    <a:pt x="828" y="471"/>
                  </a:cubicBezTo>
                  <a:cubicBezTo>
                    <a:pt x="828" y="370"/>
                    <a:pt x="727" y="270"/>
                    <a:pt x="727" y="170"/>
                  </a:cubicBezTo>
                  <a:cubicBezTo>
                    <a:pt x="677" y="57"/>
                    <a:pt x="571" y="1"/>
                    <a:pt x="46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7" name="Google Shape;15217;p93"/>
            <p:cNvSpPr/>
            <p:nvPr/>
          </p:nvSpPr>
          <p:spPr>
            <a:xfrm>
              <a:off x="2424501" y="2480621"/>
              <a:ext cx="11445" cy="16199"/>
            </a:xfrm>
            <a:custGeom>
              <a:avLst/>
              <a:gdLst/>
              <a:ahLst/>
              <a:cxnLst/>
              <a:rect l="l" t="t" r="r" b="b"/>
              <a:pathLst>
                <a:path w="727" h="1029" extrusionOk="0">
                  <a:moveTo>
                    <a:pt x="464" y="1"/>
                  </a:moveTo>
                  <a:cubicBezTo>
                    <a:pt x="426" y="1"/>
                    <a:pt x="376" y="26"/>
                    <a:pt x="326" y="76"/>
                  </a:cubicBezTo>
                  <a:lnTo>
                    <a:pt x="326" y="176"/>
                  </a:lnTo>
                  <a:cubicBezTo>
                    <a:pt x="226" y="276"/>
                    <a:pt x="226" y="276"/>
                    <a:pt x="226" y="402"/>
                  </a:cubicBezTo>
                  <a:lnTo>
                    <a:pt x="100" y="402"/>
                  </a:lnTo>
                  <a:lnTo>
                    <a:pt x="100" y="502"/>
                  </a:lnTo>
                  <a:cubicBezTo>
                    <a:pt x="0" y="602"/>
                    <a:pt x="0" y="702"/>
                    <a:pt x="100" y="803"/>
                  </a:cubicBezTo>
                  <a:cubicBezTo>
                    <a:pt x="100" y="803"/>
                    <a:pt x="100" y="903"/>
                    <a:pt x="226" y="903"/>
                  </a:cubicBezTo>
                  <a:cubicBezTo>
                    <a:pt x="326" y="1028"/>
                    <a:pt x="326" y="1028"/>
                    <a:pt x="426" y="1028"/>
                  </a:cubicBezTo>
                  <a:cubicBezTo>
                    <a:pt x="526" y="903"/>
                    <a:pt x="627" y="903"/>
                    <a:pt x="627" y="803"/>
                  </a:cubicBezTo>
                  <a:cubicBezTo>
                    <a:pt x="627" y="803"/>
                    <a:pt x="627" y="702"/>
                    <a:pt x="727" y="702"/>
                  </a:cubicBezTo>
                  <a:lnTo>
                    <a:pt x="727" y="502"/>
                  </a:lnTo>
                  <a:cubicBezTo>
                    <a:pt x="727" y="402"/>
                    <a:pt x="727" y="402"/>
                    <a:pt x="627" y="276"/>
                  </a:cubicBezTo>
                  <a:lnTo>
                    <a:pt x="627" y="176"/>
                  </a:lnTo>
                  <a:lnTo>
                    <a:pt x="627" y="76"/>
                  </a:lnTo>
                  <a:lnTo>
                    <a:pt x="526" y="76"/>
                  </a:lnTo>
                  <a:cubicBezTo>
                    <a:pt x="526" y="26"/>
                    <a:pt x="501" y="1"/>
                    <a:pt x="46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8" name="Google Shape;15218;p93"/>
            <p:cNvSpPr/>
            <p:nvPr/>
          </p:nvSpPr>
          <p:spPr>
            <a:xfrm>
              <a:off x="2432782" y="2388293"/>
              <a:ext cx="6722" cy="16199"/>
            </a:xfrm>
            <a:custGeom>
              <a:avLst/>
              <a:gdLst/>
              <a:ahLst/>
              <a:cxnLst/>
              <a:rect l="l" t="t" r="r" b="b"/>
              <a:pathLst>
                <a:path w="427" h="1029" extrusionOk="0">
                  <a:moveTo>
                    <a:pt x="326" y="1"/>
                  </a:moveTo>
                  <a:cubicBezTo>
                    <a:pt x="326" y="1"/>
                    <a:pt x="201" y="1"/>
                    <a:pt x="201" y="101"/>
                  </a:cubicBezTo>
                  <a:cubicBezTo>
                    <a:pt x="201" y="101"/>
                    <a:pt x="201" y="201"/>
                    <a:pt x="101" y="201"/>
                  </a:cubicBezTo>
                  <a:lnTo>
                    <a:pt x="101" y="502"/>
                  </a:lnTo>
                  <a:lnTo>
                    <a:pt x="0" y="502"/>
                  </a:lnTo>
                  <a:lnTo>
                    <a:pt x="0" y="728"/>
                  </a:lnTo>
                  <a:cubicBezTo>
                    <a:pt x="101" y="828"/>
                    <a:pt x="101" y="828"/>
                    <a:pt x="101" y="928"/>
                  </a:cubicBezTo>
                  <a:cubicBezTo>
                    <a:pt x="101" y="1028"/>
                    <a:pt x="201" y="1028"/>
                    <a:pt x="201" y="1028"/>
                  </a:cubicBezTo>
                  <a:cubicBezTo>
                    <a:pt x="326" y="1028"/>
                    <a:pt x="427" y="928"/>
                    <a:pt x="427" y="928"/>
                  </a:cubicBezTo>
                  <a:lnTo>
                    <a:pt x="427" y="728"/>
                  </a:lnTo>
                  <a:lnTo>
                    <a:pt x="427" y="627"/>
                  </a:lnTo>
                  <a:lnTo>
                    <a:pt x="427" y="502"/>
                  </a:lnTo>
                  <a:cubicBezTo>
                    <a:pt x="326" y="402"/>
                    <a:pt x="326" y="402"/>
                    <a:pt x="326" y="302"/>
                  </a:cubicBezTo>
                  <a:cubicBezTo>
                    <a:pt x="326" y="201"/>
                    <a:pt x="427" y="201"/>
                    <a:pt x="427" y="101"/>
                  </a:cubicBezTo>
                  <a:cubicBezTo>
                    <a:pt x="427" y="101"/>
                    <a:pt x="427" y="1"/>
                    <a:pt x="3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9" name="Google Shape;15219;p93"/>
            <p:cNvSpPr/>
            <p:nvPr/>
          </p:nvSpPr>
          <p:spPr>
            <a:xfrm>
              <a:off x="2521553" y="2494128"/>
              <a:ext cx="9886" cy="18860"/>
            </a:xfrm>
            <a:custGeom>
              <a:avLst/>
              <a:gdLst/>
              <a:ahLst/>
              <a:cxnLst/>
              <a:rect l="l" t="t" r="r" b="b"/>
              <a:pathLst>
                <a:path w="628" h="1198" extrusionOk="0">
                  <a:moveTo>
                    <a:pt x="401" y="0"/>
                  </a:moveTo>
                  <a:cubicBezTo>
                    <a:pt x="371" y="0"/>
                    <a:pt x="326" y="45"/>
                    <a:pt x="326" y="45"/>
                  </a:cubicBezTo>
                  <a:lnTo>
                    <a:pt x="326" y="170"/>
                  </a:lnTo>
                  <a:lnTo>
                    <a:pt x="201" y="170"/>
                  </a:lnTo>
                  <a:cubicBezTo>
                    <a:pt x="201" y="270"/>
                    <a:pt x="201" y="270"/>
                    <a:pt x="101" y="270"/>
                  </a:cubicBezTo>
                  <a:lnTo>
                    <a:pt x="101" y="471"/>
                  </a:lnTo>
                  <a:cubicBezTo>
                    <a:pt x="1" y="571"/>
                    <a:pt x="1" y="571"/>
                    <a:pt x="1" y="671"/>
                  </a:cubicBezTo>
                  <a:lnTo>
                    <a:pt x="1" y="897"/>
                  </a:lnTo>
                  <a:lnTo>
                    <a:pt x="1" y="997"/>
                  </a:lnTo>
                  <a:cubicBezTo>
                    <a:pt x="101" y="997"/>
                    <a:pt x="101" y="1098"/>
                    <a:pt x="201" y="1098"/>
                  </a:cubicBezTo>
                  <a:cubicBezTo>
                    <a:pt x="201" y="1198"/>
                    <a:pt x="326" y="1198"/>
                    <a:pt x="427" y="1198"/>
                  </a:cubicBezTo>
                  <a:lnTo>
                    <a:pt x="527" y="1098"/>
                  </a:lnTo>
                  <a:cubicBezTo>
                    <a:pt x="627" y="1098"/>
                    <a:pt x="627" y="997"/>
                    <a:pt x="627" y="997"/>
                  </a:cubicBezTo>
                  <a:lnTo>
                    <a:pt x="627" y="897"/>
                  </a:lnTo>
                  <a:lnTo>
                    <a:pt x="627" y="797"/>
                  </a:lnTo>
                  <a:lnTo>
                    <a:pt x="627" y="571"/>
                  </a:lnTo>
                  <a:cubicBezTo>
                    <a:pt x="627" y="471"/>
                    <a:pt x="527" y="471"/>
                    <a:pt x="527" y="371"/>
                  </a:cubicBezTo>
                  <a:lnTo>
                    <a:pt x="527" y="270"/>
                  </a:lnTo>
                  <a:lnTo>
                    <a:pt x="527" y="170"/>
                  </a:lnTo>
                  <a:cubicBezTo>
                    <a:pt x="527" y="45"/>
                    <a:pt x="527" y="45"/>
                    <a:pt x="427" y="45"/>
                  </a:cubicBezTo>
                  <a:cubicBezTo>
                    <a:pt x="427" y="11"/>
                    <a:pt x="416" y="0"/>
                    <a:pt x="40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0" name="Google Shape;15220;p93"/>
            <p:cNvSpPr/>
            <p:nvPr/>
          </p:nvSpPr>
          <p:spPr>
            <a:xfrm>
              <a:off x="2511698" y="2420391"/>
              <a:ext cx="13035" cy="24731"/>
            </a:xfrm>
            <a:custGeom>
              <a:avLst/>
              <a:gdLst/>
              <a:ahLst/>
              <a:cxnLst/>
              <a:rect l="l" t="t" r="r" b="b"/>
              <a:pathLst>
                <a:path w="828" h="1571" extrusionOk="0">
                  <a:moveTo>
                    <a:pt x="547" y="1"/>
                  </a:moveTo>
                  <a:cubicBezTo>
                    <a:pt x="535" y="1"/>
                    <a:pt x="526" y="13"/>
                    <a:pt x="526" y="42"/>
                  </a:cubicBezTo>
                  <a:cubicBezTo>
                    <a:pt x="426" y="42"/>
                    <a:pt x="426" y="42"/>
                    <a:pt x="326" y="142"/>
                  </a:cubicBezTo>
                  <a:cubicBezTo>
                    <a:pt x="201" y="243"/>
                    <a:pt x="100" y="343"/>
                    <a:pt x="100" y="568"/>
                  </a:cubicBezTo>
                  <a:cubicBezTo>
                    <a:pt x="0" y="769"/>
                    <a:pt x="0" y="1095"/>
                    <a:pt x="0" y="1295"/>
                  </a:cubicBezTo>
                  <a:cubicBezTo>
                    <a:pt x="0" y="1396"/>
                    <a:pt x="100" y="1496"/>
                    <a:pt x="201" y="1496"/>
                  </a:cubicBezTo>
                  <a:cubicBezTo>
                    <a:pt x="263" y="1546"/>
                    <a:pt x="320" y="1571"/>
                    <a:pt x="373" y="1571"/>
                  </a:cubicBezTo>
                  <a:cubicBezTo>
                    <a:pt x="426" y="1571"/>
                    <a:pt x="476" y="1546"/>
                    <a:pt x="526" y="1496"/>
                  </a:cubicBezTo>
                  <a:cubicBezTo>
                    <a:pt x="627" y="1496"/>
                    <a:pt x="727" y="1396"/>
                    <a:pt x="727" y="1295"/>
                  </a:cubicBezTo>
                  <a:cubicBezTo>
                    <a:pt x="827" y="1195"/>
                    <a:pt x="827" y="1095"/>
                    <a:pt x="727" y="969"/>
                  </a:cubicBezTo>
                  <a:lnTo>
                    <a:pt x="727" y="1095"/>
                  </a:lnTo>
                  <a:cubicBezTo>
                    <a:pt x="727" y="969"/>
                    <a:pt x="727" y="769"/>
                    <a:pt x="627" y="669"/>
                  </a:cubicBezTo>
                  <a:lnTo>
                    <a:pt x="627" y="568"/>
                  </a:lnTo>
                  <a:lnTo>
                    <a:pt x="627" y="343"/>
                  </a:lnTo>
                  <a:lnTo>
                    <a:pt x="627" y="243"/>
                  </a:lnTo>
                  <a:lnTo>
                    <a:pt x="627" y="142"/>
                  </a:lnTo>
                  <a:cubicBezTo>
                    <a:pt x="627" y="71"/>
                    <a:pt x="576" y="1"/>
                    <a:pt x="5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1" name="Google Shape;15221;p93"/>
            <p:cNvSpPr/>
            <p:nvPr/>
          </p:nvSpPr>
          <p:spPr>
            <a:xfrm>
              <a:off x="3057344" y="2430214"/>
              <a:ext cx="13444" cy="17285"/>
            </a:xfrm>
            <a:custGeom>
              <a:avLst/>
              <a:gdLst/>
              <a:ahLst/>
              <a:cxnLst/>
              <a:rect l="l" t="t" r="r" b="b"/>
              <a:pathLst>
                <a:path w="854" h="1098" extrusionOk="0">
                  <a:moveTo>
                    <a:pt x="301" y="0"/>
                  </a:moveTo>
                  <a:cubicBezTo>
                    <a:pt x="271" y="0"/>
                    <a:pt x="226" y="45"/>
                    <a:pt x="226" y="45"/>
                  </a:cubicBezTo>
                  <a:lnTo>
                    <a:pt x="126" y="145"/>
                  </a:lnTo>
                  <a:lnTo>
                    <a:pt x="126" y="245"/>
                  </a:lnTo>
                  <a:lnTo>
                    <a:pt x="126" y="345"/>
                  </a:lnTo>
                  <a:cubicBezTo>
                    <a:pt x="1" y="345"/>
                    <a:pt x="1" y="471"/>
                    <a:pt x="1" y="471"/>
                  </a:cubicBezTo>
                  <a:lnTo>
                    <a:pt x="1" y="671"/>
                  </a:lnTo>
                  <a:lnTo>
                    <a:pt x="1" y="772"/>
                  </a:lnTo>
                  <a:cubicBezTo>
                    <a:pt x="1" y="872"/>
                    <a:pt x="126" y="972"/>
                    <a:pt x="226" y="972"/>
                  </a:cubicBezTo>
                  <a:cubicBezTo>
                    <a:pt x="327" y="1097"/>
                    <a:pt x="427" y="1097"/>
                    <a:pt x="527" y="1097"/>
                  </a:cubicBezTo>
                  <a:cubicBezTo>
                    <a:pt x="627" y="1097"/>
                    <a:pt x="753" y="972"/>
                    <a:pt x="753" y="872"/>
                  </a:cubicBezTo>
                  <a:cubicBezTo>
                    <a:pt x="853" y="772"/>
                    <a:pt x="853" y="671"/>
                    <a:pt x="853" y="571"/>
                  </a:cubicBezTo>
                  <a:cubicBezTo>
                    <a:pt x="753" y="571"/>
                    <a:pt x="753" y="471"/>
                    <a:pt x="753" y="471"/>
                  </a:cubicBezTo>
                  <a:cubicBezTo>
                    <a:pt x="753" y="345"/>
                    <a:pt x="627" y="345"/>
                    <a:pt x="627" y="245"/>
                  </a:cubicBezTo>
                  <a:lnTo>
                    <a:pt x="527" y="245"/>
                  </a:lnTo>
                  <a:lnTo>
                    <a:pt x="427" y="145"/>
                  </a:lnTo>
                  <a:lnTo>
                    <a:pt x="327" y="45"/>
                  </a:lnTo>
                  <a:cubicBezTo>
                    <a:pt x="327" y="11"/>
                    <a:pt x="316" y="0"/>
                    <a:pt x="30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2" name="Google Shape;15222;p93"/>
            <p:cNvSpPr/>
            <p:nvPr/>
          </p:nvSpPr>
          <p:spPr>
            <a:xfrm>
              <a:off x="3098778" y="2415920"/>
              <a:ext cx="16" cy="16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3" name="Google Shape;15223;p93"/>
            <p:cNvSpPr/>
            <p:nvPr/>
          </p:nvSpPr>
          <p:spPr>
            <a:xfrm>
              <a:off x="3095220" y="2413150"/>
              <a:ext cx="13444" cy="17773"/>
            </a:xfrm>
            <a:custGeom>
              <a:avLst/>
              <a:gdLst/>
              <a:ahLst/>
              <a:cxnLst/>
              <a:rect l="l" t="t" r="r" b="b"/>
              <a:pathLst>
                <a:path w="854" h="1129" extrusionOk="0">
                  <a:moveTo>
                    <a:pt x="230" y="1"/>
                  </a:moveTo>
                  <a:cubicBezTo>
                    <a:pt x="189" y="1"/>
                    <a:pt x="164" y="26"/>
                    <a:pt x="226" y="76"/>
                  </a:cubicBezTo>
                  <a:lnTo>
                    <a:pt x="226" y="176"/>
                  </a:lnTo>
                  <a:cubicBezTo>
                    <a:pt x="101" y="302"/>
                    <a:pt x="101" y="302"/>
                    <a:pt x="101" y="402"/>
                  </a:cubicBezTo>
                  <a:cubicBezTo>
                    <a:pt x="1" y="502"/>
                    <a:pt x="1" y="703"/>
                    <a:pt x="1" y="803"/>
                  </a:cubicBezTo>
                  <a:lnTo>
                    <a:pt x="101" y="928"/>
                  </a:lnTo>
                  <a:cubicBezTo>
                    <a:pt x="101" y="928"/>
                    <a:pt x="101" y="1028"/>
                    <a:pt x="226" y="1028"/>
                  </a:cubicBezTo>
                  <a:cubicBezTo>
                    <a:pt x="226" y="1129"/>
                    <a:pt x="327" y="1129"/>
                    <a:pt x="427" y="1129"/>
                  </a:cubicBezTo>
                  <a:cubicBezTo>
                    <a:pt x="627" y="1129"/>
                    <a:pt x="853" y="928"/>
                    <a:pt x="853" y="703"/>
                  </a:cubicBezTo>
                  <a:cubicBezTo>
                    <a:pt x="853" y="703"/>
                    <a:pt x="853" y="602"/>
                    <a:pt x="728" y="502"/>
                  </a:cubicBezTo>
                  <a:cubicBezTo>
                    <a:pt x="728" y="402"/>
                    <a:pt x="627" y="402"/>
                    <a:pt x="627" y="402"/>
                  </a:cubicBezTo>
                  <a:cubicBezTo>
                    <a:pt x="627" y="302"/>
                    <a:pt x="527" y="302"/>
                    <a:pt x="527" y="176"/>
                  </a:cubicBezTo>
                  <a:lnTo>
                    <a:pt x="427" y="176"/>
                  </a:lnTo>
                  <a:lnTo>
                    <a:pt x="327" y="76"/>
                  </a:lnTo>
                  <a:cubicBezTo>
                    <a:pt x="327" y="26"/>
                    <a:pt x="270" y="1"/>
                    <a:pt x="23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4" name="Google Shape;15224;p93"/>
            <p:cNvSpPr/>
            <p:nvPr/>
          </p:nvSpPr>
          <p:spPr>
            <a:xfrm>
              <a:off x="3142966" y="2346875"/>
              <a:ext cx="13035" cy="22890"/>
            </a:xfrm>
            <a:custGeom>
              <a:avLst/>
              <a:gdLst/>
              <a:ahLst/>
              <a:cxnLst/>
              <a:rect l="l" t="t" r="r" b="b"/>
              <a:pathLst>
                <a:path w="828" h="1454" extrusionOk="0">
                  <a:moveTo>
                    <a:pt x="427" y="0"/>
                  </a:moveTo>
                  <a:cubicBezTo>
                    <a:pt x="326" y="0"/>
                    <a:pt x="201" y="126"/>
                    <a:pt x="101" y="226"/>
                  </a:cubicBezTo>
                  <a:cubicBezTo>
                    <a:pt x="101" y="326"/>
                    <a:pt x="101" y="527"/>
                    <a:pt x="1" y="627"/>
                  </a:cubicBezTo>
                  <a:lnTo>
                    <a:pt x="1" y="953"/>
                  </a:lnTo>
                  <a:lnTo>
                    <a:pt x="101" y="1053"/>
                  </a:lnTo>
                  <a:cubicBezTo>
                    <a:pt x="101" y="1153"/>
                    <a:pt x="101" y="1253"/>
                    <a:pt x="201" y="1379"/>
                  </a:cubicBezTo>
                  <a:lnTo>
                    <a:pt x="427" y="1379"/>
                  </a:lnTo>
                  <a:cubicBezTo>
                    <a:pt x="427" y="1429"/>
                    <a:pt x="452" y="1454"/>
                    <a:pt x="477" y="1454"/>
                  </a:cubicBezTo>
                  <a:cubicBezTo>
                    <a:pt x="502" y="1454"/>
                    <a:pt x="527" y="1429"/>
                    <a:pt x="527" y="1379"/>
                  </a:cubicBezTo>
                  <a:cubicBezTo>
                    <a:pt x="627" y="1379"/>
                    <a:pt x="727" y="1253"/>
                    <a:pt x="727" y="1153"/>
                  </a:cubicBezTo>
                  <a:lnTo>
                    <a:pt x="828" y="1153"/>
                  </a:lnTo>
                  <a:lnTo>
                    <a:pt x="828" y="852"/>
                  </a:lnTo>
                  <a:cubicBezTo>
                    <a:pt x="828" y="852"/>
                    <a:pt x="727" y="852"/>
                    <a:pt x="727" y="752"/>
                  </a:cubicBezTo>
                  <a:lnTo>
                    <a:pt x="727" y="527"/>
                  </a:lnTo>
                  <a:cubicBezTo>
                    <a:pt x="727" y="426"/>
                    <a:pt x="727" y="426"/>
                    <a:pt x="627" y="426"/>
                  </a:cubicBezTo>
                  <a:lnTo>
                    <a:pt x="627" y="326"/>
                  </a:lnTo>
                  <a:lnTo>
                    <a:pt x="627" y="226"/>
                  </a:lnTo>
                  <a:lnTo>
                    <a:pt x="627" y="126"/>
                  </a:lnTo>
                  <a:lnTo>
                    <a:pt x="527" y="126"/>
                  </a:lnTo>
                  <a:lnTo>
                    <a:pt x="42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5" name="Google Shape;15225;p93"/>
            <p:cNvSpPr/>
            <p:nvPr/>
          </p:nvSpPr>
          <p:spPr>
            <a:xfrm>
              <a:off x="3093646" y="2352007"/>
              <a:ext cx="11461" cy="16577"/>
            </a:xfrm>
            <a:custGeom>
              <a:avLst/>
              <a:gdLst/>
              <a:ahLst/>
              <a:cxnLst/>
              <a:rect l="l" t="t" r="r" b="b"/>
              <a:pathLst>
                <a:path w="728" h="1053" extrusionOk="0">
                  <a:moveTo>
                    <a:pt x="326" y="0"/>
                  </a:moveTo>
                  <a:cubicBezTo>
                    <a:pt x="201" y="0"/>
                    <a:pt x="201" y="0"/>
                    <a:pt x="101" y="100"/>
                  </a:cubicBezTo>
                  <a:cubicBezTo>
                    <a:pt x="101" y="201"/>
                    <a:pt x="1" y="201"/>
                    <a:pt x="1" y="301"/>
                  </a:cubicBezTo>
                  <a:lnTo>
                    <a:pt x="1" y="426"/>
                  </a:lnTo>
                  <a:lnTo>
                    <a:pt x="1" y="526"/>
                  </a:lnTo>
                  <a:lnTo>
                    <a:pt x="1" y="627"/>
                  </a:lnTo>
                  <a:lnTo>
                    <a:pt x="1" y="727"/>
                  </a:lnTo>
                  <a:cubicBezTo>
                    <a:pt x="101" y="827"/>
                    <a:pt x="101" y="927"/>
                    <a:pt x="201" y="927"/>
                  </a:cubicBezTo>
                  <a:cubicBezTo>
                    <a:pt x="326" y="927"/>
                    <a:pt x="427" y="1053"/>
                    <a:pt x="527" y="1053"/>
                  </a:cubicBezTo>
                  <a:cubicBezTo>
                    <a:pt x="627" y="1053"/>
                    <a:pt x="727" y="927"/>
                    <a:pt x="727" y="827"/>
                  </a:cubicBezTo>
                  <a:lnTo>
                    <a:pt x="727" y="727"/>
                  </a:lnTo>
                  <a:lnTo>
                    <a:pt x="727" y="627"/>
                  </a:lnTo>
                  <a:lnTo>
                    <a:pt x="627" y="627"/>
                  </a:lnTo>
                  <a:lnTo>
                    <a:pt x="627" y="526"/>
                  </a:lnTo>
                  <a:lnTo>
                    <a:pt x="627" y="426"/>
                  </a:lnTo>
                  <a:lnTo>
                    <a:pt x="627" y="301"/>
                  </a:lnTo>
                  <a:lnTo>
                    <a:pt x="627" y="201"/>
                  </a:lnTo>
                  <a:lnTo>
                    <a:pt x="527" y="100"/>
                  </a:lnTo>
                  <a:lnTo>
                    <a:pt x="42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6" name="Google Shape;15226;p93"/>
            <p:cNvSpPr/>
            <p:nvPr/>
          </p:nvSpPr>
          <p:spPr>
            <a:xfrm>
              <a:off x="3128373" y="2291635"/>
              <a:ext cx="11161" cy="14641"/>
            </a:xfrm>
            <a:custGeom>
              <a:avLst/>
              <a:gdLst/>
              <a:ahLst/>
              <a:cxnLst/>
              <a:rect l="l" t="t" r="r" b="b"/>
              <a:pathLst>
                <a:path w="709" h="930" extrusionOk="0">
                  <a:moveTo>
                    <a:pt x="288" y="1"/>
                  </a:moveTo>
                  <a:cubicBezTo>
                    <a:pt x="226" y="1"/>
                    <a:pt x="151" y="26"/>
                    <a:pt x="100" y="76"/>
                  </a:cubicBezTo>
                  <a:cubicBezTo>
                    <a:pt x="100" y="76"/>
                    <a:pt x="0" y="76"/>
                    <a:pt x="0" y="176"/>
                  </a:cubicBezTo>
                  <a:lnTo>
                    <a:pt x="0" y="276"/>
                  </a:lnTo>
                  <a:lnTo>
                    <a:pt x="0" y="502"/>
                  </a:lnTo>
                  <a:lnTo>
                    <a:pt x="0" y="602"/>
                  </a:lnTo>
                  <a:lnTo>
                    <a:pt x="100" y="702"/>
                  </a:lnTo>
                  <a:cubicBezTo>
                    <a:pt x="100" y="803"/>
                    <a:pt x="201" y="803"/>
                    <a:pt x="201" y="903"/>
                  </a:cubicBezTo>
                  <a:lnTo>
                    <a:pt x="401" y="903"/>
                  </a:lnTo>
                  <a:cubicBezTo>
                    <a:pt x="420" y="921"/>
                    <a:pt x="442" y="929"/>
                    <a:pt x="466" y="929"/>
                  </a:cubicBezTo>
                  <a:cubicBezTo>
                    <a:pt x="573" y="929"/>
                    <a:pt x="709" y="766"/>
                    <a:pt x="627" y="602"/>
                  </a:cubicBezTo>
                  <a:lnTo>
                    <a:pt x="627" y="502"/>
                  </a:lnTo>
                  <a:lnTo>
                    <a:pt x="627" y="376"/>
                  </a:lnTo>
                  <a:lnTo>
                    <a:pt x="501" y="276"/>
                  </a:lnTo>
                  <a:cubicBezTo>
                    <a:pt x="501" y="176"/>
                    <a:pt x="501" y="76"/>
                    <a:pt x="401" y="76"/>
                  </a:cubicBezTo>
                  <a:cubicBezTo>
                    <a:pt x="401" y="26"/>
                    <a:pt x="351" y="1"/>
                    <a:pt x="2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7" name="Google Shape;15227;p93"/>
            <p:cNvSpPr/>
            <p:nvPr/>
          </p:nvSpPr>
          <p:spPr>
            <a:xfrm>
              <a:off x="3185581" y="2349236"/>
              <a:ext cx="6722" cy="15805"/>
            </a:xfrm>
            <a:custGeom>
              <a:avLst/>
              <a:gdLst/>
              <a:ahLst/>
              <a:cxnLst/>
              <a:rect l="l" t="t" r="r" b="b"/>
              <a:pathLst>
                <a:path w="427" h="1004" extrusionOk="0">
                  <a:moveTo>
                    <a:pt x="226" y="1"/>
                  </a:moveTo>
                  <a:cubicBezTo>
                    <a:pt x="176" y="1"/>
                    <a:pt x="126" y="26"/>
                    <a:pt x="126" y="76"/>
                  </a:cubicBezTo>
                  <a:lnTo>
                    <a:pt x="126" y="176"/>
                  </a:lnTo>
                  <a:lnTo>
                    <a:pt x="126" y="276"/>
                  </a:lnTo>
                  <a:cubicBezTo>
                    <a:pt x="126" y="276"/>
                    <a:pt x="126" y="377"/>
                    <a:pt x="0" y="377"/>
                  </a:cubicBezTo>
                  <a:lnTo>
                    <a:pt x="0" y="602"/>
                  </a:lnTo>
                  <a:lnTo>
                    <a:pt x="0" y="702"/>
                  </a:lnTo>
                  <a:lnTo>
                    <a:pt x="0" y="803"/>
                  </a:lnTo>
                  <a:cubicBezTo>
                    <a:pt x="0" y="903"/>
                    <a:pt x="0" y="903"/>
                    <a:pt x="126" y="1003"/>
                  </a:cubicBezTo>
                  <a:lnTo>
                    <a:pt x="226" y="1003"/>
                  </a:lnTo>
                  <a:cubicBezTo>
                    <a:pt x="326" y="1003"/>
                    <a:pt x="426" y="1003"/>
                    <a:pt x="426" y="803"/>
                  </a:cubicBezTo>
                  <a:lnTo>
                    <a:pt x="426" y="702"/>
                  </a:lnTo>
                  <a:lnTo>
                    <a:pt x="426" y="602"/>
                  </a:lnTo>
                  <a:lnTo>
                    <a:pt x="426" y="377"/>
                  </a:lnTo>
                  <a:lnTo>
                    <a:pt x="326" y="276"/>
                  </a:lnTo>
                  <a:lnTo>
                    <a:pt x="326" y="176"/>
                  </a:lnTo>
                  <a:lnTo>
                    <a:pt x="326" y="76"/>
                  </a:lnTo>
                  <a:cubicBezTo>
                    <a:pt x="326" y="26"/>
                    <a:pt x="276" y="1"/>
                    <a:pt x="2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8" name="Google Shape;15228;p93"/>
            <p:cNvSpPr/>
            <p:nvPr/>
          </p:nvSpPr>
          <p:spPr>
            <a:xfrm>
              <a:off x="2766567" y="2060821"/>
              <a:ext cx="19741" cy="60294"/>
            </a:xfrm>
            <a:custGeom>
              <a:avLst/>
              <a:gdLst/>
              <a:ahLst/>
              <a:cxnLst/>
              <a:rect l="l" t="t" r="r" b="b"/>
              <a:pathLst>
                <a:path w="1254" h="3830" extrusionOk="0">
                  <a:moveTo>
                    <a:pt x="627" y="1"/>
                  </a:moveTo>
                  <a:cubicBezTo>
                    <a:pt x="101" y="1"/>
                    <a:pt x="101" y="627"/>
                    <a:pt x="1" y="953"/>
                  </a:cubicBezTo>
                  <a:lnTo>
                    <a:pt x="1" y="1379"/>
                  </a:lnTo>
                  <a:lnTo>
                    <a:pt x="1" y="1881"/>
                  </a:lnTo>
                  <a:cubicBezTo>
                    <a:pt x="1" y="2206"/>
                    <a:pt x="101" y="2507"/>
                    <a:pt x="101" y="2833"/>
                  </a:cubicBezTo>
                  <a:cubicBezTo>
                    <a:pt x="101" y="2933"/>
                    <a:pt x="201" y="3033"/>
                    <a:pt x="201" y="3259"/>
                  </a:cubicBezTo>
                  <a:lnTo>
                    <a:pt x="201" y="3459"/>
                  </a:lnTo>
                  <a:cubicBezTo>
                    <a:pt x="201" y="3560"/>
                    <a:pt x="301" y="3560"/>
                    <a:pt x="301" y="3660"/>
                  </a:cubicBezTo>
                  <a:cubicBezTo>
                    <a:pt x="364" y="3773"/>
                    <a:pt x="471" y="3829"/>
                    <a:pt x="561" y="3829"/>
                  </a:cubicBezTo>
                  <a:cubicBezTo>
                    <a:pt x="652" y="3829"/>
                    <a:pt x="727" y="3773"/>
                    <a:pt x="727" y="3660"/>
                  </a:cubicBezTo>
                  <a:cubicBezTo>
                    <a:pt x="828" y="3560"/>
                    <a:pt x="828" y="3560"/>
                    <a:pt x="828" y="3459"/>
                  </a:cubicBezTo>
                  <a:cubicBezTo>
                    <a:pt x="928" y="3459"/>
                    <a:pt x="928" y="3359"/>
                    <a:pt x="928" y="3259"/>
                  </a:cubicBezTo>
                  <a:cubicBezTo>
                    <a:pt x="928" y="3134"/>
                    <a:pt x="928" y="3033"/>
                    <a:pt x="1053" y="2833"/>
                  </a:cubicBezTo>
                  <a:cubicBezTo>
                    <a:pt x="1053" y="2507"/>
                    <a:pt x="1153" y="2206"/>
                    <a:pt x="1153" y="1881"/>
                  </a:cubicBezTo>
                  <a:lnTo>
                    <a:pt x="1153" y="1480"/>
                  </a:lnTo>
                  <a:cubicBezTo>
                    <a:pt x="1153" y="1254"/>
                    <a:pt x="1254" y="1154"/>
                    <a:pt x="1153" y="953"/>
                  </a:cubicBezTo>
                  <a:cubicBezTo>
                    <a:pt x="1153" y="627"/>
                    <a:pt x="1153" y="1"/>
                    <a:pt x="6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9" name="Google Shape;15229;p93"/>
            <p:cNvSpPr/>
            <p:nvPr/>
          </p:nvSpPr>
          <p:spPr>
            <a:xfrm>
              <a:off x="2682534" y="2023449"/>
              <a:ext cx="24873" cy="49841"/>
            </a:xfrm>
            <a:custGeom>
              <a:avLst/>
              <a:gdLst/>
              <a:ahLst/>
              <a:cxnLst/>
              <a:rect l="l" t="t" r="r" b="b"/>
              <a:pathLst>
                <a:path w="1580" h="3166" extrusionOk="0">
                  <a:moveTo>
                    <a:pt x="327" y="0"/>
                  </a:moveTo>
                  <a:cubicBezTo>
                    <a:pt x="162" y="0"/>
                    <a:pt x="0" y="154"/>
                    <a:pt x="0" y="295"/>
                  </a:cubicBezTo>
                  <a:lnTo>
                    <a:pt x="0" y="395"/>
                  </a:lnTo>
                  <a:lnTo>
                    <a:pt x="0" y="620"/>
                  </a:lnTo>
                  <a:lnTo>
                    <a:pt x="0" y="721"/>
                  </a:lnTo>
                  <a:lnTo>
                    <a:pt x="0" y="1122"/>
                  </a:lnTo>
                  <a:cubicBezTo>
                    <a:pt x="126" y="1347"/>
                    <a:pt x="226" y="1648"/>
                    <a:pt x="326" y="1874"/>
                  </a:cubicBezTo>
                  <a:cubicBezTo>
                    <a:pt x="426" y="2174"/>
                    <a:pt x="527" y="2375"/>
                    <a:pt x="627" y="2600"/>
                  </a:cubicBezTo>
                  <a:cubicBezTo>
                    <a:pt x="852" y="2801"/>
                    <a:pt x="953" y="3001"/>
                    <a:pt x="1153" y="3127"/>
                  </a:cubicBezTo>
                  <a:cubicBezTo>
                    <a:pt x="1212" y="3153"/>
                    <a:pt x="1270" y="3166"/>
                    <a:pt x="1323" y="3166"/>
                  </a:cubicBezTo>
                  <a:cubicBezTo>
                    <a:pt x="1470" y="3166"/>
                    <a:pt x="1579" y="3067"/>
                    <a:pt x="1579" y="2901"/>
                  </a:cubicBezTo>
                  <a:lnTo>
                    <a:pt x="1579" y="2801"/>
                  </a:lnTo>
                  <a:lnTo>
                    <a:pt x="1579" y="2600"/>
                  </a:lnTo>
                  <a:cubicBezTo>
                    <a:pt x="1579" y="2500"/>
                    <a:pt x="1479" y="2375"/>
                    <a:pt x="1479" y="2174"/>
                  </a:cubicBezTo>
                  <a:cubicBezTo>
                    <a:pt x="1379" y="1974"/>
                    <a:pt x="1379" y="1748"/>
                    <a:pt x="1253" y="1548"/>
                  </a:cubicBezTo>
                  <a:cubicBezTo>
                    <a:pt x="1253" y="1347"/>
                    <a:pt x="1153" y="1122"/>
                    <a:pt x="1053" y="921"/>
                  </a:cubicBezTo>
                  <a:cubicBezTo>
                    <a:pt x="953" y="721"/>
                    <a:pt x="852" y="395"/>
                    <a:pt x="627" y="295"/>
                  </a:cubicBezTo>
                  <a:cubicBezTo>
                    <a:pt x="627" y="194"/>
                    <a:pt x="527" y="194"/>
                    <a:pt x="527" y="94"/>
                  </a:cubicBezTo>
                  <a:cubicBezTo>
                    <a:pt x="467" y="27"/>
                    <a:pt x="397" y="0"/>
                    <a:pt x="3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0" name="Google Shape;15230;p93"/>
            <p:cNvSpPr/>
            <p:nvPr/>
          </p:nvSpPr>
          <p:spPr>
            <a:xfrm>
              <a:off x="2720410" y="1968902"/>
              <a:ext cx="13428" cy="39073"/>
            </a:xfrm>
            <a:custGeom>
              <a:avLst/>
              <a:gdLst/>
              <a:ahLst/>
              <a:cxnLst/>
              <a:rect l="l" t="t" r="r" b="b"/>
              <a:pathLst>
                <a:path w="853" h="2482" extrusionOk="0">
                  <a:moveTo>
                    <a:pt x="326" y="0"/>
                  </a:moveTo>
                  <a:cubicBezTo>
                    <a:pt x="101" y="100"/>
                    <a:pt x="0" y="201"/>
                    <a:pt x="0" y="326"/>
                  </a:cubicBezTo>
                  <a:lnTo>
                    <a:pt x="0" y="827"/>
                  </a:lnTo>
                  <a:cubicBezTo>
                    <a:pt x="101" y="1053"/>
                    <a:pt x="101" y="1253"/>
                    <a:pt x="101" y="1454"/>
                  </a:cubicBezTo>
                  <a:cubicBezTo>
                    <a:pt x="226" y="1579"/>
                    <a:pt x="226" y="1780"/>
                    <a:pt x="326" y="1980"/>
                  </a:cubicBezTo>
                  <a:cubicBezTo>
                    <a:pt x="326" y="2080"/>
                    <a:pt x="426" y="2306"/>
                    <a:pt x="527" y="2406"/>
                  </a:cubicBezTo>
                  <a:cubicBezTo>
                    <a:pt x="577" y="2456"/>
                    <a:pt x="627" y="2481"/>
                    <a:pt x="664" y="2481"/>
                  </a:cubicBezTo>
                  <a:cubicBezTo>
                    <a:pt x="702" y="2481"/>
                    <a:pt x="727" y="2456"/>
                    <a:pt x="727" y="2406"/>
                  </a:cubicBezTo>
                  <a:cubicBezTo>
                    <a:pt x="727" y="2206"/>
                    <a:pt x="852" y="2080"/>
                    <a:pt x="852" y="1880"/>
                  </a:cubicBezTo>
                  <a:lnTo>
                    <a:pt x="852" y="1354"/>
                  </a:lnTo>
                  <a:cubicBezTo>
                    <a:pt x="727" y="1153"/>
                    <a:pt x="727" y="953"/>
                    <a:pt x="727" y="727"/>
                  </a:cubicBezTo>
                  <a:cubicBezTo>
                    <a:pt x="627" y="627"/>
                    <a:pt x="627" y="426"/>
                    <a:pt x="527" y="201"/>
                  </a:cubicBezTo>
                  <a:cubicBezTo>
                    <a:pt x="527" y="100"/>
                    <a:pt x="426" y="0"/>
                    <a:pt x="3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1" name="Google Shape;15231;p93"/>
            <p:cNvSpPr/>
            <p:nvPr/>
          </p:nvSpPr>
          <p:spPr>
            <a:xfrm>
              <a:off x="2837187" y="2048463"/>
              <a:ext cx="28037" cy="58688"/>
            </a:xfrm>
            <a:custGeom>
              <a:avLst/>
              <a:gdLst/>
              <a:ahLst/>
              <a:cxnLst/>
              <a:rect l="l" t="t" r="r" b="b"/>
              <a:pathLst>
                <a:path w="1781" h="3728" extrusionOk="0">
                  <a:moveTo>
                    <a:pt x="1329" y="0"/>
                  </a:moveTo>
                  <a:cubicBezTo>
                    <a:pt x="1225" y="0"/>
                    <a:pt x="1125" y="23"/>
                    <a:pt x="1053" y="59"/>
                  </a:cubicBezTo>
                  <a:cubicBezTo>
                    <a:pt x="828" y="385"/>
                    <a:pt x="728" y="686"/>
                    <a:pt x="627" y="1011"/>
                  </a:cubicBezTo>
                  <a:cubicBezTo>
                    <a:pt x="527" y="1212"/>
                    <a:pt x="527" y="1538"/>
                    <a:pt x="427" y="1838"/>
                  </a:cubicBezTo>
                  <a:cubicBezTo>
                    <a:pt x="327" y="2039"/>
                    <a:pt x="327" y="2365"/>
                    <a:pt x="201" y="2666"/>
                  </a:cubicBezTo>
                  <a:cubicBezTo>
                    <a:pt x="101" y="2891"/>
                    <a:pt x="101" y="3192"/>
                    <a:pt x="1" y="3518"/>
                  </a:cubicBezTo>
                  <a:cubicBezTo>
                    <a:pt x="1" y="3642"/>
                    <a:pt x="77" y="3727"/>
                    <a:pt x="166" y="3727"/>
                  </a:cubicBezTo>
                  <a:cubicBezTo>
                    <a:pt x="220" y="3727"/>
                    <a:pt x="279" y="3694"/>
                    <a:pt x="327" y="3618"/>
                  </a:cubicBezTo>
                  <a:cubicBezTo>
                    <a:pt x="427" y="3417"/>
                    <a:pt x="627" y="3092"/>
                    <a:pt x="728" y="2891"/>
                  </a:cubicBezTo>
                  <a:cubicBezTo>
                    <a:pt x="828" y="2666"/>
                    <a:pt x="1053" y="2365"/>
                    <a:pt x="1154" y="2039"/>
                  </a:cubicBezTo>
                  <a:cubicBezTo>
                    <a:pt x="1254" y="1838"/>
                    <a:pt x="1354" y="1538"/>
                    <a:pt x="1580" y="1312"/>
                  </a:cubicBezTo>
                  <a:cubicBezTo>
                    <a:pt x="1580" y="1112"/>
                    <a:pt x="1680" y="1011"/>
                    <a:pt x="1680" y="786"/>
                  </a:cubicBezTo>
                  <a:cubicBezTo>
                    <a:pt x="1780" y="686"/>
                    <a:pt x="1780" y="485"/>
                    <a:pt x="1780" y="285"/>
                  </a:cubicBezTo>
                  <a:cubicBezTo>
                    <a:pt x="1716" y="75"/>
                    <a:pt x="1517" y="0"/>
                    <a:pt x="13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2" name="Google Shape;15232;p93"/>
            <p:cNvSpPr/>
            <p:nvPr/>
          </p:nvSpPr>
          <p:spPr>
            <a:xfrm>
              <a:off x="2827332" y="1977182"/>
              <a:ext cx="18167" cy="46173"/>
            </a:xfrm>
            <a:custGeom>
              <a:avLst/>
              <a:gdLst/>
              <a:ahLst/>
              <a:cxnLst/>
              <a:rect l="l" t="t" r="r" b="b"/>
              <a:pathLst>
                <a:path w="1154" h="2933" extrusionOk="0">
                  <a:moveTo>
                    <a:pt x="727" y="0"/>
                  </a:moveTo>
                  <a:cubicBezTo>
                    <a:pt x="426" y="0"/>
                    <a:pt x="201" y="201"/>
                    <a:pt x="201" y="427"/>
                  </a:cubicBezTo>
                  <a:cubicBezTo>
                    <a:pt x="101" y="627"/>
                    <a:pt x="101" y="828"/>
                    <a:pt x="101" y="1053"/>
                  </a:cubicBezTo>
                  <a:lnTo>
                    <a:pt x="101" y="1680"/>
                  </a:lnTo>
                  <a:cubicBezTo>
                    <a:pt x="101" y="1980"/>
                    <a:pt x="0" y="2407"/>
                    <a:pt x="0" y="2808"/>
                  </a:cubicBezTo>
                  <a:cubicBezTo>
                    <a:pt x="0" y="2933"/>
                    <a:pt x="101" y="2933"/>
                    <a:pt x="101" y="2933"/>
                  </a:cubicBezTo>
                  <a:cubicBezTo>
                    <a:pt x="326" y="2507"/>
                    <a:pt x="426" y="2081"/>
                    <a:pt x="627" y="1780"/>
                  </a:cubicBezTo>
                  <a:cubicBezTo>
                    <a:pt x="627" y="1554"/>
                    <a:pt x="727" y="1354"/>
                    <a:pt x="827" y="1153"/>
                  </a:cubicBezTo>
                  <a:cubicBezTo>
                    <a:pt x="953" y="928"/>
                    <a:pt x="953" y="828"/>
                    <a:pt x="1053" y="627"/>
                  </a:cubicBezTo>
                  <a:cubicBezTo>
                    <a:pt x="1153" y="301"/>
                    <a:pt x="953" y="101"/>
                    <a:pt x="7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3" name="Google Shape;15233;p93"/>
            <p:cNvSpPr/>
            <p:nvPr/>
          </p:nvSpPr>
          <p:spPr>
            <a:xfrm>
              <a:off x="2771305" y="1950751"/>
              <a:ext cx="16577" cy="46173"/>
            </a:xfrm>
            <a:custGeom>
              <a:avLst/>
              <a:gdLst/>
              <a:ahLst/>
              <a:cxnLst/>
              <a:rect l="l" t="t" r="r" b="b"/>
              <a:pathLst>
                <a:path w="1053" h="2933" extrusionOk="0">
                  <a:moveTo>
                    <a:pt x="527" y="0"/>
                  </a:moveTo>
                  <a:cubicBezTo>
                    <a:pt x="426" y="0"/>
                    <a:pt x="226" y="0"/>
                    <a:pt x="126" y="226"/>
                  </a:cubicBezTo>
                  <a:cubicBezTo>
                    <a:pt x="126" y="226"/>
                    <a:pt x="0" y="326"/>
                    <a:pt x="0" y="426"/>
                  </a:cubicBezTo>
                  <a:lnTo>
                    <a:pt x="0" y="627"/>
                  </a:lnTo>
                  <a:lnTo>
                    <a:pt x="0" y="953"/>
                  </a:lnTo>
                  <a:cubicBezTo>
                    <a:pt x="0" y="1153"/>
                    <a:pt x="0" y="1354"/>
                    <a:pt x="126" y="1579"/>
                  </a:cubicBezTo>
                  <a:cubicBezTo>
                    <a:pt x="126" y="1980"/>
                    <a:pt x="226" y="2306"/>
                    <a:pt x="426" y="2732"/>
                  </a:cubicBezTo>
                  <a:cubicBezTo>
                    <a:pt x="426" y="2832"/>
                    <a:pt x="527" y="2933"/>
                    <a:pt x="627" y="2933"/>
                  </a:cubicBezTo>
                  <a:cubicBezTo>
                    <a:pt x="752" y="2832"/>
                    <a:pt x="852" y="2832"/>
                    <a:pt x="852" y="2732"/>
                  </a:cubicBezTo>
                  <a:cubicBezTo>
                    <a:pt x="752" y="2306"/>
                    <a:pt x="852" y="1880"/>
                    <a:pt x="852" y="1579"/>
                  </a:cubicBezTo>
                  <a:cubicBezTo>
                    <a:pt x="852" y="1479"/>
                    <a:pt x="852" y="1354"/>
                    <a:pt x="953" y="1253"/>
                  </a:cubicBezTo>
                  <a:lnTo>
                    <a:pt x="953" y="1053"/>
                  </a:lnTo>
                  <a:cubicBezTo>
                    <a:pt x="953" y="852"/>
                    <a:pt x="1053" y="527"/>
                    <a:pt x="953" y="326"/>
                  </a:cubicBezTo>
                  <a:cubicBezTo>
                    <a:pt x="852" y="101"/>
                    <a:pt x="752" y="0"/>
                    <a:pt x="5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4" name="Google Shape;15234;p93"/>
            <p:cNvSpPr/>
            <p:nvPr/>
          </p:nvSpPr>
          <p:spPr>
            <a:xfrm>
              <a:off x="2667925" y="1935528"/>
              <a:ext cx="16010" cy="37373"/>
            </a:xfrm>
            <a:custGeom>
              <a:avLst/>
              <a:gdLst/>
              <a:ahLst/>
              <a:cxnLst/>
              <a:rect l="l" t="t" r="r" b="b"/>
              <a:pathLst>
                <a:path w="1017" h="2374" extrusionOk="0">
                  <a:moveTo>
                    <a:pt x="408" y="0"/>
                  </a:moveTo>
                  <a:cubicBezTo>
                    <a:pt x="277" y="0"/>
                    <a:pt x="146" y="50"/>
                    <a:pt x="101" y="140"/>
                  </a:cubicBezTo>
                  <a:lnTo>
                    <a:pt x="101" y="441"/>
                  </a:lnTo>
                  <a:cubicBezTo>
                    <a:pt x="101" y="566"/>
                    <a:pt x="1" y="667"/>
                    <a:pt x="101" y="867"/>
                  </a:cubicBezTo>
                  <a:cubicBezTo>
                    <a:pt x="101" y="1068"/>
                    <a:pt x="101" y="1293"/>
                    <a:pt x="201" y="1393"/>
                  </a:cubicBezTo>
                  <a:cubicBezTo>
                    <a:pt x="302" y="1594"/>
                    <a:pt x="302" y="1694"/>
                    <a:pt x="427" y="1920"/>
                  </a:cubicBezTo>
                  <a:cubicBezTo>
                    <a:pt x="527" y="2020"/>
                    <a:pt x="527" y="2020"/>
                    <a:pt x="627" y="2120"/>
                  </a:cubicBezTo>
                  <a:lnTo>
                    <a:pt x="728" y="2220"/>
                  </a:lnTo>
                  <a:lnTo>
                    <a:pt x="828" y="2321"/>
                  </a:lnTo>
                  <a:cubicBezTo>
                    <a:pt x="828" y="2358"/>
                    <a:pt x="848" y="2373"/>
                    <a:pt x="873" y="2373"/>
                  </a:cubicBezTo>
                  <a:cubicBezTo>
                    <a:pt x="932" y="2373"/>
                    <a:pt x="1016" y="2291"/>
                    <a:pt x="928" y="2220"/>
                  </a:cubicBezTo>
                  <a:lnTo>
                    <a:pt x="928" y="2120"/>
                  </a:lnTo>
                  <a:lnTo>
                    <a:pt x="928" y="2020"/>
                  </a:lnTo>
                  <a:lnTo>
                    <a:pt x="928" y="1694"/>
                  </a:lnTo>
                  <a:lnTo>
                    <a:pt x="928" y="1494"/>
                  </a:lnTo>
                  <a:lnTo>
                    <a:pt x="928" y="1393"/>
                  </a:lnTo>
                  <a:lnTo>
                    <a:pt x="928" y="1293"/>
                  </a:lnTo>
                  <a:lnTo>
                    <a:pt x="928" y="1193"/>
                  </a:lnTo>
                  <a:lnTo>
                    <a:pt x="828" y="967"/>
                  </a:lnTo>
                  <a:lnTo>
                    <a:pt x="828" y="767"/>
                  </a:lnTo>
                  <a:cubicBezTo>
                    <a:pt x="828" y="566"/>
                    <a:pt x="828" y="341"/>
                    <a:pt x="728" y="240"/>
                  </a:cubicBezTo>
                  <a:cubicBezTo>
                    <a:pt x="728" y="75"/>
                    <a:pt x="568" y="0"/>
                    <a:pt x="40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5" name="Google Shape;15235;p93"/>
            <p:cNvSpPr/>
            <p:nvPr/>
          </p:nvSpPr>
          <p:spPr>
            <a:xfrm>
              <a:off x="2840351" y="1904972"/>
              <a:ext cx="16577" cy="37499"/>
            </a:xfrm>
            <a:custGeom>
              <a:avLst/>
              <a:gdLst/>
              <a:ahLst/>
              <a:cxnLst/>
              <a:rect l="l" t="t" r="r" b="b"/>
              <a:pathLst>
                <a:path w="1053" h="2382" extrusionOk="0">
                  <a:moveTo>
                    <a:pt x="527" y="1"/>
                  </a:moveTo>
                  <a:cubicBezTo>
                    <a:pt x="0" y="101"/>
                    <a:pt x="0" y="828"/>
                    <a:pt x="126" y="1254"/>
                  </a:cubicBezTo>
                  <a:lnTo>
                    <a:pt x="126" y="1455"/>
                  </a:lnTo>
                  <a:lnTo>
                    <a:pt x="126" y="1755"/>
                  </a:lnTo>
                  <a:cubicBezTo>
                    <a:pt x="226" y="1881"/>
                    <a:pt x="226" y="2081"/>
                    <a:pt x="326" y="2181"/>
                  </a:cubicBezTo>
                  <a:cubicBezTo>
                    <a:pt x="326" y="2282"/>
                    <a:pt x="326" y="2382"/>
                    <a:pt x="426" y="2382"/>
                  </a:cubicBezTo>
                  <a:cubicBezTo>
                    <a:pt x="527" y="2382"/>
                    <a:pt x="627" y="2282"/>
                    <a:pt x="627" y="2181"/>
                  </a:cubicBezTo>
                  <a:cubicBezTo>
                    <a:pt x="627" y="2081"/>
                    <a:pt x="752" y="1881"/>
                    <a:pt x="752" y="1755"/>
                  </a:cubicBezTo>
                  <a:cubicBezTo>
                    <a:pt x="852" y="1655"/>
                    <a:pt x="852" y="1455"/>
                    <a:pt x="852" y="1354"/>
                  </a:cubicBezTo>
                  <a:cubicBezTo>
                    <a:pt x="953" y="1129"/>
                    <a:pt x="1053" y="1029"/>
                    <a:pt x="1053" y="828"/>
                  </a:cubicBezTo>
                  <a:lnTo>
                    <a:pt x="1053" y="502"/>
                  </a:lnTo>
                  <a:cubicBezTo>
                    <a:pt x="1053" y="302"/>
                    <a:pt x="1053" y="201"/>
                    <a:pt x="852" y="101"/>
                  </a:cubicBezTo>
                  <a:cubicBezTo>
                    <a:pt x="852" y="1"/>
                    <a:pt x="627" y="1"/>
                    <a:pt x="5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6" name="Google Shape;15236;p93"/>
            <p:cNvSpPr/>
            <p:nvPr/>
          </p:nvSpPr>
          <p:spPr>
            <a:xfrm>
              <a:off x="2728691" y="1899226"/>
              <a:ext cx="11461" cy="26148"/>
            </a:xfrm>
            <a:custGeom>
              <a:avLst/>
              <a:gdLst/>
              <a:ahLst/>
              <a:cxnLst/>
              <a:rect l="l" t="t" r="r" b="b"/>
              <a:pathLst>
                <a:path w="728" h="1661" extrusionOk="0">
                  <a:moveTo>
                    <a:pt x="484" y="1"/>
                  </a:moveTo>
                  <a:cubicBezTo>
                    <a:pt x="434" y="1"/>
                    <a:pt x="380" y="13"/>
                    <a:pt x="326" y="40"/>
                  </a:cubicBezTo>
                  <a:cubicBezTo>
                    <a:pt x="201" y="40"/>
                    <a:pt x="101" y="241"/>
                    <a:pt x="101" y="466"/>
                  </a:cubicBezTo>
                  <a:cubicBezTo>
                    <a:pt x="1" y="566"/>
                    <a:pt x="101" y="767"/>
                    <a:pt x="101" y="867"/>
                  </a:cubicBezTo>
                  <a:lnTo>
                    <a:pt x="101" y="1193"/>
                  </a:lnTo>
                  <a:cubicBezTo>
                    <a:pt x="101" y="1193"/>
                    <a:pt x="101" y="1293"/>
                    <a:pt x="201" y="1293"/>
                  </a:cubicBezTo>
                  <a:lnTo>
                    <a:pt x="201" y="1394"/>
                  </a:lnTo>
                  <a:lnTo>
                    <a:pt x="326" y="1494"/>
                  </a:lnTo>
                  <a:cubicBezTo>
                    <a:pt x="326" y="1619"/>
                    <a:pt x="326" y="1619"/>
                    <a:pt x="427" y="1619"/>
                  </a:cubicBezTo>
                  <a:cubicBezTo>
                    <a:pt x="427" y="1648"/>
                    <a:pt x="443" y="1660"/>
                    <a:pt x="466" y="1660"/>
                  </a:cubicBezTo>
                  <a:cubicBezTo>
                    <a:pt x="525" y="1660"/>
                    <a:pt x="627" y="1583"/>
                    <a:pt x="627" y="1494"/>
                  </a:cubicBezTo>
                  <a:lnTo>
                    <a:pt x="627" y="1394"/>
                  </a:lnTo>
                  <a:lnTo>
                    <a:pt x="627" y="1293"/>
                  </a:lnTo>
                  <a:lnTo>
                    <a:pt x="627" y="1193"/>
                  </a:lnTo>
                  <a:lnTo>
                    <a:pt x="627" y="1093"/>
                  </a:lnTo>
                  <a:cubicBezTo>
                    <a:pt x="627" y="993"/>
                    <a:pt x="727" y="867"/>
                    <a:pt x="727" y="767"/>
                  </a:cubicBezTo>
                  <a:lnTo>
                    <a:pt x="727" y="667"/>
                  </a:lnTo>
                  <a:lnTo>
                    <a:pt x="727" y="466"/>
                  </a:lnTo>
                  <a:lnTo>
                    <a:pt x="727" y="241"/>
                  </a:lnTo>
                  <a:cubicBezTo>
                    <a:pt x="727" y="94"/>
                    <a:pt x="620" y="1"/>
                    <a:pt x="48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7" name="Google Shape;15237;p93"/>
            <p:cNvSpPr/>
            <p:nvPr/>
          </p:nvSpPr>
          <p:spPr>
            <a:xfrm>
              <a:off x="2883800" y="1956418"/>
              <a:ext cx="25613" cy="38002"/>
            </a:xfrm>
            <a:custGeom>
              <a:avLst/>
              <a:gdLst/>
              <a:ahLst/>
              <a:cxnLst/>
              <a:rect l="l" t="t" r="r" b="b"/>
              <a:pathLst>
                <a:path w="1627" h="2414" extrusionOk="0">
                  <a:moveTo>
                    <a:pt x="1137" y="0"/>
                  </a:moveTo>
                  <a:cubicBezTo>
                    <a:pt x="994" y="0"/>
                    <a:pt x="858" y="49"/>
                    <a:pt x="799" y="167"/>
                  </a:cubicBezTo>
                  <a:cubicBezTo>
                    <a:pt x="699" y="367"/>
                    <a:pt x="599" y="593"/>
                    <a:pt x="499" y="693"/>
                  </a:cubicBezTo>
                  <a:cubicBezTo>
                    <a:pt x="499" y="893"/>
                    <a:pt x="373" y="994"/>
                    <a:pt x="273" y="1219"/>
                  </a:cubicBezTo>
                  <a:cubicBezTo>
                    <a:pt x="273" y="1420"/>
                    <a:pt x="273" y="1520"/>
                    <a:pt x="173" y="1746"/>
                  </a:cubicBezTo>
                  <a:lnTo>
                    <a:pt x="173" y="1946"/>
                  </a:lnTo>
                  <a:cubicBezTo>
                    <a:pt x="72" y="2046"/>
                    <a:pt x="72" y="2147"/>
                    <a:pt x="72" y="2247"/>
                  </a:cubicBezTo>
                  <a:cubicBezTo>
                    <a:pt x="1" y="2336"/>
                    <a:pt x="83" y="2413"/>
                    <a:pt x="135" y="2413"/>
                  </a:cubicBezTo>
                  <a:cubicBezTo>
                    <a:pt x="156" y="2413"/>
                    <a:pt x="173" y="2401"/>
                    <a:pt x="173" y="2372"/>
                  </a:cubicBezTo>
                  <a:cubicBezTo>
                    <a:pt x="273" y="2247"/>
                    <a:pt x="273" y="2147"/>
                    <a:pt x="373" y="2147"/>
                  </a:cubicBezTo>
                  <a:cubicBezTo>
                    <a:pt x="373" y="2046"/>
                    <a:pt x="499" y="2046"/>
                    <a:pt x="499" y="1946"/>
                  </a:cubicBezTo>
                  <a:cubicBezTo>
                    <a:pt x="699" y="1846"/>
                    <a:pt x="799" y="1746"/>
                    <a:pt x="900" y="1520"/>
                  </a:cubicBezTo>
                  <a:cubicBezTo>
                    <a:pt x="1000" y="1420"/>
                    <a:pt x="1125" y="1319"/>
                    <a:pt x="1225" y="1119"/>
                  </a:cubicBezTo>
                  <a:cubicBezTo>
                    <a:pt x="1326" y="994"/>
                    <a:pt x="1426" y="793"/>
                    <a:pt x="1526" y="693"/>
                  </a:cubicBezTo>
                  <a:cubicBezTo>
                    <a:pt x="1626" y="492"/>
                    <a:pt x="1626" y="167"/>
                    <a:pt x="1426" y="66"/>
                  </a:cubicBezTo>
                  <a:cubicBezTo>
                    <a:pt x="1343" y="25"/>
                    <a:pt x="1238" y="0"/>
                    <a:pt x="11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8" name="Google Shape;15238;p93"/>
            <p:cNvSpPr/>
            <p:nvPr/>
          </p:nvSpPr>
          <p:spPr>
            <a:xfrm>
              <a:off x="2648200" y="2161430"/>
              <a:ext cx="32760" cy="32776"/>
            </a:xfrm>
            <a:custGeom>
              <a:avLst/>
              <a:gdLst/>
              <a:ahLst/>
              <a:cxnLst/>
              <a:rect l="l" t="t" r="r" b="b"/>
              <a:pathLst>
                <a:path w="2081" h="2082" extrusionOk="0">
                  <a:moveTo>
                    <a:pt x="1053" y="1"/>
                  </a:moveTo>
                  <a:cubicBezTo>
                    <a:pt x="427" y="1"/>
                    <a:pt x="1" y="502"/>
                    <a:pt x="1" y="1028"/>
                  </a:cubicBezTo>
                  <a:cubicBezTo>
                    <a:pt x="1" y="1655"/>
                    <a:pt x="427" y="2081"/>
                    <a:pt x="1053" y="2081"/>
                  </a:cubicBezTo>
                  <a:cubicBezTo>
                    <a:pt x="1555" y="2081"/>
                    <a:pt x="2081" y="1655"/>
                    <a:pt x="2081" y="1028"/>
                  </a:cubicBezTo>
                  <a:cubicBezTo>
                    <a:pt x="2081" y="502"/>
                    <a:pt x="1555" y="1"/>
                    <a:pt x="1053" y="1"/>
                  </a:cubicBezTo>
                  <a:close/>
                </a:path>
              </a:pathLst>
            </a:custGeom>
            <a:solidFill>
              <a:srgbClr val="2B1B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9" name="Google Shape;15239;p93"/>
            <p:cNvSpPr/>
            <p:nvPr/>
          </p:nvSpPr>
          <p:spPr>
            <a:xfrm>
              <a:off x="2615456" y="2099720"/>
              <a:ext cx="59192" cy="43874"/>
            </a:xfrm>
            <a:custGeom>
              <a:avLst/>
              <a:gdLst/>
              <a:ahLst/>
              <a:cxnLst/>
              <a:rect l="l" t="t" r="r" b="b"/>
              <a:pathLst>
                <a:path w="3760" h="2787" extrusionOk="0">
                  <a:moveTo>
                    <a:pt x="2788" y="0"/>
                  </a:moveTo>
                  <a:cubicBezTo>
                    <a:pt x="2695" y="0"/>
                    <a:pt x="2600" y="13"/>
                    <a:pt x="2507" y="36"/>
                  </a:cubicBezTo>
                  <a:cubicBezTo>
                    <a:pt x="2081" y="36"/>
                    <a:pt x="1755" y="362"/>
                    <a:pt x="1354" y="562"/>
                  </a:cubicBezTo>
                  <a:cubicBezTo>
                    <a:pt x="1028" y="788"/>
                    <a:pt x="727" y="988"/>
                    <a:pt x="402" y="1189"/>
                  </a:cubicBezTo>
                  <a:cubicBezTo>
                    <a:pt x="101" y="1515"/>
                    <a:pt x="1" y="1816"/>
                    <a:pt x="1" y="2242"/>
                  </a:cubicBezTo>
                  <a:cubicBezTo>
                    <a:pt x="88" y="2504"/>
                    <a:pt x="329" y="2786"/>
                    <a:pt x="673" y="2786"/>
                  </a:cubicBezTo>
                  <a:cubicBezTo>
                    <a:pt x="722" y="2786"/>
                    <a:pt x="774" y="2781"/>
                    <a:pt x="828" y="2768"/>
                  </a:cubicBezTo>
                  <a:cubicBezTo>
                    <a:pt x="928" y="2768"/>
                    <a:pt x="1128" y="2768"/>
                    <a:pt x="1254" y="2668"/>
                  </a:cubicBezTo>
                  <a:lnTo>
                    <a:pt x="1354" y="2542"/>
                  </a:lnTo>
                  <a:cubicBezTo>
                    <a:pt x="1454" y="2542"/>
                    <a:pt x="1554" y="2442"/>
                    <a:pt x="1655" y="2442"/>
                  </a:cubicBezTo>
                  <a:cubicBezTo>
                    <a:pt x="1880" y="2342"/>
                    <a:pt x="1981" y="2242"/>
                    <a:pt x="2181" y="2141"/>
                  </a:cubicBezTo>
                  <a:cubicBezTo>
                    <a:pt x="2507" y="1916"/>
                    <a:pt x="2808" y="1715"/>
                    <a:pt x="3133" y="1515"/>
                  </a:cubicBezTo>
                  <a:cubicBezTo>
                    <a:pt x="3534" y="1189"/>
                    <a:pt x="3760" y="888"/>
                    <a:pt x="3534" y="462"/>
                  </a:cubicBezTo>
                  <a:cubicBezTo>
                    <a:pt x="3381" y="135"/>
                    <a:pt x="3094" y="0"/>
                    <a:pt x="2788" y="0"/>
                  </a:cubicBezTo>
                  <a:close/>
                </a:path>
              </a:pathLst>
            </a:custGeom>
            <a:solidFill>
              <a:srgbClr val="2B1B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0" name="Google Shape;15240;p93"/>
            <p:cNvSpPr/>
            <p:nvPr/>
          </p:nvSpPr>
          <p:spPr>
            <a:xfrm>
              <a:off x="2883359" y="2161430"/>
              <a:ext cx="31186" cy="32776"/>
            </a:xfrm>
            <a:custGeom>
              <a:avLst/>
              <a:gdLst/>
              <a:ahLst/>
              <a:cxnLst/>
              <a:rect l="l" t="t" r="r" b="b"/>
              <a:pathLst>
                <a:path w="1981" h="2082" extrusionOk="0">
                  <a:moveTo>
                    <a:pt x="1028" y="1"/>
                  </a:moveTo>
                  <a:cubicBezTo>
                    <a:pt x="401" y="1"/>
                    <a:pt x="0" y="502"/>
                    <a:pt x="0" y="1028"/>
                  </a:cubicBezTo>
                  <a:cubicBezTo>
                    <a:pt x="0" y="1655"/>
                    <a:pt x="401" y="2081"/>
                    <a:pt x="1028" y="2081"/>
                  </a:cubicBezTo>
                  <a:cubicBezTo>
                    <a:pt x="1554" y="2081"/>
                    <a:pt x="1980" y="1655"/>
                    <a:pt x="1980" y="1028"/>
                  </a:cubicBezTo>
                  <a:cubicBezTo>
                    <a:pt x="1980" y="502"/>
                    <a:pt x="1554" y="1"/>
                    <a:pt x="1028" y="1"/>
                  </a:cubicBezTo>
                  <a:close/>
                </a:path>
              </a:pathLst>
            </a:custGeom>
            <a:solidFill>
              <a:srgbClr val="2B1B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1" name="Google Shape;15241;p93"/>
            <p:cNvSpPr/>
            <p:nvPr/>
          </p:nvSpPr>
          <p:spPr>
            <a:xfrm>
              <a:off x="2894804" y="2102255"/>
              <a:ext cx="56028" cy="44205"/>
            </a:xfrm>
            <a:custGeom>
              <a:avLst/>
              <a:gdLst/>
              <a:ahLst/>
              <a:cxnLst/>
              <a:rect l="l" t="t" r="r" b="b"/>
              <a:pathLst>
                <a:path w="3559" h="2808" extrusionOk="0">
                  <a:moveTo>
                    <a:pt x="927" y="0"/>
                  </a:moveTo>
                  <a:cubicBezTo>
                    <a:pt x="727" y="0"/>
                    <a:pt x="526" y="101"/>
                    <a:pt x="526" y="301"/>
                  </a:cubicBezTo>
                  <a:cubicBezTo>
                    <a:pt x="426" y="401"/>
                    <a:pt x="301" y="401"/>
                    <a:pt x="301" y="502"/>
                  </a:cubicBezTo>
                  <a:cubicBezTo>
                    <a:pt x="100" y="727"/>
                    <a:pt x="0" y="1128"/>
                    <a:pt x="201" y="1454"/>
                  </a:cubicBezTo>
                  <a:cubicBezTo>
                    <a:pt x="301" y="1655"/>
                    <a:pt x="627" y="1880"/>
                    <a:pt x="827" y="1980"/>
                  </a:cubicBezTo>
                  <a:cubicBezTo>
                    <a:pt x="1153" y="2181"/>
                    <a:pt x="1454" y="2381"/>
                    <a:pt x="1779" y="2607"/>
                  </a:cubicBezTo>
                  <a:cubicBezTo>
                    <a:pt x="2080" y="2707"/>
                    <a:pt x="2506" y="2807"/>
                    <a:pt x="2807" y="2807"/>
                  </a:cubicBezTo>
                  <a:cubicBezTo>
                    <a:pt x="2932" y="2807"/>
                    <a:pt x="3033" y="2707"/>
                    <a:pt x="3033" y="2707"/>
                  </a:cubicBezTo>
                  <a:cubicBezTo>
                    <a:pt x="3233" y="2607"/>
                    <a:pt x="3233" y="2607"/>
                    <a:pt x="3333" y="2507"/>
                  </a:cubicBezTo>
                  <a:lnTo>
                    <a:pt x="3333" y="2381"/>
                  </a:lnTo>
                  <a:lnTo>
                    <a:pt x="3434" y="2381"/>
                  </a:lnTo>
                  <a:lnTo>
                    <a:pt x="3434" y="2281"/>
                  </a:lnTo>
                  <a:cubicBezTo>
                    <a:pt x="3559" y="2181"/>
                    <a:pt x="3559" y="1980"/>
                    <a:pt x="3559" y="1880"/>
                  </a:cubicBezTo>
                  <a:lnTo>
                    <a:pt x="3434" y="1880"/>
                  </a:lnTo>
                  <a:lnTo>
                    <a:pt x="3434" y="1755"/>
                  </a:lnTo>
                  <a:lnTo>
                    <a:pt x="3434" y="1554"/>
                  </a:lnTo>
                  <a:lnTo>
                    <a:pt x="2932" y="1028"/>
                  </a:lnTo>
                  <a:cubicBezTo>
                    <a:pt x="2707" y="928"/>
                    <a:pt x="2607" y="827"/>
                    <a:pt x="2506" y="827"/>
                  </a:cubicBezTo>
                  <a:cubicBezTo>
                    <a:pt x="2180" y="627"/>
                    <a:pt x="1880" y="401"/>
                    <a:pt x="1454" y="201"/>
                  </a:cubicBezTo>
                  <a:cubicBezTo>
                    <a:pt x="1353" y="201"/>
                    <a:pt x="1153" y="101"/>
                    <a:pt x="927" y="0"/>
                  </a:cubicBezTo>
                  <a:close/>
                </a:path>
              </a:pathLst>
            </a:custGeom>
            <a:solidFill>
              <a:srgbClr val="2B1B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2" name="Google Shape;15242;p93"/>
            <p:cNvSpPr/>
            <p:nvPr/>
          </p:nvSpPr>
          <p:spPr>
            <a:xfrm>
              <a:off x="2452507" y="2230476"/>
              <a:ext cx="159409" cy="139699"/>
            </a:xfrm>
            <a:custGeom>
              <a:avLst/>
              <a:gdLst/>
              <a:ahLst/>
              <a:cxnLst/>
              <a:rect l="l" t="t" r="r" b="b"/>
              <a:pathLst>
                <a:path w="10126" h="8874" extrusionOk="0">
                  <a:moveTo>
                    <a:pt x="5113" y="1"/>
                  </a:moveTo>
                  <a:cubicBezTo>
                    <a:pt x="2306" y="1"/>
                    <a:pt x="1" y="1981"/>
                    <a:pt x="1" y="4487"/>
                  </a:cubicBezTo>
                  <a:cubicBezTo>
                    <a:pt x="1" y="6893"/>
                    <a:pt x="2306" y="8873"/>
                    <a:pt x="5113" y="8873"/>
                  </a:cubicBezTo>
                  <a:cubicBezTo>
                    <a:pt x="7946" y="8873"/>
                    <a:pt x="10126" y="6893"/>
                    <a:pt x="10126" y="4487"/>
                  </a:cubicBezTo>
                  <a:cubicBezTo>
                    <a:pt x="10126" y="1981"/>
                    <a:pt x="7946" y="1"/>
                    <a:pt x="511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3" name="Google Shape;15243;p93"/>
            <p:cNvSpPr/>
            <p:nvPr/>
          </p:nvSpPr>
          <p:spPr>
            <a:xfrm>
              <a:off x="2940960" y="2230476"/>
              <a:ext cx="159409" cy="139699"/>
            </a:xfrm>
            <a:custGeom>
              <a:avLst/>
              <a:gdLst/>
              <a:ahLst/>
              <a:cxnLst/>
              <a:rect l="l" t="t" r="r" b="b"/>
              <a:pathLst>
                <a:path w="10126" h="8874" extrusionOk="0">
                  <a:moveTo>
                    <a:pt x="5013" y="1"/>
                  </a:moveTo>
                  <a:cubicBezTo>
                    <a:pt x="2281" y="1"/>
                    <a:pt x="0" y="1981"/>
                    <a:pt x="0" y="4487"/>
                  </a:cubicBezTo>
                  <a:cubicBezTo>
                    <a:pt x="0" y="6893"/>
                    <a:pt x="2281" y="8873"/>
                    <a:pt x="5013" y="8873"/>
                  </a:cubicBezTo>
                  <a:cubicBezTo>
                    <a:pt x="7820" y="8873"/>
                    <a:pt x="10126" y="6893"/>
                    <a:pt x="10126" y="4487"/>
                  </a:cubicBezTo>
                  <a:cubicBezTo>
                    <a:pt x="10126" y="1981"/>
                    <a:pt x="7820" y="1"/>
                    <a:pt x="501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4" name="Google Shape;15244;p93"/>
            <p:cNvSpPr/>
            <p:nvPr/>
          </p:nvSpPr>
          <p:spPr>
            <a:xfrm>
              <a:off x="2641494" y="2188633"/>
              <a:ext cx="279760" cy="274974"/>
            </a:xfrm>
            <a:custGeom>
              <a:avLst/>
              <a:gdLst/>
              <a:ahLst/>
              <a:cxnLst/>
              <a:rect l="l" t="t" r="r" b="b"/>
              <a:pathLst>
                <a:path w="17771" h="17467" extrusionOk="0">
                  <a:moveTo>
                    <a:pt x="9419" y="0"/>
                  </a:moveTo>
                  <a:cubicBezTo>
                    <a:pt x="6802" y="0"/>
                    <a:pt x="1906" y="1053"/>
                    <a:pt x="853" y="8699"/>
                  </a:cubicBezTo>
                  <a:cubicBezTo>
                    <a:pt x="627" y="9551"/>
                    <a:pt x="527" y="10278"/>
                    <a:pt x="427" y="11005"/>
                  </a:cubicBezTo>
                  <a:cubicBezTo>
                    <a:pt x="327" y="12684"/>
                    <a:pt x="1" y="14664"/>
                    <a:pt x="1354" y="16017"/>
                  </a:cubicBezTo>
                  <a:cubicBezTo>
                    <a:pt x="2607" y="17070"/>
                    <a:pt x="4487" y="17371"/>
                    <a:pt x="6166" y="17371"/>
                  </a:cubicBezTo>
                  <a:cubicBezTo>
                    <a:pt x="6888" y="17433"/>
                    <a:pt x="7629" y="17467"/>
                    <a:pt x="8374" y="17467"/>
                  </a:cubicBezTo>
                  <a:cubicBezTo>
                    <a:pt x="10009" y="17467"/>
                    <a:pt x="11661" y="17306"/>
                    <a:pt x="13159" y="16945"/>
                  </a:cubicBezTo>
                  <a:cubicBezTo>
                    <a:pt x="13484" y="16844"/>
                    <a:pt x="13785" y="16744"/>
                    <a:pt x="14111" y="16644"/>
                  </a:cubicBezTo>
                  <a:cubicBezTo>
                    <a:pt x="15264" y="16318"/>
                    <a:pt x="16292" y="15917"/>
                    <a:pt x="16918" y="14965"/>
                  </a:cubicBezTo>
                  <a:cubicBezTo>
                    <a:pt x="17344" y="14438"/>
                    <a:pt x="17444" y="13937"/>
                    <a:pt x="17545" y="13310"/>
                  </a:cubicBezTo>
                  <a:cubicBezTo>
                    <a:pt x="17770" y="12358"/>
                    <a:pt x="17645" y="11305"/>
                    <a:pt x="17444" y="10278"/>
                  </a:cubicBezTo>
                  <a:cubicBezTo>
                    <a:pt x="17018" y="8173"/>
                    <a:pt x="16718" y="5892"/>
                    <a:pt x="15765" y="3787"/>
                  </a:cubicBezTo>
                  <a:cubicBezTo>
                    <a:pt x="15038" y="2233"/>
                    <a:pt x="13585" y="654"/>
                    <a:pt x="11605" y="253"/>
                  </a:cubicBezTo>
                  <a:cubicBezTo>
                    <a:pt x="11379" y="153"/>
                    <a:pt x="11279" y="153"/>
                    <a:pt x="11078" y="153"/>
                  </a:cubicBezTo>
                  <a:cubicBezTo>
                    <a:pt x="11078" y="153"/>
                    <a:pt x="10413" y="0"/>
                    <a:pt x="9419" y="0"/>
                  </a:cubicBezTo>
                  <a:close/>
                </a:path>
              </a:pathLst>
            </a:custGeom>
            <a:solidFill>
              <a:srgbClr val="C484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5" name="Google Shape;15245;p93"/>
            <p:cNvSpPr/>
            <p:nvPr/>
          </p:nvSpPr>
          <p:spPr>
            <a:xfrm>
              <a:off x="2646626" y="2184319"/>
              <a:ext cx="139683" cy="162573"/>
            </a:xfrm>
            <a:custGeom>
              <a:avLst/>
              <a:gdLst/>
              <a:ahLst/>
              <a:cxnLst/>
              <a:rect l="l" t="t" r="r" b="b"/>
              <a:pathLst>
                <a:path w="8873" h="10327" extrusionOk="0">
                  <a:moveTo>
                    <a:pt x="8873" y="0"/>
                  </a:moveTo>
                  <a:cubicBezTo>
                    <a:pt x="6667" y="201"/>
                    <a:pt x="5013" y="928"/>
                    <a:pt x="3760" y="1880"/>
                  </a:cubicBezTo>
                  <a:cubicBezTo>
                    <a:pt x="1880" y="3434"/>
                    <a:pt x="928" y="5539"/>
                    <a:pt x="527" y="7193"/>
                  </a:cubicBezTo>
                  <a:cubicBezTo>
                    <a:pt x="1" y="8973"/>
                    <a:pt x="1" y="10326"/>
                    <a:pt x="1" y="10326"/>
                  </a:cubicBezTo>
                  <a:lnTo>
                    <a:pt x="301" y="10326"/>
                  </a:lnTo>
                  <a:lnTo>
                    <a:pt x="301" y="10226"/>
                  </a:lnTo>
                  <a:cubicBezTo>
                    <a:pt x="301" y="9700"/>
                    <a:pt x="527" y="7419"/>
                    <a:pt x="1655" y="5113"/>
                  </a:cubicBezTo>
                  <a:cubicBezTo>
                    <a:pt x="2181" y="3960"/>
                    <a:pt x="3033" y="2807"/>
                    <a:pt x="4161" y="1980"/>
                  </a:cubicBezTo>
                  <a:cubicBezTo>
                    <a:pt x="5314" y="1153"/>
                    <a:pt x="6893" y="527"/>
                    <a:pt x="8873" y="427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57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6" name="Google Shape;15246;p93"/>
            <p:cNvSpPr/>
            <p:nvPr/>
          </p:nvSpPr>
          <p:spPr>
            <a:xfrm>
              <a:off x="2834038" y="2356729"/>
              <a:ext cx="90362" cy="103790"/>
            </a:xfrm>
            <a:custGeom>
              <a:avLst/>
              <a:gdLst/>
              <a:ahLst/>
              <a:cxnLst/>
              <a:rect l="l" t="t" r="r" b="b"/>
              <a:pathLst>
                <a:path w="5740" h="6593" extrusionOk="0">
                  <a:moveTo>
                    <a:pt x="5639" y="1"/>
                  </a:moveTo>
                  <a:lnTo>
                    <a:pt x="5314" y="126"/>
                  </a:lnTo>
                  <a:cubicBezTo>
                    <a:pt x="5414" y="527"/>
                    <a:pt x="5414" y="1054"/>
                    <a:pt x="5414" y="1480"/>
                  </a:cubicBezTo>
                  <a:cubicBezTo>
                    <a:pt x="5414" y="2632"/>
                    <a:pt x="5113" y="3460"/>
                    <a:pt x="4587" y="4186"/>
                  </a:cubicBezTo>
                  <a:cubicBezTo>
                    <a:pt x="3860" y="5139"/>
                    <a:pt x="2707" y="5765"/>
                    <a:pt x="1780" y="5966"/>
                  </a:cubicBezTo>
                  <a:cubicBezTo>
                    <a:pt x="1253" y="6166"/>
                    <a:pt x="827" y="6166"/>
                    <a:pt x="527" y="6267"/>
                  </a:cubicBezTo>
                  <a:lnTo>
                    <a:pt x="0" y="6267"/>
                  </a:lnTo>
                  <a:lnTo>
                    <a:pt x="0" y="6592"/>
                  </a:lnTo>
                  <a:cubicBezTo>
                    <a:pt x="0" y="6592"/>
                    <a:pt x="1454" y="6592"/>
                    <a:pt x="2908" y="5966"/>
                  </a:cubicBezTo>
                  <a:cubicBezTo>
                    <a:pt x="3534" y="5540"/>
                    <a:pt x="4286" y="5139"/>
                    <a:pt x="4913" y="4387"/>
                  </a:cubicBezTo>
                  <a:cubicBezTo>
                    <a:pt x="5414" y="3660"/>
                    <a:pt x="5740" y="2733"/>
                    <a:pt x="5740" y="1480"/>
                  </a:cubicBezTo>
                  <a:cubicBezTo>
                    <a:pt x="5740" y="953"/>
                    <a:pt x="5740" y="527"/>
                    <a:pt x="5639" y="1"/>
                  </a:cubicBezTo>
                  <a:close/>
                </a:path>
              </a:pathLst>
            </a:custGeom>
            <a:solidFill>
              <a:srgbClr val="57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7" name="Google Shape;15247;p93"/>
            <p:cNvSpPr/>
            <p:nvPr/>
          </p:nvSpPr>
          <p:spPr>
            <a:xfrm>
              <a:off x="2725542" y="2227170"/>
              <a:ext cx="127845" cy="90189"/>
            </a:xfrm>
            <a:custGeom>
              <a:avLst/>
              <a:gdLst/>
              <a:ahLst/>
              <a:cxnLst/>
              <a:rect l="l" t="t" r="r" b="b"/>
              <a:pathLst>
                <a:path w="8121" h="5729" extrusionOk="0">
                  <a:moveTo>
                    <a:pt x="3519" y="0"/>
                  </a:moveTo>
                  <a:cubicBezTo>
                    <a:pt x="2242" y="0"/>
                    <a:pt x="1034" y="367"/>
                    <a:pt x="727" y="1238"/>
                  </a:cubicBezTo>
                  <a:cubicBezTo>
                    <a:pt x="0" y="3018"/>
                    <a:pt x="2607" y="5524"/>
                    <a:pt x="3960" y="5725"/>
                  </a:cubicBezTo>
                  <a:cubicBezTo>
                    <a:pt x="3977" y="5727"/>
                    <a:pt x="3996" y="5728"/>
                    <a:pt x="4014" y="5728"/>
                  </a:cubicBezTo>
                  <a:cubicBezTo>
                    <a:pt x="5029" y="5728"/>
                    <a:pt x="8121" y="2465"/>
                    <a:pt x="6792" y="1038"/>
                  </a:cubicBezTo>
                  <a:cubicBezTo>
                    <a:pt x="6255" y="398"/>
                    <a:pt x="4850" y="0"/>
                    <a:pt x="3519" y="0"/>
                  </a:cubicBezTo>
                  <a:close/>
                </a:path>
              </a:pathLst>
            </a:custGeom>
            <a:solidFill>
              <a:srgbClr val="3622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8" name="Google Shape;15248;p93"/>
            <p:cNvSpPr/>
            <p:nvPr/>
          </p:nvSpPr>
          <p:spPr>
            <a:xfrm>
              <a:off x="2753548" y="2343710"/>
              <a:ext cx="67095" cy="22905"/>
            </a:xfrm>
            <a:custGeom>
              <a:avLst/>
              <a:gdLst/>
              <a:ahLst/>
              <a:cxnLst/>
              <a:rect l="l" t="t" r="r" b="b"/>
              <a:pathLst>
                <a:path w="4262" h="1455" extrusionOk="0">
                  <a:moveTo>
                    <a:pt x="301" y="1"/>
                  </a:moveTo>
                  <a:lnTo>
                    <a:pt x="1" y="327"/>
                  </a:lnTo>
                  <a:cubicBezTo>
                    <a:pt x="1" y="327"/>
                    <a:pt x="201" y="627"/>
                    <a:pt x="502" y="953"/>
                  </a:cubicBezTo>
                  <a:cubicBezTo>
                    <a:pt x="828" y="1154"/>
                    <a:pt x="1354" y="1454"/>
                    <a:pt x="2081" y="1454"/>
                  </a:cubicBezTo>
                  <a:cubicBezTo>
                    <a:pt x="2707" y="1454"/>
                    <a:pt x="3434" y="1154"/>
                    <a:pt x="4261" y="427"/>
                  </a:cubicBezTo>
                  <a:lnTo>
                    <a:pt x="3960" y="101"/>
                  </a:lnTo>
                  <a:cubicBezTo>
                    <a:pt x="3234" y="828"/>
                    <a:pt x="2607" y="1053"/>
                    <a:pt x="2081" y="1053"/>
                  </a:cubicBezTo>
                  <a:cubicBezTo>
                    <a:pt x="1554" y="1053"/>
                    <a:pt x="1028" y="828"/>
                    <a:pt x="828" y="527"/>
                  </a:cubicBezTo>
                  <a:cubicBezTo>
                    <a:pt x="627" y="427"/>
                    <a:pt x="502" y="327"/>
                    <a:pt x="402" y="201"/>
                  </a:cubicBezTo>
                  <a:lnTo>
                    <a:pt x="301" y="101"/>
                  </a:lnTo>
                  <a:lnTo>
                    <a:pt x="301" y="1"/>
                  </a:lnTo>
                  <a:close/>
                </a:path>
              </a:pathLst>
            </a:custGeom>
            <a:solidFill>
              <a:srgbClr val="3622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9" name="Google Shape;15249;p93"/>
            <p:cNvSpPr/>
            <p:nvPr/>
          </p:nvSpPr>
          <p:spPr>
            <a:xfrm>
              <a:off x="3192287" y="2994718"/>
              <a:ext cx="144815" cy="246606"/>
            </a:xfrm>
            <a:custGeom>
              <a:avLst/>
              <a:gdLst/>
              <a:ahLst/>
              <a:cxnLst/>
              <a:rect l="l" t="t" r="r" b="b"/>
              <a:pathLst>
                <a:path w="9199" h="15665" extrusionOk="0">
                  <a:moveTo>
                    <a:pt x="0" y="0"/>
                  </a:moveTo>
                  <a:lnTo>
                    <a:pt x="0" y="0"/>
                  </a:lnTo>
                  <a:cubicBezTo>
                    <a:pt x="426" y="2406"/>
                    <a:pt x="827" y="4812"/>
                    <a:pt x="1153" y="7319"/>
                  </a:cubicBezTo>
                  <a:cubicBezTo>
                    <a:pt x="3459" y="10452"/>
                    <a:pt x="6066" y="13359"/>
                    <a:pt x="9198" y="15665"/>
                  </a:cubicBezTo>
                  <a:cubicBezTo>
                    <a:pt x="8973" y="14512"/>
                    <a:pt x="8873" y="13359"/>
                    <a:pt x="8772" y="12532"/>
                  </a:cubicBezTo>
                  <a:cubicBezTo>
                    <a:pt x="7218" y="10752"/>
                    <a:pt x="5840" y="8873"/>
                    <a:pt x="4487" y="7093"/>
                  </a:cubicBezTo>
                  <a:cubicBezTo>
                    <a:pt x="2933" y="4812"/>
                    <a:pt x="1354" y="240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0" name="Google Shape;15250;p93"/>
            <p:cNvSpPr/>
            <p:nvPr/>
          </p:nvSpPr>
          <p:spPr>
            <a:xfrm>
              <a:off x="3516202" y="3246437"/>
              <a:ext cx="8312" cy="44205"/>
            </a:xfrm>
            <a:custGeom>
              <a:avLst/>
              <a:gdLst/>
              <a:ahLst/>
              <a:cxnLst/>
              <a:rect l="l" t="t" r="r" b="b"/>
              <a:pathLst>
                <a:path w="528" h="2808" extrusionOk="0">
                  <a:moveTo>
                    <a:pt x="1" y="0"/>
                  </a:moveTo>
                  <a:lnTo>
                    <a:pt x="1" y="0"/>
                  </a:lnTo>
                  <a:cubicBezTo>
                    <a:pt x="201" y="928"/>
                    <a:pt x="427" y="1880"/>
                    <a:pt x="527" y="2808"/>
                  </a:cubicBezTo>
                  <a:lnTo>
                    <a:pt x="527" y="2808"/>
                  </a:lnTo>
                  <a:lnTo>
                    <a:pt x="527" y="2808"/>
                  </a:lnTo>
                  <a:cubicBezTo>
                    <a:pt x="427" y="1880"/>
                    <a:pt x="201" y="928"/>
                    <a:pt x="1" y="0"/>
                  </a:cubicBezTo>
                  <a:close/>
                </a:path>
              </a:pathLst>
            </a:custGeom>
            <a:solidFill>
              <a:srgbClr val="FBEC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1" name="Google Shape;15251;p93"/>
            <p:cNvSpPr/>
            <p:nvPr/>
          </p:nvSpPr>
          <p:spPr>
            <a:xfrm>
              <a:off x="3335511" y="3198691"/>
              <a:ext cx="190579" cy="110103"/>
            </a:xfrm>
            <a:custGeom>
              <a:avLst/>
              <a:gdLst/>
              <a:ahLst/>
              <a:cxnLst/>
              <a:rect l="l" t="t" r="r" b="b"/>
              <a:pathLst>
                <a:path w="12106" h="6994" extrusionOk="0">
                  <a:moveTo>
                    <a:pt x="0" y="1"/>
                  </a:moveTo>
                  <a:lnTo>
                    <a:pt x="0" y="1"/>
                  </a:lnTo>
                  <a:cubicBezTo>
                    <a:pt x="201" y="828"/>
                    <a:pt x="301" y="1881"/>
                    <a:pt x="401" y="3033"/>
                  </a:cubicBezTo>
                  <a:cubicBezTo>
                    <a:pt x="2281" y="4387"/>
                    <a:pt x="4261" y="5414"/>
                    <a:pt x="6567" y="6166"/>
                  </a:cubicBezTo>
                  <a:cubicBezTo>
                    <a:pt x="8246" y="6668"/>
                    <a:pt x="10025" y="6993"/>
                    <a:pt x="11780" y="6993"/>
                  </a:cubicBezTo>
                  <a:lnTo>
                    <a:pt x="12105" y="6993"/>
                  </a:lnTo>
                  <a:cubicBezTo>
                    <a:pt x="12105" y="6567"/>
                    <a:pt x="12005" y="6267"/>
                    <a:pt x="12005" y="5841"/>
                  </a:cubicBezTo>
                  <a:cubicBezTo>
                    <a:pt x="11905" y="4913"/>
                    <a:pt x="11679" y="3961"/>
                    <a:pt x="11479" y="3033"/>
                  </a:cubicBezTo>
                  <a:cubicBezTo>
                    <a:pt x="11053" y="3234"/>
                    <a:pt x="10752" y="3535"/>
                    <a:pt x="10426" y="3760"/>
                  </a:cubicBezTo>
                  <a:cubicBezTo>
                    <a:pt x="9900" y="4161"/>
                    <a:pt x="9273" y="4487"/>
                    <a:pt x="8647" y="4587"/>
                  </a:cubicBezTo>
                  <a:cubicBezTo>
                    <a:pt x="8647" y="4688"/>
                    <a:pt x="8547" y="4788"/>
                    <a:pt x="8346" y="4788"/>
                  </a:cubicBezTo>
                  <a:cubicBezTo>
                    <a:pt x="5313" y="4788"/>
                    <a:pt x="2807" y="2908"/>
                    <a:pt x="827" y="828"/>
                  </a:cubicBezTo>
                  <a:cubicBezTo>
                    <a:pt x="627" y="527"/>
                    <a:pt x="301" y="20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2" name="Google Shape;15252;p93"/>
            <p:cNvSpPr/>
            <p:nvPr/>
          </p:nvSpPr>
          <p:spPr>
            <a:xfrm>
              <a:off x="3330379" y="3191985"/>
              <a:ext cx="11461" cy="54469"/>
            </a:xfrm>
            <a:custGeom>
              <a:avLst/>
              <a:gdLst/>
              <a:ahLst/>
              <a:cxnLst/>
              <a:rect l="l" t="t" r="r" b="b"/>
              <a:pathLst>
                <a:path w="728" h="3460" extrusionOk="0">
                  <a:moveTo>
                    <a:pt x="0" y="1"/>
                  </a:moveTo>
                  <a:cubicBezTo>
                    <a:pt x="101" y="828"/>
                    <a:pt x="201" y="1981"/>
                    <a:pt x="426" y="3134"/>
                  </a:cubicBezTo>
                  <a:cubicBezTo>
                    <a:pt x="527" y="3234"/>
                    <a:pt x="627" y="3334"/>
                    <a:pt x="727" y="3459"/>
                  </a:cubicBezTo>
                  <a:cubicBezTo>
                    <a:pt x="627" y="2307"/>
                    <a:pt x="527" y="1254"/>
                    <a:pt x="326" y="427"/>
                  </a:cubicBezTo>
                  <a:cubicBezTo>
                    <a:pt x="201" y="201"/>
                    <a:pt x="101" y="101"/>
                    <a:pt x="0" y="1"/>
                  </a:cubicBezTo>
                  <a:close/>
                </a:path>
              </a:pathLst>
            </a:custGeom>
            <a:solidFill>
              <a:srgbClr val="4D2C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3" name="Google Shape;15253;p93"/>
            <p:cNvSpPr/>
            <p:nvPr/>
          </p:nvSpPr>
          <p:spPr>
            <a:xfrm>
              <a:off x="3051031" y="2817176"/>
              <a:ext cx="159424" cy="292763"/>
            </a:xfrm>
            <a:custGeom>
              <a:avLst/>
              <a:gdLst/>
              <a:ahLst/>
              <a:cxnLst/>
              <a:rect l="l" t="t" r="r" b="b"/>
              <a:pathLst>
                <a:path w="10127" h="18597" extrusionOk="0">
                  <a:moveTo>
                    <a:pt x="3434" y="0"/>
                  </a:moveTo>
                  <a:cubicBezTo>
                    <a:pt x="2282" y="526"/>
                    <a:pt x="1154" y="1053"/>
                    <a:pt x="1" y="1454"/>
                  </a:cubicBezTo>
                  <a:cubicBezTo>
                    <a:pt x="1655" y="6892"/>
                    <a:pt x="5314" y="11905"/>
                    <a:pt x="8547" y="16491"/>
                  </a:cubicBezTo>
                  <a:cubicBezTo>
                    <a:pt x="9074" y="17243"/>
                    <a:pt x="9600" y="17870"/>
                    <a:pt x="10126" y="18597"/>
                  </a:cubicBezTo>
                  <a:cubicBezTo>
                    <a:pt x="9800" y="16090"/>
                    <a:pt x="9399" y="13684"/>
                    <a:pt x="8973" y="11278"/>
                  </a:cubicBezTo>
                  <a:cubicBezTo>
                    <a:pt x="8973" y="11178"/>
                    <a:pt x="8873" y="11078"/>
                    <a:pt x="8873" y="11078"/>
                  </a:cubicBezTo>
                  <a:lnTo>
                    <a:pt x="8873" y="10978"/>
                  </a:lnTo>
                  <a:cubicBezTo>
                    <a:pt x="6793" y="7519"/>
                    <a:pt x="5114" y="3760"/>
                    <a:pt x="3660" y="0"/>
                  </a:cubicBezTo>
                  <a:close/>
                </a:path>
              </a:pathLst>
            </a:custGeom>
            <a:solidFill>
              <a:srgbClr val="C77A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4" name="Google Shape;15254;p93"/>
            <p:cNvSpPr/>
            <p:nvPr/>
          </p:nvSpPr>
          <p:spPr>
            <a:xfrm>
              <a:off x="3082201" y="2616052"/>
              <a:ext cx="532663" cy="658021"/>
            </a:xfrm>
            <a:custGeom>
              <a:avLst/>
              <a:gdLst/>
              <a:ahLst/>
              <a:cxnLst/>
              <a:rect l="l" t="t" r="r" b="b"/>
              <a:pathLst>
                <a:path w="33836" h="41799" extrusionOk="0">
                  <a:moveTo>
                    <a:pt x="13879" y="1"/>
                  </a:moveTo>
                  <a:cubicBezTo>
                    <a:pt x="13784" y="1"/>
                    <a:pt x="13681" y="43"/>
                    <a:pt x="13585" y="145"/>
                  </a:cubicBezTo>
                  <a:cubicBezTo>
                    <a:pt x="13460" y="345"/>
                    <a:pt x="13259" y="445"/>
                    <a:pt x="13159" y="671"/>
                  </a:cubicBezTo>
                  <a:cubicBezTo>
                    <a:pt x="13059" y="445"/>
                    <a:pt x="13059" y="245"/>
                    <a:pt x="12958" y="145"/>
                  </a:cubicBezTo>
                  <a:cubicBezTo>
                    <a:pt x="12958" y="94"/>
                    <a:pt x="12927" y="69"/>
                    <a:pt x="12896" y="69"/>
                  </a:cubicBezTo>
                  <a:cubicBezTo>
                    <a:pt x="12864" y="69"/>
                    <a:pt x="12833" y="94"/>
                    <a:pt x="12833" y="145"/>
                  </a:cubicBezTo>
                  <a:cubicBezTo>
                    <a:pt x="12833" y="345"/>
                    <a:pt x="12833" y="671"/>
                    <a:pt x="12958" y="871"/>
                  </a:cubicBezTo>
                  <a:cubicBezTo>
                    <a:pt x="12632" y="1072"/>
                    <a:pt x="12332" y="1297"/>
                    <a:pt x="12106" y="1498"/>
                  </a:cubicBezTo>
                  <a:cubicBezTo>
                    <a:pt x="11580" y="1924"/>
                    <a:pt x="11079" y="2325"/>
                    <a:pt x="10452" y="2751"/>
                  </a:cubicBezTo>
                  <a:cubicBezTo>
                    <a:pt x="9399" y="3478"/>
                    <a:pt x="8347" y="4205"/>
                    <a:pt x="7194" y="4831"/>
                  </a:cubicBezTo>
                  <a:cubicBezTo>
                    <a:pt x="5013" y="6084"/>
                    <a:pt x="2708" y="7137"/>
                    <a:pt x="427" y="7964"/>
                  </a:cubicBezTo>
                  <a:cubicBezTo>
                    <a:pt x="302" y="7764"/>
                    <a:pt x="201" y="7663"/>
                    <a:pt x="201" y="7563"/>
                  </a:cubicBezTo>
                  <a:cubicBezTo>
                    <a:pt x="160" y="7470"/>
                    <a:pt x="119" y="7437"/>
                    <a:pt x="84" y="7437"/>
                  </a:cubicBezTo>
                  <a:cubicBezTo>
                    <a:pt x="35" y="7437"/>
                    <a:pt x="1" y="7504"/>
                    <a:pt x="1" y="7563"/>
                  </a:cubicBezTo>
                  <a:cubicBezTo>
                    <a:pt x="1" y="7764"/>
                    <a:pt x="101" y="7864"/>
                    <a:pt x="101" y="8089"/>
                  </a:cubicBezTo>
                  <a:cubicBezTo>
                    <a:pt x="1" y="8089"/>
                    <a:pt x="101" y="8290"/>
                    <a:pt x="201" y="8290"/>
                  </a:cubicBezTo>
                  <a:cubicBezTo>
                    <a:pt x="1780" y="13729"/>
                    <a:pt x="4061" y="18841"/>
                    <a:pt x="6893" y="23754"/>
                  </a:cubicBezTo>
                  <a:cubicBezTo>
                    <a:pt x="8246" y="26360"/>
                    <a:pt x="9825" y="28766"/>
                    <a:pt x="11480" y="31147"/>
                  </a:cubicBezTo>
                  <a:cubicBezTo>
                    <a:pt x="13159" y="33453"/>
                    <a:pt x="14938" y="35759"/>
                    <a:pt x="16918" y="37839"/>
                  </a:cubicBezTo>
                  <a:cubicBezTo>
                    <a:pt x="18898" y="39919"/>
                    <a:pt x="21404" y="41799"/>
                    <a:pt x="24437" y="41799"/>
                  </a:cubicBezTo>
                  <a:cubicBezTo>
                    <a:pt x="24638" y="41799"/>
                    <a:pt x="24738" y="41699"/>
                    <a:pt x="24738" y="41598"/>
                  </a:cubicBezTo>
                  <a:cubicBezTo>
                    <a:pt x="25364" y="41498"/>
                    <a:pt x="25991" y="41172"/>
                    <a:pt x="26517" y="40771"/>
                  </a:cubicBezTo>
                  <a:cubicBezTo>
                    <a:pt x="27244" y="40245"/>
                    <a:pt x="27996" y="39719"/>
                    <a:pt x="28723" y="39092"/>
                  </a:cubicBezTo>
                  <a:cubicBezTo>
                    <a:pt x="30277" y="37839"/>
                    <a:pt x="31856" y="36586"/>
                    <a:pt x="33510" y="35333"/>
                  </a:cubicBezTo>
                  <a:cubicBezTo>
                    <a:pt x="33836" y="35232"/>
                    <a:pt x="33635" y="34907"/>
                    <a:pt x="33410" y="34806"/>
                  </a:cubicBezTo>
                  <a:cubicBezTo>
                    <a:pt x="25364" y="27914"/>
                    <a:pt x="19099" y="18741"/>
                    <a:pt x="15565" y="8816"/>
                  </a:cubicBezTo>
                  <a:cubicBezTo>
                    <a:pt x="14612" y="6310"/>
                    <a:pt x="13986" y="3804"/>
                    <a:pt x="13259" y="1197"/>
                  </a:cubicBezTo>
                  <a:cubicBezTo>
                    <a:pt x="13585" y="972"/>
                    <a:pt x="13785" y="771"/>
                    <a:pt x="14086" y="671"/>
                  </a:cubicBezTo>
                  <a:cubicBezTo>
                    <a:pt x="14410" y="423"/>
                    <a:pt x="14183" y="1"/>
                    <a:pt x="1387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5" name="Google Shape;15255;p93"/>
            <p:cNvSpPr/>
            <p:nvPr/>
          </p:nvSpPr>
          <p:spPr>
            <a:xfrm>
              <a:off x="2248533" y="2759575"/>
              <a:ext cx="8296" cy="41041"/>
            </a:xfrm>
            <a:custGeom>
              <a:avLst/>
              <a:gdLst/>
              <a:ahLst/>
              <a:cxnLst/>
              <a:rect l="l" t="t" r="r" b="b"/>
              <a:pathLst>
                <a:path w="527" h="2607" extrusionOk="0">
                  <a:moveTo>
                    <a:pt x="526" y="0"/>
                  </a:moveTo>
                  <a:cubicBezTo>
                    <a:pt x="326" y="852"/>
                    <a:pt x="125" y="1779"/>
                    <a:pt x="0" y="2607"/>
                  </a:cubicBezTo>
                  <a:lnTo>
                    <a:pt x="0" y="2607"/>
                  </a:lnTo>
                  <a:cubicBezTo>
                    <a:pt x="125" y="1779"/>
                    <a:pt x="326" y="852"/>
                    <a:pt x="526" y="0"/>
                  </a:cubicBezTo>
                  <a:close/>
                </a:path>
              </a:pathLst>
            </a:custGeom>
            <a:solidFill>
              <a:srgbClr val="FBECD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6" name="Google Shape;15256;p93"/>
            <p:cNvSpPr/>
            <p:nvPr/>
          </p:nvSpPr>
          <p:spPr>
            <a:xfrm>
              <a:off x="2248533" y="2759575"/>
              <a:ext cx="222142" cy="125074"/>
            </a:xfrm>
            <a:custGeom>
              <a:avLst/>
              <a:gdLst/>
              <a:ahLst/>
              <a:cxnLst/>
              <a:rect l="l" t="t" r="r" b="b"/>
              <a:pathLst>
                <a:path w="14111" h="7945" extrusionOk="0">
                  <a:moveTo>
                    <a:pt x="526" y="0"/>
                  </a:moveTo>
                  <a:cubicBezTo>
                    <a:pt x="326" y="852"/>
                    <a:pt x="125" y="1779"/>
                    <a:pt x="0" y="2607"/>
                  </a:cubicBezTo>
                  <a:cubicBezTo>
                    <a:pt x="2732" y="4612"/>
                    <a:pt x="5965" y="6065"/>
                    <a:pt x="9298" y="7218"/>
                  </a:cubicBezTo>
                  <a:cubicBezTo>
                    <a:pt x="10251" y="7519"/>
                    <a:pt x="11178" y="7744"/>
                    <a:pt x="12131" y="7945"/>
                  </a:cubicBezTo>
                  <a:cubicBezTo>
                    <a:pt x="12331" y="7619"/>
                    <a:pt x="12431" y="7318"/>
                    <a:pt x="12657" y="6993"/>
                  </a:cubicBezTo>
                  <a:cubicBezTo>
                    <a:pt x="13058" y="5965"/>
                    <a:pt x="13584" y="5013"/>
                    <a:pt x="14111" y="4085"/>
                  </a:cubicBezTo>
                  <a:cubicBezTo>
                    <a:pt x="9399" y="3559"/>
                    <a:pt x="4712" y="2406"/>
                    <a:pt x="5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7" name="Google Shape;15257;p93"/>
            <p:cNvSpPr/>
            <p:nvPr/>
          </p:nvSpPr>
          <p:spPr>
            <a:xfrm>
              <a:off x="2439488" y="2779300"/>
              <a:ext cx="611565" cy="129813"/>
            </a:xfrm>
            <a:custGeom>
              <a:avLst/>
              <a:gdLst/>
              <a:ahLst/>
              <a:cxnLst/>
              <a:rect l="l" t="t" r="r" b="b"/>
              <a:pathLst>
                <a:path w="38848" h="8246" extrusionOk="0">
                  <a:moveTo>
                    <a:pt x="37996" y="0"/>
                  </a:moveTo>
                  <a:cubicBezTo>
                    <a:pt x="35489" y="326"/>
                    <a:pt x="33108" y="727"/>
                    <a:pt x="30702" y="1153"/>
                  </a:cubicBezTo>
                  <a:cubicBezTo>
                    <a:pt x="25790" y="1780"/>
                    <a:pt x="20878" y="2406"/>
                    <a:pt x="15865" y="2832"/>
                  </a:cubicBezTo>
                  <a:cubicBezTo>
                    <a:pt x="13459" y="3033"/>
                    <a:pt x="10953" y="3133"/>
                    <a:pt x="8346" y="3133"/>
                  </a:cubicBezTo>
                  <a:cubicBezTo>
                    <a:pt x="6266" y="3133"/>
                    <a:pt x="4161" y="3033"/>
                    <a:pt x="1981" y="2832"/>
                  </a:cubicBezTo>
                  <a:cubicBezTo>
                    <a:pt x="1454" y="3760"/>
                    <a:pt x="928" y="4712"/>
                    <a:pt x="527" y="5740"/>
                  </a:cubicBezTo>
                  <a:cubicBezTo>
                    <a:pt x="301" y="6065"/>
                    <a:pt x="201" y="6366"/>
                    <a:pt x="1" y="6692"/>
                  </a:cubicBezTo>
                  <a:cubicBezTo>
                    <a:pt x="3860" y="7745"/>
                    <a:pt x="7820" y="8146"/>
                    <a:pt x="11805" y="8246"/>
                  </a:cubicBezTo>
                  <a:lnTo>
                    <a:pt x="13785" y="8246"/>
                  </a:lnTo>
                  <a:cubicBezTo>
                    <a:pt x="22231" y="8246"/>
                    <a:pt x="30803" y="6792"/>
                    <a:pt x="38848" y="3860"/>
                  </a:cubicBezTo>
                  <a:cubicBezTo>
                    <a:pt x="38422" y="2607"/>
                    <a:pt x="38121" y="1253"/>
                    <a:pt x="37996" y="0"/>
                  </a:cubicBezTo>
                  <a:close/>
                </a:path>
              </a:pathLst>
            </a:custGeom>
            <a:solidFill>
              <a:srgbClr val="C77A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8" name="Google Shape;15258;p93"/>
            <p:cNvSpPr/>
            <p:nvPr/>
          </p:nvSpPr>
          <p:spPr>
            <a:xfrm>
              <a:off x="3037619" y="2769430"/>
              <a:ext cx="71046" cy="70637"/>
            </a:xfrm>
            <a:custGeom>
              <a:avLst/>
              <a:gdLst/>
              <a:ahLst/>
              <a:cxnLst/>
              <a:rect l="l" t="t" r="r" b="b"/>
              <a:pathLst>
                <a:path w="4513" h="4487" extrusionOk="0">
                  <a:moveTo>
                    <a:pt x="3459" y="1"/>
                  </a:moveTo>
                  <a:cubicBezTo>
                    <a:pt x="2407" y="226"/>
                    <a:pt x="1254" y="326"/>
                    <a:pt x="226" y="527"/>
                  </a:cubicBezTo>
                  <a:cubicBezTo>
                    <a:pt x="126" y="527"/>
                    <a:pt x="1" y="527"/>
                    <a:pt x="1" y="627"/>
                  </a:cubicBezTo>
                  <a:cubicBezTo>
                    <a:pt x="126" y="1880"/>
                    <a:pt x="427" y="3234"/>
                    <a:pt x="853" y="4487"/>
                  </a:cubicBezTo>
                  <a:cubicBezTo>
                    <a:pt x="2006" y="4086"/>
                    <a:pt x="3134" y="3559"/>
                    <a:pt x="4286" y="3033"/>
                  </a:cubicBezTo>
                  <a:lnTo>
                    <a:pt x="4512" y="3033"/>
                  </a:lnTo>
                  <a:cubicBezTo>
                    <a:pt x="4186" y="1981"/>
                    <a:pt x="3760" y="953"/>
                    <a:pt x="3459" y="1"/>
                  </a:cubicBezTo>
                  <a:close/>
                </a:path>
              </a:pathLst>
            </a:custGeom>
            <a:solidFill>
              <a:srgbClr val="BF6C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9" name="Google Shape;15259;p93"/>
            <p:cNvSpPr/>
            <p:nvPr/>
          </p:nvSpPr>
          <p:spPr>
            <a:xfrm>
              <a:off x="3092071" y="2669214"/>
              <a:ext cx="215436" cy="147980"/>
            </a:xfrm>
            <a:custGeom>
              <a:avLst/>
              <a:gdLst/>
              <a:ahLst/>
              <a:cxnLst/>
              <a:rect l="l" t="t" r="r" b="b"/>
              <a:pathLst>
                <a:path w="13685" h="9400" extrusionOk="0">
                  <a:moveTo>
                    <a:pt x="12833" y="1"/>
                  </a:moveTo>
                  <a:cubicBezTo>
                    <a:pt x="10326" y="2507"/>
                    <a:pt x="7319" y="4387"/>
                    <a:pt x="3860" y="5439"/>
                  </a:cubicBezTo>
                  <a:cubicBezTo>
                    <a:pt x="2607" y="5840"/>
                    <a:pt x="1254" y="6066"/>
                    <a:pt x="0" y="6367"/>
                  </a:cubicBezTo>
                  <a:cubicBezTo>
                    <a:pt x="301" y="7319"/>
                    <a:pt x="727" y="8347"/>
                    <a:pt x="1053" y="9399"/>
                  </a:cubicBezTo>
                  <a:cubicBezTo>
                    <a:pt x="5539" y="7519"/>
                    <a:pt x="9700" y="5113"/>
                    <a:pt x="13685" y="2407"/>
                  </a:cubicBezTo>
                  <a:cubicBezTo>
                    <a:pt x="13359" y="1580"/>
                    <a:pt x="13058" y="828"/>
                    <a:pt x="12833" y="1"/>
                  </a:cubicBezTo>
                  <a:close/>
                </a:path>
              </a:pathLst>
            </a:custGeom>
            <a:solidFill>
              <a:srgbClr val="E94F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0" name="Google Shape;15260;p93"/>
            <p:cNvSpPr/>
            <p:nvPr/>
          </p:nvSpPr>
          <p:spPr>
            <a:xfrm>
              <a:off x="3318934" y="2731554"/>
              <a:ext cx="14609" cy="39466"/>
            </a:xfrm>
            <a:custGeom>
              <a:avLst/>
              <a:gdLst/>
              <a:ahLst/>
              <a:cxnLst/>
              <a:rect l="l" t="t" r="r" b="b"/>
              <a:pathLst>
                <a:path w="928" h="2507" extrusionOk="0">
                  <a:moveTo>
                    <a:pt x="527" y="1479"/>
                  </a:moveTo>
                  <a:lnTo>
                    <a:pt x="527" y="1479"/>
                  </a:lnTo>
                  <a:cubicBezTo>
                    <a:pt x="627" y="1780"/>
                    <a:pt x="727" y="2106"/>
                    <a:pt x="928" y="2507"/>
                  </a:cubicBezTo>
                  <a:lnTo>
                    <a:pt x="928" y="2507"/>
                  </a:lnTo>
                  <a:cubicBezTo>
                    <a:pt x="727" y="2106"/>
                    <a:pt x="627" y="1780"/>
                    <a:pt x="527" y="1479"/>
                  </a:cubicBezTo>
                  <a:lnTo>
                    <a:pt x="527" y="1479"/>
                  </a:lnTo>
                  <a:close/>
                  <a:moveTo>
                    <a:pt x="1" y="1"/>
                  </a:moveTo>
                  <a:lnTo>
                    <a:pt x="1" y="1"/>
                  </a:lnTo>
                  <a:cubicBezTo>
                    <a:pt x="201" y="427"/>
                    <a:pt x="301" y="953"/>
                    <a:pt x="527" y="1379"/>
                  </a:cubicBezTo>
                  <a:cubicBezTo>
                    <a:pt x="301" y="953"/>
                    <a:pt x="201" y="427"/>
                    <a:pt x="1" y="1"/>
                  </a:cubicBezTo>
                  <a:close/>
                </a:path>
              </a:pathLst>
            </a:custGeom>
            <a:solidFill>
              <a:srgbClr val="FDF2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1" name="Google Shape;15261;p93"/>
            <p:cNvSpPr/>
            <p:nvPr/>
          </p:nvSpPr>
          <p:spPr>
            <a:xfrm>
              <a:off x="3116535" y="2731554"/>
              <a:ext cx="217010" cy="143241"/>
            </a:xfrm>
            <a:custGeom>
              <a:avLst/>
              <a:gdLst/>
              <a:ahLst/>
              <a:cxnLst/>
              <a:rect l="l" t="t" r="r" b="b"/>
              <a:pathLst>
                <a:path w="13785" h="9099" extrusionOk="0">
                  <a:moveTo>
                    <a:pt x="12858" y="1"/>
                  </a:moveTo>
                  <a:cubicBezTo>
                    <a:pt x="9098" y="3133"/>
                    <a:pt x="4712" y="5439"/>
                    <a:pt x="0" y="6692"/>
                  </a:cubicBezTo>
                  <a:cubicBezTo>
                    <a:pt x="326" y="7519"/>
                    <a:pt x="627" y="8271"/>
                    <a:pt x="953" y="9098"/>
                  </a:cubicBezTo>
                  <a:cubicBezTo>
                    <a:pt x="5639" y="7745"/>
                    <a:pt x="9925" y="5539"/>
                    <a:pt x="13785" y="2507"/>
                  </a:cubicBezTo>
                  <a:cubicBezTo>
                    <a:pt x="13584" y="2106"/>
                    <a:pt x="13484" y="1780"/>
                    <a:pt x="13384" y="1479"/>
                  </a:cubicBezTo>
                  <a:lnTo>
                    <a:pt x="13384" y="1379"/>
                  </a:lnTo>
                  <a:cubicBezTo>
                    <a:pt x="13158" y="953"/>
                    <a:pt x="13058" y="427"/>
                    <a:pt x="1285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2" name="Google Shape;15262;p93"/>
            <p:cNvSpPr/>
            <p:nvPr/>
          </p:nvSpPr>
          <p:spPr>
            <a:xfrm>
              <a:off x="3534353" y="3091769"/>
              <a:ext cx="28037" cy="29612"/>
            </a:xfrm>
            <a:custGeom>
              <a:avLst/>
              <a:gdLst/>
              <a:ahLst/>
              <a:cxnLst/>
              <a:rect l="l" t="t" r="r" b="b"/>
              <a:pathLst>
                <a:path w="1781" h="1881" extrusionOk="0">
                  <a:moveTo>
                    <a:pt x="1" y="1"/>
                  </a:moveTo>
                  <a:lnTo>
                    <a:pt x="1" y="1"/>
                  </a:lnTo>
                  <a:cubicBezTo>
                    <a:pt x="527" y="627"/>
                    <a:pt x="1154" y="1254"/>
                    <a:pt x="1780" y="1881"/>
                  </a:cubicBezTo>
                  <a:lnTo>
                    <a:pt x="1780" y="1881"/>
                  </a:lnTo>
                  <a:cubicBezTo>
                    <a:pt x="1154" y="1254"/>
                    <a:pt x="527" y="627"/>
                    <a:pt x="1" y="1"/>
                  </a:cubicBezTo>
                  <a:close/>
                </a:path>
              </a:pathLst>
            </a:custGeom>
            <a:solidFill>
              <a:srgbClr val="FDF2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3" name="Google Shape;15263;p93"/>
            <p:cNvSpPr/>
            <p:nvPr/>
          </p:nvSpPr>
          <p:spPr>
            <a:xfrm>
              <a:off x="3394686" y="3091769"/>
              <a:ext cx="167705" cy="177575"/>
            </a:xfrm>
            <a:custGeom>
              <a:avLst/>
              <a:gdLst/>
              <a:ahLst/>
              <a:cxnLst/>
              <a:rect l="l" t="t" r="r" b="b"/>
              <a:pathLst>
                <a:path w="10653" h="11280" extrusionOk="0">
                  <a:moveTo>
                    <a:pt x="8873" y="1"/>
                  </a:moveTo>
                  <a:cubicBezTo>
                    <a:pt x="7294" y="2307"/>
                    <a:pt x="5640" y="4487"/>
                    <a:pt x="3860" y="6467"/>
                  </a:cubicBezTo>
                  <a:cubicBezTo>
                    <a:pt x="2607" y="7720"/>
                    <a:pt x="1354" y="8973"/>
                    <a:pt x="1" y="10126"/>
                  </a:cubicBezTo>
                  <a:cubicBezTo>
                    <a:pt x="828" y="10552"/>
                    <a:pt x="1554" y="10953"/>
                    <a:pt x="2507" y="11279"/>
                  </a:cubicBezTo>
                  <a:cubicBezTo>
                    <a:pt x="3434" y="10452"/>
                    <a:pt x="4261" y="9600"/>
                    <a:pt x="5113" y="8773"/>
                  </a:cubicBezTo>
                  <a:cubicBezTo>
                    <a:pt x="7194" y="6567"/>
                    <a:pt x="8973" y="4287"/>
                    <a:pt x="10652" y="1881"/>
                  </a:cubicBezTo>
                  <a:cubicBezTo>
                    <a:pt x="10026" y="1254"/>
                    <a:pt x="9399" y="627"/>
                    <a:pt x="887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4" name="Google Shape;15264;p93"/>
            <p:cNvSpPr/>
            <p:nvPr/>
          </p:nvSpPr>
          <p:spPr>
            <a:xfrm>
              <a:off x="3465307" y="3009705"/>
              <a:ext cx="24480" cy="32776"/>
            </a:xfrm>
            <a:custGeom>
              <a:avLst/>
              <a:gdLst/>
              <a:ahLst/>
              <a:cxnLst/>
              <a:rect l="l" t="t" r="r" b="b"/>
              <a:pathLst>
                <a:path w="1555" h="2082" extrusionOk="0">
                  <a:moveTo>
                    <a:pt x="1" y="1"/>
                  </a:moveTo>
                  <a:lnTo>
                    <a:pt x="1" y="1"/>
                  </a:lnTo>
                  <a:cubicBezTo>
                    <a:pt x="527" y="728"/>
                    <a:pt x="1028" y="1354"/>
                    <a:pt x="1555" y="2081"/>
                  </a:cubicBezTo>
                  <a:lnTo>
                    <a:pt x="1555" y="2081"/>
                  </a:lnTo>
                  <a:cubicBezTo>
                    <a:pt x="1028" y="1354"/>
                    <a:pt x="527" y="728"/>
                    <a:pt x="1" y="1"/>
                  </a:cubicBezTo>
                  <a:close/>
                </a:path>
              </a:pathLst>
            </a:custGeom>
            <a:solidFill>
              <a:srgbClr val="FDF2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5" name="Google Shape;15265;p93"/>
            <p:cNvSpPr/>
            <p:nvPr/>
          </p:nvSpPr>
          <p:spPr>
            <a:xfrm>
              <a:off x="3294077" y="3009705"/>
              <a:ext cx="195711" cy="167705"/>
            </a:xfrm>
            <a:custGeom>
              <a:avLst/>
              <a:gdLst/>
              <a:ahLst/>
              <a:cxnLst/>
              <a:rect l="l" t="t" r="r" b="b"/>
              <a:pathLst>
                <a:path w="12432" h="10653" extrusionOk="0">
                  <a:moveTo>
                    <a:pt x="10878" y="1"/>
                  </a:moveTo>
                  <a:cubicBezTo>
                    <a:pt x="8998" y="2382"/>
                    <a:pt x="6392" y="4587"/>
                    <a:pt x="4387" y="6041"/>
                  </a:cubicBezTo>
                  <a:cubicBezTo>
                    <a:pt x="2933" y="6993"/>
                    <a:pt x="1479" y="7921"/>
                    <a:pt x="1" y="8647"/>
                  </a:cubicBezTo>
                  <a:cubicBezTo>
                    <a:pt x="527" y="9399"/>
                    <a:pt x="1053" y="10026"/>
                    <a:pt x="1580" y="10653"/>
                  </a:cubicBezTo>
                  <a:cubicBezTo>
                    <a:pt x="3359" y="9700"/>
                    <a:pt x="5013" y="8647"/>
                    <a:pt x="6692" y="7394"/>
                  </a:cubicBezTo>
                  <a:cubicBezTo>
                    <a:pt x="8472" y="5941"/>
                    <a:pt x="10652" y="4161"/>
                    <a:pt x="12432" y="2081"/>
                  </a:cubicBezTo>
                  <a:cubicBezTo>
                    <a:pt x="11905" y="1354"/>
                    <a:pt x="11404" y="728"/>
                    <a:pt x="1087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6" name="Google Shape;15266;p93"/>
            <p:cNvSpPr/>
            <p:nvPr/>
          </p:nvSpPr>
          <p:spPr>
            <a:xfrm>
              <a:off x="3376536" y="2868071"/>
              <a:ext cx="19741" cy="36318"/>
            </a:xfrm>
            <a:custGeom>
              <a:avLst/>
              <a:gdLst/>
              <a:ahLst/>
              <a:cxnLst/>
              <a:rect l="l" t="t" r="r" b="b"/>
              <a:pathLst>
                <a:path w="1254" h="2307" extrusionOk="0">
                  <a:moveTo>
                    <a:pt x="1" y="1"/>
                  </a:moveTo>
                  <a:cubicBezTo>
                    <a:pt x="402" y="727"/>
                    <a:pt x="728" y="1579"/>
                    <a:pt x="1254" y="2306"/>
                  </a:cubicBezTo>
                  <a:cubicBezTo>
                    <a:pt x="828" y="1579"/>
                    <a:pt x="402" y="727"/>
                    <a:pt x="1" y="1"/>
                  </a:cubicBezTo>
                  <a:close/>
                </a:path>
              </a:pathLst>
            </a:custGeom>
            <a:solidFill>
              <a:srgbClr val="FDF2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7" name="Google Shape;15267;p93"/>
            <p:cNvSpPr/>
            <p:nvPr/>
          </p:nvSpPr>
          <p:spPr>
            <a:xfrm>
              <a:off x="3190713" y="2989979"/>
              <a:ext cx="16" cy="1590"/>
            </a:xfrm>
            <a:custGeom>
              <a:avLst/>
              <a:gdLst/>
              <a:ahLst/>
              <a:cxnLst/>
              <a:rect l="l" t="t" r="r" b="b"/>
              <a:pathLst>
                <a:path w="1" h="101" extrusionOk="0">
                  <a:moveTo>
                    <a:pt x="0" y="1"/>
                  </a:moveTo>
                  <a:lnTo>
                    <a:pt x="0" y="101"/>
                  </a:lnTo>
                  <a:close/>
                </a:path>
              </a:pathLst>
            </a:custGeom>
            <a:solidFill>
              <a:srgbClr val="D295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8" name="Google Shape;15268;p93"/>
            <p:cNvSpPr/>
            <p:nvPr/>
          </p:nvSpPr>
          <p:spPr>
            <a:xfrm>
              <a:off x="3189123" y="2868071"/>
              <a:ext cx="207156" cy="153096"/>
            </a:xfrm>
            <a:custGeom>
              <a:avLst/>
              <a:gdLst/>
              <a:ahLst/>
              <a:cxnLst/>
              <a:rect l="l" t="t" r="r" b="b"/>
              <a:pathLst>
                <a:path w="13159" h="9725" extrusionOk="0">
                  <a:moveTo>
                    <a:pt x="11906" y="0"/>
                  </a:moveTo>
                  <a:cubicBezTo>
                    <a:pt x="8673" y="3559"/>
                    <a:pt x="4487" y="6166"/>
                    <a:pt x="1" y="7519"/>
                  </a:cubicBezTo>
                  <a:cubicBezTo>
                    <a:pt x="1" y="7619"/>
                    <a:pt x="1" y="7745"/>
                    <a:pt x="101" y="7745"/>
                  </a:cubicBezTo>
                  <a:lnTo>
                    <a:pt x="101" y="7845"/>
                  </a:lnTo>
                  <a:cubicBezTo>
                    <a:pt x="402" y="8471"/>
                    <a:pt x="828" y="9098"/>
                    <a:pt x="1254" y="9725"/>
                  </a:cubicBezTo>
                  <a:cubicBezTo>
                    <a:pt x="5740" y="8246"/>
                    <a:pt x="9800" y="5740"/>
                    <a:pt x="13159" y="2306"/>
                  </a:cubicBezTo>
                  <a:cubicBezTo>
                    <a:pt x="12633" y="1579"/>
                    <a:pt x="12307" y="727"/>
                    <a:pt x="119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9" name="Google Shape;15269;p93"/>
            <p:cNvSpPr/>
            <p:nvPr/>
          </p:nvSpPr>
          <p:spPr>
            <a:xfrm>
              <a:off x="2368868" y="1919597"/>
              <a:ext cx="121532" cy="123484"/>
            </a:xfrm>
            <a:custGeom>
              <a:avLst/>
              <a:gdLst/>
              <a:ahLst/>
              <a:cxnLst/>
              <a:rect l="l" t="t" r="r" b="b"/>
              <a:pathLst>
                <a:path w="7720" h="7844" extrusionOk="0">
                  <a:moveTo>
                    <a:pt x="4422" y="1"/>
                  </a:moveTo>
                  <a:cubicBezTo>
                    <a:pt x="3877" y="1"/>
                    <a:pt x="3300" y="183"/>
                    <a:pt x="2707" y="626"/>
                  </a:cubicBezTo>
                  <a:cubicBezTo>
                    <a:pt x="0" y="2831"/>
                    <a:pt x="1980" y="6466"/>
                    <a:pt x="2807" y="7844"/>
                  </a:cubicBezTo>
                  <a:cubicBezTo>
                    <a:pt x="3960" y="6466"/>
                    <a:pt x="6141" y="3658"/>
                    <a:pt x="7720" y="2205"/>
                  </a:cubicBezTo>
                  <a:cubicBezTo>
                    <a:pt x="6967" y="1148"/>
                    <a:pt x="5792" y="1"/>
                    <a:pt x="4422" y="1"/>
                  </a:cubicBezTo>
                  <a:close/>
                </a:path>
              </a:pathLst>
            </a:custGeom>
            <a:solidFill>
              <a:srgbClr val="C484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0" name="Google Shape;15270;p93"/>
            <p:cNvSpPr/>
            <p:nvPr/>
          </p:nvSpPr>
          <p:spPr>
            <a:xfrm>
              <a:off x="2388593" y="1919581"/>
              <a:ext cx="59192" cy="56043"/>
            </a:xfrm>
            <a:custGeom>
              <a:avLst/>
              <a:gdLst/>
              <a:ahLst/>
              <a:cxnLst/>
              <a:rect l="l" t="t" r="r" b="b"/>
              <a:pathLst>
                <a:path w="3760" h="3560" extrusionOk="0">
                  <a:moveTo>
                    <a:pt x="3133" y="0"/>
                  </a:moveTo>
                  <a:cubicBezTo>
                    <a:pt x="2381" y="0"/>
                    <a:pt x="1880" y="201"/>
                    <a:pt x="1354" y="527"/>
                  </a:cubicBezTo>
                  <a:cubicBezTo>
                    <a:pt x="727" y="1053"/>
                    <a:pt x="401" y="1780"/>
                    <a:pt x="201" y="2406"/>
                  </a:cubicBezTo>
                  <a:cubicBezTo>
                    <a:pt x="0" y="3033"/>
                    <a:pt x="0" y="3559"/>
                    <a:pt x="0" y="3559"/>
                  </a:cubicBezTo>
                  <a:lnTo>
                    <a:pt x="301" y="3559"/>
                  </a:lnTo>
                  <a:cubicBezTo>
                    <a:pt x="301" y="3334"/>
                    <a:pt x="401" y="2507"/>
                    <a:pt x="828" y="1780"/>
                  </a:cubicBezTo>
                  <a:cubicBezTo>
                    <a:pt x="1028" y="1354"/>
                    <a:pt x="1254" y="1053"/>
                    <a:pt x="1655" y="727"/>
                  </a:cubicBezTo>
                  <a:cubicBezTo>
                    <a:pt x="2081" y="527"/>
                    <a:pt x="2507" y="326"/>
                    <a:pt x="3133" y="326"/>
                  </a:cubicBezTo>
                  <a:lnTo>
                    <a:pt x="3635" y="326"/>
                  </a:lnTo>
                  <a:lnTo>
                    <a:pt x="3760" y="0"/>
                  </a:lnTo>
                  <a:close/>
                </a:path>
              </a:pathLst>
            </a:custGeom>
            <a:solidFill>
              <a:srgbClr val="57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1" name="Google Shape;15271;p93"/>
            <p:cNvSpPr/>
            <p:nvPr/>
          </p:nvSpPr>
          <p:spPr>
            <a:xfrm>
              <a:off x="2337304" y="1908136"/>
              <a:ext cx="222142" cy="273038"/>
            </a:xfrm>
            <a:custGeom>
              <a:avLst/>
              <a:gdLst/>
              <a:ahLst/>
              <a:cxnLst/>
              <a:rect l="l" t="t" r="r" b="b"/>
              <a:pathLst>
                <a:path w="14111" h="17344" extrusionOk="0">
                  <a:moveTo>
                    <a:pt x="14010" y="0"/>
                  </a:moveTo>
                  <a:cubicBezTo>
                    <a:pt x="9624" y="1980"/>
                    <a:pt x="6065" y="6266"/>
                    <a:pt x="3659" y="10126"/>
                  </a:cubicBezTo>
                  <a:cubicBezTo>
                    <a:pt x="1253" y="13885"/>
                    <a:pt x="0" y="17219"/>
                    <a:pt x="0" y="17219"/>
                  </a:cubicBezTo>
                  <a:lnTo>
                    <a:pt x="326" y="17344"/>
                  </a:lnTo>
                  <a:cubicBezTo>
                    <a:pt x="326" y="17344"/>
                    <a:pt x="426" y="17118"/>
                    <a:pt x="527" y="16717"/>
                  </a:cubicBezTo>
                  <a:cubicBezTo>
                    <a:pt x="1053" y="15464"/>
                    <a:pt x="2632" y="12206"/>
                    <a:pt x="4913" y="8873"/>
                  </a:cubicBezTo>
                  <a:cubicBezTo>
                    <a:pt x="7218" y="5439"/>
                    <a:pt x="10351" y="1980"/>
                    <a:pt x="14111" y="301"/>
                  </a:cubicBezTo>
                  <a:lnTo>
                    <a:pt x="14010" y="0"/>
                  </a:lnTo>
                  <a:close/>
                </a:path>
              </a:pathLst>
            </a:custGeom>
            <a:solidFill>
              <a:srgbClr val="57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2" name="Google Shape;15272;p93"/>
            <p:cNvSpPr/>
            <p:nvPr/>
          </p:nvSpPr>
          <p:spPr>
            <a:xfrm>
              <a:off x="2385633" y="1889986"/>
              <a:ext cx="29013" cy="33075"/>
            </a:xfrm>
            <a:custGeom>
              <a:avLst/>
              <a:gdLst/>
              <a:ahLst/>
              <a:cxnLst/>
              <a:rect l="l" t="t" r="r" b="b"/>
              <a:pathLst>
                <a:path w="1843" h="2101" extrusionOk="0">
                  <a:moveTo>
                    <a:pt x="1642" y="1"/>
                  </a:moveTo>
                  <a:cubicBezTo>
                    <a:pt x="1542" y="101"/>
                    <a:pt x="1442" y="101"/>
                    <a:pt x="1316" y="101"/>
                  </a:cubicBezTo>
                  <a:cubicBezTo>
                    <a:pt x="1216" y="201"/>
                    <a:pt x="1116" y="201"/>
                    <a:pt x="1016" y="201"/>
                  </a:cubicBezTo>
                  <a:cubicBezTo>
                    <a:pt x="815" y="427"/>
                    <a:pt x="690" y="527"/>
                    <a:pt x="489" y="627"/>
                  </a:cubicBezTo>
                  <a:cubicBezTo>
                    <a:pt x="389" y="828"/>
                    <a:pt x="289" y="1053"/>
                    <a:pt x="188" y="1254"/>
                  </a:cubicBezTo>
                  <a:cubicBezTo>
                    <a:pt x="188" y="1354"/>
                    <a:pt x="63" y="1454"/>
                    <a:pt x="63" y="1580"/>
                  </a:cubicBezTo>
                  <a:lnTo>
                    <a:pt x="63" y="1880"/>
                  </a:lnTo>
                  <a:cubicBezTo>
                    <a:pt x="1" y="2005"/>
                    <a:pt x="103" y="2101"/>
                    <a:pt x="214" y="2101"/>
                  </a:cubicBezTo>
                  <a:cubicBezTo>
                    <a:pt x="281" y="2101"/>
                    <a:pt x="351" y="2066"/>
                    <a:pt x="389" y="1981"/>
                  </a:cubicBezTo>
                  <a:cubicBezTo>
                    <a:pt x="489" y="1780"/>
                    <a:pt x="589" y="1680"/>
                    <a:pt x="690" y="1454"/>
                  </a:cubicBezTo>
                  <a:cubicBezTo>
                    <a:pt x="690" y="1454"/>
                    <a:pt x="815" y="1354"/>
                    <a:pt x="815" y="1254"/>
                  </a:cubicBezTo>
                  <a:cubicBezTo>
                    <a:pt x="915" y="1254"/>
                    <a:pt x="915" y="1153"/>
                    <a:pt x="915" y="1153"/>
                  </a:cubicBezTo>
                  <a:lnTo>
                    <a:pt x="915" y="1053"/>
                  </a:lnTo>
                  <a:lnTo>
                    <a:pt x="1016" y="1053"/>
                  </a:lnTo>
                  <a:cubicBezTo>
                    <a:pt x="1016" y="953"/>
                    <a:pt x="1116" y="953"/>
                    <a:pt x="1116" y="828"/>
                  </a:cubicBezTo>
                  <a:lnTo>
                    <a:pt x="1216" y="727"/>
                  </a:lnTo>
                  <a:lnTo>
                    <a:pt x="1316" y="627"/>
                  </a:lnTo>
                  <a:cubicBezTo>
                    <a:pt x="1316" y="527"/>
                    <a:pt x="1442" y="427"/>
                    <a:pt x="1542" y="427"/>
                  </a:cubicBezTo>
                  <a:cubicBezTo>
                    <a:pt x="1542" y="326"/>
                    <a:pt x="1642" y="201"/>
                    <a:pt x="1742" y="201"/>
                  </a:cubicBezTo>
                  <a:cubicBezTo>
                    <a:pt x="1843" y="101"/>
                    <a:pt x="1742" y="1"/>
                    <a:pt x="16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3" name="Google Shape;15273;p93"/>
            <p:cNvSpPr/>
            <p:nvPr/>
          </p:nvSpPr>
          <p:spPr>
            <a:xfrm>
              <a:off x="2365310" y="1975608"/>
              <a:ext cx="15018" cy="42631"/>
            </a:xfrm>
            <a:custGeom>
              <a:avLst/>
              <a:gdLst/>
              <a:ahLst/>
              <a:cxnLst/>
              <a:rect l="l" t="t" r="r" b="b"/>
              <a:pathLst>
                <a:path w="954" h="2708" extrusionOk="0">
                  <a:moveTo>
                    <a:pt x="853" y="0"/>
                  </a:moveTo>
                  <a:cubicBezTo>
                    <a:pt x="728" y="0"/>
                    <a:pt x="627" y="100"/>
                    <a:pt x="527" y="100"/>
                  </a:cubicBezTo>
                  <a:cubicBezTo>
                    <a:pt x="527" y="201"/>
                    <a:pt x="427" y="301"/>
                    <a:pt x="327" y="401"/>
                  </a:cubicBezTo>
                  <a:cubicBezTo>
                    <a:pt x="226" y="627"/>
                    <a:pt x="101" y="827"/>
                    <a:pt x="101" y="1028"/>
                  </a:cubicBezTo>
                  <a:cubicBezTo>
                    <a:pt x="1" y="1354"/>
                    <a:pt x="1" y="1554"/>
                    <a:pt x="1" y="1780"/>
                  </a:cubicBezTo>
                  <a:cubicBezTo>
                    <a:pt x="1" y="1980"/>
                    <a:pt x="101" y="2281"/>
                    <a:pt x="226" y="2507"/>
                  </a:cubicBezTo>
                  <a:cubicBezTo>
                    <a:pt x="226" y="2607"/>
                    <a:pt x="327" y="2707"/>
                    <a:pt x="427" y="2707"/>
                  </a:cubicBezTo>
                  <a:cubicBezTo>
                    <a:pt x="527" y="2607"/>
                    <a:pt x="627" y="2607"/>
                    <a:pt x="627" y="2406"/>
                  </a:cubicBezTo>
                  <a:lnTo>
                    <a:pt x="627" y="1880"/>
                  </a:lnTo>
                  <a:lnTo>
                    <a:pt x="627" y="1554"/>
                  </a:lnTo>
                  <a:cubicBezTo>
                    <a:pt x="728" y="1454"/>
                    <a:pt x="728" y="1354"/>
                    <a:pt x="728" y="1253"/>
                  </a:cubicBezTo>
                  <a:cubicBezTo>
                    <a:pt x="728" y="1028"/>
                    <a:pt x="728" y="827"/>
                    <a:pt x="853" y="627"/>
                  </a:cubicBezTo>
                  <a:cubicBezTo>
                    <a:pt x="853" y="527"/>
                    <a:pt x="853" y="401"/>
                    <a:pt x="953" y="301"/>
                  </a:cubicBezTo>
                  <a:lnTo>
                    <a:pt x="953" y="100"/>
                  </a:lnTo>
                  <a:cubicBezTo>
                    <a:pt x="953" y="0"/>
                    <a:pt x="853" y="0"/>
                    <a:pt x="85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4" name="Google Shape;15274;p93"/>
            <p:cNvSpPr/>
            <p:nvPr/>
          </p:nvSpPr>
          <p:spPr>
            <a:xfrm>
              <a:off x="2370442" y="2036751"/>
              <a:ext cx="9886" cy="21551"/>
            </a:xfrm>
            <a:custGeom>
              <a:avLst/>
              <a:gdLst/>
              <a:ahLst/>
              <a:cxnLst/>
              <a:rect l="l" t="t" r="r" b="b"/>
              <a:pathLst>
                <a:path w="628" h="1369" extrusionOk="0">
                  <a:moveTo>
                    <a:pt x="163" y="1"/>
                  </a:moveTo>
                  <a:cubicBezTo>
                    <a:pt x="126" y="1"/>
                    <a:pt x="101" y="26"/>
                    <a:pt x="101" y="76"/>
                  </a:cubicBezTo>
                  <a:cubicBezTo>
                    <a:pt x="1" y="176"/>
                    <a:pt x="1" y="277"/>
                    <a:pt x="1" y="402"/>
                  </a:cubicBezTo>
                  <a:lnTo>
                    <a:pt x="1" y="703"/>
                  </a:lnTo>
                  <a:lnTo>
                    <a:pt x="1" y="903"/>
                  </a:lnTo>
                  <a:cubicBezTo>
                    <a:pt x="101" y="903"/>
                    <a:pt x="101" y="903"/>
                    <a:pt x="101" y="1029"/>
                  </a:cubicBezTo>
                  <a:cubicBezTo>
                    <a:pt x="101" y="1029"/>
                    <a:pt x="101" y="1129"/>
                    <a:pt x="201" y="1129"/>
                  </a:cubicBezTo>
                  <a:lnTo>
                    <a:pt x="201" y="1229"/>
                  </a:lnTo>
                  <a:lnTo>
                    <a:pt x="301" y="1329"/>
                  </a:lnTo>
                  <a:cubicBezTo>
                    <a:pt x="328" y="1356"/>
                    <a:pt x="364" y="1369"/>
                    <a:pt x="402" y="1369"/>
                  </a:cubicBezTo>
                  <a:cubicBezTo>
                    <a:pt x="506" y="1369"/>
                    <a:pt x="627" y="1276"/>
                    <a:pt x="627" y="1129"/>
                  </a:cubicBezTo>
                  <a:lnTo>
                    <a:pt x="627" y="1029"/>
                  </a:lnTo>
                  <a:lnTo>
                    <a:pt x="627" y="903"/>
                  </a:lnTo>
                  <a:cubicBezTo>
                    <a:pt x="527" y="803"/>
                    <a:pt x="527" y="803"/>
                    <a:pt x="627" y="803"/>
                  </a:cubicBezTo>
                  <a:cubicBezTo>
                    <a:pt x="527" y="803"/>
                    <a:pt x="527" y="803"/>
                    <a:pt x="527" y="703"/>
                  </a:cubicBezTo>
                  <a:cubicBezTo>
                    <a:pt x="527" y="703"/>
                    <a:pt x="527" y="602"/>
                    <a:pt x="402" y="602"/>
                  </a:cubicBezTo>
                  <a:lnTo>
                    <a:pt x="402" y="502"/>
                  </a:lnTo>
                  <a:lnTo>
                    <a:pt x="402" y="402"/>
                  </a:lnTo>
                  <a:cubicBezTo>
                    <a:pt x="301" y="277"/>
                    <a:pt x="301" y="176"/>
                    <a:pt x="301" y="76"/>
                  </a:cubicBezTo>
                  <a:cubicBezTo>
                    <a:pt x="251" y="26"/>
                    <a:pt x="201" y="1"/>
                    <a:pt x="16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5" name="Google Shape;15275;p93"/>
            <p:cNvSpPr/>
            <p:nvPr/>
          </p:nvSpPr>
          <p:spPr>
            <a:xfrm>
              <a:off x="2362162" y="1931026"/>
              <a:ext cx="13035" cy="26447"/>
            </a:xfrm>
            <a:custGeom>
              <a:avLst/>
              <a:gdLst/>
              <a:ahLst/>
              <a:cxnLst/>
              <a:rect l="l" t="t" r="r" b="b"/>
              <a:pathLst>
                <a:path w="828" h="1680" extrusionOk="0">
                  <a:moveTo>
                    <a:pt x="627" y="0"/>
                  </a:moveTo>
                  <a:cubicBezTo>
                    <a:pt x="527" y="100"/>
                    <a:pt x="426" y="226"/>
                    <a:pt x="426" y="326"/>
                  </a:cubicBezTo>
                  <a:cubicBezTo>
                    <a:pt x="301" y="426"/>
                    <a:pt x="201" y="526"/>
                    <a:pt x="201" y="727"/>
                  </a:cubicBezTo>
                  <a:cubicBezTo>
                    <a:pt x="100" y="852"/>
                    <a:pt x="100" y="953"/>
                    <a:pt x="100" y="1053"/>
                  </a:cubicBezTo>
                  <a:cubicBezTo>
                    <a:pt x="0" y="1153"/>
                    <a:pt x="0" y="1354"/>
                    <a:pt x="0" y="1479"/>
                  </a:cubicBezTo>
                  <a:cubicBezTo>
                    <a:pt x="0" y="1579"/>
                    <a:pt x="100" y="1679"/>
                    <a:pt x="301" y="1679"/>
                  </a:cubicBezTo>
                  <a:cubicBezTo>
                    <a:pt x="426" y="1679"/>
                    <a:pt x="527" y="1579"/>
                    <a:pt x="527" y="1479"/>
                  </a:cubicBezTo>
                  <a:lnTo>
                    <a:pt x="527" y="1253"/>
                  </a:lnTo>
                  <a:lnTo>
                    <a:pt x="527" y="1153"/>
                  </a:lnTo>
                  <a:cubicBezTo>
                    <a:pt x="527" y="1053"/>
                    <a:pt x="627" y="953"/>
                    <a:pt x="627" y="852"/>
                  </a:cubicBezTo>
                  <a:cubicBezTo>
                    <a:pt x="627" y="727"/>
                    <a:pt x="727" y="627"/>
                    <a:pt x="727" y="426"/>
                  </a:cubicBezTo>
                  <a:cubicBezTo>
                    <a:pt x="727" y="326"/>
                    <a:pt x="727" y="226"/>
                    <a:pt x="827" y="100"/>
                  </a:cubicBezTo>
                  <a:cubicBezTo>
                    <a:pt x="827" y="0"/>
                    <a:pt x="727" y="0"/>
                    <a:pt x="6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6" name="Google Shape;15276;p93"/>
            <p:cNvSpPr/>
            <p:nvPr/>
          </p:nvSpPr>
          <p:spPr>
            <a:xfrm>
              <a:off x="2467808" y="1899415"/>
              <a:ext cx="25755" cy="17018"/>
            </a:xfrm>
            <a:custGeom>
              <a:avLst/>
              <a:gdLst/>
              <a:ahLst/>
              <a:cxnLst/>
              <a:rect l="l" t="t" r="r" b="b"/>
              <a:pathLst>
                <a:path w="1636" h="1081" extrusionOk="0">
                  <a:moveTo>
                    <a:pt x="125" y="1"/>
                  </a:moveTo>
                  <a:cubicBezTo>
                    <a:pt x="50" y="1"/>
                    <a:pt x="0" y="148"/>
                    <a:pt x="81" y="229"/>
                  </a:cubicBezTo>
                  <a:cubicBezTo>
                    <a:pt x="182" y="229"/>
                    <a:pt x="182" y="229"/>
                    <a:pt x="282" y="354"/>
                  </a:cubicBezTo>
                  <a:lnTo>
                    <a:pt x="382" y="454"/>
                  </a:lnTo>
                  <a:lnTo>
                    <a:pt x="608" y="655"/>
                  </a:lnTo>
                  <a:cubicBezTo>
                    <a:pt x="708" y="655"/>
                    <a:pt x="808" y="755"/>
                    <a:pt x="808" y="855"/>
                  </a:cubicBezTo>
                  <a:cubicBezTo>
                    <a:pt x="1009" y="981"/>
                    <a:pt x="1109" y="1081"/>
                    <a:pt x="1334" y="1081"/>
                  </a:cubicBezTo>
                  <a:cubicBezTo>
                    <a:pt x="1435" y="1081"/>
                    <a:pt x="1635" y="855"/>
                    <a:pt x="1535" y="755"/>
                  </a:cubicBezTo>
                  <a:cubicBezTo>
                    <a:pt x="1535" y="655"/>
                    <a:pt x="1435" y="554"/>
                    <a:pt x="1435" y="554"/>
                  </a:cubicBezTo>
                  <a:cubicBezTo>
                    <a:pt x="1334" y="454"/>
                    <a:pt x="1234" y="454"/>
                    <a:pt x="1234" y="454"/>
                  </a:cubicBezTo>
                  <a:cubicBezTo>
                    <a:pt x="1109" y="354"/>
                    <a:pt x="1009" y="354"/>
                    <a:pt x="908" y="229"/>
                  </a:cubicBezTo>
                  <a:cubicBezTo>
                    <a:pt x="708" y="229"/>
                    <a:pt x="608" y="128"/>
                    <a:pt x="482" y="128"/>
                  </a:cubicBezTo>
                  <a:cubicBezTo>
                    <a:pt x="382" y="128"/>
                    <a:pt x="382" y="128"/>
                    <a:pt x="282" y="28"/>
                  </a:cubicBezTo>
                  <a:lnTo>
                    <a:pt x="182" y="28"/>
                  </a:lnTo>
                  <a:cubicBezTo>
                    <a:pt x="162" y="9"/>
                    <a:pt x="143" y="1"/>
                    <a:pt x="12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7" name="Google Shape;15277;p93"/>
            <p:cNvSpPr/>
            <p:nvPr/>
          </p:nvSpPr>
          <p:spPr>
            <a:xfrm>
              <a:off x="2448241" y="1868025"/>
              <a:ext cx="22433" cy="12122"/>
            </a:xfrm>
            <a:custGeom>
              <a:avLst/>
              <a:gdLst/>
              <a:ahLst/>
              <a:cxnLst/>
              <a:rect l="l" t="t" r="r" b="b"/>
              <a:pathLst>
                <a:path w="1425" h="770" extrusionOk="0">
                  <a:moveTo>
                    <a:pt x="88" y="1"/>
                  </a:moveTo>
                  <a:cubicBezTo>
                    <a:pt x="30" y="1"/>
                    <a:pt x="0" y="72"/>
                    <a:pt x="71" y="142"/>
                  </a:cubicBezTo>
                  <a:cubicBezTo>
                    <a:pt x="71" y="243"/>
                    <a:pt x="171" y="343"/>
                    <a:pt x="272" y="343"/>
                  </a:cubicBezTo>
                  <a:cubicBezTo>
                    <a:pt x="372" y="468"/>
                    <a:pt x="372" y="569"/>
                    <a:pt x="472" y="569"/>
                  </a:cubicBezTo>
                  <a:cubicBezTo>
                    <a:pt x="597" y="669"/>
                    <a:pt x="698" y="769"/>
                    <a:pt x="798" y="769"/>
                  </a:cubicBezTo>
                  <a:lnTo>
                    <a:pt x="1224" y="769"/>
                  </a:lnTo>
                  <a:cubicBezTo>
                    <a:pt x="1324" y="769"/>
                    <a:pt x="1425" y="769"/>
                    <a:pt x="1425" y="669"/>
                  </a:cubicBezTo>
                  <a:cubicBezTo>
                    <a:pt x="1425" y="569"/>
                    <a:pt x="1425" y="468"/>
                    <a:pt x="1324" y="468"/>
                  </a:cubicBezTo>
                  <a:cubicBezTo>
                    <a:pt x="1224" y="468"/>
                    <a:pt x="1224" y="343"/>
                    <a:pt x="1224" y="343"/>
                  </a:cubicBezTo>
                  <a:cubicBezTo>
                    <a:pt x="1099" y="343"/>
                    <a:pt x="998" y="343"/>
                    <a:pt x="998" y="243"/>
                  </a:cubicBezTo>
                  <a:lnTo>
                    <a:pt x="698" y="243"/>
                  </a:lnTo>
                  <a:cubicBezTo>
                    <a:pt x="597" y="142"/>
                    <a:pt x="472" y="142"/>
                    <a:pt x="372" y="142"/>
                  </a:cubicBezTo>
                  <a:lnTo>
                    <a:pt x="372" y="42"/>
                  </a:lnTo>
                  <a:lnTo>
                    <a:pt x="171" y="42"/>
                  </a:lnTo>
                  <a:cubicBezTo>
                    <a:pt x="142" y="13"/>
                    <a:pt x="113" y="1"/>
                    <a:pt x="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8" name="Google Shape;15278;p93"/>
            <p:cNvSpPr/>
            <p:nvPr/>
          </p:nvSpPr>
          <p:spPr>
            <a:xfrm>
              <a:off x="2238663" y="2400902"/>
              <a:ext cx="1091742" cy="427976"/>
            </a:xfrm>
            <a:custGeom>
              <a:avLst/>
              <a:gdLst/>
              <a:ahLst/>
              <a:cxnLst/>
              <a:rect l="l" t="t" r="r" b="b"/>
              <a:pathLst>
                <a:path w="69350" h="27186" extrusionOk="0">
                  <a:moveTo>
                    <a:pt x="63915" y="0"/>
                  </a:moveTo>
                  <a:cubicBezTo>
                    <a:pt x="63844" y="0"/>
                    <a:pt x="63771" y="36"/>
                    <a:pt x="63710" y="127"/>
                  </a:cubicBezTo>
                  <a:cubicBezTo>
                    <a:pt x="61204" y="3060"/>
                    <a:pt x="57244" y="4513"/>
                    <a:pt x="53685" y="5666"/>
                  </a:cubicBezTo>
                  <a:cubicBezTo>
                    <a:pt x="49725" y="7020"/>
                    <a:pt x="45540" y="7847"/>
                    <a:pt x="41480" y="8473"/>
                  </a:cubicBezTo>
                  <a:cubicBezTo>
                    <a:pt x="37294" y="9100"/>
                    <a:pt x="33109" y="9426"/>
                    <a:pt x="28823" y="9726"/>
                  </a:cubicBezTo>
                  <a:cubicBezTo>
                    <a:pt x="25315" y="9921"/>
                    <a:pt x="21713" y="10172"/>
                    <a:pt x="18180" y="10172"/>
                  </a:cubicBezTo>
                  <a:cubicBezTo>
                    <a:pt x="17623" y="10172"/>
                    <a:pt x="17069" y="10166"/>
                    <a:pt x="16517" y="10152"/>
                  </a:cubicBezTo>
                  <a:cubicBezTo>
                    <a:pt x="14211" y="10152"/>
                    <a:pt x="11905" y="9952"/>
                    <a:pt x="9625" y="9626"/>
                  </a:cubicBezTo>
                  <a:cubicBezTo>
                    <a:pt x="7319" y="9225"/>
                    <a:pt x="5138" y="8598"/>
                    <a:pt x="2933" y="7972"/>
                  </a:cubicBezTo>
                  <a:cubicBezTo>
                    <a:pt x="2933" y="7847"/>
                    <a:pt x="3033" y="7847"/>
                    <a:pt x="3033" y="7746"/>
                  </a:cubicBezTo>
                  <a:cubicBezTo>
                    <a:pt x="3104" y="7675"/>
                    <a:pt x="3025" y="7605"/>
                    <a:pt x="2936" y="7605"/>
                  </a:cubicBezTo>
                  <a:cubicBezTo>
                    <a:pt x="2900" y="7605"/>
                    <a:pt x="2862" y="7617"/>
                    <a:pt x="2833" y="7646"/>
                  </a:cubicBezTo>
                  <a:cubicBezTo>
                    <a:pt x="1379" y="9852"/>
                    <a:pt x="527" y="12358"/>
                    <a:pt x="226" y="14864"/>
                  </a:cubicBezTo>
                  <a:cubicBezTo>
                    <a:pt x="1" y="16117"/>
                    <a:pt x="1" y="17370"/>
                    <a:pt x="1" y="18624"/>
                  </a:cubicBezTo>
                  <a:cubicBezTo>
                    <a:pt x="126" y="19877"/>
                    <a:pt x="226" y="21330"/>
                    <a:pt x="627" y="22483"/>
                  </a:cubicBezTo>
                  <a:cubicBezTo>
                    <a:pt x="716" y="22554"/>
                    <a:pt x="792" y="22625"/>
                    <a:pt x="864" y="22625"/>
                  </a:cubicBezTo>
                  <a:cubicBezTo>
                    <a:pt x="894" y="22625"/>
                    <a:pt x="924" y="22613"/>
                    <a:pt x="953" y="22584"/>
                  </a:cubicBezTo>
                  <a:lnTo>
                    <a:pt x="953" y="22684"/>
                  </a:lnTo>
                  <a:cubicBezTo>
                    <a:pt x="7050" y="26168"/>
                    <a:pt x="14229" y="27185"/>
                    <a:pt x="21274" y="27185"/>
                  </a:cubicBezTo>
                  <a:cubicBezTo>
                    <a:pt x="23758" y="27185"/>
                    <a:pt x="26225" y="27059"/>
                    <a:pt x="28622" y="26869"/>
                  </a:cubicBezTo>
                  <a:cubicBezTo>
                    <a:pt x="33635" y="26443"/>
                    <a:pt x="38547" y="25817"/>
                    <a:pt x="43459" y="25190"/>
                  </a:cubicBezTo>
                  <a:cubicBezTo>
                    <a:pt x="45966" y="24764"/>
                    <a:pt x="48472" y="24363"/>
                    <a:pt x="50978" y="23937"/>
                  </a:cubicBezTo>
                  <a:cubicBezTo>
                    <a:pt x="53259" y="23511"/>
                    <a:pt x="55665" y="23210"/>
                    <a:pt x="58071" y="22483"/>
                  </a:cubicBezTo>
                  <a:cubicBezTo>
                    <a:pt x="62257" y="21230"/>
                    <a:pt x="65916" y="18624"/>
                    <a:pt x="68623" y="15165"/>
                  </a:cubicBezTo>
                  <a:cubicBezTo>
                    <a:pt x="68696" y="15202"/>
                    <a:pt x="68786" y="15225"/>
                    <a:pt x="68876" y="15225"/>
                  </a:cubicBezTo>
                  <a:cubicBezTo>
                    <a:pt x="69031" y="15225"/>
                    <a:pt x="69186" y="15155"/>
                    <a:pt x="69249" y="14964"/>
                  </a:cubicBezTo>
                  <a:cubicBezTo>
                    <a:pt x="69349" y="14338"/>
                    <a:pt x="69349" y="13611"/>
                    <a:pt x="69349" y="12984"/>
                  </a:cubicBezTo>
                  <a:cubicBezTo>
                    <a:pt x="69349" y="12233"/>
                    <a:pt x="69249" y="11606"/>
                    <a:pt x="69149" y="10879"/>
                  </a:cubicBezTo>
                  <a:cubicBezTo>
                    <a:pt x="69049" y="9626"/>
                    <a:pt x="68723" y="8273"/>
                    <a:pt x="68297" y="7020"/>
                  </a:cubicBezTo>
                  <a:cubicBezTo>
                    <a:pt x="67896" y="5766"/>
                    <a:pt x="67269" y="4613"/>
                    <a:pt x="66643" y="3461"/>
                  </a:cubicBezTo>
                  <a:cubicBezTo>
                    <a:pt x="66317" y="2834"/>
                    <a:pt x="65916" y="2333"/>
                    <a:pt x="65490" y="1806"/>
                  </a:cubicBezTo>
                  <a:cubicBezTo>
                    <a:pt x="65064" y="1280"/>
                    <a:pt x="64663" y="854"/>
                    <a:pt x="64237" y="328"/>
                  </a:cubicBezTo>
                  <a:cubicBezTo>
                    <a:pt x="64237" y="188"/>
                    <a:pt x="64079" y="0"/>
                    <a:pt x="6391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9" name="Google Shape;15279;p93"/>
            <p:cNvSpPr/>
            <p:nvPr/>
          </p:nvSpPr>
          <p:spPr>
            <a:xfrm>
              <a:off x="2355455" y="2544141"/>
              <a:ext cx="41041" cy="8312"/>
            </a:xfrm>
            <a:custGeom>
              <a:avLst/>
              <a:gdLst/>
              <a:ahLst/>
              <a:cxnLst/>
              <a:rect l="l" t="t" r="r" b="b"/>
              <a:pathLst>
                <a:path w="2607" h="528" extrusionOk="0">
                  <a:moveTo>
                    <a:pt x="2206" y="527"/>
                  </a:moveTo>
                  <a:lnTo>
                    <a:pt x="2206" y="527"/>
                  </a:lnTo>
                  <a:lnTo>
                    <a:pt x="2607" y="527"/>
                  </a:lnTo>
                  <a:lnTo>
                    <a:pt x="2607" y="527"/>
                  </a:lnTo>
                  <a:lnTo>
                    <a:pt x="2206" y="527"/>
                  </a:lnTo>
                  <a:close/>
                  <a:moveTo>
                    <a:pt x="2206" y="427"/>
                  </a:moveTo>
                  <a:lnTo>
                    <a:pt x="2206" y="527"/>
                  </a:lnTo>
                  <a:lnTo>
                    <a:pt x="2206" y="427"/>
                  </a:lnTo>
                  <a:close/>
                  <a:moveTo>
                    <a:pt x="2105" y="427"/>
                  </a:moveTo>
                  <a:lnTo>
                    <a:pt x="2206" y="427"/>
                  </a:lnTo>
                  <a:lnTo>
                    <a:pt x="2105" y="427"/>
                  </a:ln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727" y="226"/>
                    <a:pt x="1479" y="327"/>
                    <a:pt x="2105" y="427"/>
                  </a:cubicBezTo>
                  <a:cubicBezTo>
                    <a:pt x="1479" y="327"/>
                    <a:pt x="727" y="226"/>
                    <a:pt x="0" y="1"/>
                  </a:cubicBezTo>
                  <a:close/>
                </a:path>
              </a:pathLst>
            </a:custGeom>
            <a:solidFill>
              <a:srgbClr val="B582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0" name="Google Shape;15280;p93"/>
            <p:cNvSpPr/>
            <p:nvPr/>
          </p:nvSpPr>
          <p:spPr>
            <a:xfrm>
              <a:off x="2390167" y="2552438"/>
              <a:ext cx="6328" cy="5132"/>
            </a:xfrm>
            <a:custGeom>
              <a:avLst/>
              <a:gdLst/>
              <a:ahLst/>
              <a:cxnLst/>
              <a:rect l="l" t="t" r="r" b="b"/>
              <a:pathLst>
                <a:path w="402" h="326" extrusionOk="0">
                  <a:moveTo>
                    <a:pt x="1" y="0"/>
                  </a:moveTo>
                  <a:cubicBezTo>
                    <a:pt x="101" y="100"/>
                    <a:pt x="201" y="226"/>
                    <a:pt x="201" y="326"/>
                  </a:cubicBezTo>
                  <a:cubicBezTo>
                    <a:pt x="301" y="226"/>
                    <a:pt x="402" y="100"/>
                    <a:pt x="402" y="0"/>
                  </a:cubicBezTo>
                  <a:close/>
                </a:path>
              </a:pathLst>
            </a:custGeom>
            <a:solidFill>
              <a:srgbClr val="F085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1" name="Google Shape;15281;p93"/>
            <p:cNvSpPr/>
            <p:nvPr/>
          </p:nvSpPr>
          <p:spPr>
            <a:xfrm>
              <a:off x="3120077" y="2462077"/>
              <a:ext cx="37892" cy="15018"/>
            </a:xfrm>
            <a:custGeom>
              <a:avLst/>
              <a:gdLst/>
              <a:ahLst/>
              <a:cxnLst/>
              <a:rect l="l" t="t" r="r" b="b"/>
              <a:pathLst>
                <a:path w="2407" h="954" extrusionOk="0">
                  <a:moveTo>
                    <a:pt x="2407" y="1"/>
                  </a:moveTo>
                  <a:cubicBezTo>
                    <a:pt x="1555" y="427"/>
                    <a:pt x="828" y="727"/>
                    <a:pt x="1" y="953"/>
                  </a:cubicBezTo>
                  <a:lnTo>
                    <a:pt x="1" y="953"/>
                  </a:lnTo>
                  <a:cubicBezTo>
                    <a:pt x="828" y="727"/>
                    <a:pt x="1555" y="427"/>
                    <a:pt x="2407" y="1"/>
                  </a:cubicBezTo>
                  <a:close/>
                </a:path>
              </a:pathLst>
            </a:custGeom>
            <a:solidFill>
              <a:srgbClr val="B582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2" name="Google Shape;15282;p93"/>
            <p:cNvSpPr/>
            <p:nvPr/>
          </p:nvSpPr>
          <p:spPr>
            <a:xfrm>
              <a:off x="3120077" y="2462077"/>
              <a:ext cx="110103" cy="277776"/>
            </a:xfrm>
            <a:custGeom>
              <a:avLst/>
              <a:gdLst/>
              <a:ahLst/>
              <a:cxnLst/>
              <a:rect l="l" t="t" r="r" b="b"/>
              <a:pathLst>
                <a:path w="6994" h="17645" extrusionOk="0">
                  <a:moveTo>
                    <a:pt x="2407" y="1"/>
                  </a:moveTo>
                  <a:cubicBezTo>
                    <a:pt x="1555" y="427"/>
                    <a:pt x="828" y="727"/>
                    <a:pt x="1" y="953"/>
                  </a:cubicBezTo>
                  <a:cubicBezTo>
                    <a:pt x="1354" y="3459"/>
                    <a:pt x="2407" y="6066"/>
                    <a:pt x="3134" y="8672"/>
                  </a:cubicBezTo>
                  <a:cubicBezTo>
                    <a:pt x="3334" y="8672"/>
                    <a:pt x="3535" y="8572"/>
                    <a:pt x="3660" y="8572"/>
                  </a:cubicBezTo>
                  <a:cubicBezTo>
                    <a:pt x="4287" y="8347"/>
                    <a:pt x="4913" y="8146"/>
                    <a:pt x="5540" y="8046"/>
                  </a:cubicBezTo>
                  <a:cubicBezTo>
                    <a:pt x="4788" y="5339"/>
                    <a:pt x="3760" y="2607"/>
                    <a:pt x="2407" y="1"/>
                  </a:cubicBezTo>
                  <a:close/>
                  <a:moveTo>
                    <a:pt x="6993" y="16291"/>
                  </a:moveTo>
                  <a:lnTo>
                    <a:pt x="6993" y="16291"/>
                  </a:lnTo>
                  <a:cubicBezTo>
                    <a:pt x="6865" y="16373"/>
                    <a:pt x="6738" y="16453"/>
                    <a:pt x="6613" y="16530"/>
                  </a:cubicBezTo>
                  <a:lnTo>
                    <a:pt x="6613" y="16530"/>
                  </a:lnTo>
                  <a:cubicBezTo>
                    <a:pt x="6705" y="16485"/>
                    <a:pt x="6798" y="16439"/>
                    <a:pt x="6893" y="16392"/>
                  </a:cubicBezTo>
                  <a:lnTo>
                    <a:pt x="6993" y="16291"/>
                  </a:lnTo>
                  <a:close/>
                  <a:moveTo>
                    <a:pt x="6613" y="16530"/>
                  </a:moveTo>
                  <a:cubicBezTo>
                    <a:pt x="5879" y="16886"/>
                    <a:pt x="5233" y="17166"/>
                    <a:pt x="4587" y="17545"/>
                  </a:cubicBezTo>
                  <a:lnTo>
                    <a:pt x="4587" y="17645"/>
                  </a:lnTo>
                  <a:cubicBezTo>
                    <a:pt x="5286" y="17306"/>
                    <a:pt x="5931" y="16950"/>
                    <a:pt x="6613" y="165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3" name="Google Shape;15283;p93"/>
            <p:cNvSpPr/>
            <p:nvPr/>
          </p:nvSpPr>
          <p:spPr>
            <a:xfrm>
              <a:off x="2532998" y="2559144"/>
              <a:ext cx="41041" cy="1590"/>
            </a:xfrm>
            <a:custGeom>
              <a:avLst/>
              <a:gdLst/>
              <a:ahLst/>
              <a:cxnLst/>
              <a:rect l="l" t="t" r="r" b="b"/>
              <a:pathLst>
                <a:path w="2607" h="101" extrusionOk="0">
                  <a:moveTo>
                    <a:pt x="2607" y="0"/>
                  </a:moveTo>
                  <a:cubicBezTo>
                    <a:pt x="1780" y="100"/>
                    <a:pt x="853" y="100"/>
                    <a:pt x="0" y="100"/>
                  </a:cubicBezTo>
                  <a:lnTo>
                    <a:pt x="0" y="100"/>
                  </a:lnTo>
                  <a:cubicBezTo>
                    <a:pt x="853" y="100"/>
                    <a:pt x="1780" y="100"/>
                    <a:pt x="2607" y="0"/>
                  </a:cubicBezTo>
                  <a:close/>
                </a:path>
              </a:pathLst>
            </a:custGeom>
            <a:solidFill>
              <a:srgbClr val="B582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4" name="Google Shape;15284;p93"/>
            <p:cNvSpPr/>
            <p:nvPr/>
          </p:nvSpPr>
          <p:spPr>
            <a:xfrm>
              <a:off x="2513272" y="2559144"/>
              <a:ext cx="60766" cy="91936"/>
            </a:xfrm>
            <a:custGeom>
              <a:avLst/>
              <a:gdLst/>
              <a:ahLst/>
              <a:cxnLst/>
              <a:rect l="l" t="t" r="r" b="b"/>
              <a:pathLst>
                <a:path w="3860" h="5840" extrusionOk="0">
                  <a:moveTo>
                    <a:pt x="3860" y="0"/>
                  </a:moveTo>
                  <a:lnTo>
                    <a:pt x="3860" y="0"/>
                  </a:lnTo>
                  <a:cubicBezTo>
                    <a:pt x="3033" y="100"/>
                    <a:pt x="2106" y="100"/>
                    <a:pt x="1253" y="100"/>
                  </a:cubicBezTo>
                  <a:cubicBezTo>
                    <a:pt x="727" y="1780"/>
                    <a:pt x="226" y="3434"/>
                    <a:pt x="0" y="5213"/>
                  </a:cubicBezTo>
                  <a:cubicBezTo>
                    <a:pt x="101" y="5213"/>
                    <a:pt x="226" y="5313"/>
                    <a:pt x="326" y="5313"/>
                  </a:cubicBezTo>
                  <a:cubicBezTo>
                    <a:pt x="1053" y="5539"/>
                    <a:pt x="1679" y="5739"/>
                    <a:pt x="2406" y="5840"/>
                  </a:cubicBezTo>
                  <a:cubicBezTo>
                    <a:pt x="2732" y="3860"/>
                    <a:pt x="3233" y="1880"/>
                    <a:pt x="386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5" name="Google Shape;15285;p93"/>
            <p:cNvSpPr/>
            <p:nvPr/>
          </p:nvSpPr>
          <p:spPr>
            <a:xfrm>
              <a:off x="2741710" y="2547699"/>
              <a:ext cx="39466" cy="3164"/>
            </a:xfrm>
            <a:custGeom>
              <a:avLst/>
              <a:gdLst/>
              <a:ahLst/>
              <a:cxnLst/>
              <a:rect l="l" t="t" r="r" b="b"/>
              <a:pathLst>
                <a:path w="2507" h="201" extrusionOk="0">
                  <a:moveTo>
                    <a:pt x="2507" y="0"/>
                  </a:moveTo>
                  <a:cubicBezTo>
                    <a:pt x="1680" y="0"/>
                    <a:pt x="853" y="101"/>
                    <a:pt x="1" y="201"/>
                  </a:cubicBezTo>
                  <a:cubicBezTo>
                    <a:pt x="853" y="101"/>
                    <a:pt x="1680" y="0"/>
                    <a:pt x="2507" y="0"/>
                  </a:cubicBezTo>
                  <a:close/>
                </a:path>
              </a:pathLst>
            </a:custGeom>
            <a:solidFill>
              <a:srgbClr val="B582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6" name="Google Shape;15286;p93"/>
            <p:cNvSpPr/>
            <p:nvPr/>
          </p:nvSpPr>
          <p:spPr>
            <a:xfrm>
              <a:off x="2741710" y="2547699"/>
              <a:ext cx="54469" cy="123106"/>
            </a:xfrm>
            <a:custGeom>
              <a:avLst/>
              <a:gdLst/>
              <a:ahLst/>
              <a:cxnLst/>
              <a:rect l="l" t="t" r="r" b="b"/>
              <a:pathLst>
                <a:path w="3460" h="7820" extrusionOk="0">
                  <a:moveTo>
                    <a:pt x="2507" y="0"/>
                  </a:moveTo>
                  <a:cubicBezTo>
                    <a:pt x="1680" y="0"/>
                    <a:pt x="853" y="101"/>
                    <a:pt x="1" y="201"/>
                  </a:cubicBezTo>
                  <a:cubicBezTo>
                    <a:pt x="326" y="2707"/>
                    <a:pt x="627" y="5314"/>
                    <a:pt x="953" y="7820"/>
                  </a:cubicBezTo>
                  <a:cubicBezTo>
                    <a:pt x="1780" y="7820"/>
                    <a:pt x="2632" y="7820"/>
                    <a:pt x="3459" y="7720"/>
                  </a:cubicBezTo>
                  <a:cubicBezTo>
                    <a:pt x="3133" y="5113"/>
                    <a:pt x="2833" y="2507"/>
                    <a:pt x="250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7" name="Google Shape;15287;p93"/>
            <p:cNvSpPr/>
            <p:nvPr/>
          </p:nvSpPr>
          <p:spPr>
            <a:xfrm>
              <a:off x="2934254" y="2519678"/>
              <a:ext cx="39466" cy="6722"/>
            </a:xfrm>
            <a:custGeom>
              <a:avLst/>
              <a:gdLst/>
              <a:ahLst/>
              <a:cxnLst/>
              <a:rect l="l" t="t" r="r" b="b"/>
              <a:pathLst>
                <a:path w="2507" h="427" extrusionOk="0">
                  <a:moveTo>
                    <a:pt x="2507" y="1"/>
                  </a:moveTo>
                  <a:cubicBezTo>
                    <a:pt x="1679" y="101"/>
                    <a:pt x="827" y="302"/>
                    <a:pt x="0" y="427"/>
                  </a:cubicBezTo>
                  <a:lnTo>
                    <a:pt x="0" y="427"/>
                  </a:lnTo>
                  <a:cubicBezTo>
                    <a:pt x="827" y="302"/>
                    <a:pt x="1679" y="101"/>
                    <a:pt x="2507" y="1"/>
                  </a:cubicBezTo>
                  <a:close/>
                </a:path>
              </a:pathLst>
            </a:custGeom>
            <a:solidFill>
              <a:srgbClr val="B582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8" name="Google Shape;15288;p93"/>
            <p:cNvSpPr/>
            <p:nvPr/>
          </p:nvSpPr>
          <p:spPr>
            <a:xfrm>
              <a:off x="2934254" y="2519678"/>
              <a:ext cx="70637" cy="126664"/>
            </a:xfrm>
            <a:custGeom>
              <a:avLst/>
              <a:gdLst/>
              <a:ahLst/>
              <a:cxnLst/>
              <a:rect l="l" t="t" r="r" b="b"/>
              <a:pathLst>
                <a:path w="4487" h="8046" extrusionOk="0">
                  <a:moveTo>
                    <a:pt x="2507" y="1"/>
                  </a:moveTo>
                  <a:cubicBezTo>
                    <a:pt x="1679" y="101"/>
                    <a:pt x="827" y="302"/>
                    <a:pt x="0" y="427"/>
                  </a:cubicBezTo>
                  <a:cubicBezTo>
                    <a:pt x="928" y="2933"/>
                    <a:pt x="1554" y="5540"/>
                    <a:pt x="1980" y="8046"/>
                  </a:cubicBezTo>
                  <a:cubicBezTo>
                    <a:pt x="2807" y="7946"/>
                    <a:pt x="3659" y="7720"/>
                    <a:pt x="4487" y="7620"/>
                  </a:cubicBezTo>
                  <a:cubicBezTo>
                    <a:pt x="4060" y="5013"/>
                    <a:pt x="3434" y="2507"/>
                    <a:pt x="250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9" name="Google Shape;15289;p93"/>
            <p:cNvSpPr/>
            <p:nvPr/>
          </p:nvSpPr>
          <p:spPr>
            <a:xfrm>
              <a:off x="3318934" y="2572163"/>
              <a:ext cx="11461" cy="69062"/>
            </a:xfrm>
            <a:custGeom>
              <a:avLst/>
              <a:gdLst/>
              <a:ahLst/>
              <a:cxnLst/>
              <a:rect l="l" t="t" r="r" b="b"/>
              <a:pathLst>
                <a:path w="728" h="4387" extrusionOk="0">
                  <a:moveTo>
                    <a:pt x="1" y="4386"/>
                  </a:moveTo>
                  <a:lnTo>
                    <a:pt x="1" y="4386"/>
                  </a:lnTo>
                  <a:lnTo>
                    <a:pt x="1" y="4386"/>
                  </a:lnTo>
                  <a:close/>
                  <a:moveTo>
                    <a:pt x="1" y="4386"/>
                  </a:moveTo>
                  <a:lnTo>
                    <a:pt x="1" y="4386"/>
                  </a:lnTo>
                  <a:lnTo>
                    <a:pt x="1" y="4386"/>
                  </a:lnTo>
                  <a:close/>
                  <a:moveTo>
                    <a:pt x="1" y="4386"/>
                  </a:moveTo>
                  <a:lnTo>
                    <a:pt x="1" y="4386"/>
                  </a:lnTo>
                  <a:lnTo>
                    <a:pt x="1" y="4386"/>
                  </a:lnTo>
                  <a:close/>
                  <a:moveTo>
                    <a:pt x="1" y="4286"/>
                  </a:moveTo>
                  <a:lnTo>
                    <a:pt x="1" y="4386"/>
                  </a:lnTo>
                  <a:lnTo>
                    <a:pt x="1" y="4286"/>
                  </a:lnTo>
                  <a:close/>
                  <a:moveTo>
                    <a:pt x="527" y="0"/>
                  </a:moveTo>
                  <a:lnTo>
                    <a:pt x="527" y="0"/>
                  </a:lnTo>
                  <a:cubicBezTo>
                    <a:pt x="627" y="727"/>
                    <a:pt x="727" y="1354"/>
                    <a:pt x="727" y="2105"/>
                  </a:cubicBezTo>
                  <a:lnTo>
                    <a:pt x="727" y="2832"/>
                  </a:lnTo>
                  <a:lnTo>
                    <a:pt x="727" y="2105"/>
                  </a:lnTo>
                  <a:cubicBezTo>
                    <a:pt x="727" y="1354"/>
                    <a:pt x="627" y="727"/>
                    <a:pt x="527" y="0"/>
                  </a:cubicBezTo>
                  <a:lnTo>
                    <a:pt x="527" y="0"/>
                  </a:lnTo>
                  <a:close/>
                  <a:moveTo>
                    <a:pt x="527" y="0"/>
                  </a:moveTo>
                  <a:lnTo>
                    <a:pt x="527" y="0"/>
                  </a:lnTo>
                  <a:close/>
                </a:path>
              </a:pathLst>
            </a:custGeom>
            <a:solidFill>
              <a:srgbClr val="FBE9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0" name="Google Shape;15290;p93"/>
            <p:cNvSpPr/>
            <p:nvPr/>
          </p:nvSpPr>
          <p:spPr>
            <a:xfrm>
              <a:off x="2388593" y="2550848"/>
              <a:ext cx="16" cy="16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E64D5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1" name="Google Shape;15291;p93"/>
            <p:cNvSpPr/>
            <p:nvPr/>
          </p:nvSpPr>
          <p:spPr>
            <a:xfrm>
              <a:off x="2390167" y="2550848"/>
              <a:ext cx="16" cy="16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lose/>
                </a:path>
              </a:pathLst>
            </a:custGeom>
            <a:solidFill>
              <a:srgbClr val="E64D5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2" name="Google Shape;15292;p93"/>
            <p:cNvSpPr/>
            <p:nvPr/>
          </p:nvSpPr>
          <p:spPr>
            <a:xfrm>
              <a:off x="2390167" y="2552438"/>
              <a:ext cx="16" cy="16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3" name="Google Shape;15293;p93"/>
            <p:cNvSpPr/>
            <p:nvPr/>
          </p:nvSpPr>
          <p:spPr>
            <a:xfrm>
              <a:off x="2390167" y="2550848"/>
              <a:ext cx="16" cy="1606"/>
            </a:xfrm>
            <a:custGeom>
              <a:avLst/>
              <a:gdLst/>
              <a:ahLst/>
              <a:cxnLst/>
              <a:rect l="l" t="t" r="r" b="b"/>
              <a:pathLst>
                <a:path w="1" h="102" extrusionOk="0">
                  <a:moveTo>
                    <a:pt x="1" y="1"/>
                  </a:moveTo>
                  <a:lnTo>
                    <a:pt x="1" y="101"/>
                  </a:lnTo>
                  <a:lnTo>
                    <a:pt x="1" y="101"/>
                  </a:lnTo>
                  <a:lnTo>
                    <a:pt x="1" y="101"/>
                  </a:lnTo>
                  <a:lnTo>
                    <a:pt x="1" y="101"/>
                  </a:lnTo>
                  <a:lnTo>
                    <a:pt x="1" y="10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A3674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4" name="Google Shape;15294;p93"/>
            <p:cNvSpPr/>
            <p:nvPr/>
          </p:nvSpPr>
          <p:spPr>
            <a:xfrm>
              <a:off x="2304560" y="2544141"/>
              <a:ext cx="88788" cy="258445"/>
            </a:xfrm>
            <a:custGeom>
              <a:avLst/>
              <a:gdLst/>
              <a:ahLst/>
              <a:cxnLst/>
              <a:rect l="l" t="t" r="r" b="b"/>
              <a:pathLst>
                <a:path w="5640" h="16417" extrusionOk="0">
                  <a:moveTo>
                    <a:pt x="3233" y="1"/>
                  </a:moveTo>
                  <a:cubicBezTo>
                    <a:pt x="827" y="4813"/>
                    <a:pt x="0" y="10251"/>
                    <a:pt x="827" y="15464"/>
                  </a:cubicBezTo>
                  <a:cubicBezTo>
                    <a:pt x="1780" y="15891"/>
                    <a:pt x="2707" y="16191"/>
                    <a:pt x="3659" y="16417"/>
                  </a:cubicBezTo>
                  <a:cubicBezTo>
                    <a:pt x="2406" y="11179"/>
                    <a:pt x="3033" y="5640"/>
                    <a:pt x="5639" y="853"/>
                  </a:cubicBezTo>
                  <a:cubicBezTo>
                    <a:pt x="5639" y="753"/>
                    <a:pt x="5539" y="627"/>
                    <a:pt x="5439" y="527"/>
                  </a:cubicBezTo>
                  <a:lnTo>
                    <a:pt x="5439" y="427"/>
                  </a:lnTo>
                  <a:lnTo>
                    <a:pt x="5338" y="427"/>
                  </a:lnTo>
                  <a:cubicBezTo>
                    <a:pt x="4712" y="327"/>
                    <a:pt x="3960" y="226"/>
                    <a:pt x="32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5" name="Google Shape;15295;p93"/>
            <p:cNvSpPr/>
            <p:nvPr/>
          </p:nvSpPr>
          <p:spPr>
            <a:xfrm>
              <a:off x="3169398" y="2588724"/>
              <a:ext cx="60782" cy="149554"/>
            </a:xfrm>
            <a:custGeom>
              <a:avLst/>
              <a:gdLst/>
              <a:ahLst/>
              <a:cxnLst/>
              <a:rect l="l" t="t" r="r" b="b"/>
              <a:pathLst>
                <a:path w="3861" h="9500" extrusionOk="0">
                  <a:moveTo>
                    <a:pt x="2407" y="1"/>
                  </a:moveTo>
                  <a:cubicBezTo>
                    <a:pt x="1780" y="101"/>
                    <a:pt x="1154" y="302"/>
                    <a:pt x="527" y="527"/>
                  </a:cubicBezTo>
                  <a:cubicBezTo>
                    <a:pt x="402" y="527"/>
                    <a:pt x="201" y="627"/>
                    <a:pt x="1" y="627"/>
                  </a:cubicBezTo>
                  <a:cubicBezTo>
                    <a:pt x="828" y="3560"/>
                    <a:pt x="1254" y="6467"/>
                    <a:pt x="1454" y="9500"/>
                  </a:cubicBezTo>
                  <a:cubicBezTo>
                    <a:pt x="2181" y="9074"/>
                    <a:pt x="2908" y="8773"/>
                    <a:pt x="3760" y="8347"/>
                  </a:cubicBezTo>
                  <a:lnTo>
                    <a:pt x="3860" y="8246"/>
                  </a:lnTo>
                  <a:cubicBezTo>
                    <a:pt x="3660" y="5540"/>
                    <a:pt x="3134" y="2708"/>
                    <a:pt x="240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6" name="Google Shape;15296;p93"/>
            <p:cNvSpPr/>
            <p:nvPr/>
          </p:nvSpPr>
          <p:spPr>
            <a:xfrm>
              <a:off x="2501828" y="2641209"/>
              <a:ext cx="69062" cy="187414"/>
            </a:xfrm>
            <a:custGeom>
              <a:avLst/>
              <a:gdLst/>
              <a:ahLst/>
              <a:cxnLst/>
              <a:rect l="l" t="t" r="r" b="b"/>
              <a:pathLst>
                <a:path w="4387" h="11905" extrusionOk="0">
                  <a:moveTo>
                    <a:pt x="727" y="0"/>
                  </a:moveTo>
                  <a:cubicBezTo>
                    <a:pt x="0" y="4085"/>
                    <a:pt x="101" y="8146"/>
                    <a:pt x="1680" y="11905"/>
                  </a:cubicBezTo>
                  <a:lnTo>
                    <a:pt x="4386" y="11905"/>
                  </a:lnTo>
                  <a:cubicBezTo>
                    <a:pt x="2607" y="8572"/>
                    <a:pt x="2406" y="4612"/>
                    <a:pt x="3133" y="627"/>
                  </a:cubicBezTo>
                  <a:cubicBezTo>
                    <a:pt x="2406" y="526"/>
                    <a:pt x="1780" y="326"/>
                    <a:pt x="1053" y="100"/>
                  </a:cubicBezTo>
                  <a:cubicBezTo>
                    <a:pt x="953" y="100"/>
                    <a:pt x="828" y="0"/>
                    <a:pt x="7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7" name="Google Shape;15297;p93"/>
            <p:cNvSpPr/>
            <p:nvPr/>
          </p:nvSpPr>
          <p:spPr>
            <a:xfrm>
              <a:off x="2756712" y="2669214"/>
              <a:ext cx="56028" cy="146390"/>
            </a:xfrm>
            <a:custGeom>
              <a:avLst/>
              <a:gdLst/>
              <a:ahLst/>
              <a:cxnLst/>
              <a:rect l="l" t="t" r="r" b="b"/>
              <a:pathLst>
                <a:path w="3559" h="9299" extrusionOk="0">
                  <a:moveTo>
                    <a:pt x="2506" y="1"/>
                  </a:moveTo>
                  <a:cubicBezTo>
                    <a:pt x="1679" y="101"/>
                    <a:pt x="827" y="101"/>
                    <a:pt x="0" y="101"/>
                  </a:cubicBezTo>
                  <a:cubicBezTo>
                    <a:pt x="301" y="3133"/>
                    <a:pt x="727" y="6266"/>
                    <a:pt x="1053" y="9299"/>
                  </a:cubicBezTo>
                  <a:cubicBezTo>
                    <a:pt x="1880" y="9199"/>
                    <a:pt x="2707" y="9098"/>
                    <a:pt x="3559" y="8973"/>
                  </a:cubicBezTo>
                  <a:cubicBezTo>
                    <a:pt x="3133" y="6066"/>
                    <a:pt x="2807" y="3033"/>
                    <a:pt x="250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8" name="Google Shape;15298;p93"/>
            <p:cNvSpPr/>
            <p:nvPr/>
          </p:nvSpPr>
          <p:spPr>
            <a:xfrm>
              <a:off x="2965424" y="2639619"/>
              <a:ext cx="49337" cy="149554"/>
            </a:xfrm>
            <a:custGeom>
              <a:avLst/>
              <a:gdLst/>
              <a:ahLst/>
              <a:cxnLst/>
              <a:rect l="l" t="t" r="r" b="b"/>
              <a:pathLst>
                <a:path w="3134" h="9500" extrusionOk="0">
                  <a:moveTo>
                    <a:pt x="2507" y="1"/>
                  </a:moveTo>
                  <a:cubicBezTo>
                    <a:pt x="1679" y="101"/>
                    <a:pt x="827" y="327"/>
                    <a:pt x="0" y="427"/>
                  </a:cubicBezTo>
                  <a:cubicBezTo>
                    <a:pt x="527" y="3460"/>
                    <a:pt x="627" y="6467"/>
                    <a:pt x="426" y="9500"/>
                  </a:cubicBezTo>
                  <a:cubicBezTo>
                    <a:pt x="1253" y="9399"/>
                    <a:pt x="2080" y="9199"/>
                    <a:pt x="2933" y="9099"/>
                  </a:cubicBezTo>
                  <a:cubicBezTo>
                    <a:pt x="3133" y="6066"/>
                    <a:pt x="2933" y="2933"/>
                    <a:pt x="250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9" name="Google Shape;15299;p93"/>
            <p:cNvSpPr/>
            <p:nvPr/>
          </p:nvSpPr>
          <p:spPr>
            <a:xfrm>
              <a:off x="2886508" y="2629764"/>
              <a:ext cx="443891" cy="172821"/>
            </a:xfrm>
            <a:custGeom>
              <a:avLst/>
              <a:gdLst/>
              <a:ahLst/>
              <a:cxnLst/>
              <a:rect l="l" t="t" r="r" b="b"/>
              <a:pathLst>
                <a:path w="28197" h="10978" extrusionOk="0">
                  <a:moveTo>
                    <a:pt x="27896" y="0"/>
                  </a:moveTo>
                  <a:cubicBezTo>
                    <a:pt x="27570" y="426"/>
                    <a:pt x="22758" y="7720"/>
                    <a:pt x="9098" y="9399"/>
                  </a:cubicBezTo>
                  <a:cubicBezTo>
                    <a:pt x="6367" y="9725"/>
                    <a:pt x="3459" y="10552"/>
                    <a:pt x="1" y="10652"/>
                  </a:cubicBezTo>
                  <a:lnTo>
                    <a:pt x="1" y="10978"/>
                  </a:lnTo>
                  <a:cubicBezTo>
                    <a:pt x="3459" y="10853"/>
                    <a:pt x="6467" y="9925"/>
                    <a:pt x="9199" y="9599"/>
                  </a:cubicBezTo>
                  <a:cubicBezTo>
                    <a:pt x="23384" y="8046"/>
                    <a:pt x="28196" y="201"/>
                    <a:pt x="28196" y="201"/>
                  </a:cubicBezTo>
                  <a:lnTo>
                    <a:pt x="27896" y="0"/>
                  </a:lnTo>
                  <a:close/>
                </a:path>
              </a:pathLst>
            </a:custGeom>
            <a:solidFill>
              <a:srgbClr val="57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0" name="Google Shape;15300;p93"/>
            <p:cNvSpPr/>
            <p:nvPr/>
          </p:nvSpPr>
          <p:spPr>
            <a:xfrm>
              <a:off x="3077478" y="1904972"/>
              <a:ext cx="27628" cy="18340"/>
            </a:xfrm>
            <a:custGeom>
              <a:avLst/>
              <a:gdLst/>
              <a:ahLst/>
              <a:cxnLst/>
              <a:rect l="l" t="t" r="r" b="b"/>
              <a:pathLst>
                <a:path w="1755" h="1165" extrusionOk="0">
                  <a:moveTo>
                    <a:pt x="1128" y="1"/>
                  </a:moveTo>
                  <a:cubicBezTo>
                    <a:pt x="1028" y="101"/>
                    <a:pt x="927" y="101"/>
                    <a:pt x="727" y="201"/>
                  </a:cubicBezTo>
                  <a:cubicBezTo>
                    <a:pt x="602" y="302"/>
                    <a:pt x="501" y="402"/>
                    <a:pt x="401" y="502"/>
                  </a:cubicBezTo>
                  <a:cubicBezTo>
                    <a:pt x="301" y="628"/>
                    <a:pt x="201" y="728"/>
                    <a:pt x="100" y="828"/>
                  </a:cubicBezTo>
                  <a:cubicBezTo>
                    <a:pt x="0" y="988"/>
                    <a:pt x="124" y="1165"/>
                    <a:pt x="229" y="1165"/>
                  </a:cubicBezTo>
                  <a:cubicBezTo>
                    <a:pt x="256" y="1165"/>
                    <a:pt x="281" y="1154"/>
                    <a:pt x="301" y="1129"/>
                  </a:cubicBezTo>
                  <a:cubicBezTo>
                    <a:pt x="401" y="1029"/>
                    <a:pt x="602" y="928"/>
                    <a:pt x="727" y="928"/>
                  </a:cubicBezTo>
                  <a:cubicBezTo>
                    <a:pt x="727" y="828"/>
                    <a:pt x="827" y="828"/>
                    <a:pt x="827" y="828"/>
                  </a:cubicBezTo>
                  <a:cubicBezTo>
                    <a:pt x="927" y="728"/>
                    <a:pt x="927" y="728"/>
                    <a:pt x="1028" y="728"/>
                  </a:cubicBezTo>
                  <a:cubicBezTo>
                    <a:pt x="1128" y="628"/>
                    <a:pt x="1228" y="502"/>
                    <a:pt x="1353" y="402"/>
                  </a:cubicBezTo>
                  <a:cubicBezTo>
                    <a:pt x="1454" y="402"/>
                    <a:pt x="1454" y="302"/>
                    <a:pt x="1554" y="302"/>
                  </a:cubicBezTo>
                  <a:lnTo>
                    <a:pt x="1654" y="201"/>
                  </a:lnTo>
                  <a:cubicBezTo>
                    <a:pt x="1754" y="101"/>
                    <a:pt x="1654" y="1"/>
                    <a:pt x="15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1" name="Google Shape;15301;p93"/>
            <p:cNvSpPr/>
            <p:nvPr/>
          </p:nvSpPr>
          <p:spPr>
            <a:xfrm>
              <a:off x="3128657" y="1901430"/>
              <a:ext cx="30903" cy="17002"/>
            </a:xfrm>
            <a:custGeom>
              <a:avLst/>
              <a:gdLst/>
              <a:ahLst/>
              <a:cxnLst/>
              <a:rect l="l" t="t" r="r" b="b"/>
              <a:pathLst>
                <a:path w="1963" h="1080" extrusionOk="0">
                  <a:moveTo>
                    <a:pt x="1436" y="0"/>
                  </a:moveTo>
                  <a:cubicBezTo>
                    <a:pt x="1235" y="0"/>
                    <a:pt x="1010" y="0"/>
                    <a:pt x="910" y="101"/>
                  </a:cubicBezTo>
                  <a:cubicBezTo>
                    <a:pt x="809" y="101"/>
                    <a:pt x="709" y="101"/>
                    <a:pt x="609" y="226"/>
                  </a:cubicBezTo>
                  <a:cubicBezTo>
                    <a:pt x="483" y="226"/>
                    <a:pt x="483" y="326"/>
                    <a:pt x="383" y="326"/>
                  </a:cubicBezTo>
                  <a:cubicBezTo>
                    <a:pt x="283" y="426"/>
                    <a:pt x="183" y="627"/>
                    <a:pt x="82" y="727"/>
                  </a:cubicBezTo>
                  <a:cubicBezTo>
                    <a:pt x="0" y="912"/>
                    <a:pt x="120" y="1080"/>
                    <a:pt x="276" y="1080"/>
                  </a:cubicBezTo>
                  <a:cubicBezTo>
                    <a:pt x="310" y="1080"/>
                    <a:pt x="347" y="1071"/>
                    <a:pt x="383" y="1053"/>
                  </a:cubicBezTo>
                  <a:lnTo>
                    <a:pt x="483" y="1053"/>
                  </a:lnTo>
                  <a:lnTo>
                    <a:pt x="483" y="953"/>
                  </a:lnTo>
                  <a:cubicBezTo>
                    <a:pt x="609" y="953"/>
                    <a:pt x="709" y="953"/>
                    <a:pt x="809" y="853"/>
                  </a:cubicBezTo>
                  <a:cubicBezTo>
                    <a:pt x="809" y="853"/>
                    <a:pt x="910" y="853"/>
                    <a:pt x="910" y="727"/>
                  </a:cubicBezTo>
                  <a:cubicBezTo>
                    <a:pt x="1010" y="727"/>
                    <a:pt x="1110" y="727"/>
                    <a:pt x="1110" y="627"/>
                  </a:cubicBezTo>
                  <a:cubicBezTo>
                    <a:pt x="1235" y="527"/>
                    <a:pt x="1336" y="527"/>
                    <a:pt x="1536" y="426"/>
                  </a:cubicBezTo>
                  <a:cubicBezTo>
                    <a:pt x="1536" y="426"/>
                    <a:pt x="1636" y="426"/>
                    <a:pt x="1636" y="326"/>
                  </a:cubicBezTo>
                  <a:cubicBezTo>
                    <a:pt x="1737" y="326"/>
                    <a:pt x="1737" y="326"/>
                    <a:pt x="1862" y="226"/>
                  </a:cubicBezTo>
                  <a:cubicBezTo>
                    <a:pt x="1962" y="226"/>
                    <a:pt x="1962" y="101"/>
                    <a:pt x="1862" y="101"/>
                  </a:cubicBezTo>
                  <a:cubicBezTo>
                    <a:pt x="1737" y="0"/>
                    <a:pt x="1636" y="0"/>
                    <a:pt x="16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2" name="Google Shape;15302;p93"/>
            <p:cNvSpPr/>
            <p:nvPr/>
          </p:nvSpPr>
          <p:spPr>
            <a:xfrm>
              <a:off x="3190713" y="1944029"/>
              <a:ext cx="13035" cy="53036"/>
            </a:xfrm>
            <a:custGeom>
              <a:avLst/>
              <a:gdLst/>
              <a:ahLst/>
              <a:cxnLst/>
              <a:rect l="l" t="t" r="r" b="b"/>
              <a:pathLst>
                <a:path w="828" h="3369" extrusionOk="0">
                  <a:moveTo>
                    <a:pt x="147" y="0"/>
                  </a:moveTo>
                  <a:cubicBezTo>
                    <a:pt x="69" y="0"/>
                    <a:pt x="0" y="68"/>
                    <a:pt x="0" y="127"/>
                  </a:cubicBezTo>
                  <a:cubicBezTo>
                    <a:pt x="100" y="1154"/>
                    <a:pt x="201" y="2207"/>
                    <a:pt x="426" y="3259"/>
                  </a:cubicBezTo>
                  <a:cubicBezTo>
                    <a:pt x="464" y="3336"/>
                    <a:pt x="532" y="3369"/>
                    <a:pt x="601" y="3369"/>
                  </a:cubicBezTo>
                  <a:cubicBezTo>
                    <a:pt x="712" y="3369"/>
                    <a:pt x="827" y="3283"/>
                    <a:pt x="827" y="3159"/>
                  </a:cubicBezTo>
                  <a:lnTo>
                    <a:pt x="827" y="2307"/>
                  </a:lnTo>
                  <a:cubicBezTo>
                    <a:pt x="827" y="2106"/>
                    <a:pt x="827" y="1781"/>
                    <a:pt x="727" y="1580"/>
                  </a:cubicBezTo>
                  <a:cubicBezTo>
                    <a:pt x="627" y="1054"/>
                    <a:pt x="526" y="528"/>
                    <a:pt x="301" y="127"/>
                  </a:cubicBezTo>
                  <a:cubicBezTo>
                    <a:pt x="259" y="33"/>
                    <a:pt x="201" y="0"/>
                    <a:pt x="1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3" name="Google Shape;15303;p93"/>
            <p:cNvSpPr/>
            <p:nvPr/>
          </p:nvSpPr>
          <p:spPr>
            <a:xfrm>
              <a:off x="3210438" y="2038341"/>
              <a:ext cx="14609" cy="36523"/>
            </a:xfrm>
            <a:custGeom>
              <a:avLst/>
              <a:gdLst/>
              <a:ahLst/>
              <a:cxnLst/>
              <a:rect l="l" t="t" r="r" b="b"/>
              <a:pathLst>
                <a:path w="928" h="2320" extrusionOk="0">
                  <a:moveTo>
                    <a:pt x="677" y="0"/>
                  </a:moveTo>
                  <a:cubicBezTo>
                    <a:pt x="652" y="0"/>
                    <a:pt x="627" y="25"/>
                    <a:pt x="627" y="75"/>
                  </a:cubicBezTo>
                  <a:lnTo>
                    <a:pt x="627" y="301"/>
                  </a:lnTo>
                  <a:cubicBezTo>
                    <a:pt x="527" y="401"/>
                    <a:pt x="527" y="602"/>
                    <a:pt x="527" y="702"/>
                  </a:cubicBezTo>
                  <a:cubicBezTo>
                    <a:pt x="426" y="802"/>
                    <a:pt x="426" y="1028"/>
                    <a:pt x="301" y="1128"/>
                  </a:cubicBezTo>
                  <a:cubicBezTo>
                    <a:pt x="301" y="1329"/>
                    <a:pt x="201" y="1429"/>
                    <a:pt x="201" y="1654"/>
                  </a:cubicBezTo>
                  <a:cubicBezTo>
                    <a:pt x="100" y="1755"/>
                    <a:pt x="100" y="1855"/>
                    <a:pt x="0" y="2055"/>
                  </a:cubicBezTo>
                  <a:cubicBezTo>
                    <a:pt x="0" y="2222"/>
                    <a:pt x="109" y="2320"/>
                    <a:pt x="207" y="2320"/>
                  </a:cubicBezTo>
                  <a:cubicBezTo>
                    <a:pt x="241" y="2320"/>
                    <a:pt x="275" y="2307"/>
                    <a:pt x="301" y="2281"/>
                  </a:cubicBezTo>
                  <a:cubicBezTo>
                    <a:pt x="527" y="2181"/>
                    <a:pt x="627" y="1955"/>
                    <a:pt x="727" y="1855"/>
                  </a:cubicBezTo>
                  <a:cubicBezTo>
                    <a:pt x="827" y="1654"/>
                    <a:pt x="928" y="1554"/>
                    <a:pt x="928" y="1329"/>
                  </a:cubicBezTo>
                  <a:lnTo>
                    <a:pt x="928" y="702"/>
                  </a:lnTo>
                  <a:cubicBezTo>
                    <a:pt x="928" y="602"/>
                    <a:pt x="928" y="401"/>
                    <a:pt x="827" y="301"/>
                  </a:cubicBezTo>
                  <a:cubicBezTo>
                    <a:pt x="827" y="176"/>
                    <a:pt x="827" y="176"/>
                    <a:pt x="727" y="75"/>
                  </a:cubicBezTo>
                  <a:cubicBezTo>
                    <a:pt x="727" y="25"/>
                    <a:pt x="702" y="0"/>
                    <a:pt x="6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4" name="Google Shape;15304;p93"/>
            <p:cNvSpPr/>
            <p:nvPr/>
          </p:nvSpPr>
          <p:spPr>
            <a:xfrm>
              <a:off x="3184007" y="2075162"/>
              <a:ext cx="11445" cy="26463"/>
            </a:xfrm>
            <a:custGeom>
              <a:avLst/>
              <a:gdLst/>
              <a:ahLst/>
              <a:cxnLst/>
              <a:rect l="l" t="t" r="r" b="b"/>
              <a:pathLst>
                <a:path w="727" h="1681" extrusionOk="0">
                  <a:moveTo>
                    <a:pt x="612" y="1"/>
                  </a:moveTo>
                  <a:cubicBezTo>
                    <a:pt x="585" y="1"/>
                    <a:pt x="556" y="13"/>
                    <a:pt x="526" y="42"/>
                  </a:cubicBezTo>
                  <a:lnTo>
                    <a:pt x="426" y="142"/>
                  </a:lnTo>
                  <a:cubicBezTo>
                    <a:pt x="326" y="243"/>
                    <a:pt x="326" y="243"/>
                    <a:pt x="326" y="343"/>
                  </a:cubicBezTo>
                  <a:cubicBezTo>
                    <a:pt x="226" y="468"/>
                    <a:pt x="226" y="569"/>
                    <a:pt x="100" y="769"/>
                  </a:cubicBezTo>
                  <a:cubicBezTo>
                    <a:pt x="100" y="869"/>
                    <a:pt x="100" y="970"/>
                    <a:pt x="0" y="1095"/>
                  </a:cubicBezTo>
                  <a:lnTo>
                    <a:pt x="0" y="1496"/>
                  </a:lnTo>
                  <a:cubicBezTo>
                    <a:pt x="0" y="1625"/>
                    <a:pt x="107" y="1680"/>
                    <a:pt x="198" y="1680"/>
                  </a:cubicBezTo>
                  <a:cubicBezTo>
                    <a:pt x="266" y="1680"/>
                    <a:pt x="326" y="1650"/>
                    <a:pt x="326" y="1596"/>
                  </a:cubicBezTo>
                  <a:cubicBezTo>
                    <a:pt x="326" y="1396"/>
                    <a:pt x="426" y="1295"/>
                    <a:pt x="426" y="1195"/>
                  </a:cubicBezTo>
                  <a:cubicBezTo>
                    <a:pt x="426" y="1095"/>
                    <a:pt x="526" y="970"/>
                    <a:pt x="526" y="869"/>
                  </a:cubicBezTo>
                  <a:cubicBezTo>
                    <a:pt x="526" y="669"/>
                    <a:pt x="627" y="569"/>
                    <a:pt x="627" y="468"/>
                  </a:cubicBezTo>
                  <a:cubicBezTo>
                    <a:pt x="627" y="468"/>
                    <a:pt x="627" y="343"/>
                    <a:pt x="727" y="343"/>
                  </a:cubicBezTo>
                  <a:lnTo>
                    <a:pt x="727" y="142"/>
                  </a:lnTo>
                  <a:cubicBezTo>
                    <a:pt x="727" y="72"/>
                    <a:pt x="677" y="1"/>
                    <a:pt x="61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5" name="Google Shape;15305;p93"/>
            <p:cNvSpPr/>
            <p:nvPr/>
          </p:nvSpPr>
          <p:spPr>
            <a:xfrm>
              <a:off x="3079052" y="1935292"/>
              <a:ext cx="121532" cy="140549"/>
            </a:xfrm>
            <a:custGeom>
              <a:avLst/>
              <a:gdLst/>
              <a:ahLst/>
              <a:cxnLst/>
              <a:rect l="l" t="t" r="r" b="b"/>
              <a:pathLst>
                <a:path w="7720" h="8928" extrusionOk="0">
                  <a:moveTo>
                    <a:pt x="3256" y="0"/>
                  </a:moveTo>
                  <a:cubicBezTo>
                    <a:pt x="1770" y="0"/>
                    <a:pt x="579" y="1168"/>
                    <a:pt x="0" y="1834"/>
                  </a:cubicBezTo>
                  <a:cubicBezTo>
                    <a:pt x="1253" y="3288"/>
                    <a:pt x="3860" y="6421"/>
                    <a:pt x="5113" y="8927"/>
                  </a:cubicBezTo>
                  <a:cubicBezTo>
                    <a:pt x="5940" y="7047"/>
                    <a:pt x="7720" y="2661"/>
                    <a:pt x="5314" y="782"/>
                  </a:cubicBezTo>
                  <a:cubicBezTo>
                    <a:pt x="4590" y="216"/>
                    <a:pt x="3896" y="0"/>
                    <a:pt x="3256" y="0"/>
                  </a:cubicBezTo>
                  <a:close/>
                </a:path>
              </a:pathLst>
            </a:custGeom>
            <a:solidFill>
              <a:srgbClr val="C484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6" name="Google Shape;15306;p93"/>
            <p:cNvSpPr/>
            <p:nvPr/>
          </p:nvSpPr>
          <p:spPr>
            <a:xfrm>
              <a:off x="3016319" y="1903004"/>
              <a:ext cx="192547" cy="307766"/>
            </a:xfrm>
            <a:custGeom>
              <a:avLst/>
              <a:gdLst/>
              <a:ahLst/>
              <a:cxnLst/>
              <a:rect l="l" t="t" r="r" b="b"/>
              <a:pathLst>
                <a:path w="12231" h="19550" extrusionOk="0">
                  <a:moveTo>
                    <a:pt x="226" y="1"/>
                  </a:moveTo>
                  <a:lnTo>
                    <a:pt x="0" y="226"/>
                  </a:lnTo>
                  <a:lnTo>
                    <a:pt x="101" y="326"/>
                  </a:lnTo>
                  <a:cubicBezTo>
                    <a:pt x="1253" y="1254"/>
                    <a:pt x="10251" y="9299"/>
                    <a:pt x="11905" y="19550"/>
                  </a:cubicBezTo>
                  <a:lnTo>
                    <a:pt x="12231" y="19424"/>
                  </a:lnTo>
                  <a:cubicBezTo>
                    <a:pt x="11279" y="13911"/>
                    <a:pt x="8371" y="9098"/>
                    <a:pt x="5539" y="5640"/>
                  </a:cubicBezTo>
                  <a:cubicBezTo>
                    <a:pt x="2832" y="2106"/>
                    <a:pt x="226" y="1"/>
                    <a:pt x="226" y="1"/>
                  </a:cubicBezTo>
                  <a:close/>
                </a:path>
              </a:pathLst>
            </a:custGeom>
            <a:solidFill>
              <a:srgbClr val="57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7" name="Google Shape;15307;p93"/>
            <p:cNvSpPr/>
            <p:nvPr/>
          </p:nvSpPr>
          <p:spPr>
            <a:xfrm>
              <a:off x="3114961" y="1932600"/>
              <a:ext cx="70637" cy="75769"/>
            </a:xfrm>
            <a:custGeom>
              <a:avLst/>
              <a:gdLst/>
              <a:ahLst/>
              <a:cxnLst/>
              <a:rect l="l" t="t" r="r" b="b"/>
              <a:pathLst>
                <a:path w="4487" h="4813" extrusionOk="0">
                  <a:moveTo>
                    <a:pt x="0" y="0"/>
                  </a:moveTo>
                  <a:lnTo>
                    <a:pt x="0" y="326"/>
                  </a:lnTo>
                  <a:lnTo>
                    <a:pt x="526" y="326"/>
                  </a:lnTo>
                  <a:cubicBezTo>
                    <a:pt x="1153" y="326"/>
                    <a:pt x="2105" y="426"/>
                    <a:pt x="2832" y="953"/>
                  </a:cubicBezTo>
                  <a:cubicBezTo>
                    <a:pt x="3559" y="1479"/>
                    <a:pt x="4186" y="2306"/>
                    <a:pt x="4186" y="4086"/>
                  </a:cubicBezTo>
                  <a:lnTo>
                    <a:pt x="4186" y="4812"/>
                  </a:lnTo>
                  <a:lnTo>
                    <a:pt x="4486" y="4812"/>
                  </a:lnTo>
                  <a:lnTo>
                    <a:pt x="4486" y="4086"/>
                  </a:lnTo>
                  <a:cubicBezTo>
                    <a:pt x="4486" y="2306"/>
                    <a:pt x="3860" y="1254"/>
                    <a:pt x="3033" y="627"/>
                  </a:cubicBezTo>
                  <a:cubicBezTo>
                    <a:pt x="2206" y="126"/>
                    <a:pt x="1153" y="0"/>
                    <a:pt x="526" y="0"/>
                  </a:cubicBezTo>
                  <a:close/>
                </a:path>
              </a:pathLst>
            </a:custGeom>
            <a:solidFill>
              <a:srgbClr val="57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8" name="Google Shape;15308;p93"/>
            <p:cNvSpPr/>
            <p:nvPr/>
          </p:nvSpPr>
          <p:spPr>
            <a:xfrm>
              <a:off x="2317579" y="2920934"/>
              <a:ext cx="16577" cy="32760"/>
            </a:xfrm>
            <a:custGeom>
              <a:avLst/>
              <a:gdLst/>
              <a:ahLst/>
              <a:cxnLst/>
              <a:rect l="l" t="t" r="r" b="b"/>
              <a:pathLst>
                <a:path w="1053" h="2081" extrusionOk="0">
                  <a:moveTo>
                    <a:pt x="852" y="1"/>
                  </a:moveTo>
                  <a:cubicBezTo>
                    <a:pt x="752" y="1"/>
                    <a:pt x="526" y="1"/>
                    <a:pt x="526" y="201"/>
                  </a:cubicBezTo>
                  <a:cubicBezTo>
                    <a:pt x="426" y="301"/>
                    <a:pt x="426" y="402"/>
                    <a:pt x="326" y="502"/>
                  </a:cubicBezTo>
                  <a:cubicBezTo>
                    <a:pt x="326" y="728"/>
                    <a:pt x="326" y="828"/>
                    <a:pt x="226" y="928"/>
                  </a:cubicBezTo>
                  <a:cubicBezTo>
                    <a:pt x="226" y="1254"/>
                    <a:pt x="125" y="1454"/>
                    <a:pt x="0" y="1755"/>
                  </a:cubicBezTo>
                  <a:cubicBezTo>
                    <a:pt x="0" y="1880"/>
                    <a:pt x="125" y="1981"/>
                    <a:pt x="226" y="2081"/>
                  </a:cubicBezTo>
                  <a:cubicBezTo>
                    <a:pt x="326" y="2081"/>
                    <a:pt x="426" y="2081"/>
                    <a:pt x="526" y="1981"/>
                  </a:cubicBezTo>
                  <a:cubicBezTo>
                    <a:pt x="627" y="1655"/>
                    <a:pt x="752" y="1454"/>
                    <a:pt x="852" y="1129"/>
                  </a:cubicBezTo>
                  <a:cubicBezTo>
                    <a:pt x="852" y="1028"/>
                    <a:pt x="953" y="828"/>
                    <a:pt x="953" y="728"/>
                  </a:cubicBezTo>
                  <a:cubicBezTo>
                    <a:pt x="953" y="627"/>
                    <a:pt x="1053" y="502"/>
                    <a:pt x="1053" y="301"/>
                  </a:cubicBezTo>
                  <a:cubicBezTo>
                    <a:pt x="1053" y="201"/>
                    <a:pt x="953" y="1"/>
                    <a:pt x="85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9" name="Google Shape;15309;p93"/>
            <p:cNvSpPr/>
            <p:nvPr/>
          </p:nvSpPr>
          <p:spPr>
            <a:xfrm>
              <a:off x="2281671" y="2873203"/>
              <a:ext cx="14609" cy="28022"/>
            </a:xfrm>
            <a:custGeom>
              <a:avLst/>
              <a:gdLst/>
              <a:ahLst/>
              <a:cxnLst/>
              <a:rect l="l" t="t" r="r" b="b"/>
              <a:pathLst>
                <a:path w="928" h="1780" extrusionOk="0">
                  <a:moveTo>
                    <a:pt x="727" y="0"/>
                  </a:moveTo>
                  <a:cubicBezTo>
                    <a:pt x="727" y="0"/>
                    <a:pt x="627" y="0"/>
                    <a:pt x="627" y="100"/>
                  </a:cubicBezTo>
                  <a:cubicBezTo>
                    <a:pt x="527" y="201"/>
                    <a:pt x="401" y="301"/>
                    <a:pt x="401" y="401"/>
                  </a:cubicBezTo>
                  <a:cubicBezTo>
                    <a:pt x="301" y="526"/>
                    <a:pt x="301" y="627"/>
                    <a:pt x="201" y="727"/>
                  </a:cubicBezTo>
                  <a:cubicBezTo>
                    <a:pt x="201" y="827"/>
                    <a:pt x="101" y="1028"/>
                    <a:pt x="101" y="1153"/>
                  </a:cubicBezTo>
                  <a:cubicBezTo>
                    <a:pt x="101" y="1253"/>
                    <a:pt x="101" y="1353"/>
                    <a:pt x="0" y="1554"/>
                  </a:cubicBezTo>
                  <a:cubicBezTo>
                    <a:pt x="0" y="1654"/>
                    <a:pt x="101" y="1780"/>
                    <a:pt x="201" y="1780"/>
                  </a:cubicBezTo>
                  <a:cubicBezTo>
                    <a:pt x="301" y="1780"/>
                    <a:pt x="401" y="1780"/>
                    <a:pt x="401" y="1654"/>
                  </a:cubicBezTo>
                  <a:cubicBezTo>
                    <a:pt x="527" y="1554"/>
                    <a:pt x="627" y="1454"/>
                    <a:pt x="627" y="1353"/>
                  </a:cubicBezTo>
                  <a:cubicBezTo>
                    <a:pt x="727" y="1153"/>
                    <a:pt x="727" y="1028"/>
                    <a:pt x="727" y="927"/>
                  </a:cubicBezTo>
                  <a:cubicBezTo>
                    <a:pt x="828" y="827"/>
                    <a:pt x="828" y="727"/>
                    <a:pt x="828" y="526"/>
                  </a:cubicBezTo>
                  <a:cubicBezTo>
                    <a:pt x="828" y="401"/>
                    <a:pt x="828" y="301"/>
                    <a:pt x="928" y="201"/>
                  </a:cubicBezTo>
                  <a:cubicBezTo>
                    <a:pt x="928" y="100"/>
                    <a:pt x="828" y="0"/>
                    <a:pt x="7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0" name="Google Shape;15310;p93"/>
            <p:cNvSpPr/>
            <p:nvPr/>
          </p:nvSpPr>
          <p:spPr>
            <a:xfrm>
              <a:off x="2317579" y="3016411"/>
              <a:ext cx="13428" cy="15270"/>
            </a:xfrm>
            <a:custGeom>
              <a:avLst/>
              <a:gdLst/>
              <a:ahLst/>
              <a:cxnLst/>
              <a:rect l="l" t="t" r="r" b="b"/>
              <a:pathLst>
                <a:path w="853" h="970" extrusionOk="0">
                  <a:moveTo>
                    <a:pt x="526" y="1"/>
                  </a:moveTo>
                  <a:cubicBezTo>
                    <a:pt x="476" y="1"/>
                    <a:pt x="426" y="26"/>
                    <a:pt x="426" y="76"/>
                  </a:cubicBezTo>
                  <a:lnTo>
                    <a:pt x="426" y="201"/>
                  </a:lnTo>
                  <a:lnTo>
                    <a:pt x="326" y="302"/>
                  </a:lnTo>
                  <a:lnTo>
                    <a:pt x="326" y="402"/>
                  </a:lnTo>
                  <a:lnTo>
                    <a:pt x="326" y="502"/>
                  </a:lnTo>
                  <a:lnTo>
                    <a:pt x="226" y="502"/>
                  </a:lnTo>
                  <a:cubicBezTo>
                    <a:pt x="125" y="502"/>
                    <a:pt x="0" y="703"/>
                    <a:pt x="0" y="828"/>
                  </a:cubicBezTo>
                  <a:cubicBezTo>
                    <a:pt x="89" y="899"/>
                    <a:pt x="165" y="970"/>
                    <a:pt x="237" y="970"/>
                  </a:cubicBezTo>
                  <a:cubicBezTo>
                    <a:pt x="267" y="970"/>
                    <a:pt x="297" y="958"/>
                    <a:pt x="326" y="928"/>
                  </a:cubicBezTo>
                  <a:cubicBezTo>
                    <a:pt x="526" y="928"/>
                    <a:pt x="627" y="828"/>
                    <a:pt x="752" y="703"/>
                  </a:cubicBezTo>
                  <a:cubicBezTo>
                    <a:pt x="752" y="602"/>
                    <a:pt x="852" y="502"/>
                    <a:pt x="852" y="502"/>
                  </a:cubicBezTo>
                  <a:lnTo>
                    <a:pt x="852" y="201"/>
                  </a:lnTo>
                  <a:cubicBezTo>
                    <a:pt x="852" y="201"/>
                    <a:pt x="752" y="76"/>
                    <a:pt x="627" y="76"/>
                  </a:cubicBezTo>
                  <a:cubicBezTo>
                    <a:pt x="627" y="26"/>
                    <a:pt x="577" y="1"/>
                    <a:pt x="5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1" name="Google Shape;15311;p93"/>
            <p:cNvSpPr/>
            <p:nvPr/>
          </p:nvSpPr>
          <p:spPr>
            <a:xfrm>
              <a:off x="2225644" y="3023117"/>
              <a:ext cx="13035" cy="21551"/>
            </a:xfrm>
            <a:custGeom>
              <a:avLst/>
              <a:gdLst/>
              <a:ahLst/>
              <a:cxnLst/>
              <a:rect l="l" t="t" r="r" b="b"/>
              <a:pathLst>
                <a:path w="828" h="1369" extrusionOk="0">
                  <a:moveTo>
                    <a:pt x="677" y="1"/>
                  </a:moveTo>
                  <a:cubicBezTo>
                    <a:pt x="652" y="1"/>
                    <a:pt x="627" y="26"/>
                    <a:pt x="627" y="76"/>
                  </a:cubicBezTo>
                  <a:lnTo>
                    <a:pt x="527" y="76"/>
                  </a:lnTo>
                  <a:lnTo>
                    <a:pt x="527" y="176"/>
                  </a:lnTo>
                  <a:cubicBezTo>
                    <a:pt x="427" y="176"/>
                    <a:pt x="427" y="176"/>
                    <a:pt x="427" y="277"/>
                  </a:cubicBezTo>
                  <a:cubicBezTo>
                    <a:pt x="427" y="402"/>
                    <a:pt x="326" y="402"/>
                    <a:pt x="326" y="502"/>
                  </a:cubicBezTo>
                  <a:cubicBezTo>
                    <a:pt x="326" y="602"/>
                    <a:pt x="201" y="602"/>
                    <a:pt x="201" y="703"/>
                  </a:cubicBezTo>
                  <a:cubicBezTo>
                    <a:pt x="201" y="803"/>
                    <a:pt x="101" y="803"/>
                    <a:pt x="101" y="903"/>
                  </a:cubicBezTo>
                  <a:cubicBezTo>
                    <a:pt x="101" y="1029"/>
                    <a:pt x="1" y="1029"/>
                    <a:pt x="101" y="1129"/>
                  </a:cubicBezTo>
                  <a:cubicBezTo>
                    <a:pt x="101" y="1229"/>
                    <a:pt x="101" y="1329"/>
                    <a:pt x="201" y="1329"/>
                  </a:cubicBezTo>
                  <a:cubicBezTo>
                    <a:pt x="261" y="1356"/>
                    <a:pt x="320" y="1369"/>
                    <a:pt x="374" y="1369"/>
                  </a:cubicBezTo>
                  <a:cubicBezTo>
                    <a:pt x="520" y="1369"/>
                    <a:pt x="627" y="1276"/>
                    <a:pt x="627" y="1129"/>
                  </a:cubicBezTo>
                  <a:cubicBezTo>
                    <a:pt x="727" y="1029"/>
                    <a:pt x="727" y="803"/>
                    <a:pt x="727" y="703"/>
                  </a:cubicBezTo>
                  <a:cubicBezTo>
                    <a:pt x="828" y="602"/>
                    <a:pt x="828" y="602"/>
                    <a:pt x="828" y="502"/>
                  </a:cubicBezTo>
                  <a:lnTo>
                    <a:pt x="828" y="402"/>
                  </a:lnTo>
                  <a:lnTo>
                    <a:pt x="828" y="277"/>
                  </a:lnTo>
                  <a:lnTo>
                    <a:pt x="828" y="176"/>
                  </a:lnTo>
                  <a:cubicBezTo>
                    <a:pt x="828" y="76"/>
                    <a:pt x="828" y="76"/>
                    <a:pt x="727" y="76"/>
                  </a:cubicBezTo>
                  <a:cubicBezTo>
                    <a:pt x="727" y="26"/>
                    <a:pt x="702" y="1"/>
                    <a:pt x="6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2" name="Google Shape;15312;p93"/>
            <p:cNvSpPr/>
            <p:nvPr/>
          </p:nvSpPr>
          <p:spPr>
            <a:xfrm>
              <a:off x="2120296" y="3188175"/>
              <a:ext cx="14546" cy="22638"/>
            </a:xfrm>
            <a:custGeom>
              <a:avLst/>
              <a:gdLst/>
              <a:ahLst/>
              <a:cxnLst/>
              <a:rect l="l" t="t" r="r" b="b"/>
              <a:pathLst>
                <a:path w="924" h="1438" extrusionOk="0">
                  <a:moveTo>
                    <a:pt x="836" y="1"/>
                  </a:moveTo>
                  <a:cubicBezTo>
                    <a:pt x="811" y="1"/>
                    <a:pt x="782" y="13"/>
                    <a:pt x="753" y="42"/>
                  </a:cubicBezTo>
                  <a:cubicBezTo>
                    <a:pt x="527" y="143"/>
                    <a:pt x="327" y="243"/>
                    <a:pt x="226" y="443"/>
                  </a:cubicBezTo>
                  <a:cubicBezTo>
                    <a:pt x="126" y="569"/>
                    <a:pt x="126" y="769"/>
                    <a:pt x="126" y="869"/>
                  </a:cubicBezTo>
                  <a:lnTo>
                    <a:pt x="1" y="970"/>
                  </a:lnTo>
                  <a:cubicBezTo>
                    <a:pt x="126" y="970"/>
                    <a:pt x="126" y="1070"/>
                    <a:pt x="126" y="1070"/>
                  </a:cubicBezTo>
                  <a:lnTo>
                    <a:pt x="126" y="1295"/>
                  </a:lnTo>
                  <a:cubicBezTo>
                    <a:pt x="126" y="1366"/>
                    <a:pt x="176" y="1437"/>
                    <a:pt x="241" y="1437"/>
                  </a:cubicBezTo>
                  <a:cubicBezTo>
                    <a:pt x="268" y="1437"/>
                    <a:pt x="297" y="1425"/>
                    <a:pt x="327" y="1396"/>
                  </a:cubicBezTo>
                  <a:cubicBezTo>
                    <a:pt x="427" y="1396"/>
                    <a:pt x="527" y="1295"/>
                    <a:pt x="527" y="1195"/>
                  </a:cubicBezTo>
                  <a:lnTo>
                    <a:pt x="527" y="1070"/>
                  </a:lnTo>
                  <a:cubicBezTo>
                    <a:pt x="627" y="970"/>
                    <a:pt x="627" y="970"/>
                    <a:pt x="627" y="869"/>
                  </a:cubicBezTo>
                  <a:lnTo>
                    <a:pt x="627" y="669"/>
                  </a:lnTo>
                  <a:lnTo>
                    <a:pt x="627" y="569"/>
                  </a:lnTo>
                  <a:lnTo>
                    <a:pt x="627" y="443"/>
                  </a:lnTo>
                  <a:lnTo>
                    <a:pt x="753" y="443"/>
                  </a:lnTo>
                  <a:cubicBezTo>
                    <a:pt x="753" y="343"/>
                    <a:pt x="753" y="243"/>
                    <a:pt x="853" y="143"/>
                  </a:cubicBezTo>
                  <a:cubicBezTo>
                    <a:pt x="924" y="72"/>
                    <a:pt x="894" y="1"/>
                    <a:pt x="8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3" name="Google Shape;15313;p93"/>
            <p:cNvSpPr/>
            <p:nvPr/>
          </p:nvSpPr>
          <p:spPr>
            <a:xfrm>
              <a:off x="2128592" y="3205004"/>
              <a:ext cx="16" cy="16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4" name="Google Shape;15314;p93"/>
            <p:cNvSpPr/>
            <p:nvPr/>
          </p:nvSpPr>
          <p:spPr>
            <a:xfrm>
              <a:off x="2064663" y="3306006"/>
              <a:ext cx="9886" cy="27250"/>
            </a:xfrm>
            <a:custGeom>
              <a:avLst/>
              <a:gdLst/>
              <a:ahLst/>
              <a:cxnLst/>
              <a:rect l="l" t="t" r="r" b="b"/>
              <a:pathLst>
                <a:path w="628" h="1731" extrusionOk="0">
                  <a:moveTo>
                    <a:pt x="562" y="1"/>
                  </a:moveTo>
                  <a:cubicBezTo>
                    <a:pt x="521" y="1"/>
                    <a:pt x="465" y="26"/>
                    <a:pt x="402" y="76"/>
                  </a:cubicBezTo>
                  <a:cubicBezTo>
                    <a:pt x="402" y="176"/>
                    <a:pt x="302" y="277"/>
                    <a:pt x="302" y="377"/>
                  </a:cubicBezTo>
                  <a:cubicBezTo>
                    <a:pt x="201" y="477"/>
                    <a:pt x="201" y="703"/>
                    <a:pt x="201" y="803"/>
                  </a:cubicBezTo>
                  <a:cubicBezTo>
                    <a:pt x="101" y="903"/>
                    <a:pt x="101" y="1003"/>
                    <a:pt x="101" y="1104"/>
                  </a:cubicBezTo>
                  <a:cubicBezTo>
                    <a:pt x="101" y="1229"/>
                    <a:pt x="1" y="1229"/>
                    <a:pt x="1" y="1329"/>
                  </a:cubicBezTo>
                  <a:lnTo>
                    <a:pt x="1" y="1530"/>
                  </a:lnTo>
                  <a:cubicBezTo>
                    <a:pt x="1" y="1630"/>
                    <a:pt x="101" y="1730"/>
                    <a:pt x="201" y="1730"/>
                  </a:cubicBezTo>
                  <a:cubicBezTo>
                    <a:pt x="302" y="1730"/>
                    <a:pt x="402" y="1730"/>
                    <a:pt x="402" y="1630"/>
                  </a:cubicBezTo>
                  <a:cubicBezTo>
                    <a:pt x="527" y="1530"/>
                    <a:pt x="527" y="1530"/>
                    <a:pt x="527" y="1430"/>
                  </a:cubicBezTo>
                  <a:cubicBezTo>
                    <a:pt x="527" y="1329"/>
                    <a:pt x="527" y="1329"/>
                    <a:pt x="627" y="1229"/>
                  </a:cubicBezTo>
                  <a:lnTo>
                    <a:pt x="627" y="803"/>
                  </a:lnTo>
                  <a:lnTo>
                    <a:pt x="627" y="477"/>
                  </a:lnTo>
                  <a:lnTo>
                    <a:pt x="627" y="76"/>
                  </a:lnTo>
                  <a:cubicBezTo>
                    <a:pt x="627" y="26"/>
                    <a:pt x="602" y="1"/>
                    <a:pt x="56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5" name="Google Shape;15315;p93"/>
            <p:cNvSpPr/>
            <p:nvPr/>
          </p:nvSpPr>
          <p:spPr>
            <a:xfrm>
              <a:off x="2174749" y="3200675"/>
              <a:ext cx="11461" cy="19348"/>
            </a:xfrm>
            <a:custGeom>
              <a:avLst/>
              <a:gdLst/>
              <a:ahLst/>
              <a:cxnLst/>
              <a:rect l="l" t="t" r="r" b="b"/>
              <a:pathLst>
                <a:path w="728" h="1229" extrusionOk="0">
                  <a:moveTo>
                    <a:pt x="577" y="0"/>
                  </a:moveTo>
                  <a:cubicBezTo>
                    <a:pt x="552" y="0"/>
                    <a:pt x="527" y="25"/>
                    <a:pt x="527" y="75"/>
                  </a:cubicBezTo>
                  <a:cubicBezTo>
                    <a:pt x="426" y="176"/>
                    <a:pt x="301" y="401"/>
                    <a:pt x="201" y="501"/>
                  </a:cubicBezTo>
                  <a:cubicBezTo>
                    <a:pt x="201" y="602"/>
                    <a:pt x="101" y="602"/>
                    <a:pt x="101" y="702"/>
                  </a:cubicBezTo>
                  <a:cubicBezTo>
                    <a:pt x="101" y="802"/>
                    <a:pt x="0" y="802"/>
                    <a:pt x="0" y="802"/>
                  </a:cubicBezTo>
                  <a:lnTo>
                    <a:pt x="0" y="1028"/>
                  </a:lnTo>
                  <a:lnTo>
                    <a:pt x="0" y="1228"/>
                  </a:lnTo>
                  <a:cubicBezTo>
                    <a:pt x="101" y="1228"/>
                    <a:pt x="201" y="1228"/>
                    <a:pt x="201" y="1128"/>
                  </a:cubicBezTo>
                  <a:lnTo>
                    <a:pt x="301" y="1028"/>
                  </a:lnTo>
                  <a:cubicBezTo>
                    <a:pt x="426" y="1028"/>
                    <a:pt x="426" y="902"/>
                    <a:pt x="426" y="902"/>
                  </a:cubicBezTo>
                  <a:cubicBezTo>
                    <a:pt x="426" y="802"/>
                    <a:pt x="527" y="702"/>
                    <a:pt x="527" y="602"/>
                  </a:cubicBezTo>
                  <a:cubicBezTo>
                    <a:pt x="527" y="602"/>
                    <a:pt x="527" y="501"/>
                    <a:pt x="627" y="401"/>
                  </a:cubicBezTo>
                  <a:cubicBezTo>
                    <a:pt x="627" y="276"/>
                    <a:pt x="627" y="276"/>
                    <a:pt x="727" y="176"/>
                  </a:cubicBezTo>
                  <a:cubicBezTo>
                    <a:pt x="727" y="75"/>
                    <a:pt x="727" y="75"/>
                    <a:pt x="627" y="75"/>
                  </a:cubicBezTo>
                  <a:cubicBezTo>
                    <a:pt x="627" y="25"/>
                    <a:pt x="602" y="0"/>
                    <a:pt x="5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6" name="Google Shape;15316;p93"/>
            <p:cNvSpPr/>
            <p:nvPr/>
          </p:nvSpPr>
          <p:spPr>
            <a:xfrm>
              <a:off x="2317579" y="3085457"/>
              <a:ext cx="11854" cy="24480"/>
            </a:xfrm>
            <a:custGeom>
              <a:avLst/>
              <a:gdLst/>
              <a:ahLst/>
              <a:cxnLst/>
              <a:rect l="l" t="t" r="r" b="b"/>
              <a:pathLst>
                <a:path w="753" h="1555" extrusionOk="0">
                  <a:moveTo>
                    <a:pt x="639" y="1"/>
                  </a:moveTo>
                  <a:cubicBezTo>
                    <a:pt x="583" y="1"/>
                    <a:pt x="526" y="26"/>
                    <a:pt x="526" y="76"/>
                  </a:cubicBezTo>
                  <a:lnTo>
                    <a:pt x="426" y="201"/>
                  </a:lnTo>
                  <a:cubicBezTo>
                    <a:pt x="426" y="302"/>
                    <a:pt x="426" y="302"/>
                    <a:pt x="326" y="402"/>
                  </a:cubicBezTo>
                  <a:cubicBezTo>
                    <a:pt x="326" y="402"/>
                    <a:pt x="326" y="502"/>
                    <a:pt x="226" y="602"/>
                  </a:cubicBezTo>
                  <a:cubicBezTo>
                    <a:pt x="226" y="703"/>
                    <a:pt x="125" y="828"/>
                    <a:pt x="125" y="928"/>
                  </a:cubicBezTo>
                  <a:cubicBezTo>
                    <a:pt x="125" y="1028"/>
                    <a:pt x="0" y="1028"/>
                    <a:pt x="0" y="1129"/>
                  </a:cubicBezTo>
                  <a:lnTo>
                    <a:pt x="0" y="1329"/>
                  </a:lnTo>
                  <a:cubicBezTo>
                    <a:pt x="0" y="1455"/>
                    <a:pt x="125" y="1555"/>
                    <a:pt x="226" y="1555"/>
                  </a:cubicBezTo>
                  <a:cubicBezTo>
                    <a:pt x="326" y="1555"/>
                    <a:pt x="426" y="1555"/>
                    <a:pt x="426" y="1455"/>
                  </a:cubicBezTo>
                  <a:cubicBezTo>
                    <a:pt x="526" y="1455"/>
                    <a:pt x="526" y="1329"/>
                    <a:pt x="526" y="1229"/>
                  </a:cubicBezTo>
                  <a:lnTo>
                    <a:pt x="526" y="1129"/>
                  </a:lnTo>
                  <a:cubicBezTo>
                    <a:pt x="627" y="1028"/>
                    <a:pt x="627" y="928"/>
                    <a:pt x="627" y="828"/>
                  </a:cubicBezTo>
                  <a:lnTo>
                    <a:pt x="627" y="502"/>
                  </a:lnTo>
                  <a:lnTo>
                    <a:pt x="627" y="302"/>
                  </a:lnTo>
                  <a:cubicBezTo>
                    <a:pt x="627" y="201"/>
                    <a:pt x="752" y="201"/>
                    <a:pt x="752" y="76"/>
                  </a:cubicBezTo>
                  <a:cubicBezTo>
                    <a:pt x="752" y="26"/>
                    <a:pt x="696" y="1"/>
                    <a:pt x="63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7" name="Google Shape;15317;p93"/>
            <p:cNvSpPr/>
            <p:nvPr/>
          </p:nvSpPr>
          <p:spPr>
            <a:xfrm>
              <a:off x="2385035" y="2879516"/>
              <a:ext cx="11461" cy="21709"/>
            </a:xfrm>
            <a:custGeom>
              <a:avLst/>
              <a:gdLst/>
              <a:ahLst/>
              <a:cxnLst/>
              <a:rect l="l" t="t" r="r" b="b"/>
              <a:pathLst>
                <a:path w="728" h="1379" extrusionOk="0">
                  <a:moveTo>
                    <a:pt x="527" y="0"/>
                  </a:moveTo>
                  <a:cubicBezTo>
                    <a:pt x="427" y="0"/>
                    <a:pt x="427" y="125"/>
                    <a:pt x="327" y="125"/>
                  </a:cubicBezTo>
                  <a:cubicBezTo>
                    <a:pt x="226" y="226"/>
                    <a:pt x="226" y="326"/>
                    <a:pt x="101" y="426"/>
                  </a:cubicBezTo>
                  <a:cubicBezTo>
                    <a:pt x="101" y="526"/>
                    <a:pt x="1" y="752"/>
                    <a:pt x="1" y="852"/>
                  </a:cubicBezTo>
                  <a:lnTo>
                    <a:pt x="1" y="1253"/>
                  </a:lnTo>
                  <a:cubicBezTo>
                    <a:pt x="1" y="1253"/>
                    <a:pt x="101" y="1379"/>
                    <a:pt x="226" y="1379"/>
                  </a:cubicBezTo>
                  <a:cubicBezTo>
                    <a:pt x="327" y="1379"/>
                    <a:pt x="427" y="1253"/>
                    <a:pt x="427" y="1253"/>
                  </a:cubicBezTo>
                  <a:lnTo>
                    <a:pt x="427" y="1153"/>
                  </a:lnTo>
                  <a:lnTo>
                    <a:pt x="427" y="1053"/>
                  </a:lnTo>
                  <a:cubicBezTo>
                    <a:pt x="527" y="1053"/>
                    <a:pt x="527" y="952"/>
                    <a:pt x="527" y="952"/>
                  </a:cubicBezTo>
                  <a:cubicBezTo>
                    <a:pt x="527" y="852"/>
                    <a:pt x="527" y="752"/>
                    <a:pt x="627" y="627"/>
                  </a:cubicBezTo>
                  <a:lnTo>
                    <a:pt x="627" y="326"/>
                  </a:lnTo>
                  <a:cubicBezTo>
                    <a:pt x="728" y="326"/>
                    <a:pt x="728" y="226"/>
                    <a:pt x="728" y="226"/>
                  </a:cubicBezTo>
                  <a:lnTo>
                    <a:pt x="728" y="125"/>
                  </a:lnTo>
                  <a:lnTo>
                    <a:pt x="72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8" name="Google Shape;15318;p93"/>
            <p:cNvSpPr/>
            <p:nvPr/>
          </p:nvSpPr>
          <p:spPr>
            <a:xfrm>
              <a:off x="3258169" y="3199085"/>
              <a:ext cx="8312" cy="26085"/>
            </a:xfrm>
            <a:custGeom>
              <a:avLst/>
              <a:gdLst/>
              <a:ahLst/>
              <a:cxnLst/>
              <a:rect l="l" t="t" r="r" b="b"/>
              <a:pathLst>
                <a:path w="528" h="1657" extrusionOk="0">
                  <a:moveTo>
                    <a:pt x="101" y="1"/>
                  </a:moveTo>
                  <a:cubicBezTo>
                    <a:pt x="51" y="1"/>
                    <a:pt x="1" y="26"/>
                    <a:pt x="1" y="76"/>
                  </a:cubicBezTo>
                  <a:lnTo>
                    <a:pt x="1" y="803"/>
                  </a:lnTo>
                  <a:lnTo>
                    <a:pt x="1" y="1003"/>
                  </a:lnTo>
                  <a:lnTo>
                    <a:pt x="1" y="1229"/>
                  </a:lnTo>
                  <a:lnTo>
                    <a:pt x="1" y="1329"/>
                  </a:lnTo>
                  <a:cubicBezTo>
                    <a:pt x="101" y="1430"/>
                    <a:pt x="101" y="1530"/>
                    <a:pt x="101" y="1530"/>
                  </a:cubicBezTo>
                  <a:cubicBezTo>
                    <a:pt x="142" y="1623"/>
                    <a:pt x="222" y="1656"/>
                    <a:pt x="302" y="1656"/>
                  </a:cubicBezTo>
                  <a:cubicBezTo>
                    <a:pt x="415" y="1656"/>
                    <a:pt x="527" y="1589"/>
                    <a:pt x="527" y="1530"/>
                  </a:cubicBezTo>
                  <a:lnTo>
                    <a:pt x="527" y="1329"/>
                  </a:lnTo>
                  <a:lnTo>
                    <a:pt x="527" y="1129"/>
                  </a:lnTo>
                  <a:lnTo>
                    <a:pt x="527" y="903"/>
                  </a:lnTo>
                  <a:cubicBezTo>
                    <a:pt x="402" y="803"/>
                    <a:pt x="402" y="803"/>
                    <a:pt x="402" y="703"/>
                  </a:cubicBezTo>
                  <a:cubicBezTo>
                    <a:pt x="302" y="502"/>
                    <a:pt x="302" y="277"/>
                    <a:pt x="201" y="76"/>
                  </a:cubicBezTo>
                  <a:cubicBezTo>
                    <a:pt x="201" y="26"/>
                    <a:pt x="151" y="1"/>
                    <a:pt x="10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9" name="Google Shape;15319;p93"/>
            <p:cNvSpPr/>
            <p:nvPr/>
          </p:nvSpPr>
          <p:spPr>
            <a:xfrm>
              <a:off x="3238444" y="3133597"/>
              <a:ext cx="9886" cy="28825"/>
            </a:xfrm>
            <a:custGeom>
              <a:avLst/>
              <a:gdLst/>
              <a:ahLst/>
              <a:cxnLst/>
              <a:rect l="l" t="t" r="r" b="b"/>
              <a:pathLst>
                <a:path w="628" h="1831" extrusionOk="0">
                  <a:moveTo>
                    <a:pt x="301" y="1"/>
                  </a:moveTo>
                  <a:cubicBezTo>
                    <a:pt x="251" y="1"/>
                    <a:pt x="201" y="51"/>
                    <a:pt x="201" y="151"/>
                  </a:cubicBezTo>
                  <a:cubicBezTo>
                    <a:pt x="101" y="276"/>
                    <a:pt x="101" y="376"/>
                    <a:pt x="101" y="477"/>
                  </a:cubicBezTo>
                  <a:lnTo>
                    <a:pt x="101" y="903"/>
                  </a:lnTo>
                  <a:cubicBezTo>
                    <a:pt x="101" y="1103"/>
                    <a:pt x="1" y="1304"/>
                    <a:pt x="1" y="1529"/>
                  </a:cubicBezTo>
                  <a:cubicBezTo>
                    <a:pt x="1" y="1730"/>
                    <a:pt x="201" y="1830"/>
                    <a:pt x="301" y="1830"/>
                  </a:cubicBezTo>
                  <a:cubicBezTo>
                    <a:pt x="402" y="1830"/>
                    <a:pt x="627" y="1730"/>
                    <a:pt x="527" y="1529"/>
                  </a:cubicBezTo>
                  <a:lnTo>
                    <a:pt x="527" y="903"/>
                  </a:lnTo>
                  <a:lnTo>
                    <a:pt x="527" y="477"/>
                  </a:lnTo>
                  <a:cubicBezTo>
                    <a:pt x="527" y="376"/>
                    <a:pt x="402" y="276"/>
                    <a:pt x="402" y="151"/>
                  </a:cubicBezTo>
                  <a:cubicBezTo>
                    <a:pt x="402" y="51"/>
                    <a:pt x="352" y="1"/>
                    <a:pt x="30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0" name="Google Shape;15320;p93"/>
            <p:cNvSpPr/>
            <p:nvPr/>
          </p:nvSpPr>
          <p:spPr>
            <a:xfrm>
              <a:off x="3289339" y="3239731"/>
              <a:ext cx="13035" cy="26447"/>
            </a:xfrm>
            <a:custGeom>
              <a:avLst/>
              <a:gdLst/>
              <a:ahLst/>
              <a:cxnLst/>
              <a:rect l="l" t="t" r="r" b="b"/>
              <a:pathLst>
                <a:path w="828" h="1680" extrusionOk="0">
                  <a:moveTo>
                    <a:pt x="101" y="0"/>
                  </a:moveTo>
                  <a:cubicBezTo>
                    <a:pt x="1" y="0"/>
                    <a:pt x="1" y="101"/>
                    <a:pt x="1" y="201"/>
                  </a:cubicBezTo>
                  <a:cubicBezTo>
                    <a:pt x="1" y="201"/>
                    <a:pt x="1" y="301"/>
                    <a:pt x="101" y="301"/>
                  </a:cubicBezTo>
                  <a:lnTo>
                    <a:pt x="101" y="426"/>
                  </a:lnTo>
                  <a:lnTo>
                    <a:pt x="101" y="527"/>
                  </a:lnTo>
                  <a:cubicBezTo>
                    <a:pt x="101" y="627"/>
                    <a:pt x="101" y="727"/>
                    <a:pt x="201" y="827"/>
                  </a:cubicBezTo>
                  <a:lnTo>
                    <a:pt x="201" y="1053"/>
                  </a:lnTo>
                  <a:lnTo>
                    <a:pt x="201" y="1153"/>
                  </a:lnTo>
                  <a:lnTo>
                    <a:pt x="201" y="1254"/>
                  </a:lnTo>
                  <a:lnTo>
                    <a:pt x="201" y="1354"/>
                  </a:lnTo>
                  <a:cubicBezTo>
                    <a:pt x="201" y="1554"/>
                    <a:pt x="302" y="1680"/>
                    <a:pt x="527" y="1680"/>
                  </a:cubicBezTo>
                  <a:cubicBezTo>
                    <a:pt x="627" y="1680"/>
                    <a:pt x="728" y="1554"/>
                    <a:pt x="728" y="1354"/>
                  </a:cubicBezTo>
                  <a:cubicBezTo>
                    <a:pt x="828" y="1153"/>
                    <a:pt x="728" y="827"/>
                    <a:pt x="728" y="627"/>
                  </a:cubicBezTo>
                  <a:cubicBezTo>
                    <a:pt x="627" y="527"/>
                    <a:pt x="627" y="426"/>
                    <a:pt x="527" y="301"/>
                  </a:cubicBezTo>
                  <a:cubicBezTo>
                    <a:pt x="527" y="201"/>
                    <a:pt x="427" y="101"/>
                    <a:pt x="30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1" name="Google Shape;15321;p93"/>
            <p:cNvSpPr/>
            <p:nvPr/>
          </p:nvSpPr>
          <p:spPr>
            <a:xfrm>
              <a:off x="3277894" y="3318632"/>
              <a:ext cx="11461" cy="24480"/>
            </a:xfrm>
            <a:custGeom>
              <a:avLst/>
              <a:gdLst/>
              <a:ahLst/>
              <a:cxnLst/>
              <a:rect l="l" t="t" r="r" b="b"/>
              <a:pathLst>
                <a:path w="728" h="1555" extrusionOk="0">
                  <a:moveTo>
                    <a:pt x="101" y="1"/>
                  </a:moveTo>
                  <a:cubicBezTo>
                    <a:pt x="1" y="1"/>
                    <a:pt x="1" y="101"/>
                    <a:pt x="1" y="101"/>
                  </a:cubicBezTo>
                  <a:cubicBezTo>
                    <a:pt x="1" y="201"/>
                    <a:pt x="101" y="427"/>
                    <a:pt x="101" y="527"/>
                  </a:cubicBezTo>
                  <a:lnTo>
                    <a:pt x="101" y="828"/>
                  </a:lnTo>
                  <a:cubicBezTo>
                    <a:pt x="201" y="928"/>
                    <a:pt x="201" y="1054"/>
                    <a:pt x="302" y="1154"/>
                  </a:cubicBezTo>
                  <a:cubicBezTo>
                    <a:pt x="302" y="1254"/>
                    <a:pt x="402" y="1354"/>
                    <a:pt x="402" y="1455"/>
                  </a:cubicBezTo>
                  <a:cubicBezTo>
                    <a:pt x="402" y="1555"/>
                    <a:pt x="527" y="1555"/>
                    <a:pt x="628" y="1555"/>
                  </a:cubicBezTo>
                  <a:cubicBezTo>
                    <a:pt x="728" y="1455"/>
                    <a:pt x="728" y="1354"/>
                    <a:pt x="728" y="1354"/>
                  </a:cubicBezTo>
                  <a:cubicBezTo>
                    <a:pt x="728" y="1254"/>
                    <a:pt x="628" y="1154"/>
                    <a:pt x="628" y="928"/>
                  </a:cubicBezTo>
                  <a:cubicBezTo>
                    <a:pt x="628" y="828"/>
                    <a:pt x="527" y="728"/>
                    <a:pt x="527" y="628"/>
                  </a:cubicBezTo>
                  <a:lnTo>
                    <a:pt x="402" y="527"/>
                  </a:lnTo>
                  <a:cubicBezTo>
                    <a:pt x="402" y="527"/>
                    <a:pt x="402" y="427"/>
                    <a:pt x="302" y="427"/>
                  </a:cubicBezTo>
                  <a:cubicBezTo>
                    <a:pt x="302" y="302"/>
                    <a:pt x="201" y="201"/>
                    <a:pt x="201" y="101"/>
                  </a:cubicBezTo>
                  <a:cubicBezTo>
                    <a:pt x="201" y="1"/>
                    <a:pt x="101" y="1"/>
                    <a:pt x="10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2" name="Google Shape;15322;p93"/>
            <p:cNvSpPr/>
            <p:nvPr/>
          </p:nvSpPr>
          <p:spPr>
            <a:xfrm>
              <a:off x="3397851" y="3291508"/>
              <a:ext cx="11445" cy="23992"/>
            </a:xfrm>
            <a:custGeom>
              <a:avLst/>
              <a:gdLst/>
              <a:ahLst/>
              <a:cxnLst/>
              <a:rect l="l" t="t" r="r" b="b"/>
              <a:pathLst>
                <a:path w="727" h="1524" extrusionOk="0">
                  <a:moveTo>
                    <a:pt x="175" y="0"/>
                  </a:moveTo>
                  <a:cubicBezTo>
                    <a:pt x="145" y="0"/>
                    <a:pt x="100" y="45"/>
                    <a:pt x="100" y="45"/>
                  </a:cubicBezTo>
                  <a:lnTo>
                    <a:pt x="0" y="145"/>
                  </a:lnTo>
                  <a:lnTo>
                    <a:pt x="0" y="270"/>
                  </a:lnTo>
                  <a:lnTo>
                    <a:pt x="0" y="471"/>
                  </a:lnTo>
                  <a:lnTo>
                    <a:pt x="0" y="772"/>
                  </a:lnTo>
                  <a:cubicBezTo>
                    <a:pt x="0" y="897"/>
                    <a:pt x="0" y="1097"/>
                    <a:pt x="100" y="1198"/>
                  </a:cubicBezTo>
                  <a:cubicBezTo>
                    <a:pt x="201" y="1298"/>
                    <a:pt x="201" y="1398"/>
                    <a:pt x="301" y="1523"/>
                  </a:cubicBezTo>
                  <a:lnTo>
                    <a:pt x="627" y="1523"/>
                  </a:lnTo>
                  <a:cubicBezTo>
                    <a:pt x="627" y="1523"/>
                    <a:pt x="727" y="1398"/>
                    <a:pt x="627" y="1298"/>
                  </a:cubicBezTo>
                  <a:cubicBezTo>
                    <a:pt x="627" y="1198"/>
                    <a:pt x="627" y="1097"/>
                    <a:pt x="526" y="997"/>
                  </a:cubicBezTo>
                  <a:lnTo>
                    <a:pt x="526" y="772"/>
                  </a:lnTo>
                  <a:lnTo>
                    <a:pt x="426" y="671"/>
                  </a:lnTo>
                  <a:lnTo>
                    <a:pt x="426" y="571"/>
                  </a:lnTo>
                  <a:cubicBezTo>
                    <a:pt x="426" y="471"/>
                    <a:pt x="301" y="471"/>
                    <a:pt x="301" y="471"/>
                  </a:cubicBezTo>
                  <a:lnTo>
                    <a:pt x="301" y="270"/>
                  </a:lnTo>
                  <a:lnTo>
                    <a:pt x="301" y="145"/>
                  </a:lnTo>
                  <a:lnTo>
                    <a:pt x="201" y="45"/>
                  </a:lnTo>
                  <a:cubicBezTo>
                    <a:pt x="201" y="11"/>
                    <a:pt x="189" y="0"/>
                    <a:pt x="1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3" name="Google Shape;15323;p93"/>
            <p:cNvSpPr/>
            <p:nvPr/>
          </p:nvSpPr>
          <p:spPr>
            <a:xfrm>
              <a:off x="3442039" y="3316365"/>
              <a:ext cx="9871" cy="16892"/>
            </a:xfrm>
            <a:custGeom>
              <a:avLst/>
              <a:gdLst/>
              <a:ahLst/>
              <a:cxnLst/>
              <a:rect l="l" t="t" r="r" b="b"/>
              <a:pathLst>
                <a:path w="627" h="1073" extrusionOk="0">
                  <a:moveTo>
                    <a:pt x="300" y="0"/>
                  </a:moveTo>
                  <a:cubicBezTo>
                    <a:pt x="270" y="0"/>
                    <a:pt x="226" y="45"/>
                    <a:pt x="226" y="45"/>
                  </a:cubicBezTo>
                  <a:cubicBezTo>
                    <a:pt x="125" y="145"/>
                    <a:pt x="125" y="245"/>
                    <a:pt x="125" y="345"/>
                  </a:cubicBezTo>
                  <a:lnTo>
                    <a:pt x="0" y="446"/>
                  </a:lnTo>
                  <a:cubicBezTo>
                    <a:pt x="0" y="571"/>
                    <a:pt x="0" y="571"/>
                    <a:pt x="125" y="671"/>
                  </a:cubicBezTo>
                  <a:lnTo>
                    <a:pt x="125" y="872"/>
                  </a:lnTo>
                  <a:cubicBezTo>
                    <a:pt x="226" y="872"/>
                    <a:pt x="226" y="972"/>
                    <a:pt x="326" y="1072"/>
                  </a:cubicBezTo>
                  <a:lnTo>
                    <a:pt x="526" y="1072"/>
                  </a:lnTo>
                  <a:cubicBezTo>
                    <a:pt x="627" y="972"/>
                    <a:pt x="627" y="872"/>
                    <a:pt x="627" y="872"/>
                  </a:cubicBezTo>
                  <a:lnTo>
                    <a:pt x="627" y="772"/>
                  </a:lnTo>
                  <a:lnTo>
                    <a:pt x="526" y="671"/>
                  </a:lnTo>
                  <a:lnTo>
                    <a:pt x="526" y="571"/>
                  </a:lnTo>
                  <a:lnTo>
                    <a:pt x="526" y="345"/>
                  </a:lnTo>
                  <a:lnTo>
                    <a:pt x="526" y="245"/>
                  </a:lnTo>
                  <a:lnTo>
                    <a:pt x="426" y="245"/>
                  </a:lnTo>
                  <a:lnTo>
                    <a:pt x="426" y="145"/>
                  </a:lnTo>
                  <a:cubicBezTo>
                    <a:pt x="426" y="45"/>
                    <a:pt x="426" y="45"/>
                    <a:pt x="326" y="45"/>
                  </a:cubicBezTo>
                  <a:cubicBezTo>
                    <a:pt x="326" y="11"/>
                    <a:pt x="315" y="0"/>
                    <a:pt x="3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4" name="Google Shape;15324;p93"/>
            <p:cNvSpPr/>
            <p:nvPr/>
          </p:nvSpPr>
          <p:spPr>
            <a:xfrm>
              <a:off x="3478326" y="3299300"/>
              <a:ext cx="8312" cy="19348"/>
            </a:xfrm>
            <a:custGeom>
              <a:avLst/>
              <a:gdLst/>
              <a:ahLst/>
              <a:cxnLst/>
              <a:rect l="l" t="t" r="r" b="b"/>
              <a:pathLst>
                <a:path w="528" h="1229" extrusionOk="0">
                  <a:moveTo>
                    <a:pt x="314" y="1"/>
                  </a:moveTo>
                  <a:cubicBezTo>
                    <a:pt x="258" y="1"/>
                    <a:pt x="201" y="26"/>
                    <a:pt x="201" y="76"/>
                  </a:cubicBezTo>
                  <a:lnTo>
                    <a:pt x="201" y="277"/>
                  </a:lnTo>
                  <a:lnTo>
                    <a:pt x="201" y="402"/>
                  </a:lnTo>
                  <a:lnTo>
                    <a:pt x="201" y="502"/>
                  </a:lnTo>
                  <a:cubicBezTo>
                    <a:pt x="201" y="602"/>
                    <a:pt x="101" y="703"/>
                    <a:pt x="101" y="703"/>
                  </a:cubicBezTo>
                  <a:lnTo>
                    <a:pt x="101" y="803"/>
                  </a:lnTo>
                  <a:lnTo>
                    <a:pt x="1" y="903"/>
                  </a:lnTo>
                  <a:cubicBezTo>
                    <a:pt x="1" y="1028"/>
                    <a:pt x="1" y="1129"/>
                    <a:pt x="101" y="1229"/>
                  </a:cubicBezTo>
                  <a:cubicBezTo>
                    <a:pt x="201" y="1229"/>
                    <a:pt x="327" y="1229"/>
                    <a:pt x="427" y="1129"/>
                  </a:cubicBezTo>
                  <a:cubicBezTo>
                    <a:pt x="427" y="903"/>
                    <a:pt x="527" y="803"/>
                    <a:pt x="527" y="602"/>
                  </a:cubicBezTo>
                  <a:lnTo>
                    <a:pt x="527" y="277"/>
                  </a:lnTo>
                  <a:lnTo>
                    <a:pt x="527" y="176"/>
                  </a:lnTo>
                  <a:lnTo>
                    <a:pt x="427" y="76"/>
                  </a:lnTo>
                  <a:cubicBezTo>
                    <a:pt x="427" y="26"/>
                    <a:pt x="371" y="1"/>
                    <a:pt x="3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5" name="Google Shape;15325;p93"/>
            <p:cNvSpPr/>
            <p:nvPr/>
          </p:nvSpPr>
          <p:spPr>
            <a:xfrm>
              <a:off x="3396261" y="3369936"/>
              <a:ext cx="8312" cy="19348"/>
            </a:xfrm>
            <a:custGeom>
              <a:avLst/>
              <a:gdLst/>
              <a:ahLst/>
              <a:cxnLst/>
              <a:rect l="l" t="t" r="r" b="b"/>
              <a:pathLst>
                <a:path w="528" h="1229" extrusionOk="0">
                  <a:moveTo>
                    <a:pt x="251" y="0"/>
                  </a:moveTo>
                  <a:cubicBezTo>
                    <a:pt x="201" y="0"/>
                    <a:pt x="151" y="25"/>
                    <a:pt x="101" y="75"/>
                  </a:cubicBezTo>
                  <a:cubicBezTo>
                    <a:pt x="101" y="301"/>
                    <a:pt x="1" y="401"/>
                    <a:pt x="1" y="602"/>
                  </a:cubicBezTo>
                  <a:lnTo>
                    <a:pt x="1" y="802"/>
                  </a:lnTo>
                  <a:cubicBezTo>
                    <a:pt x="1" y="927"/>
                    <a:pt x="101" y="1028"/>
                    <a:pt x="101" y="1028"/>
                  </a:cubicBezTo>
                  <a:cubicBezTo>
                    <a:pt x="101" y="1128"/>
                    <a:pt x="101" y="1228"/>
                    <a:pt x="302" y="1228"/>
                  </a:cubicBezTo>
                  <a:cubicBezTo>
                    <a:pt x="402" y="1228"/>
                    <a:pt x="402" y="1128"/>
                    <a:pt x="402" y="1028"/>
                  </a:cubicBezTo>
                  <a:lnTo>
                    <a:pt x="527" y="802"/>
                  </a:lnTo>
                  <a:lnTo>
                    <a:pt x="527" y="602"/>
                  </a:lnTo>
                  <a:cubicBezTo>
                    <a:pt x="527" y="401"/>
                    <a:pt x="402" y="301"/>
                    <a:pt x="402" y="75"/>
                  </a:cubicBezTo>
                  <a:cubicBezTo>
                    <a:pt x="352" y="25"/>
                    <a:pt x="302" y="0"/>
                    <a:pt x="25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6" name="Google Shape;15326;p93"/>
            <p:cNvSpPr/>
            <p:nvPr/>
          </p:nvSpPr>
          <p:spPr>
            <a:xfrm>
              <a:off x="2429617" y="3911330"/>
              <a:ext cx="14625" cy="16892"/>
            </a:xfrm>
            <a:custGeom>
              <a:avLst/>
              <a:gdLst/>
              <a:ahLst/>
              <a:cxnLst/>
              <a:rect l="l" t="t" r="r" b="b"/>
              <a:pathLst>
                <a:path w="929" h="1073" extrusionOk="0">
                  <a:moveTo>
                    <a:pt x="127" y="1"/>
                  </a:moveTo>
                  <a:cubicBezTo>
                    <a:pt x="112" y="1"/>
                    <a:pt x="101" y="12"/>
                    <a:pt x="101" y="45"/>
                  </a:cubicBezTo>
                  <a:cubicBezTo>
                    <a:pt x="1" y="45"/>
                    <a:pt x="1" y="45"/>
                    <a:pt x="101" y="146"/>
                  </a:cubicBezTo>
                  <a:lnTo>
                    <a:pt x="101" y="246"/>
                  </a:lnTo>
                  <a:lnTo>
                    <a:pt x="101" y="371"/>
                  </a:lnTo>
                  <a:lnTo>
                    <a:pt x="201" y="371"/>
                  </a:lnTo>
                  <a:lnTo>
                    <a:pt x="201" y="471"/>
                  </a:lnTo>
                  <a:lnTo>
                    <a:pt x="201" y="572"/>
                  </a:lnTo>
                  <a:cubicBezTo>
                    <a:pt x="302" y="672"/>
                    <a:pt x="402" y="772"/>
                    <a:pt x="402" y="998"/>
                  </a:cubicBezTo>
                  <a:cubicBezTo>
                    <a:pt x="465" y="1048"/>
                    <a:pt x="546" y="1073"/>
                    <a:pt x="624" y="1073"/>
                  </a:cubicBezTo>
                  <a:cubicBezTo>
                    <a:pt x="703" y="1073"/>
                    <a:pt x="778" y="1048"/>
                    <a:pt x="828" y="998"/>
                  </a:cubicBezTo>
                  <a:lnTo>
                    <a:pt x="828" y="872"/>
                  </a:lnTo>
                  <a:cubicBezTo>
                    <a:pt x="928" y="772"/>
                    <a:pt x="828" y="772"/>
                    <a:pt x="828" y="672"/>
                  </a:cubicBezTo>
                  <a:lnTo>
                    <a:pt x="527" y="371"/>
                  </a:lnTo>
                  <a:lnTo>
                    <a:pt x="402" y="246"/>
                  </a:lnTo>
                  <a:lnTo>
                    <a:pt x="402" y="146"/>
                  </a:lnTo>
                  <a:lnTo>
                    <a:pt x="302" y="146"/>
                  </a:lnTo>
                  <a:lnTo>
                    <a:pt x="201" y="45"/>
                  </a:lnTo>
                  <a:cubicBezTo>
                    <a:pt x="201" y="45"/>
                    <a:pt x="157" y="1"/>
                    <a:pt x="1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7" name="Google Shape;15327;p93"/>
            <p:cNvSpPr/>
            <p:nvPr/>
          </p:nvSpPr>
          <p:spPr>
            <a:xfrm>
              <a:off x="2406350" y="3834712"/>
              <a:ext cx="13428" cy="23283"/>
            </a:xfrm>
            <a:custGeom>
              <a:avLst/>
              <a:gdLst/>
              <a:ahLst/>
              <a:cxnLst/>
              <a:rect l="l" t="t" r="r" b="b"/>
              <a:pathLst>
                <a:path w="853" h="1479" extrusionOk="0">
                  <a:moveTo>
                    <a:pt x="326" y="0"/>
                  </a:moveTo>
                  <a:cubicBezTo>
                    <a:pt x="226" y="0"/>
                    <a:pt x="126" y="0"/>
                    <a:pt x="126" y="100"/>
                  </a:cubicBezTo>
                  <a:cubicBezTo>
                    <a:pt x="126" y="326"/>
                    <a:pt x="0" y="627"/>
                    <a:pt x="126" y="852"/>
                  </a:cubicBezTo>
                  <a:cubicBezTo>
                    <a:pt x="126" y="952"/>
                    <a:pt x="126" y="952"/>
                    <a:pt x="226" y="1053"/>
                  </a:cubicBezTo>
                  <a:cubicBezTo>
                    <a:pt x="226" y="1153"/>
                    <a:pt x="326" y="1253"/>
                    <a:pt x="326" y="1354"/>
                  </a:cubicBezTo>
                  <a:cubicBezTo>
                    <a:pt x="426" y="1479"/>
                    <a:pt x="527" y="1479"/>
                    <a:pt x="627" y="1479"/>
                  </a:cubicBezTo>
                  <a:cubicBezTo>
                    <a:pt x="852" y="1354"/>
                    <a:pt x="852" y="1253"/>
                    <a:pt x="852" y="1153"/>
                  </a:cubicBezTo>
                  <a:cubicBezTo>
                    <a:pt x="852" y="1053"/>
                    <a:pt x="852" y="953"/>
                    <a:pt x="752" y="852"/>
                  </a:cubicBezTo>
                  <a:lnTo>
                    <a:pt x="752" y="852"/>
                  </a:lnTo>
                  <a:lnTo>
                    <a:pt x="852" y="952"/>
                  </a:lnTo>
                  <a:cubicBezTo>
                    <a:pt x="752" y="852"/>
                    <a:pt x="752" y="627"/>
                    <a:pt x="752" y="526"/>
                  </a:cubicBezTo>
                  <a:cubicBezTo>
                    <a:pt x="627" y="426"/>
                    <a:pt x="627" y="326"/>
                    <a:pt x="627" y="100"/>
                  </a:cubicBezTo>
                  <a:cubicBezTo>
                    <a:pt x="527" y="100"/>
                    <a:pt x="426" y="0"/>
                    <a:pt x="3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8" name="Google Shape;15328;p93"/>
            <p:cNvSpPr/>
            <p:nvPr/>
          </p:nvSpPr>
          <p:spPr>
            <a:xfrm>
              <a:off x="2475396" y="3914494"/>
              <a:ext cx="9871" cy="18466"/>
            </a:xfrm>
            <a:custGeom>
              <a:avLst/>
              <a:gdLst/>
              <a:ahLst/>
              <a:cxnLst/>
              <a:rect l="l" t="t" r="r" b="b"/>
              <a:pathLst>
                <a:path w="627" h="1173" extrusionOk="0">
                  <a:moveTo>
                    <a:pt x="252" y="0"/>
                  </a:moveTo>
                  <a:cubicBezTo>
                    <a:pt x="237" y="0"/>
                    <a:pt x="226" y="12"/>
                    <a:pt x="226" y="45"/>
                  </a:cubicBezTo>
                  <a:cubicBezTo>
                    <a:pt x="126" y="45"/>
                    <a:pt x="126" y="45"/>
                    <a:pt x="126" y="170"/>
                  </a:cubicBezTo>
                  <a:lnTo>
                    <a:pt x="126" y="371"/>
                  </a:lnTo>
                  <a:cubicBezTo>
                    <a:pt x="126" y="471"/>
                    <a:pt x="0" y="471"/>
                    <a:pt x="0" y="571"/>
                  </a:cubicBezTo>
                  <a:lnTo>
                    <a:pt x="126" y="671"/>
                  </a:lnTo>
                  <a:lnTo>
                    <a:pt x="126" y="897"/>
                  </a:lnTo>
                  <a:lnTo>
                    <a:pt x="126" y="997"/>
                  </a:lnTo>
                  <a:cubicBezTo>
                    <a:pt x="126" y="997"/>
                    <a:pt x="226" y="1098"/>
                    <a:pt x="326" y="1098"/>
                  </a:cubicBezTo>
                  <a:cubicBezTo>
                    <a:pt x="326" y="1148"/>
                    <a:pt x="351" y="1173"/>
                    <a:pt x="389" y="1173"/>
                  </a:cubicBezTo>
                  <a:cubicBezTo>
                    <a:pt x="426" y="1173"/>
                    <a:pt x="476" y="1148"/>
                    <a:pt x="527" y="1098"/>
                  </a:cubicBezTo>
                  <a:cubicBezTo>
                    <a:pt x="627" y="997"/>
                    <a:pt x="627" y="997"/>
                    <a:pt x="627" y="897"/>
                  </a:cubicBezTo>
                  <a:lnTo>
                    <a:pt x="627" y="797"/>
                  </a:lnTo>
                  <a:cubicBezTo>
                    <a:pt x="627" y="671"/>
                    <a:pt x="627" y="571"/>
                    <a:pt x="527" y="471"/>
                  </a:cubicBezTo>
                  <a:cubicBezTo>
                    <a:pt x="527" y="471"/>
                    <a:pt x="527" y="371"/>
                    <a:pt x="426" y="270"/>
                  </a:cubicBezTo>
                  <a:cubicBezTo>
                    <a:pt x="426" y="270"/>
                    <a:pt x="426" y="170"/>
                    <a:pt x="326" y="45"/>
                  </a:cubicBezTo>
                  <a:cubicBezTo>
                    <a:pt x="326" y="45"/>
                    <a:pt x="282" y="0"/>
                    <a:pt x="25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9" name="Google Shape;15329;p93"/>
            <p:cNvSpPr/>
            <p:nvPr/>
          </p:nvSpPr>
          <p:spPr>
            <a:xfrm>
              <a:off x="2455671" y="3841812"/>
              <a:ext cx="8296" cy="29202"/>
            </a:xfrm>
            <a:custGeom>
              <a:avLst/>
              <a:gdLst/>
              <a:ahLst/>
              <a:cxnLst/>
              <a:rect l="l" t="t" r="r" b="b"/>
              <a:pathLst>
                <a:path w="527" h="1855" extrusionOk="0">
                  <a:moveTo>
                    <a:pt x="226" y="0"/>
                  </a:moveTo>
                  <a:cubicBezTo>
                    <a:pt x="176" y="0"/>
                    <a:pt x="125" y="25"/>
                    <a:pt x="125" y="75"/>
                  </a:cubicBezTo>
                  <a:lnTo>
                    <a:pt x="125" y="501"/>
                  </a:lnTo>
                  <a:cubicBezTo>
                    <a:pt x="125" y="602"/>
                    <a:pt x="0" y="802"/>
                    <a:pt x="0" y="903"/>
                  </a:cubicBezTo>
                  <a:cubicBezTo>
                    <a:pt x="0" y="1028"/>
                    <a:pt x="125" y="1228"/>
                    <a:pt x="125" y="1329"/>
                  </a:cubicBezTo>
                  <a:lnTo>
                    <a:pt x="125" y="1755"/>
                  </a:lnTo>
                  <a:cubicBezTo>
                    <a:pt x="226" y="1855"/>
                    <a:pt x="326" y="1855"/>
                    <a:pt x="426" y="1855"/>
                  </a:cubicBezTo>
                  <a:cubicBezTo>
                    <a:pt x="526" y="1855"/>
                    <a:pt x="526" y="1755"/>
                    <a:pt x="526" y="1654"/>
                  </a:cubicBezTo>
                  <a:lnTo>
                    <a:pt x="526" y="1228"/>
                  </a:lnTo>
                  <a:lnTo>
                    <a:pt x="526" y="802"/>
                  </a:lnTo>
                  <a:cubicBezTo>
                    <a:pt x="526" y="702"/>
                    <a:pt x="426" y="602"/>
                    <a:pt x="426" y="501"/>
                  </a:cubicBezTo>
                  <a:cubicBezTo>
                    <a:pt x="326" y="401"/>
                    <a:pt x="326" y="176"/>
                    <a:pt x="326" y="75"/>
                  </a:cubicBezTo>
                  <a:cubicBezTo>
                    <a:pt x="326" y="25"/>
                    <a:pt x="276" y="0"/>
                    <a:pt x="2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0" name="Google Shape;15330;p93"/>
            <p:cNvSpPr/>
            <p:nvPr/>
          </p:nvSpPr>
          <p:spPr>
            <a:xfrm>
              <a:off x="2434356" y="3777095"/>
              <a:ext cx="8312" cy="19757"/>
            </a:xfrm>
            <a:custGeom>
              <a:avLst/>
              <a:gdLst/>
              <a:ahLst/>
              <a:cxnLst/>
              <a:rect l="l" t="t" r="r" b="b"/>
              <a:pathLst>
                <a:path w="528" h="1255" extrusionOk="0">
                  <a:moveTo>
                    <a:pt x="101" y="1"/>
                  </a:moveTo>
                  <a:lnTo>
                    <a:pt x="1" y="126"/>
                  </a:lnTo>
                  <a:lnTo>
                    <a:pt x="1" y="327"/>
                  </a:lnTo>
                  <a:lnTo>
                    <a:pt x="1" y="427"/>
                  </a:lnTo>
                  <a:cubicBezTo>
                    <a:pt x="1" y="527"/>
                    <a:pt x="1" y="628"/>
                    <a:pt x="101" y="628"/>
                  </a:cubicBezTo>
                  <a:lnTo>
                    <a:pt x="101" y="953"/>
                  </a:lnTo>
                  <a:lnTo>
                    <a:pt x="101" y="1154"/>
                  </a:lnTo>
                  <a:cubicBezTo>
                    <a:pt x="226" y="1254"/>
                    <a:pt x="327" y="1254"/>
                    <a:pt x="427" y="1254"/>
                  </a:cubicBezTo>
                  <a:cubicBezTo>
                    <a:pt x="427" y="1254"/>
                    <a:pt x="527" y="1154"/>
                    <a:pt x="527" y="1054"/>
                  </a:cubicBezTo>
                  <a:lnTo>
                    <a:pt x="527" y="853"/>
                  </a:lnTo>
                  <a:cubicBezTo>
                    <a:pt x="527" y="753"/>
                    <a:pt x="527" y="628"/>
                    <a:pt x="427" y="527"/>
                  </a:cubicBezTo>
                  <a:lnTo>
                    <a:pt x="427" y="327"/>
                  </a:lnTo>
                  <a:cubicBezTo>
                    <a:pt x="427" y="327"/>
                    <a:pt x="427" y="227"/>
                    <a:pt x="327" y="227"/>
                  </a:cubicBezTo>
                  <a:lnTo>
                    <a:pt x="327" y="126"/>
                  </a:lnTo>
                  <a:cubicBezTo>
                    <a:pt x="327" y="1"/>
                    <a:pt x="226" y="1"/>
                    <a:pt x="10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1" name="Google Shape;15331;p93"/>
            <p:cNvSpPr/>
            <p:nvPr/>
          </p:nvSpPr>
          <p:spPr>
            <a:xfrm>
              <a:off x="2358997" y="3830367"/>
              <a:ext cx="14625" cy="29218"/>
            </a:xfrm>
            <a:custGeom>
              <a:avLst/>
              <a:gdLst/>
              <a:ahLst/>
              <a:cxnLst/>
              <a:rect l="l" t="t" r="r" b="b"/>
              <a:pathLst>
                <a:path w="929" h="1856" extrusionOk="0">
                  <a:moveTo>
                    <a:pt x="201" y="0"/>
                  </a:moveTo>
                  <a:cubicBezTo>
                    <a:pt x="151" y="0"/>
                    <a:pt x="101" y="25"/>
                    <a:pt x="101" y="76"/>
                  </a:cubicBezTo>
                  <a:lnTo>
                    <a:pt x="101" y="276"/>
                  </a:lnTo>
                  <a:cubicBezTo>
                    <a:pt x="1" y="276"/>
                    <a:pt x="101" y="376"/>
                    <a:pt x="101" y="502"/>
                  </a:cubicBezTo>
                  <a:lnTo>
                    <a:pt x="101" y="903"/>
                  </a:lnTo>
                  <a:cubicBezTo>
                    <a:pt x="101" y="1228"/>
                    <a:pt x="301" y="1429"/>
                    <a:pt x="402" y="1755"/>
                  </a:cubicBezTo>
                  <a:cubicBezTo>
                    <a:pt x="502" y="1855"/>
                    <a:pt x="627" y="1855"/>
                    <a:pt x="728" y="1855"/>
                  </a:cubicBezTo>
                  <a:cubicBezTo>
                    <a:pt x="828" y="1755"/>
                    <a:pt x="928" y="1630"/>
                    <a:pt x="828" y="1429"/>
                  </a:cubicBezTo>
                  <a:cubicBezTo>
                    <a:pt x="728" y="1228"/>
                    <a:pt x="627" y="1003"/>
                    <a:pt x="502" y="802"/>
                  </a:cubicBezTo>
                  <a:cubicBezTo>
                    <a:pt x="502" y="702"/>
                    <a:pt x="402" y="602"/>
                    <a:pt x="402" y="376"/>
                  </a:cubicBezTo>
                  <a:lnTo>
                    <a:pt x="402" y="276"/>
                  </a:lnTo>
                  <a:cubicBezTo>
                    <a:pt x="301" y="176"/>
                    <a:pt x="301" y="76"/>
                    <a:pt x="301" y="76"/>
                  </a:cubicBezTo>
                  <a:cubicBezTo>
                    <a:pt x="301" y="25"/>
                    <a:pt x="251" y="0"/>
                    <a:pt x="20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2" name="Google Shape;15332;p93"/>
            <p:cNvSpPr/>
            <p:nvPr/>
          </p:nvSpPr>
          <p:spPr>
            <a:xfrm>
              <a:off x="3082201" y="3920318"/>
              <a:ext cx="21331" cy="28651"/>
            </a:xfrm>
            <a:custGeom>
              <a:avLst/>
              <a:gdLst/>
              <a:ahLst/>
              <a:cxnLst/>
              <a:rect l="l" t="t" r="r" b="b"/>
              <a:pathLst>
                <a:path w="1355" h="1820" extrusionOk="0">
                  <a:moveTo>
                    <a:pt x="1154" y="1"/>
                  </a:moveTo>
                  <a:cubicBezTo>
                    <a:pt x="1053" y="1"/>
                    <a:pt x="928" y="101"/>
                    <a:pt x="928" y="101"/>
                  </a:cubicBezTo>
                  <a:lnTo>
                    <a:pt x="828" y="201"/>
                  </a:lnTo>
                  <a:lnTo>
                    <a:pt x="728" y="301"/>
                  </a:lnTo>
                  <a:cubicBezTo>
                    <a:pt x="627" y="427"/>
                    <a:pt x="627" y="527"/>
                    <a:pt x="527" y="627"/>
                  </a:cubicBezTo>
                  <a:cubicBezTo>
                    <a:pt x="427" y="728"/>
                    <a:pt x="302" y="828"/>
                    <a:pt x="302" y="928"/>
                  </a:cubicBezTo>
                  <a:cubicBezTo>
                    <a:pt x="201" y="1154"/>
                    <a:pt x="101" y="1254"/>
                    <a:pt x="101" y="1454"/>
                  </a:cubicBezTo>
                  <a:cubicBezTo>
                    <a:pt x="1" y="1555"/>
                    <a:pt x="101" y="1780"/>
                    <a:pt x="302" y="1780"/>
                  </a:cubicBezTo>
                  <a:cubicBezTo>
                    <a:pt x="361" y="1807"/>
                    <a:pt x="412" y="1819"/>
                    <a:pt x="456" y="1819"/>
                  </a:cubicBezTo>
                  <a:cubicBezTo>
                    <a:pt x="580" y="1819"/>
                    <a:pt x="654" y="1721"/>
                    <a:pt x="728" y="1555"/>
                  </a:cubicBezTo>
                  <a:cubicBezTo>
                    <a:pt x="728" y="1454"/>
                    <a:pt x="828" y="1354"/>
                    <a:pt x="828" y="1254"/>
                  </a:cubicBezTo>
                  <a:cubicBezTo>
                    <a:pt x="828" y="1154"/>
                    <a:pt x="828" y="1154"/>
                    <a:pt x="928" y="1053"/>
                  </a:cubicBezTo>
                  <a:lnTo>
                    <a:pt x="928" y="928"/>
                  </a:lnTo>
                  <a:lnTo>
                    <a:pt x="928" y="828"/>
                  </a:lnTo>
                  <a:cubicBezTo>
                    <a:pt x="1053" y="728"/>
                    <a:pt x="1053" y="627"/>
                    <a:pt x="1154" y="527"/>
                  </a:cubicBezTo>
                  <a:cubicBezTo>
                    <a:pt x="1154" y="427"/>
                    <a:pt x="1154" y="427"/>
                    <a:pt x="1254" y="301"/>
                  </a:cubicBezTo>
                  <a:lnTo>
                    <a:pt x="1254" y="101"/>
                  </a:lnTo>
                  <a:cubicBezTo>
                    <a:pt x="1354" y="1"/>
                    <a:pt x="1154" y="1"/>
                    <a:pt x="11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3" name="Google Shape;15333;p93"/>
            <p:cNvSpPr/>
            <p:nvPr/>
          </p:nvSpPr>
          <p:spPr>
            <a:xfrm>
              <a:off x="3062476" y="3884961"/>
              <a:ext cx="16593" cy="25519"/>
            </a:xfrm>
            <a:custGeom>
              <a:avLst/>
              <a:gdLst/>
              <a:ahLst/>
              <a:cxnLst/>
              <a:rect l="l" t="t" r="r" b="b"/>
              <a:pathLst>
                <a:path w="1054" h="1621" extrusionOk="0">
                  <a:moveTo>
                    <a:pt x="836" y="0"/>
                  </a:moveTo>
                  <a:cubicBezTo>
                    <a:pt x="795" y="0"/>
                    <a:pt x="756" y="13"/>
                    <a:pt x="728" y="41"/>
                  </a:cubicBezTo>
                  <a:lnTo>
                    <a:pt x="627" y="41"/>
                  </a:lnTo>
                  <a:lnTo>
                    <a:pt x="627" y="167"/>
                  </a:lnTo>
                  <a:cubicBezTo>
                    <a:pt x="527" y="267"/>
                    <a:pt x="527" y="267"/>
                    <a:pt x="527" y="367"/>
                  </a:cubicBezTo>
                  <a:cubicBezTo>
                    <a:pt x="427" y="467"/>
                    <a:pt x="427" y="568"/>
                    <a:pt x="301" y="668"/>
                  </a:cubicBezTo>
                  <a:cubicBezTo>
                    <a:pt x="201" y="793"/>
                    <a:pt x="201" y="893"/>
                    <a:pt x="101" y="994"/>
                  </a:cubicBezTo>
                  <a:lnTo>
                    <a:pt x="101" y="1420"/>
                  </a:lnTo>
                  <a:cubicBezTo>
                    <a:pt x="1" y="1520"/>
                    <a:pt x="101" y="1520"/>
                    <a:pt x="201" y="1620"/>
                  </a:cubicBezTo>
                  <a:cubicBezTo>
                    <a:pt x="301" y="1620"/>
                    <a:pt x="301" y="1620"/>
                    <a:pt x="427" y="1520"/>
                  </a:cubicBezTo>
                  <a:cubicBezTo>
                    <a:pt x="527" y="1420"/>
                    <a:pt x="527" y="1294"/>
                    <a:pt x="627" y="1194"/>
                  </a:cubicBezTo>
                  <a:cubicBezTo>
                    <a:pt x="728" y="1094"/>
                    <a:pt x="728" y="994"/>
                    <a:pt x="828" y="893"/>
                  </a:cubicBezTo>
                  <a:cubicBezTo>
                    <a:pt x="828" y="793"/>
                    <a:pt x="928" y="668"/>
                    <a:pt x="928" y="568"/>
                  </a:cubicBezTo>
                  <a:cubicBezTo>
                    <a:pt x="928" y="467"/>
                    <a:pt x="928" y="467"/>
                    <a:pt x="1053" y="367"/>
                  </a:cubicBezTo>
                  <a:lnTo>
                    <a:pt x="1053" y="167"/>
                  </a:lnTo>
                  <a:cubicBezTo>
                    <a:pt x="1053" y="77"/>
                    <a:pt x="938" y="0"/>
                    <a:pt x="8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4" name="Google Shape;15334;p93"/>
            <p:cNvSpPr/>
            <p:nvPr/>
          </p:nvSpPr>
          <p:spPr>
            <a:xfrm>
              <a:off x="3110222" y="3849037"/>
              <a:ext cx="19285" cy="22638"/>
            </a:xfrm>
            <a:custGeom>
              <a:avLst/>
              <a:gdLst/>
              <a:ahLst/>
              <a:cxnLst/>
              <a:rect l="l" t="t" r="r" b="b"/>
              <a:pathLst>
                <a:path w="1225" h="1438" extrusionOk="0">
                  <a:moveTo>
                    <a:pt x="1127" y="1"/>
                  </a:moveTo>
                  <a:cubicBezTo>
                    <a:pt x="1099" y="1"/>
                    <a:pt x="1065" y="13"/>
                    <a:pt x="1028" y="42"/>
                  </a:cubicBezTo>
                  <a:cubicBezTo>
                    <a:pt x="928" y="42"/>
                    <a:pt x="928" y="143"/>
                    <a:pt x="928" y="143"/>
                  </a:cubicBezTo>
                  <a:cubicBezTo>
                    <a:pt x="827" y="143"/>
                    <a:pt x="827" y="243"/>
                    <a:pt x="827" y="243"/>
                  </a:cubicBezTo>
                  <a:cubicBezTo>
                    <a:pt x="727" y="343"/>
                    <a:pt x="627" y="444"/>
                    <a:pt x="527" y="444"/>
                  </a:cubicBezTo>
                  <a:cubicBezTo>
                    <a:pt x="401" y="669"/>
                    <a:pt x="201" y="870"/>
                    <a:pt x="101" y="1070"/>
                  </a:cubicBezTo>
                  <a:cubicBezTo>
                    <a:pt x="0" y="1195"/>
                    <a:pt x="101" y="1396"/>
                    <a:pt x="201" y="1396"/>
                  </a:cubicBezTo>
                  <a:cubicBezTo>
                    <a:pt x="230" y="1425"/>
                    <a:pt x="260" y="1437"/>
                    <a:pt x="290" y="1437"/>
                  </a:cubicBezTo>
                  <a:cubicBezTo>
                    <a:pt x="362" y="1437"/>
                    <a:pt x="438" y="1367"/>
                    <a:pt x="527" y="1296"/>
                  </a:cubicBezTo>
                  <a:cubicBezTo>
                    <a:pt x="627" y="1195"/>
                    <a:pt x="827" y="970"/>
                    <a:pt x="928" y="769"/>
                  </a:cubicBezTo>
                  <a:cubicBezTo>
                    <a:pt x="928" y="669"/>
                    <a:pt x="1028" y="569"/>
                    <a:pt x="1028" y="444"/>
                  </a:cubicBezTo>
                  <a:cubicBezTo>
                    <a:pt x="1028" y="444"/>
                    <a:pt x="1028" y="343"/>
                    <a:pt x="1153" y="343"/>
                  </a:cubicBezTo>
                  <a:lnTo>
                    <a:pt x="1153" y="143"/>
                  </a:lnTo>
                  <a:cubicBezTo>
                    <a:pt x="1224" y="72"/>
                    <a:pt x="1195" y="1"/>
                    <a:pt x="11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5" name="Google Shape;15335;p93"/>
            <p:cNvSpPr/>
            <p:nvPr/>
          </p:nvSpPr>
          <p:spPr>
            <a:xfrm>
              <a:off x="3164644" y="3861537"/>
              <a:ext cx="16215" cy="30241"/>
            </a:xfrm>
            <a:custGeom>
              <a:avLst/>
              <a:gdLst/>
              <a:ahLst/>
              <a:cxnLst/>
              <a:rect l="l" t="t" r="r" b="b"/>
              <a:pathLst>
                <a:path w="1030" h="1921" extrusionOk="0">
                  <a:moveTo>
                    <a:pt x="929" y="0"/>
                  </a:moveTo>
                  <a:cubicBezTo>
                    <a:pt x="879" y="0"/>
                    <a:pt x="829" y="25"/>
                    <a:pt x="829" y="76"/>
                  </a:cubicBezTo>
                  <a:cubicBezTo>
                    <a:pt x="829" y="401"/>
                    <a:pt x="704" y="602"/>
                    <a:pt x="503" y="802"/>
                  </a:cubicBezTo>
                  <a:cubicBezTo>
                    <a:pt x="503" y="1028"/>
                    <a:pt x="403" y="1128"/>
                    <a:pt x="403" y="1228"/>
                  </a:cubicBezTo>
                  <a:cubicBezTo>
                    <a:pt x="303" y="1329"/>
                    <a:pt x="202" y="1429"/>
                    <a:pt x="77" y="1529"/>
                  </a:cubicBezTo>
                  <a:cubicBezTo>
                    <a:pt x="0" y="1703"/>
                    <a:pt x="175" y="1921"/>
                    <a:pt x="351" y="1921"/>
                  </a:cubicBezTo>
                  <a:cubicBezTo>
                    <a:pt x="404" y="1921"/>
                    <a:pt x="457" y="1901"/>
                    <a:pt x="503" y="1855"/>
                  </a:cubicBezTo>
                  <a:cubicBezTo>
                    <a:pt x="603" y="1755"/>
                    <a:pt x="704" y="1529"/>
                    <a:pt x="704" y="1429"/>
                  </a:cubicBezTo>
                  <a:cubicBezTo>
                    <a:pt x="829" y="1329"/>
                    <a:pt x="929" y="1128"/>
                    <a:pt x="929" y="1028"/>
                  </a:cubicBezTo>
                  <a:cubicBezTo>
                    <a:pt x="1030" y="702"/>
                    <a:pt x="1030" y="401"/>
                    <a:pt x="1030" y="76"/>
                  </a:cubicBezTo>
                  <a:cubicBezTo>
                    <a:pt x="1030" y="25"/>
                    <a:pt x="979" y="0"/>
                    <a:pt x="9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6" name="Google Shape;15336;p93"/>
            <p:cNvSpPr/>
            <p:nvPr/>
          </p:nvSpPr>
          <p:spPr>
            <a:xfrm>
              <a:off x="3159543" y="3807336"/>
              <a:ext cx="20638" cy="30446"/>
            </a:xfrm>
            <a:custGeom>
              <a:avLst/>
              <a:gdLst/>
              <a:ahLst/>
              <a:cxnLst/>
              <a:rect l="l" t="t" r="r" b="b"/>
              <a:pathLst>
                <a:path w="1311" h="1934" extrusionOk="0">
                  <a:moveTo>
                    <a:pt x="1200" y="1"/>
                  </a:moveTo>
                  <a:cubicBezTo>
                    <a:pt x="1148" y="1"/>
                    <a:pt x="1081" y="31"/>
                    <a:pt x="1028" y="85"/>
                  </a:cubicBezTo>
                  <a:cubicBezTo>
                    <a:pt x="927" y="185"/>
                    <a:pt x="827" y="285"/>
                    <a:pt x="727" y="386"/>
                  </a:cubicBezTo>
                  <a:cubicBezTo>
                    <a:pt x="727" y="486"/>
                    <a:pt x="627" y="712"/>
                    <a:pt x="526" y="812"/>
                  </a:cubicBezTo>
                  <a:lnTo>
                    <a:pt x="401" y="912"/>
                  </a:lnTo>
                  <a:lnTo>
                    <a:pt x="401" y="1012"/>
                  </a:lnTo>
                  <a:lnTo>
                    <a:pt x="301" y="1113"/>
                  </a:lnTo>
                  <a:cubicBezTo>
                    <a:pt x="201" y="1113"/>
                    <a:pt x="201" y="1213"/>
                    <a:pt x="100" y="1338"/>
                  </a:cubicBezTo>
                  <a:cubicBezTo>
                    <a:pt x="100" y="1338"/>
                    <a:pt x="100" y="1438"/>
                    <a:pt x="0" y="1539"/>
                  </a:cubicBezTo>
                  <a:cubicBezTo>
                    <a:pt x="0" y="1639"/>
                    <a:pt x="0" y="1739"/>
                    <a:pt x="100" y="1839"/>
                  </a:cubicBezTo>
                  <a:cubicBezTo>
                    <a:pt x="151" y="1902"/>
                    <a:pt x="226" y="1933"/>
                    <a:pt x="304" y="1933"/>
                  </a:cubicBezTo>
                  <a:cubicBezTo>
                    <a:pt x="382" y="1933"/>
                    <a:pt x="464" y="1902"/>
                    <a:pt x="526" y="1839"/>
                  </a:cubicBezTo>
                  <a:cubicBezTo>
                    <a:pt x="627" y="1739"/>
                    <a:pt x="727" y="1639"/>
                    <a:pt x="827" y="1438"/>
                  </a:cubicBezTo>
                  <a:cubicBezTo>
                    <a:pt x="827" y="1338"/>
                    <a:pt x="927" y="1213"/>
                    <a:pt x="927" y="1012"/>
                  </a:cubicBezTo>
                  <a:cubicBezTo>
                    <a:pt x="1028" y="912"/>
                    <a:pt x="1153" y="812"/>
                    <a:pt x="1153" y="586"/>
                  </a:cubicBezTo>
                  <a:cubicBezTo>
                    <a:pt x="1253" y="486"/>
                    <a:pt x="1253" y="285"/>
                    <a:pt x="1253" y="185"/>
                  </a:cubicBezTo>
                  <a:cubicBezTo>
                    <a:pt x="1311" y="56"/>
                    <a:pt x="1269" y="1"/>
                    <a:pt x="12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7" name="Google Shape;15337;p93"/>
            <p:cNvSpPr/>
            <p:nvPr/>
          </p:nvSpPr>
          <p:spPr>
            <a:xfrm>
              <a:off x="3131522" y="3750412"/>
              <a:ext cx="19285" cy="38538"/>
            </a:xfrm>
            <a:custGeom>
              <a:avLst/>
              <a:gdLst/>
              <a:ahLst/>
              <a:cxnLst/>
              <a:rect l="l" t="t" r="r" b="b"/>
              <a:pathLst>
                <a:path w="1225" h="2448" extrusionOk="0">
                  <a:moveTo>
                    <a:pt x="1048" y="0"/>
                  </a:moveTo>
                  <a:cubicBezTo>
                    <a:pt x="1008" y="0"/>
                    <a:pt x="965" y="12"/>
                    <a:pt x="928" y="42"/>
                  </a:cubicBezTo>
                  <a:cubicBezTo>
                    <a:pt x="928" y="42"/>
                    <a:pt x="928" y="142"/>
                    <a:pt x="828" y="142"/>
                  </a:cubicBezTo>
                  <a:cubicBezTo>
                    <a:pt x="828" y="142"/>
                    <a:pt x="828" y="242"/>
                    <a:pt x="728" y="242"/>
                  </a:cubicBezTo>
                  <a:cubicBezTo>
                    <a:pt x="728" y="343"/>
                    <a:pt x="627" y="443"/>
                    <a:pt x="627" y="443"/>
                  </a:cubicBezTo>
                  <a:cubicBezTo>
                    <a:pt x="527" y="668"/>
                    <a:pt x="427" y="769"/>
                    <a:pt x="301" y="969"/>
                  </a:cubicBezTo>
                  <a:cubicBezTo>
                    <a:pt x="201" y="1195"/>
                    <a:pt x="201" y="1395"/>
                    <a:pt x="101" y="1596"/>
                  </a:cubicBezTo>
                  <a:cubicBezTo>
                    <a:pt x="1" y="1696"/>
                    <a:pt x="1" y="1922"/>
                    <a:pt x="1" y="2122"/>
                  </a:cubicBezTo>
                  <a:cubicBezTo>
                    <a:pt x="1" y="2323"/>
                    <a:pt x="101" y="2448"/>
                    <a:pt x="201" y="2448"/>
                  </a:cubicBezTo>
                  <a:cubicBezTo>
                    <a:pt x="301" y="2448"/>
                    <a:pt x="427" y="2323"/>
                    <a:pt x="527" y="2222"/>
                  </a:cubicBezTo>
                  <a:cubicBezTo>
                    <a:pt x="527" y="2022"/>
                    <a:pt x="627" y="1922"/>
                    <a:pt x="627" y="1696"/>
                  </a:cubicBezTo>
                  <a:cubicBezTo>
                    <a:pt x="728" y="1495"/>
                    <a:pt x="728" y="1395"/>
                    <a:pt x="828" y="1195"/>
                  </a:cubicBezTo>
                  <a:cubicBezTo>
                    <a:pt x="828" y="969"/>
                    <a:pt x="928" y="869"/>
                    <a:pt x="928" y="668"/>
                  </a:cubicBezTo>
                  <a:cubicBezTo>
                    <a:pt x="1053" y="568"/>
                    <a:pt x="1053" y="443"/>
                    <a:pt x="1053" y="443"/>
                  </a:cubicBezTo>
                  <a:lnTo>
                    <a:pt x="1053" y="242"/>
                  </a:lnTo>
                  <a:lnTo>
                    <a:pt x="1154" y="142"/>
                  </a:lnTo>
                  <a:cubicBezTo>
                    <a:pt x="1224" y="71"/>
                    <a:pt x="1145" y="0"/>
                    <a:pt x="10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8" name="Google Shape;15338;p93"/>
            <p:cNvSpPr/>
            <p:nvPr/>
          </p:nvSpPr>
          <p:spPr>
            <a:xfrm>
              <a:off x="3069182" y="3790917"/>
              <a:ext cx="11461" cy="25660"/>
            </a:xfrm>
            <a:custGeom>
              <a:avLst/>
              <a:gdLst/>
              <a:ahLst/>
              <a:cxnLst/>
              <a:rect l="l" t="t" r="r" b="b"/>
              <a:pathLst>
                <a:path w="728" h="1630" extrusionOk="0">
                  <a:moveTo>
                    <a:pt x="615" y="0"/>
                  </a:moveTo>
                  <a:cubicBezTo>
                    <a:pt x="558" y="0"/>
                    <a:pt x="502" y="25"/>
                    <a:pt x="502" y="75"/>
                  </a:cubicBezTo>
                  <a:cubicBezTo>
                    <a:pt x="402" y="176"/>
                    <a:pt x="402" y="276"/>
                    <a:pt x="302" y="376"/>
                  </a:cubicBezTo>
                  <a:cubicBezTo>
                    <a:pt x="302" y="501"/>
                    <a:pt x="201" y="602"/>
                    <a:pt x="201" y="702"/>
                  </a:cubicBezTo>
                  <a:cubicBezTo>
                    <a:pt x="101" y="802"/>
                    <a:pt x="101" y="902"/>
                    <a:pt x="101" y="1003"/>
                  </a:cubicBezTo>
                  <a:cubicBezTo>
                    <a:pt x="1" y="1228"/>
                    <a:pt x="1" y="1328"/>
                    <a:pt x="1" y="1429"/>
                  </a:cubicBezTo>
                  <a:cubicBezTo>
                    <a:pt x="1" y="1529"/>
                    <a:pt x="1" y="1629"/>
                    <a:pt x="101" y="1629"/>
                  </a:cubicBezTo>
                  <a:cubicBezTo>
                    <a:pt x="201" y="1629"/>
                    <a:pt x="201" y="1529"/>
                    <a:pt x="302" y="1529"/>
                  </a:cubicBezTo>
                  <a:cubicBezTo>
                    <a:pt x="302" y="1429"/>
                    <a:pt x="302" y="1328"/>
                    <a:pt x="402" y="1128"/>
                  </a:cubicBezTo>
                  <a:cubicBezTo>
                    <a:pt x="402" y="1003"/>
                    <a:pt x="502" y="902"/>
                    <a:pt x="502" y="802"/>
                  </a:cubicBezTo>
                  <a:cubicBezTo>
                    <a:pt x="502" y="702"/>
                    <a:pt x="502" y="602"/>
                    <a:pt x="627" y="501"/>
                  </a:cubicBezTo>
                  <a:cubicBezTo>
                    <a:pt x="627" y="276"/>
                    <a:pt x="627" y="176"/>
                    <a:pt x="728" y="75"/>
                  </a:cubicBezTo>
                  <a:cubicBezTo>
                    <a:pt x="728" y="25"/>
                    <a:pt x="671" y="0"/>
                    <a:pt x="6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339" name="Google Shape;15339;p93"/>
          <p:cNvGrpSpPr/>
          <p:nvPr/>
        </p:nvGrpSpPr>
        <p:grpSpPr>
          <a:xfrm>
            <a:off x="7157174" y="2868005"/>
            <a:ext cx="1029064" cy="1474374"/>
            <a:chOff x="5028925" y="2430000"/>
            <a:chExt cx="1149150" cy="1646425"/>
          </a:xfrm>
        </p:grpSpPr>
        <p:sp>
          <p:nvSpPr>
            <p:cNvPr id="15340" name="Google Shape;15340;p93"/>
            <p:cNvSpPr/>
            <p:nvPr/>
          </p:nvSpPr>
          <p:spPr>
            <a:xfrm>
              <a:off x="5347850" y="3919400"/>
              <a:ext cx="219325" cy="144125"/>
            </a:xfrm>
            <a:custGeom>
              <a:avLst/>
              <a:gdLst/>
              <a:ahLst/>
              <a:cxnLst/>
              <a:rect l="l" t="t" r="r" b="b"/>
              <a:pathLst>
                <a:path w="8773" h="5765" extrusionOk="0">
                  <a:moveTo>
                    <a:pt x="4685" y="1"/>
                  </a:moveTo>
                  <a:cubicBezTo>
                    <a:pt x="4251" y="1"/>
                    <a:pt x="3818" y="123"/>
                    <a:pt x="3434" y="416"/>
                  </a:cubicBezTo>
                  <a:cubicBezTo>
                    <a:pt x="3334" y="416"/>
                    <a:pt x="3233" y="541"/>
                    <a:pt x="3233" y="641"/>
                  </a:cubicBezTo>
                  <a:cubicBezTo>
                    <a:pt x="1880" y="1268"/>
                    <a:pt x="827" y="2421"/>
                    <a:pt x="301" y="3774"/>
                  </a:cubicBezTo>
                  <a:cubicBezTo>
                    <a:pt x="0" y="4601"/>
                    <a:pt x="201" y="5654"/>
                    <a:pt x="1253" y="5654"/>
                  </a:cubicBezTo>
                  <a:cubicBezTo>
                    <a:pt x="2081" y="5554"/>
                    <a:pt x="2507" y="5027"/>
                    <a:pt x="3008" y="4501"/>
                  </a:cubicBezTo>
                  <a:cubicBezTo>
                    <a:pt x="3124" y="5176"/>
                    <a:pt x="3673" y="5765"/>
                    <a:pt x="4413" y="5765"/>
                  </a:cubicBezTo>
                  <a:cubicBezTo>
                    <a:pt x="4470" y="5765"/>
                    <a:pt x="4528" y="5761"/>
                    <a:pt x="4587" y="5754"/>
                  </a:cubicBezTo>
                  <a:cubicBezTo>
                    <a:pt x="5213" y="5654"/>
                    <a:pt x="5639" y="5128"/>
                    <a:pt x="5740" y="4501"/>
                  </a:cubicBezTo>
                  <a:cubicBezTo>
                    <a:pt x="6040" y="5027"/>
                    <a:pt x="6467" y="5428"/>
                    <a:pt x="7093" y="5554"/>
                  </a:cubicBezTo>
                  <a:cubicBezTo>
                    <a:pt x="7180" y="5570"/>
                    <a:pt x="7266" y="5578"/>
                    <a:pt x="7351" y="5578"/>
                  </a:cubicBezTo>
                  <a:cubicBezTo>
                    <a:pt x="7786" y="5578"/>
                    <a:pt x="8195" y="5379"/>
                    <a:pt x="8446" y="5128"/>
                  </a:cubicBezTo>
                  <a:cubicBezTo>
                    <a:pt x="8547" y="4927"/>
                    <a:pt x="8772" y="4702"/>
                    <a:pt x="8772" y="4501"/>
                  </a:cubicBezTo>
                  <a:cubicBezTo>
                    <a:pt x="8772" y="4175"/>
                    <a:pt x="8547" y="3874"/>
                    <a:pt x="8446" y="3549"/>
                  </a:cubicBezTo>
                  <a:cubicBezTo>
                    <a:pt x="8020" y="2421"/>
                    <a:pt x="7519" y="1268"/>
                    <a:pt x="6467" y="641"/>
                  </a:cubicBezTo>
                  <a:cubicBezTo>
                    <a:pt x="5973" y="268"/>
                    <a:pt x="5328" y="1"/>
                    <a:pt x="468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1" name="Google Shape;15341;p93"/>
            <p:cNvSpPr/>
            <p:nvPr/>
          </p:nvSpPr>
          <p:spPr>
            <a:xfrm>
              <a:off x="5350350" y="4013750"/>
              <a:ext cx="83350" cy="49525"/>
            </a:xfrm>
            <a:custGeom>
              <a:avLst/>
              <a:gdLst/>
              <a:ahLst/>
              <a:cxnLst/>
              <a:rect l="l" t="t" r="r" b="b"/>
              <a:pathLst>
                <a:path w="3334" h="1981" extrusionOk="0">
                  <a:moveTo>
                    <a:pt x="101" y="0"/>
                  </a:moveTo>
                  <a:cubicBezTo>
                    <a:pt x="101" y="0"/>
                    <a:pt x="1" y="301"/>
                    <a:pt x="1" y="727"/>
                  </a:cubicBezTo>
                  <a:cubicBezTo>
                    <a:pt x="1" y="928"/>
                    <a:pt x="1" y="1153"/>
                    <a:pt x="101" y="1454"/>
                  </a:cubicBezTo>
                  <a:cubicBezTo>
                    <a:pt x="201" y="1654"/>
                    <a:pt x="527" y="1880"/>
                    <a:pt x="828" y="1880"/>
                  </a:cubicBezTo>
                  <a:cubicBezTo>
                    <a:pt x="828" y="1880"/>
                    <a:pt x="928" y="1980"/>
                    <a:pt x="1028" y="1980"/>
                  </a:cubicBezTo>
                  <a:cubicBezTo>
                    <a:pt x="1655" y="1880"/>
                    <a:pt x="2181" y="1554"/>
                    <a:pt x="2607" y="1253"/>
                  </a:cubicBezTo>
                  <a:lnTo>
                    <a:pt x="3133" y="727"/>
                  </a:lnTo>
                  <a:cubicBezTo>
                    <a:pt x="3234" y="627"/>
                    <a:pt x="3234" y="627"/>
                    <a:pt x="3234" y="527"/>
                  </a:cubicBezTo>
                  <a:lnTo>
                    <a:pt x="3334" y="401"/>
                  </a:lnTo>
                  <a:lnTo>
                    <a:pt x="3334" y="301"/>
                  </a:lnTo>
                  <a:lnTo>
                    <a:pt x="3033" y="301"/>
                  </a:lnTo>
                  <a:lnTo>
                    <a:pt x="3033" y="401"/>
                  </a:lnTo>
                  <a:cubicBezTo>
                    <a:pt x="2808" y="627"/>
                    <a:pt x="2507" y="928"/>
                    <a:pt x="2181" y="1153"/>
                  </a:cubicBezTo>
                  <a:cubicBezTo>
                    <a:pt x="1880" y="1454"/>
                    <a:pt x="1454" y="1654"/>
                    <a:pt x="1028" y="1654"/>
                  </a:cubicBezTo>
                  <a:cubicBezTo>
                    <a:pt x="928" y="1654"/>
                    <a:pt x="928" y="1554"/>
                    <a:pt x="828" y="1554"/>
                  </a:cubicBezTo>
                  <a:cubicBezTo>
                    <a:pt x="627" y="1554"/>
                    <a:pt x="527" y="1454"/>
                    <a:pt x="402" y="1253"/>
                  </a:cubicBezTo>
                  <a:cubicBezTo>
                    <a:pt x="301" y="1153"/>
                    <a:pt x="301" y="928"/>
                    <a:pt x="301" y="727"/>
                  </a:cubicBezTo>
                  <a:lnTo>
                    <a:pt x="301" y="201"/>
                  </a:lnTo>
                  <a:lnTo>
                    <a:pt x="301" y="100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5622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2" name="Google Shape;15342;p93"/>
            <p:cNvSpPr/>
            <p:nvPr/>
          </p:nvSpPr>
          <p:spPr>
            <a:xfrm>
              <a:off x="5418025" y="4018750"/>
              <a:ext cx="78350" cy="44525"/>
            </a:xfrm>
            <a:custGeom>
              <a:avLst/>
              <a:gdLst/>
              <a:ahLst/>
              <a:cxnLst/>
              <a:rect l="l" t="t" r="r" b="b"/>
              <a:pathLst>
                <a:path w="3134" h="1781" extrusionOk="0">
                  <a:moveTo>
                    <a:pt x="2832" y="1"/>
                  </a:moveTo>
                  <a:lnTo>
                    <a:pt x="2832" y="101"/>
                  </a:lnTo>
                  <a:cubicBezTo>
                    <a:pt x="2832" y="101"/>
                    <a:pt x="2707" y="527"/>
                    <a:pt x="2507" y="828"/>
                  </a:cubicBezTo>
                  <a:cubicBezTo>
                    <a:pt x="2306" y="1154"/>
                    <a:pt x="1980" y="1454"/>
                    <a:pt x="1454" y="1454"/>
                  </a:cubicBezTo>
                  <a:lnTo>
                    <a:pt x="1354" y="1454"/>
                  </a:lnTo>
                  <a:cubicBezTo>
                    <a:pt x="1053" y="1454"/>
                    <a:pt x="953" y="1454"/>
                    <a:pt x="727" y="1354"/>
                  </a:cubicBezTo>
                  <a:cubicBezTo>
                    <a:pt x="527" y="1254"/>
                    <a:pt x="426" y="1053"/>
                    <a:pt x="426" y="828"/>
                  </a:cubicBezTo>
                  <a:cubicBezTo>
                    <a:pt x="326" y="728"/>
                    <a:pt x="326" y="527"/>
                    <a:pt x="326" y="527"/>
                  </a:cubicBezTo>
                  <a:lnTo>
                    <a:pt x="0" y="427"/>
                  </a:lnTo>
                  <a:lnTo>
                    <a:pt x="0" y="527"/>
                  </a:lnTo>
                  <a:cubicBezTo>
                    <a:pt x="0" y="527"/>
                    <a:pt x="0" y="828"/>
                    <a:pt x="201" y="1154"/>
                  </a:cubicBezTo>
                  <a:cubicBezTo>
                    <a:pt x="326" y="1354"/>
                    <a:pt x="426" y="1454"/>
                    <a:pt x="627" y="1680"/>
                  </a:cubicBezTo>
                  <a:cubicBezTo>
                    <a:pt x="827" y="1780"/>
                    <a:pt x="1053" y="1780"/>
                    <a:pt x="1354" y="1780"/>
                  </a:cubicBezTo>
                  <a:lnTo>
                    <a:pt x="1454" y="1780"/>
                  </a:lnTo>
                  <a:cubicBezTo>
                    <a:pt x="2206" y="1780"/>
                    <a:pt x="2607" y="1354"/>
                    <a:pt x="2832" y="953"/>
                  </a:cubicBezTo>
                  <a:cubicBezTo>
                    <a:pt x="3133" y="527"/>
                    <a:pt x="3133" y="101"/>
                    <a:pt x="3133" y="101"/>
                  </a:cubicBezTo>
                  <a:lnTo>
                    <a:pt x="2832" y="1"/>
                  </a:lnTo>
                  <a:close/>
                </a:path>
              </a:pathLst>
            </a:custGeom>
            <a:solidFill>
              <a:srgbClr val="5622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3" name="Google Shape;15343;p93"/>
            <p:cNvSpPr/>
            <p:nvPr/>
          </p:nvSpPr>
          <p:spPr>
            <a:xfrm>
              <a:off x="5488825" y="4029400"/>
              <a:ext cx="72700" cy="33875"/>
            </a:xfrm>
            <a:custGeom>
              <a:avLst/>
              <a:gdLst/>
              <a:ahLst/>
              <a:cxnLst/>
              <a:rect l="l" t="t" r="r" b="b"/>
              <a:pathLst>
                <a:path w="2908" h="1355" extrusionOk="0">
                  <a:moveTo>
                    <a:pt x="301" y="1"/>
                  </a:moveTo>
                  <a:lnTo>
                    <a:pt x="0" y="201"/>
                  </a:lnTo>
                  <a:cubicBezTo>
                    <a:pt x="201" y="627"/>
                    <a:pt x="502" y="928"/>
                    <a:pt x="727" y="1028"/>
                  </a:cubicBezTo>
                  <a:cubicBezTo>
                    <a:pt x="1028" y="1254"/>
                    <a:pt x="1354" y="1354"/>
                    <a:pt x="1554" y="1354"/>
                  </a:cubicBezTo>
                  <a:cubicBezTo>
                    <a:pt x="2281" y="1354"/>
                    <a:pt x="2908" y="828"/>
                    <a:pt x="2908" y="828"/>
                  </a:cubicBezTo>
                  <a:lnTo>
                    <a:pt x="2707" y="527"/>
                  </a:lnTo>
                  <a:lnTo>
                    <a:pt x="2707" y="627"/>
                  </a:lnTo>
                  <a:cubicBezTo>
                    <a:pt x="2607" y="627"/>
                    <a:pt x="2181" y="1028"/>
                    <a:pt x="1554" y="1028"/>
                  </a:cubicBezTo>
                  <a:cubicBezTo>
                    <a:pt x="1354" y="1028"/>
                    <a:pt x="1128" y="928"/>
                    <a:pt x="928" y="828"/>
                  </a:cubicBezTo>
                  <a:cubicBezTo>
                    <a:pt x="727" y="627"/>
                    <a:pt x="502" y="402"/>
                    <a:pt x="301" y="1"/>
                  </a:cubicBezTo>
                  <a:close/>
                </a:path>
              </a:pathLst>
            </a:custGeom>
            <a:solidFill>
              <a:srgbClr val="5622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4" name="Google Shape;15344;p93"/>
            <p:cNvSpPr/>
            <p:nvPr/>
          </p:nvSpPr>
          <p:spPr>
            <a:xfrm>
              <a:off x="5600975" y="3919400"/>
              <a:ext cx="219325" cy="144125"/>
            </a:xfrm>
            <a:custGeom>
              <a:avLst/>
              <a:gdLst/>
              <a:ahLst/>
              <a:cxnLst/>
              <a:rect l="l" t="t" r="r" b="b"/>
              <a:pathLst>
                <a:path w="8773" h="5765" extrusionOk="0">
                  <a:moveTo>
                    <a:pt x="4592" y="1"/>
                  </a:moveTo>
                  <a:cubicBezTo>
                    <a:pt x="4151" y="1"/>
                    <a:pt x="3718" y="123"/>
                    <a:pt x="3334" y="416"/>
                  </a:cubicBezTo>
                  <a:cubicBezTo>
                    <a:pt x="3234" y="416"/>
                    <a:pt x="3234" y="541"/>
                    <a:pt x="3234" y="641"/>
                  </a:cubicBezTo>
                  <a:cubicBezTo>
                    <a:pt x="1880" y="1268"/>
                    <a:pt x="828" y="2421"/>
                    <a:pt x="301" y="3774"/>
                  </a:cubicBezTo>
                  <a:cubicBezTo>
                    <a:pt x="1" y="4601"/>
                    <a:pt x="201" y="5654"/>
                    <a:pt x="1254" y="5654"/>
                  </a:cubicBezTo>
                  <a:cubicBezTo>
                    <a:pt x="2081" y="5554"/>
                    <a:pt x="2507" y="5027"/>
                    <a:pt x="2908" y="4501"/>
                  </a:cubicBezTo>
                  <a:cubicBezTo>
                    <a:pt x="3024" y="5176"/>
                    <a:pt x="3573" y="5765"/>
                    <a:pt x="4314" y="5765"/>
                  </a:cubicBezTo>
                  <a:cubicBezTo>
                    <a:pt x="4370" y="5765"/>
                    <a:pt x="4428" y="5761"/>
                    <a:pt x="4487" y="5754"/>
                  </a:cubicBezTo>
                  <a:cubicBezTo>
                    <a:pt x="5214" y="5654"/>
                    <a:pt x="5540" y="5128"/>
                    <a:pt x="5740" y="4501"/>
                  </a:cubicBezTo>
                  <a:cubicBezTo>
                    <a:pt x="6041" y="5027"/>
                    <a:pt x="6467" y="5428"/>
                    <a:pt x="7093" y="5554"/>
                  </a:cubicBezTo>
                  <a:cubicBezTo>
                    <a:pt x="7180" y="5570"/>
                    <a:pt x="7264" y="5578"/>
                    <a:pt x="7345" y="5578"/>
                  </a:cubicBezTo>
                  <a:cubicBezTo>
                    <a:pt x="7759" y="5578"/>
                    <a:pt x="8112" y="5379"/>
                    <a:pt x="8447" y="5128"/>
                  </a:cubicBezTo>
                  <a:cubicBezTo>
                    <a:pt x="8547" y="4927"/>
                    <a:pt x="8773" y="4702"/>
                    <a:pt x="8672" y="4501"/>
                  </a:cubicBezTo>
                  <a:cubicBezTo>
                    <a:pt x="8672" y="4175"/>
                    <a:pt x="8547" y="3874"/>
                    <a:pt x="8447" y="3549"/>
                  </a:cubicBezTo>
                  <a:cubicBezTo>
                    <a:pt x="8046" y="2421"/>
                    <a:pt x="7419" y="1268"/>
                    <a:pt x="6467" y="641"/>
                  </a:cubicBezTo>
                  <a:cubicBezTo>
                    <a:pt x="5914" y="268"/>
                    <a:pt x="5244" y="1"/>
                    <a:pt x="459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5" name="Google Shape;15345;p93"/>
            <p:cNvSpPr/>
            <p:nvPr/>
          </p:nvSpPr>
          <p:spPr>
            <a:xfrm>
              <a:off x="5600975" y="4013750"/>
              <a:ext cx="85875" cy="49525"/>
            </a:xfrm>
            <a:custGeom>
              <a:avLst/>
              <a:gdLst/>
              <a:ahLst/>
              <a:cxnLst/>
              <a:rect l="l" t="t" r="r" b="b"/>
              <a:pathLst>
                <a:path w="3435" h="1981" extrusionOk="0">
                  <a:moveTo>
                    <a:pt x="101" y="0"/>
                  </a:moveTo>
                  <a:cubicBezTo>
                    <a:pt x="101" y="0"/>
                    <a:pt x="1" y="301"/>
                    <a:pt x="1" y="727"/>
                  </a:cubicBezTo>
                  <a:cubicBezTo>
                    <a:pt x="1" y="928"/>
                    <a:pt x="101" y="1153"/>
                    <a:pt x="201" y="1454"/>
                  </a:cubicBezTo>
                  <a:cubicBezTo>
                    <a:pt x="301" y="1654"/>
                    <a:pt x="527" y="1880"/>
                    <a:pt x="828" y="1880"/>
                  </a:cubicBezTo>
                  <a:cubicBezTo>
                    <a:pt x="928" y="1880"/>
                    <a:pt x="1028" y="1980"/>
                    <a:pt x="1154" y="1980"/>
                  </a:cubicBezTo>
                  <a:cubicBezTo>
                    <a:pt x="1655" y="1880"/>
                    <a:pt x="2181" y="1554"/>
                    <a:pt x="2707" y="1253"/>
                  </a:cubicBezTo>
                  <a:cubicBezTo>
                    <a:pt x="2908" y="1028"/>
                    <a:pt x="3033" y="827"/>
                    <a:pt x="3234" y="727"/>
                  </a:cubicBezTo>
                  <a:cubicBezTo>
                    <a:pt x="3234" y="627"/>
                    <a:pt x="3334" y="627"/>
                    <a:pt x="3334" y="527"/>
                  </a:cubicBezTo>
                  <a:lnTo>
                    <a:pt x="3434" y="401"/>
                  </a:lnTo>
                  <a:lnTo>
                    <a:pt x="3434" y="301"/>
                  </a:lnTo>
                  <a:lnTo>
                    <a:pt x="3134" y="301"/>
                  </a:lnTo>
                  <a:lnTo>
                    <a:pt x="3033" y="401"/>
                  </a:lnTo>
                  <a:cubicBezTo>
                    <a:pt x="2908" y="627"/>
                    <a:pt x="2607" y="928"/>
                    <a:pt x="2281" y="1153"/>
                  </a:cubicBezTo>
                  <a:cubicBezTo>
                    <a:pt x="1880" y="1454"/>
                    <a:pt x="1454" y="1654"/>
                    <a:pt x="1154" y="1654"/>
                  </a:cubicBezTo>
                  <a:cubicBezTo>
                    <a:pt x="1028" y="1654"/>
                    <a:pt x="928" y="1554"/>
                    <a:pt x="928" y="1554"/>
                  </a:cubicBezTo>
                  <a:cubicBezTo>
                    <a:pt x="727" y="1554"/>
                    <a:pt x="527" y="1454"/>
                    <a:pt x="402" y="1253"/>
                  </a:cubicBezTo>
                  <a:cubicBezTo>
                    <a:pt x="402" y="1153"/>
                    <a:pt x="301" y="928"/>
                    <a:pt x="301" y="727"/>
                  </a:cubicBezTo>
                  <a:cubicBezTo>
                    <a:pt x="301" y="527"/>
                    <a:pt x="402" y="301"/>
                    <a:pt x="402" y="201"/>
                  </a:cubicBezTo>
                  <a:lnTo>
                    <a:pt x="402" y="100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5622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6" name="Google Shape;15346;p93"/>
            <p:cNvSpPr/>
            <p:nvPr/>
          </p:nvSpPr>
          <p:spPr>
            <a:xfrm>
              <a:off x="5671150" y="4018750"/>
              <a:ext cx="78350" cy="44525"/>
            </a:xfrm>
            <a:custGeom>
              <a:avLst/>
              <a:gdLst/>
              <a:ahLst/>
              <a:cxnLst/>
              <a:rect l="l" t="t" r="r" b="b"/>
              <a:pathLst>
                <a:path w="3134" h="1781" extrusionOk="0">
                  <a:moveTo>
                    <a:pt x="2833" y="1"/>
                  </a:moveTo>
                  <a:lnTo>
                    <a:pt x="2833" y="101"/>
                  </a:lnTo>
                  <a:cubicBezTo>
                    <a:pt x="2833" y="101"/>
                    <a:pt x="2733" y="527"/>
                    <a:pt x="2507" y="828"/>
                  </a:cubicBezTo>
                  <a:cubicBezTo>
                    <a:pt x="2306" y="1154"/>
                    <a:pt x="1981" y="1454"/>
                    <a:pt x="1354" y="1454"/>
                  </a:cubicBezTo>
                  <a:lnTo>
                    <a:pt x="1254" y="1454"/>
                  </a:lnTo>
                  <a:cubicBezTo>
                    <a:pt x="1053" y="1454"/>
                    <a:pt x="853" y="1454"/>
                    <a:pt x="728" y="1354"/>
                  </a:cubicBezTo>
                  <a:cubicBezTo>
                    <a:pt x="527" y="1254"/>
                    <a:pt x="427" y="1053"/>
                    <a:pt x="327" y="828"/>
                  </a:cubicBezTo>
                  <a:lnTo>
                    <a:pt x="327" y="527"/>
                  </a:lnTo>
                  <a:lnTo>
                    <a:pt x="1" y="427"/>
                  </a:lnTo>
                  <a:lnTo>
                    <a:pt x="1" y="527"/>
                  </a:lnTo>
                  <a:cubicBezTo>
                    <a:pt x="1" y="527"/>
                    <a:pt x="1" y="828"/>
                    <a:pt x="101" y="1154"/>
                  </a:cubicBezTo>
                  <a:cubicBezTo>
                    <a:pt x="226" y="1354"/>
                    <a:pt x="427" y="1454"/>
                    <a:pt x="527" y="1680"/>
                  </a:cubicBezTo>
                  <a:cubicBezTo>
                    <a:pt x="728" y="1780"/>
                    <a:pt x="1053" y="1780"/>
                    <a:pt x="1254" y="1780"/>
                  </a:cubicBezTo>
                  <a:lnTo>
                    <a:pt x="1354" y="1780"/>
                  </a:lnTo>
                  <a:cubicBezTo>
                    <a:pt x="2106" y="1780"/>
                    <a:pt x="2607" y="1354"/>
                    <a:pt x="2833" y="953"/>
                  </a:cubicBezTo>
                  <a:cubicBezTo>
                    <a:pt x="3033" y="527"/>
                    <a:pt x="3134" y="101"/>
                    <a:pt x="3134" y="101"/>
                  </a:cubicBezTo>
                  <a:lnTo>
                    <a:pt x="2833" y="1"/>
                  </a:lnTo>
                  <a:close/>
                </a:path>
              </a:pathLst>
            </a:custGeom>
            <a:solidFill>
              <a:srgbClr val="5622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7" name="Google Shape;15347;p93"/>
            <p:cNvSpPr/>
            <p:nvPr/>
          </p:nvSpPr>
          <p:spPr>
            <a:xfrm>
              <a:off x="5741950" y="4029400"/>
              <a:ext cx="72725" cy="33875"/>
            </a:xfrm>
            <a:custGeom>
              <a:avLst/>
              <a:gdLst/>
              <a:ahLst/>
              <a:cxnLst/>
              <a:rect l="l" t="t" r="r" b="b"/>
              <a:pathLst>
                <a:path w="2909" h="1355" extrusionOk="0">
                  <a:moveTo>
                    <a:pt x="201" y="1"/>
                  </a:moveTo>
                  <a:lnTo>
                    <a:pt x="1" y="201"/>
                  </a:lnTo>
                  <a:cubicBezTo>
                    <a:pt x="201" y="627"/>
                    <a:pt x="402" y="928"/>
                    <a:pt x="728" y="1028"/>
                  </a:cubicBezTo>
                  <a:cubicBezTo>
                    <a:pt x="1028" y="1254"/>
                    <a:pt x="1254" y="1354"/>
                    <a:pt x="1555" y="1354"/>
                  </a:cubicBezTo>
                  <a:cubicBezTo>
                    <a:pt x="2282" y="1354"/>
                    <a:pt x="2808" y="828"/>
                    <a:pt x="2908" y="828"/>
                  </a:cubicBezTo>
                  <a:lnTo>
                    <a:pt x="2708" y="527"/>
                  </a:lnTo>
                  <a:lnTo>
                    <a:pt x="2708" y="627"/>
                  </a:lnTo>
                  <a:cubicBezTo>
                    <a:pt x="2607" y="627"/>
                    <a:pt x="2081" y="1028"/>
                    <a:pt x="1555" y="1028"/>
                  </a:cubicBezTo>
                  <a:cubicBezTo>
                    <a:pt x="1354" y="1028"/>
                    <a:pt x="1154" y="928"/>
                    <a:pt x="928" y="828"/>
                  </a:cubicBezTo>
                  <a:cubicBezTo>
                    <a:pt x="728" y="627"/>
                    <a:pt x="402" y="402"/>
                    <a:pt x="201" y="1"/>
                  </a:cubicBezTo>
                  <a:close/>
                </a:path>
              </a:pathLst>
            </a:custGeom>
            <a:solidFill>
              <a:srgbClr val="5622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8" name="Google Shape;15348;p93"/>
            <p:cNvSpPr/>
            <p:nvPr/>
          </p:nvSpPr>
          <p:spPr>
            <a:xfrm>
              <a:off x="5058300" y="2513825"/>
              <a:ext cx="330200" cy="151325"/>
            </a:xfrm>
            <a:custGeom>
              <a:avLst/>
              <a:gdLst/>
              <a:ahLst/>
              <a:cxnLst/>
              <a:rect l="l" t="t" r="r" b="b"/>
              <a:pathLst>
                <a:path w="13208" h="6053" extrusionOk="0">
                  <a:moveTo>
                    <a:pt x="5710" y="0"/>
                  </a:moveTo>
                  <a:cubicBezTo>
                    <a:pt x="3924" y="0"/>
                    <a:pt x="2194" y="518"/>
                    <a:pt x="1131" y="2027"/>
                  </a:cubicBezTo>
                  <a:cubicBezTo>
                    <a:pt x="1031" y="2127"/>
                    <a:pt x="1131" y="2353"/>
                    <a:pt x="1231" y="2353"/>
                  </a:cubicBezTo>
                  <a:cubicBezTo>
                    <a:pt x="2058" y="2453"/>
                    <a:pt x="2810" y="2654"/>
                    <a:pt x="3637" y="2754"/>
                  </a:cubicBezTo>
                  <a:cubicBezTo>
                    <a:pt x="2184" y="3080"/>
                    <a:pt x="931" y="3907"/>
                    <a:pt x="78" y="5060"/>
                  </a:cubicBezTo>
                  <a:cubicBezTo>
                    <a:pt x="1" y="5312"/>
                    <a:pt x="180" y="5550"/>
                    <a:pt x="404" y="5550"/>
                  </a:cubicBezTo>
                  <a:cubicBezTo>
                    <a:pt x="469" y="5550"/>
                    <a:pt x="537" y="5531"/>
                    <a:pt x="605" y="5486"/>
                  </a:cubicBezTo>
                  <a:cubicBezTo>
                    <a:pt x="1540" y="5018"/>
                    <a:pt x="2657" y="4774"/>
                    <a:pt x="3768" y="4774"/>
                  </a:cubicBezTo>
                  <a:cubicBezTo>
                    <a:pt x="4145" y="4774"/>
                    <a:pt x="4522" y="4802"/>
                    <a:pt x="4891" y="4859"/>
                  </a:cubicBezTo>
                  <a:cubicBezTo>
                    <a:pt x="5718" y="4959"/>
                    <a:pt x="6444" y="5060"/>
                    <a:pt x="7196" y="5260"/>
                  </a:cubicBezTo>
                  <a:cubicBezTo>
                    <a:pt x="7823" y="5486"/>
                    <a:pt x="8550" y="5586"/>
                    <a:pt x="9176" y="5887"/>
                  </a:cubicBezTo>
                  <a:lnTo>
                    <a:pt x="9277" y="6012"/>
                  </a:lnTo>
                  <a:lnTo>
                    <a:pt x="9477" y="6012"/>
                  </a:lnTo>
                  <a:cubicBezTo>
                    <a:pt x="9506" y="6041"/>
                    <a:pt x="9526" y="6053"/>
                    <a:pt x="9541" y="6053"/>
                  </a:cubicBezTo>
                  <a:cubicBezTo>
                    <a:pt x="9577" y="6053"/>
                    <a:pt x="9577" y="5976"/>
                    <a:pt x="9577" y="5887"/>
                  </a:cubicBezTo>
                  <a:cubicBezTo>
                    <a:pt x="9803" y="5786"/>
                    <a:pt x="9903" y="5586"/>
                    <a:pt x="10003" y="5385"/>
                  </a:cubicBezTo>
                  <a:cubicBezTo>
                    <a:pt x="10104" y="5260"/>
                    <a:pt x="10204" y="5060"/>
                    <a:pt x="10429" y="4859"/>
                  </a:cubicBezTo>
                  <a:cubicBezTo>
                    <a:pt x="10630" y="4533"/>
                    <a:pt x="10956" y="4233"/>
                    <a:pt x="11256" y="3907"/>
                  </a:cubicBezTo>
                  <a:cubicBezTo>
                    <a:pt x="11683" y="3380"/>
                    <a:pt x="12209" y="2979"/>
                    <a:pt x="12710" y="2453"/>
                  </a:cubicBezTo>
                  <a:cubicBezTo>
                    <a:pt x="12835" y="2453"/>
                    <a:pt x="12936" y="2353"/>
                    <a:pt x="13036" y="2253"/>
                  </a:cubicBezTo>
                  <a:lnTo>
                    <a:pt x="13136" y="2127"/>
                  </a:lnTo>
                  <a:cubicBezTo>
                    <a:pt x="13207" y="2056"/>
                    <a:pt x="13178" y="1985"/>
                    <a:pt x="13119" y="1985"/>
                  </a:cubicBezTo>
                  <a:cubicBezTo>
                    <a:pt x="13095" y="1985"/>
                    <a:pt x="13065" y="1998"/>
                    <a:pt x="13036" y="2027"/>
                  </a:cubicBezTo>
                  <a:lnTo>
                    <a:pt x="12936" y="2027"/>
                  </a:lnTo>
                  <a:cubicBezTo>
                    <a:pt x="12610" y="1726"/>
                    <a:pt x="12084" y="1626"/>
                    <a:pt x="11683" y="1400"/>
                  </a:cubicBezTo>
                  <a:cubicBezTo>
                    <a:pt x="11156" y="1200"/>
                    <a:pt x="10630" y="999"/>
                    <a:pt x="10104" y="774"/>
                  </a:cubicBezTo>
                  <a:cubicBezTo>
                    <a:pt x="8951" y="473"/>
                    <a:pt x="7823" y="248"/>
                    <a:pt x="6670" y="47"/>
                  </a:cubicBezTo>
                  <a:cubicBezTo>
                    <a:pt x="6350" y="17"/>
                    <a:pt x="6029" y="0"/>
                    <a:pt x="5710" y="0"/>
                  </a:cubicBezTo>
                  <a:close/>
                </a:path>
              </a:pathLst>
            </a:custGeom>
            <a:solidFill>
              <a:srgbClr val="8C3A2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9" name="Google Shape;15349;p93"/>
            <p:cNvSpPr/>
            <p:nvPr/>
          </p:nvSpPr>
          <p:spPr>
            <a:xfrm>
              <a:off x="5783300" y="2516500"/>
              <a:ext cx="279475" cy="148100"/>
            </a:xfrm>
            <a:custGeom>
              <a:avLst/>
              <a:gdLst/>
              <a:ahLst/>
              <a:cxnLst/>
              <a:rect l="l" t="t" r="r" b="b"/>
              <a:pathLst>
                <a:path w="11179" h="5924" extrusionOk="0">
                  <a:moveTo>
                    <a:pt x="8664" y="0"/>
                  </a:moveTo>
                  <a:cubicBezTo>
                    <a:pt x="7388" y="0"/>
                    <a:pt x="6127" y="207"/>
                    <a:pt x="4913" y="567"/>
                  </a:cubicBezTo>
                  <a:cubicBezTo>
                    <a:pt x="3986" y="892"/>
                    <a:pt x="3134" y="1193"/>
                    <a:pt x="2307" y="1719"/>
                  </a:cubicBezTo>
                  <a:cubicBezTo>
                    <a:pt x="2006" y="1920"/>
                    <a:pt x="1379" y="2146"/>
                    <a:pt x="1054" y="2547"/>
                  </a:cubicBezTo>
                  <a:cubicBezTo>
                    <a:pt x="753" y="2446"/>
                    <a:pt x="527" y="2446"/>
                    <a:pt x="227" y="2446"/>
                  </a:cubicBezTo>
                  <a:cubicBezTo>
                    <a:pt x="1" y="2547"/>
                    <a:pt x="1" y="2872"/>
                    <a:pt x="227" y="2973"/>
                  </a:cubicBezTo>
                  <a:cubicBezTo>
                    <a:pt x="427" y="2973"/>
                    <a:pt x="628" y="2973"/>
                    <a:pt x="853" y="3073"/>
                  </a:cubicBezTo>
                  <a:lnTo>
                    <a:pt x="853" y="3173"/>
                  </a:lnTo>
                  <a:cubicBezTo>
                    <a:pt x="853" y="3223"/>
                    <a:pt x="878" y="3248"/>
                    <a:pt x="916" y="3248"/>
                  </a:cubicBezTo>
                  <a:cubicBezTo>
                    <a:pt x="953" y="3248"/>
                    <a:pt x="1003" y="3223"/>
                    <a:pt x="1054" y="3173"/>
                  </a:cubicBezTo>
                  <a:cubicBezTo>
                    <a:pt x="1154" y="3173"/>
                    <a:pt x="1379" y="3273"/>
                    <a:pt x="1480" y="3399"/>
                  </a:cubicBezTo>
                  <a:cubicBezTo>
                    <a:pt x="1881" y="3599"/>
                    <a:pt x="2206" y="3900"/>
                    <a:pt x="2633" y="4226"/>
                  </a:cubicBezTo>
                  <a:cubicBezTo>
                    <a:pt x="3034" y="4426"/>
                    <a:pt x="3460" y="4752"/>
                    <a:pt x="3886" y="5053"/>
                  </a:cubicBezTo>
                  <a:cubicBezTo>
                    <a:pt x="4086" y="5153"/>
                    <a:pt x="4287" y="5379"/>
                    <a:pt x="4612" y="5479"/>
                  </a:cubicBezTo>
                  <a:cubicBezTo>
                    <a:pt x="4416" y="5654"/>
                    <a:pt x="4562" y="5924"/>
                    <a:pt x="4736" y="5924"/>
                  </a:cubicBezTo>
                  <a:cubicBezTo>
                    <a:pt x="4761" y="5924"/>
                    <a:pt x="4787" y="5918"/>
                    <a:pt x="4813" y="5905"/>
                  </a:cubicBezTo>
                  <a:cubicBezTo>
                    <a:pt x="4913" y="5780"/>
                    <a:pt x="4913" y="5780"/>
                    <a:pt x="5014" y="5780"/>
                  </a:cubicBezTo>
                  <a:cubicBezTo>
                    <a:pt x="5014" y="5780"/>
                    <a:pt x="5139" y="5780"/>
                    <a:pt x="5139" y="5905"/>
                  </a:cubicBezTo>
                  <a:cubicBezTo>
                    <a:pt x="5239" y="5905"/>
                    <a:pt x="5339" y="5780"/>
                    <a:pt x="5239" y="5679"/>
                  </a:cubicBezTo>
                  <a:lnTo>
                    <a:pt x="5139" y="5579"/>
                  </a:lnTo>
                  <a:cubicBezTo>
                    <a:pt x="5540" y="5379"/>
                    <a:pt x="5866" y="5053"/>
                    <a:pt x="6166" y="4852"/>
                  </a:cubicBezTo>
                  <a:cubicBezTo>
                    <a:pt x="6693" y="4527"/>
                    <a:pt x="7219" y="4326"/>
                    <a:pt x="7745" y="4025"/>
                  </a:cubicBezTo>
                  <a:cubicBezTo>
                    <a:pt x="8673" y="3599"/>
                    <a:pt x="9826" y="3173"/>
                    <a:pt x="10978" y="2973"/>
                  </a:cubicBezTo>
                  <a:cubicBezTo>
                    <a:pt x="11179" y="2872"/>
                    <a:pt x="11079" y="2647"/>
                    <a:pt x="10978" y="2547"/>
                  </a:cubicBezTo>
                  <a:cubicBezTo>
                    <a:pt x="10352" y="2346"/>
                    <a:pt x="9725" y="2146"/>
                    <a:pt x="9099" y="2020"/>
                  </a:cubicBezTo>
                  <a:lnTo>
                    <a:pt x="8372" y="2020"/>
                  </a:lnTo>
                  <a:cubicBezTo>
                    <a:pt x="8572" y="1820"/>
                    <a:pt x="8773" y="1619"/>
                    <a:pt x="8998" y="1519"/>
                  </a:cubicBezTo>
                  <a:cubicBezTo>
                    <a:pt x="9525" y="1193"/>
                    <a:pt x="10026" y="892"/>
                    <a:pt x="10552" y="667"/>
                  </a:cubicBezTo>
                  <a:cubicBezTo>
                    <a:pt x="10778" y="567"/>
                    <a:pt x="10653" y="266"/>
                    <a:pt x="10452" y="141"/>
                  </a:cubicBezTo>
                  <a:cubicBezTo>
                    <a:pt x="9855" y="45"/>
                    <a:pt x="9258" y="0"/>
                    <a:pt x="8664" y="0"/>
                  </a:cubicBezTo>
                  <a:close/>
                </a:path>
              </a:pathLst>
            </a:custGeom>
            <a:solidFill>
              <a:srgbClr val="8C3A2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0" name="Google Shape;15350;p93"/>
            <p:cNvSpPr/>
            <p:nvPr/>
          </p:nvSpPr>
          <p:spPr>
            <a:xfrm>
              <a:off x="5109750" y="2489300"/>
              <a:ext cx="971200" cy="1461800"/>
            </a:xfrm>
            <a:custGeom>
              <a:avLst/>
              <a:gdLst/>
              <a:ahLst/>
              <a:cxnLst/>
              <a:rect l="l" t="t" r="r" b="b"/>
              <a:pathLst>
                <a:path w="38848" h="58472" extrusionOk="0">
                  <a:moveTo>
                    <a:pt x="19317" y="1"/>
                  </a:moveTo>
                  <a:cubicBezTo>
                    <a:pt x="17207" y="1"/>
                    <a:pt x="15112" y="349"/>
                    <a:pt x="13158" y="1128"/>
                  </a:cubicBezTo>
                  <a:cubicBezTo>
                    <a:pt x="12757" y="1354"/>
                    <a:pt x="12231" y="1554"/>
                    <a:pt x="11805" y="1855"/>
                  </a:cubicBezTo>
                  <a:cubicBezTo>
                    <a:pt x="7745" y="2908"/>
                    <a:pt x="4286" y="5840"/>
                    <a:pt x="2507" y="9800"/>
                  </a:cubicBezTo>
                  <a:cubicBezTo>
                    <a:pt x="1379" y="12507"/>
                    <a:pt x="953" y="15439"/>
                    <a:pt x="752" y="18271"/>
                  </a:cubicBezTo>
                  <a:cubicBezTo>
                    <a:pt x="527" y="21404"/>
                    <a:pt x="326" y="24412"/>
                    <a:pt x="226" y="27544"/>
                  </a:cubicBezTo>
                  <a:cubicBezTo>
                    <a:pt x="0" y="33810"/>
                    <a:pt x="126" y="40076"/>
                    <a:pt x="1379" y="46241"/>
                  </a:cubicBezTo>
                  <a:cubicBezTo>
                    <a:pt x="1880" y="48973"/>
                    <a:pt x="2632" y="51880"/>
                    <a:pt x="4386" y="54086"/>
                  </a:cubicBezTo>
                  <a:cubicBezTo>
                    <a:pt x="5865" y="55966"/>
                    <a:pt x="7945" y="57119"/>
                    <a:pt x="10251" y="57745"/>
                  </a:cubicBezTo>
                  <a:cubicBezTo>
                    <a:pt x="12532" y="58372"/>
                    <a:pt x="14938" y="58472"/>
                    <a:pt x="17344" y="58472"/>
                  </a:cubicBezTo>
                  <a:cubicBezTo>
                    <a:pt x="20051" y="58472"/>
                    <a:pt x="22883" y="58246"/>
                    <a:pt x="25489" y="57520"/>
                  </a:cubicBezTo>
                  <a:cubicBezTo>
                    <a:pt x="27996" y="56893"/>
                    <a:pt x="30402" y="55740"/>
                    <a:pt x="32382" y="53860"/>
                  </a:cubicBezTo>
                  <a:cubicBezTo>
                    <a:pt x="34161" y="52206"/>
                    <a:pt x="35514" y="50001"/>
                    <a:pt x="36567" y="47720"/>
                  </a:cubicBezTo>
                  <a:cubicBezTo>
                    <a:pt x="38848" y="42081"/>
                    <a:pt x="38547" y="35690"/>
                    <a:pt x="38547" y="29750"/>
                  </a:cubicBezTo>
                  <a:cubicBezTo>
                    <a:pt x="38547" y="26717"/>
                    <a:pt x="38547" y="23585"/>
                    <a:pt x="38447" y="20552"/>
                  </a:cubicBezTo>
                  <a:cubicBezTo>
                    <a:pt x="38347" y="18046"/>
                    <a:pt x="38121" y="15439"/>
                    <a:pt x="37595" y="13033"/>
                  </a:cubicBezTo>
                  <a:cubicBezTo>
                    <a:pt x="37093" y="10627"/>
                    <a:pt x="36141" y="8346"/>
                    <a:pt x="34587" y="6467"/>
                  </a:cubicBezTo>
                  <a:cubicBezTo>
                    <a:pt x="32808" y="4361"/>
                    <a:pt x="30502" y="2908"/>
                    <a:pt x="27996" y="1855"/>
                  </a:cubicBezTo>
                  <a:cubicBezTo>
                    <a:pt x="25310" y="696"/>
                    <a:pt x="22299" y="1"/>
                    <a:pt x="19317" y="1"/>
                  </a:cubicBezTo>
                  <a:close/>
                </a:path>
              </a:pathLst>
            </a:custGeom>
            <a:solidFill>
              <a:srgbClr val="D986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1" name="Google Shape;15351;p93"/>
            <p:cNvSpPr/>
            <p:nvPr/>
          </p:nvSpPr>
          <p:spPr>
            <a:xfrm>
              <a:off x="5415525" y="3229875"/>
              <a:ext cx="28825" cy="37025"/>
            </a:xfrm>
            <a:custGeom>
              <a:avLst/>
              <a:gdLst/>
              <a:ahLst/>
              <a:cxnLst/>
              <a:rect l="l" t="t" r="r" b="b"/>
              <a:pathLst>
                <a:path w="1153" h="1481" extrusionOk="0">
                  <a:moveTo>
                    <a:pt x="306" y="0"/>
                  </a:moveTo>
                  <a:cubicBezTo>
                    <a:pt x="134" y="0"/>
                    <a:pt x="0" y="164"/>
                    <a:pt x="0" y="328"/>
                  </a:cubicBezTo>
                  <a:lnTo>
                    <a:pt x="0" y="428"/>
                  </a:lnTo>
                  <a:lnTo>
                    <a:pt x="0" y="553"/>
                  </a:lnTo>
                  <a:lnTo>
                    <a:pt x="100" y="653"/>
                  </a:lnTo>
                  <a:lnTo>
                    <a:pt x="201" y="854"/>
                  </a:lnTo>
                  <a:cubicBezTo>
                    <a:pt x="301" y="1054"/>
                    <a:pt x="426" y="1180"/>
                    <a:pt x="426" y="1280"/>
                  </a:cubicBezTo>
                  <a:cubicBezTo>
                    <a:pt x="526" y="1380"/>
                    <a:pt x="627" y="1480"/>
                    <a:pt x="627" y="1480"/>
                  </a:cubicBezTo>
                  <a:lnTo>
                    <a:pt x="927" y="1480"/>
                  </a:lnTo>
                  <a:cubicBezTo>
                    <a:pt x="1053" y="1380"/>
                    <a:pt x="1153" y="1180"/>
                    <a:pt x="1053" y="954"/>
                  </a:cubicBezTo>
                  <a:cubicBezTo>
                    <a:pt x="927" y="854"/>
                    <a:pt x="927" y="653"/>
                    <a:pt x="827" y="553"/>
                  </a:cubicBezTo>
                  <a:cubicBezTo>
                    <a:pt x="727" y="428"/>
                    <a:pt x="727" y="328"/>
                    <a:pt x="727" y="328"/>
                  </a:cubicBezTo>
                  <a:lnTo>
                    <a:pt x="627" y="227"/>
                  </a:lnTo>
                  <a:lnTo>
                    <a:pt x="526" y="127"/>
                  </a:lnTo>
                  <a:lnTo>
                    <a:pt x="426" y="27"/>
                  </a:lnTo>
                  <a:cubicBezTo>
                    <a:pt x="385" y="8"/>
                    <a:pt x="344" y="0"/>
                    <a:pt x="306" y="0"/>
                  </a:cubicBezTo>
                  <a:close/>
                </a:path>
              </a:pathLst>
            </a:custGeom>
            <a:solidFill>
              <a:srgbClr val="D06E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2" name="Google Shape;15352;p93"/>
            <p:cNvSpPr/>
            <p:nvPr/>
          </p:nvSpPr>
          <p:spPr>
            <a:xfrm>
              <a:off x="5491325" y="3262725"/>
              <a:ext cx="20700" cy="38000"/>
            </a:xfrm>
            <a:custGeom>
              <a:avLst/>
              <a:gdLst/>
              <a:ahLst/>
              <a:cxnLst/>
              <a:rect l="l" t="t" r="r" b="b"/>
              <a:pathLst>
                <a:path w="828" h="1520" extrusionOk="0">
                  <a:moveTo>
                    <a:pt x="147" y="0"/>
                  </a:moveTo>
                  <a:cubicBezTo>
                    <a:pt x="69" y="0"/>
                    <a:pt x="1" y="49"/>
                    <a:pt x="1" y="166"/>
                  </a:cubicBezTo>
                  <a:lnTo>
                    <a:pt x="1" y="267"/>
                  </a:lnTo>
                  <a:lnTo>
                    <a:pt x="1" y="492"/>
                  </a:lnTo>
                  <a:lnTo>
                    <a:pt x="1" y="693"/>
                  </a:lnTo>
                  <a:cubicBezTo>
                    <a:pt x="101" y="893"/>
                    <a:pt x="101" y="1119"/>
                    <a:pt x="101" y="1219"/>
                  </a:cubicBezTo>
                  <a:cubicBezTo>
                    <a:pt x="201" y="1420"/>
                    <a:pt x="402" y="1520"/>
                    <a:pt x="527" y="1520"/>
                  </a:cubicBezTo>
                  <a:cubicBezTo>
                    <a:pt x="728" y="1420"/>
                    <a:pt x="828" y="1219"/>
                    <a:pt x="728" y="1119"/>
                  </a:cubicBezTo>
                  <a:cubicBezTo>
                    <a:pt x="728" y="893"/>
                    <a:pt x="627" y="793"/>
                    <a:pt x="627" y="592"/>
                  </a:cubicBezTo>
                  <a:cubicBezTo>
                    <a:pt x="627" y="492"/>
                    <a:pt x="527" y="492"/>
                    <a:pt x="527" y="367"/>
                  </a:cubicBezTo>
                  <a:cubicBezTo>
                    <a:pt x="527" y="267"/>
                    <a:pt x="527" y="267"/>
                    <a:pt x="402" y="166"/>
                  </a:cubicBezTo>
                  <a:cubicBezTo>
                    <a:pt x="402" y="166"/>
                    <a:pt x="402" y="66"/>
                    <a:pt x="301" y="66"/>
                  </a:cubicBezTo>
                  <a:cubicBezTo>
                    <a:pt x="260" y="25"/>
                    <a:pt x="201" y="0"/>
                    <a:pt x="147" y="0"/>
                  </a:cubicBezTo>
                  <a:close/>
                </a:path>
              </a:pathLst>
            </a:custGeom>
            <a:solidFill>
              <a:srgbClr val="D06E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3" name="Google Shape;15353;p93"/>
            <p:cNvSpPr/>
            <p:nvPr/>
          </p:nvSpPr>
          <p:spPr>
            <a:xfrm>
              <a:off x="5619150" y="3275025"/>
              <a:ext cx="20700" cy="40125"/>
            </a:xfrm>
            <a:custGeom>
              <a:avLst/>
              <a:gdLst/>
              <a:ahLst/>
              <a:cxnLst/>
              <a:rect l="l" t="t" r="r" b="b"/>
              <a:pathLst>
                <a:path w="828" h="1605" extrusionOk="0">
                  <a:moveTo>
                    <a:pt x="301" y="0"/>
                  </a:moveTo>
                  <a:cubicBezTo>
                    <a:pt x="201" y="0"/>
                    <a:pt x="201" y="0"/>
                    <a:pt x="101" y="100"/>
                  </a:cubicBezTo>
                  <a:cubicBezTo>
                    <a:pt x="0" y="201"/>
                    <a:pt x="101" y="301"/>
                    <a:pt x="101" y="501"/>
                  </a:cubicBezTo>
                  <a:lnTo>
                    <a:pt x="0" y="627"/>
                  </a:lnTo>
                  <a:lnTo>
                    <a:pt x="101" y="727"/>
                  </a:lnTo>
                  <a:lnTo>
                    <a:pt x="101" y="1128"/>
                  </a:lnTo>
                  <a:cubicBezTo>
                    <a:pt x="101" y="1253"/>
                    <a:pt x="201" y="1354"/>
                    <a:pt x="201" y="1454"/>
                  </a:cubicBezTo>
                  <a:cubicBezTo>
                    <a:pt x="314" y="1554"/>
                    <a:pt x="420" y="1604"/>
                    <a:pt x="511" y="1604"/>
                  </a:cubicBezTo>
                  <a:cubicBezTo>
                    <a:pt x="602" y="1604"/>
                    <a:pt x="677" y="1554"/>
                    <a:pt x="727" y="1454"/>
                  </a:cubicBezTo>
                  <a:cubicBezTo>
                    <a:pt x="828" y="1354"/>
                    <a:pt x="828" y="1253"/>
                    <a:pt x="828" y="1028"/>
                  </a:cubicBezTo>
                  <a:lnTo>
                    <a:pt x="828" y="627"/>
                  </a:lnTo>
                  <a:cubicBezTo>
                    <a:pt x="727" y="627"/>
                    <a:pt x="727" y="501"/>
                    <a:pt x="727" y="401"/>
                  </a:cubicBezTo>
                  <a:lnTo>
                    <a:pt x="627" y="301"/>
                  </a:lnTo>
                  <a:cubicBezTo>
                    <a:pt x="527" y="201"/>
                    <a:pt x="527" y="0"/>
                    <a:pt x="301" y="0"/>
                  </a:cubicBezTo>
                  <a:close/>
                </a:path>
              </a:pathLst>
            </a:custGeom>
            <a:solidFill>
              <a:srgbClr val="D06E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4" name="Google Shape;15354;p93"/>
            <p:cNvSpPr/>
            <p:nvPr/>
          </p:nvSpPr>
          <p:spPr>
            <a:xfrm>
              <a:off x="5705000" y="3228025"/>
              <a:ext cx="15675" cy="33850"/>
            </a:xfrm>
            <a:custGeom>
              <a:avLst/>
              <a:gdLst/>
              <a:ahLst/>
              <a:cxnLst/>
              <a:rect l="l" t="t" r="r" b="b"/>
              <a:pathLst>
                <a:path w="627" h="1354" extrusionOk="0">
                  <a:moveTo>
                    <a:pt x="326" y="0"/>
                  </a:moveTo>
                  <a:cubicBezTo>
                    <a:pt x="326" y="101"/>
                    <a:pt x="226" y="201"/>
                    <a:pt x="226" y="301"/>
                  </a:cubicBezTo>
                  <a:cubicBezTo>
                    <a:pt x="226" y="402"/>
                    <a:pt x="226" y="502"/>
                    <a:pt x="125" y="502"/>
                  </a:cubicBezTo>
                  <a:lnTo>
                    <a:pt x="125" y="828"/>
                  </a:lnTo>
                  <a:cubicBezTo>
                    <a:pt x="125" y="928"/>
                    <a:pt x="125" y="1028"/>
                    <a:pt x="0" y="1128"/>
                  </a:cubicBezTo>
                  <a:cubicBezTo>
                    <a:pt x="0" y="1254"/>
                    <a:pt x="226" y="1354"/>
                    <a:pt x="326" y="1354"/>
                  </a:cubicBezTo>
                  <a:lnTo>
                    <a:pt x="526" y="1354"/>
                  </a:lnTo>
                  <a:lnTo>
                    <a:pt x="526" y="1128"/>
                  </a:lnTo>
                  <a:cubicBezTo>
                    <a:pt x="526" y="1028"/>
                    <a:pt x="627" y="928"/>
                    <a:pt x="627" y="828"/>
                  </a:cubicBezTo>
                  <a:lnTo>
                    <a:pt x="526" y="627"/>
                  </a:lnTo>
                  <a:lnTo>
                    <a:pt x="526" y="301"/>
                  </a:lnTo>
                  <a:lnTo>
                    <a:pt x="526" y="101"/>
                  </a:lnTo>
                  <a:cubicBezTo>
                    <a:pt x="526" y="0"/>
                    <a:pt x="326" y="0"/>
                    <a:pt x="326" y="0"/>
                  </a:cubicBezTo>
                  <a:close/>
                </a:path>
              </a:pathLst>
            </a:custGeom>
            <a:solidFill>
              <a:srgbClr val="D06E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5" name="Google Shape;15355;p93"/>
            <p:cNvSpPr/>
            <p:nvPr/>
          </p:nvSpPr>
          <p:spPr>
            <a:xfrm>
              <a:off x="5768225" y="3253725"/>
              <a:ext cx="25750" cy="42650"/>
            </a:xfrm>
            <a:custGeom>
              <a:avLst/>
              <a:gdLst/>
              <a:ahLst/>
              <a:cxnLst/>
              <a:rect l="l" t="t" r="r" b="b"/>
              <a:pathLst>
                <a:path w="1030" h="1706" extrusionOk="0">
                  <a:moveTo>
                    <a:pt x="830" y="0"/>
                  </a:moveTo>
                  <a:cubicBezTo>
                    <a:pt x="604" y="0"/>
                    <a:pt x="604" y="100"/>
                    <a:pt x="504" y="326"/>
                  </a:cubicBezTo>
                  <a:cubicBezTo>
                    <a:pt x="504" y="426"/>
                    <a:pt x="403" y="526"/>
                    <a:pt x="303" y="627"/>
                  </a:cubicBezTo>
                  <a:lnTo>
                    <a:pt x="303" y="727"/>
                  </a:lnTo>
                  <a:cubicBezTo>
                    <a:pt x="303" y="852"/>
                    <a:pt x="203" y="952"/>
                    <a:pt x="203" y="952"/>
                  </a:cubicBezTo>
                  <a:cubicBezTo>
                    <a:pt x="103" y="1053"/>
                    <a:pt x="103" y="1253"/>
                    <a:pt x="103" y="1353"/>
                  </a:cubicBezTo>
                  <a:cubicBezTo>
                    <a:pt x="0" y="1538"/>
                    <a:pt x="200" y="1706"/>
                    <a:pt x="385" y="1706"/>
                  </a:cubicBezTo>
                  <a:cubicBezTo>
                    <a:pt x="427" y="1706"/>
                    <a:pt x="467" y="1698"/>
                    <a:pt x="504" y="1679"/>
                  </a:cubicBezTo>
                  <a:cubicBezTo>
                    <a:pt x="604" y="1479"/>
                    <a:pt x="729" y="1353"/>
                    <a:pt x="830" y="1253"/>
                  </a:cubicBezTo>
                  <a:cubicBezTo>
                    <a:pt x="830" y="1153"/>
                    <a:pt x="930" y="952"/>
                    <a:pt x="930" y="852"/>
                  </a:cubicBezTo>
                  <a:cubicBezTo>
                    <a:pt x="1030" y="627"/>
                    <a:pt x="1030" y="526"/>
                    <a:pt x="1030" y="326"/>
                  </a:cubicBezTo>
                  <a:cubicBezTo>
                    <a:pt x="1030" y="226"/>
                    <a:pt x="930" y="0"/>
                    <a:pt x="830" y="0"/>
                  </a:cubicBezTo>
                  <a:close/>
                </a:path>
              </a:pathLst>
            </a:custGeom>
            <a:solidFill>
              <a:srgbClr val="D06E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6" name="Google Shape;15356;p93"/>
            <p:cNvSpPr/>
            <p:nvPr/>
          </p:nvSpPr>
          <p:spPr>
            <a:xfrm>
              <a:off x="5577175" y="3405350"/>
              <a:ext cx="21325" cy="48900"/>
            </a:xfrm>
            <a:custGeom>
              <a:avLst/>
              <a:gdLst/>
              <a:ahLst/>
              <a:cxnLst/>
              <a:rect l="l" t="t" r="r" b="b"/>
              <a:pathLst>
                <a:path w="853" h="1956" extrusionOk="0">
                  <a:moveTo>
                    <a:pt x="0" y="0"/>
                  </a:moveTo>
                  <a:lnTo>
                    <a:pt x="0" y="301"/>
                  </a:lnTo>
                  <a:lnTo>
                    <a:pt x="0" y="527"/>
                  </a:lnTo>
                  <a:lnTo>
                    <a:pt x="0" y="827"/>
                  </a:lnTo>
                  <a:lnTo>
                    <a:pt x="0" y="1253"/>
                  </a:lnTo>
                  <a:cubicBezTo>
                    <a:pt x="0" y="1454"/>
                    <a:pt x="0" y="1554"/>
                    <a:pt x="101" y="1679"/>
                  </a:cubicBezTo>
                  <a:cubicBezTo>
                    <a:pt x="101" y="1780"/>
                    <a:pt x="226" y="1880"/>
                    <a:pt x="226" y="1880"/>
                  </a:cubicBezTo>
                  <a:cubicBezTo>
                    <a:pt x="276" y="1930"/>
                    <a:pt x="326" y="1955"/>
                    <a:pt x="376" y="1955"/>
                  </a:cubicBezTo>
                  <a:cubicBezTo>
                    <a:pt x="426" y="1955"/>
                    <a:pt x="476" y="1930"/>
                    <a:pt x="527" y="1880"/>
                  </a:cubicBezTo>
                  <a:cubicBezTo>
                    <a:pt x="627" y="1880"/>
                    <a:pt x="727" y="1880"/>
                    <a:pt x="852" y="1780"/>
                  </a:cubicBezTo>
                  <a:lnTo>
                    <a:pt x="852" y="1454"/>
                  </a:lnTo>
                  <a:cubicBezTo>
                    <a:pt x="852" y="1354"/>
                    <a:pt x="852" y="1153"/>
                    <a:pt x="727" y="1053"/>
                  </a:cubicBezTo>
                  <a:cubicBezTo>
                    <a:pt x="727" y="928"/>
                    <a:pt x="727" y="827"/>
                    <a:pt x="627" y="727"/>
                  </a:cubicBezTo>
                  <a:cubicBezTo>
                    <a:pt x="627" y="627"/>
                    <a:pt x="527" y="426"/>
                    <a:pt x="527" y="301"/>
                  </a:cubicBezTo>
                  <a:cubicBezTo>
                    <a:pt x="527" y="201"/>
                    <a:pt x="426" y="101"/>
                    <a:pt x="326" y="0"/>
                  </a:cubicBezTo>
                  <a:close/>
                </a:path>
              </a:pathLst>
            </a:custGeom>
            <a:solidFill>
              <a:srgbClr val="D06E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7" name="Google Shape;15357;p93"/>
            <p:cNvSpPr/>
            <p:nvPr/>
          </p:nvSpPr>
          <p:spPr>
            <a:xfrm>
              <a:off x="5663625" y="3382325"/>
              <a:ext cx="18200" cy="46225"/>
            </a:xfrm>
            <a:custGeom>
              <a:avLst/>
              <a:gdLst/>
              <a:ahLst/>
              <a:cxnLst/>
              <a:rect l="l" t="t" r="r" b="b"/>
              <a:pathLst>
                <a:path w="728" h="1849" extrusionOk="0">
                  <a:moveTo>
                    <a:pt x="452" y="0"/>
                  </a:moveTo>
                  <a:cubicBezTo>
                    <a:pt x="408" y="0"/>
                    <a:pt x="352" y="32"/>
                    <a:pt x="302" y="94"/>
                  </a:cubicBezTo>
                  <a:lnTo>
                    <a:pt x="201" y="194"/>
                  </a:lnTo>
                  <a:cubicBezTo>
                    <a:pt x="201" y="194"/>
                    <a:pt x="201" y="295"/>
                    <a:pt x="101" y="395"/>
                  </a:cubicBezTo>
                  <a:lnTo>
                    <a:pt x="101" y="721"/>
                  </a:lnTo>
                  <a:cubicBezTo>
                    <a:pt x="1" y="1022"/>
                    <a:pt x="1" y="1222"/>
                    <a:pt x="1" y="1548"/>
                  </a:cubicBezTo>
                  <a:cubicBezTo>
                    <a:pt x="1" y="1648"/>
                    <a:pt x="101" y="1748"/>
                    <a:pt x="302" y="1849"/>
                  </a:cubicBezTo>
                  <a:cubicBezTo>
                    <a:pt x="402" y="1849"/>
                    <a:pt x="628" y="1748"/>
                    <a:pt x="628" y="1548"/>
                  </a:cubicBezTo>
                  <a:cubicBezTo>
                    <a:pt x="628" y="1347"/>
                    <a:pt x="728" y="1022"/>
                    <a:pt x="628" y="821"/>
                  </a:cubicBezTo>
                  <a:lnTo>
                    <a:pt x="628" y="395"/>
                  </a:lnTo>
                  <a:lnTo>
                    <a:pt x="628" y="194"/>
                  </a:lnTo>
                  <a:lnTo>
                    <a:pt x="527" y="94"/>
                  </a:lnTo>
                  <a:cubicBezTo>
                    <a:pt x="527" y="32"/>
                    <a:pt x="496" y="0"/>
                    <a:pt x="452" y="0"/>
                  </a:cubicBezTo>
                  <a:close/>
                </a:path>
              </a:pathLst>
            </a:custGeom>
            <a:solidFill>
              <a:srgbClr val="D06E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8" name="Google Shape;15358;p93"/>
            <p:cNvSpPr/>
            <p:nvPr/>
          </p:nvSpPr>
          <p:spPr>
            <a:xfrm>
              <a:off x="5488825" y="3447325"/>
              <a:ext cx="18200" cy="29475"/>
            </a:xfrm>
            <a:custGeom>
              <a:avLst/>
              <a:gdLst/>
              <a:ahLst/>
              <a:cxnLst/>
              <a:rect l="l" t="t" r="r" b="b"/>
              <a:pathLst>
                <a:path w="728" h="1179" extrusionOk="0">
                  <a:moveTo>
                    <a:pt x="101" y="0"/>
                  </a:moveTo>
                  <a:cubicBezTo>
                    <a:pt x="0" y="0"/>
                    <a:pt x="0" y="0"/>
                    <a:pt x="0" y="101"/>
                  </a:cubicBezTo>
                  <a:lnTo>
                    <a:pt x="0" y="301"/>
                  </a:lnTo>
                  <a:lnTo>
                    <a:pt x="0" y="401"/>
                  </a:lnTo>
                  <a:lnTo>
                    <a:pt x="0" y="502"/>
                  </a:lnTo>
                  <a:lnTo>
                    <a:pt x="101" y="727"/>
                  </a:lnTo>
                  <a:lnTo>
                    <a:pt x="101" y="828"/>
                  </a:lnTo>
                  <a:lnTo>
                    <a:pt x="101" y="928"/>
                  </a:lnTo>
                  <a:cubicBezTo>
                    <a:pt x="173" y="1073"/>
                    <a:pt x="246" y="1178"/>
                    <a:pt x="318" y="1178"/>
                  </a:cubicBezTo>
                  <a:cubicBezTo>
                    <a:pt x="346" y="1178"/>
                    <a:pt x="374" y="1163"/>
                    <a:pt x="401" y="1128"/>
                  </a:cubicBezTo>
                  <a:cubicBezTo>
                    <a:pt x="627" y="1128"/>
                    <a:pt x="727" y="928"/>
                    <a:pt x="627" y="828"/>
                  </a:cubicBezTo>
                  <a:cubicBezTo>
                    <a:pt x="627" y="727"/>
                    <a:pt x="627" y="627"/>
                    <a:pt x="502" y="627"/>
                  </a:cubicBezTo>
                  <a:cubicBezTo>
                    <a:pt x="502" y="502"/>
                    <a:pt x="502" y="401"/>
                    <a:pt x="401" y="401"/>
                  </a:cubicBezTo>
                  <a:cubicBezTo>
                    <a:pt x="401" y="301"/>
                    <a:pt x="401" y="201"/>
                    <a:pt x="301" y="201"/>
                  </a:cubicBezTo>
                  <a:lnTo>
                    <a:pt x="201" y="101"/>
                  </a:lnTo>
                  <a:lnTo>
                    <a:pt x="201" y="0"/>
                  </a:lnTo>
                  <a:close/>
                </a:path>
              </a:pathLst>
            </a:custGeom>
            <a:solidFill>
              <a:srgbClr val="D06E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9" name="Google Shape;15359;p93"/>
            <p:cNvSpPr/>
            <p:nvPr/>
          </p:nvSpPr>
          <p:spPr>
            <a:xfrm>
              <a:off x="5592825" y="3583300"/>
              <a:ext cx="21325" cy="43875"/>
            </a:xfrm>
            <a:custGeom>
              <a:avLst/>
              <a:gdLst/>
              <a:ahLst/>
              <a:cxnLst/>
              <a:rect l="l" t="t" r="r" b="b"/>
              <a:pathLst>
                <a:path w="853" h="1755" extrusionOk="0">
                  <a:moveTo>
                    <a:pt x="377" y="0"/>
                  </a:moveTo>
                  <a:cubicBezTo>
                    <a:pt x="352" y="0"/>
                    <a:pt x="327" y="25"/>
                    <a:pt x="327" y="75"/>
                  </a:cubicBezTo>
                  <a:cubicBezTo>
                    <a:pt x="226" y="75"/>
                    <a:pt x="226" y="301"/>
                    <a:pt x="101" y="301"/>
                  </a:cubicBezTo>
                  <a:lnTo>
                    <a:pt x="101" y="501"/>
                  </a:lnTo>
                  <a:cubicBezTo>
                    <a:pt x="101" y="602"/>
                    <a:pt x="1" y="602"/>
                    <a:pt x="1" y="702"/>
                  </a:cubicBezTo>
                  <a:lnTo>
                    <a:pt x="1" y="1028"/>
                  </a:lnTo>
                  <a:lnTo>
                    <a:pt x="1" y="1328"/>
                  </a:lnTo>
                  <a:lnTo>
                    <a:pt x="1" y="1554"/>
                  </a:lnTo>
                  <a:cubicBezTo>
                    <a:pt x="101" y="1654"/>
                    <a:pt x="226" y="1754"/>
                    <a:pt x="427" y="1754"/>
                  </a:cubicBezTo>
                  <a:cubicBezTo>
                    <a:pt x="527" y="1754"/>
                    <a:pt x="728" y="1654"/>
                    <a:pt x="728" y="1554"/>
                  </a:cubicBezTo>
                  <a:cubicBezTo>
                    <a:pt x="728" y="1454"/>
                    <a:pt x="728" y="1328"/>
                    <a:pt x="853" y="1328"/>
                  </a:cubicBezTo>
                  <a:lnTo>
                    <a:pt x="853" y="1128"/>
                  </a:lnTo>
                  <a:cubicBezTo>
                    <a:pt x="853" y="927"/>
                    <a:pt x="728" y="827"/>
                    <a:pt x="728" y="702"/>
                  </a:cubicBezTo>
                  <a:cubicBezTo>
                    <a:pt x="728" y="501"/>
                    <a:pt x="728" y="501"/>
                    <a:pt x="627" y="401"/>
                  </a:cubicBezTo>
                  <a:cubicBezTo>
                    <a:pt x="627" y="301"/>
                    <a:pt x="527" y="75"/>
                    <a:pt x="427" y="75"/>
                  </a:cubicBezTo>
                  <a:cubicBezTo>
                    <a:pt x="427" y="25"/>
                    <a:pt x="402" y="0"/>
                    <a:pt x="377" y="0"/>
                  </a:cubicBezTo>
                  <a:close/>
                </a:path>
              </a:pathLst>
            </a:custGeom>
            <a:solidFill>
              <a:srgbClr val="D06E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0" name="Google Shape;15360;p93"/>
            <p:cNvSpPr/>
            <p:nvPr/>
          </p:nvSpPr>
          <p:spPr>
            <a:xfrm>
              <a:off x="5681800" y="3509975"/>
              <a:ext cx="23225" cy="47025"/>
            </a:xfrm>
            <a:custGeom>
              <a:avLst/>
              <a:gdLst/>
              <a:ahLst/>
              <a:cxnLst/>
              <a:rect l="l" t="t" r="r" b="b"/>
              <a:pathLst>
                <a:path w="929" h="1881" extrusionOk="0">
                  <a:moveTo>
                    <a:pt x="427" y="1"/>
                  </a:moveTo>
                  <a:cubicBezTo>
                    <a:pt x="302" y="1"/>
                    <a:pt x="302" y="101"/>
                    <a:pt x="201" y="101"/>
                  </a:cubicBezTo>
                  <a:lnTo>
                    <a:pt x="201" y="201"/>
                  </a:lnTo>
                  <a:lnTo>
                    <a:pt x="101" y="302"/>
                  </a:lnTo>
                  <a:lnTo>
                    <a:pt x="101" y="502"/>
                  </a:lnTo>
                  <a:cubicBezTo>
                    <a:pt x="101" y="627"/>
                    <a:pt x="1" y="728"/>
                    <a:pt x="1" y="828"/>
                  </a:cubicBezTo>
                  <a:lnTo>
                    <a:pt x="1" y="1129"/>
                  </a:lnTo>
                  <a:lnTo>
                    <a:pt x="1" y="1354"/>
                  </a:lnTo>
                  <a:cubicBezTo>
                    <a:pt x="1" y="1454"/>
                    <a:pt x="101" y="1555"/>
                    <a:pt x="101" y="1655"/>
                  </a:cubicBezTo>
                  <a:cubicBezTo>
                    <a:pt x="101" y="1755"/>
                    <a:pt x="302" y="1880"/>
                    <a:pt x="427" y="1880"/>
                  </a:cubicBezTo>
                  <a:cubicBezTo>
                    <a:pt x="627" y="1880"/>
                    <a:pt x="728" y="1755"/>
                    <a:pt x="828" y="1655"/>
                  </a:cubicBezTo>
                  <a:lnTo>
                    <a:pt x="828" y="1354"/>
                  </a:lnTo>
                  <a:lnTo>
                    <a:pt x="828" y="1129"/>
                  </a:lnTo>
                  <a:cubicBezTo>
                    <a:pt x="928" y="1028"/>
                    <a:pt x="828" y="828"/>
                    <a:pt x="828" y="728"/>
                  </a:cubicBezTo>
                  <a:lnTo>
                    <a:pt x="828" y="402"/>
                  </a:lnTo>
                  <a:lnTo>
                    <a:pt x="828" y="302"/>
                  </a:lnTo>
                  <a:cubicBezTo>
                    <a:pt x="728" y="302"/>
                    <a:pt x="728" y="201"/>
                    <a:pt x="728" y="201"/>
                  </a:cubicBezTo>
                  <a:cubicBezTo>
                    <a:pt x="627" y="201"/>
                    <a:pt x="627" y="101"/>
                    <a:pt x="627" y="101"/>
                  </a:cubicBezTo>
                  <a:cubicBezTo>
                    <a:pt x="527" y="1"/>
                    <a:pt x="527" y="1"/>
                    <a:pt x="427" y="1"/>
                  </a:cubicBezTo>
                  <a:close/>
                </a:path>
              </a:pathLst>
            </a:custGeom>
            <a:solidFill>
              <a:srgbClr val="D06E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1" name="Google Shape;15361;p93"/>
            <p:cNvSpPr/>
            <p:nvPr/>
          </p:nvSpPr>
          <p:spPr>
            <a:xfrm>
              <a:off x="5535825" y="3697950"/>
              <a:ext cx="23200" cy="45600"/>
            </a:xfrm>
            <a:custGeom>
              <a:avLst/>
              <a:gdLst/>
              <a:ahLst/>
              <a:cxnLst/>
              <a:rect l="l" t="t" r="r" b="b"/>
              <a:pathLst>
                <a:path w="928" h="1824" extrusionOk="0">
                  <a:moveTo>
                    <a:pt x="401" y="1"/>
                  </a:moveTo>
                  <a:cubicBezTo>
                    <a:pt x="201" y="101"/>
                    <a:pt x="201" y="301"/>
                    <a:pt x="100" y="402"/>
                  </a:cubicBezTo>
                  <a:lnTo>
                    <a:pt x="100" y="727"/>
                  </a:lnTo>
                  <a:cubicBezTo>
                    <a:pt x="100" y="828"/>
                    <a:pt x="0" y="928"/>
                    <a:pt x="0" y="1028"/>
                  </a:cubicBezTo>
                  <a:lnTo>
                    <a:pt x="0" y="1128"/>
                  </a:lnTo>
                  <a:lnTo>
                    <a:pt x="0" y="1354"/>
                  </a:lnTo>
                  <a:cubicBezTo>
                    <a:pt x="100" y="1454"/>
                    <a:pt x="100" y="1554"/>
                    <a:pt x="201" y="1655"/>
                  </a:cubicBezTo>
                  <a:cubicBezTo>
                    <a:pt x="301" y="1768"/>
                    <a:pt x="407" y="1824"/>
                    <a:pt x="501" y="1824"/>
                  </a:cubicBezTo>
                  <a:cubicBezTo>
                    <a:pt x="595" y="1824"/>
                    <a:pt x="677" y="1768"/>
                    <a:pt x="727" y="1655"/>
                  </a:cubicBezTo>
                  <a:lnTo>
                    <a:pt x="827" y="1655"/>
                  </a:lnTo>
                  <a:cubicBezTo>
                    <a:pt x="927" y="1554"/>
                    <a:pt x="927" y="1454"/>
                    <a:pt x="927" y="1354"/>
                  </a:cubicBezTo>
                  <a:lnTo>
                    <a:pt x="927" y="1128"/>
                  </a:lnTo>
                  <a:lnTo>
                    <a:pt x="927" y="828"/>
                  </a:lnTo>
                  <a:lnTo>
                    <a:pt x="927" y="727"/>
                  </a:lnTo>
                  <a:cubicBezTo>
                    <a:pt x="927" y="627"/>
                    <a:pt x="827" y="402"/>
                    <a:pt x="827" y="301"/>
                  </a:cubicBezTo>
                  <a:cubicBezTo>
                    <a:pt x="827" y="301"/>
                    <a:pt x="727" y="201"/>
                    <a:pt x="727" y="101"/>
                  </a:cubicBezTo>
                  <a:cubicBezTo>
                    <a:pt x="627" y="1"/>
                    <a:pt x="501" y="1"/>
                    <a:pt x="401" y="1"/>
                  </a:cubicBezTo>
                  <a:close/>
                </a:path>
              </a:pathLst>
            </a:custGeom>
            <a:solidFill>
              <a:srgbClr val="D06E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2" name="Google Shape;15362;p93"/>
            <p:cNvSpPr/>
            <p:nvPr/>
          </p:nvSpPr>
          <p:spPr>
            <a:xfrm>
              <a:off x="5655500" y="3747450"/>
              <a:ext cx="18175" cy="36375"/>
            </a:xfrm>
            <a:custGeom>
              <a:avLst/>
              <a:gdLst/>
              <a:ahLst/>
              <a:cxnLst/>
              <a:rect l="l" t="t" r="r" b="b"/>
              <a:pathLst>
                <a:path w="727" h="1455" extrusionOk="0">
                  <a:moveTo>
                    <a:pt x="326" y="1"/>
                  </a:moveTo>
                  <a:cubicBezTo>
                    <a:pt x="326" y="1"/>
                    <a:pt x="226" y="1"/>
                    <a:pt x="226" y="101"/>
                  </a:cubicBezTo>
                  <a:lnTo>
                    <a:pt x="100" y="201"/>
                  </a:lnTo>
                  <a:lnTo>
                    <a:pt x="100" y="301"/>
                  </a:lnTo>
                  <a:lnTo>
                    <a:pt x="100" y="402"/>
                  </a:lnTo>
                  <a:cubicBezTo>
                    <a:pt x="0" y="527"/>
                    <a:pt x="0" y="527"/>
                    <a:pt x="0" y="627"/>
                  </a:cubicBezTo>
                  <a:lnTo>
                    <a:pt x="0" y="727"/>
                  </a:lnTo>
                  <a:lnTo>
                    <a:pt x="0" y="928"/>
                  </a:lnTo>
                  <a:cubicBezTo>
                    <a:pt x="0" y="1028"/>
                    <a:pt x="0" y="1153"/>
                    <a:pt x="100" y="1254"/>
                  </a:cubicBezTo>
                  <a:cubicBezTo>
                    <a:pt x="100" y="1354"/>
                    <a:pt x="226" y="1454"/>
                    <a:pt x="326" y="1454"/>
                  </a:cubicBezTo>
                  <a:cubicBezTo>
                    <a:pt x="526" y="1454"/>
                    <a:pt x="627" y="1354"/>
                    <a:pt x="627" y="1254"/>
                  </a:cubicBezTo>
                  <a:cubicBezTo>
                    <a:pt x="627" y="1153"/>
                    <a:pt x="727" y="1028"/>
                    <a:pt x="727" y="928"/>
                  </a:cubicBezTo>
                  <a:lnTo>
                    <a:pt x="727" y="727"/>
                  </a:lnTo>
                  <a:lnTo>
                    <a:pt x="727" y="627"/>
                  </a:lnTo>
                  <a:cubicBezTo>
                    <a:pt x="627" y="527"/>
                    <a:pt x="627" y="527"/>
                    <a:pt x="627" y="402"/>
                  </a:cubicBezTo>
                  <a:lnTo>
                    <a:pt x="627" y="301"/>
                  </a:lnTo>
                  <a:lnTo>
                    <a:pt x="627" y="201"/>
                  </a:lnTo>
                  <a:lnTo>
                    <a:pt x="526" y="101"/>
                  </a:lnTo>
                  <a:cubicBezTo>
                    <a:pt x="526" y="101"/>
                    <a:pt x="426" y="1"/>
                    <a:pt x="326" y="1"/>
                  </a:cubicBezTo>
                  <a:close/>
                </a:path>
              </a:pathLst>
            </a:custGeom>
            <a:solidFill>
              <a:srgbClr val="D06E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3" name="Google Shape;15363;p93"/>
            <p:cNvSpPr/>
            <p:nvPr/>
          </p:nvSpPr>
          <p:spPr>
            <a:xfrm>
              <a:off x="5559000" y="3825775"/>
              <a:ext cx="20700" cy="34900"/>
            </a:xfrm>
            <a:custGeom>
              <a:avLst/>
              <a:gdLst/>
              <a:ahLst/>
              <a:cxnLst/>
              <a:rect l="l" t="t" r="r" b="b"/>
              <a:pathLst>
                <a:path w="828" h="1396" extrusionOk="0">
                  <a:moveTo>
                    <a:pt x="527" y="0"/>
                  </a:moveTo>
                  <a:cubicBezTo>
                    <a:pt x="427" y="0"/>
                    <a:pt x="427" y="0"/>
                    <a:pt x="326" y="101"/>
                  </a:cubicBezTo>
                  <a:lnTo>
                    <a:pt x="201" y="201"/>
                  </a:lnTo>
                  <a:cubicBezTo>
                    <a:pt x="101" y="301"/>
                    <a:pt x="101" y="401"/>
                    <a:pt x="101" y="527"/>
                  </a:cubicBezTo>
                  <a:cubicBezTo>
                    <a:pt x="0" y="627"/>
                    <a:pt x="0" y="727"/>
                    <a:pt x="0" y="827"/>
                  </a:cubicBezTo>
                  <a:lnTo>
                    <a:pt x="0" y="928"/>
                  </a:lnTo>
                  <a:lnTo>
                    <a:pt x="0" y="1153"/>
                  </a:lnTo>
                  <a:lnTo>
                    <a:pt x="101" y="1254"/>
                  </a:lnTo>
                  <a:cubicBezTo>
                    <a:pt x="172" y="1324"/>
                    <a:pt x="305" y="1395"/>
                    <a:pt x="413" y="1395"/>
                  </a:cubicBezTo>
                  <a:cubicBezTo>
                    <a:pt x="457" y="1395"/>
                    <a:pt x="497" y="1383"/>
                    <a:pt x="527" y="1354"/>
                  </a:cubicBezTo>
                  <a:cubicBezTo>
                    <a:pt x="727" y="1354"/>
                    <a:pt x="828" y="1153"/>
                    <a:pt x="727" y="928"/>
                  </a:cubicBezTo>
                  <a:lnTo>
                    <a:pt x="727" y="827"/>
                  </a:lnTo>
                  <a:cubicBezTo>
                    <a:pt x="727" y="727"/>
                    <a:pt x="627" y="727"/>
                    <a:pt x="627" y="627"/>
                  </a:cubicBezTo>
                  <a:lnTo>
                    <a:pt x="627" y="527"/>
                  </a:lnTo>
                  <a:lnTo>
                    <a:pt x="627" y="401"/>
                  </a:lnTo>
                  <a:lnTo>
                    <a:pt x="627" y="301"/>
                  </a:lnTo>
                  <a:lnTo>
                    <a:pt x="627" y="201"/>
                  </a:lnTo>
                  <a:cubicBezTo>
                    <a:pt x="627" y="101"/>
                    <a:pt x="627" y="0"/>
                    <a:pt x="527" y="0"/>
                  </a:cubicBezTo>
                  <a:close/>
                </a:path>
              </a:pathLst>
            </a:custGeom>
            <a:solidFill>
              <a:srgbClr val="D06E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4" name="Google Shape;15364;p93"/>
            <p:cNvSpPr/>
            <p:nvPr/>
          </p:nvSpPr>
          <p:spPr>
            <a:xfrm>
              <a:off x="5637325" y="3647825"/>
              <a:ext cx="20700" cy="47025"/>
            </a:xfrm>
            <a:custGeom>
              <a:avLst/>
              <a:gdLst/>
              <a:ahLst/>
              <a:cxnLst/>
              <a:rect l="l" t="t" r="r" b="b"/>
              <a:pathLst>
                <a:path w="828" h="1881" extrusionOk="0">
                  <a:moveTo>
                    <a:pt x="426" y="1"/>
                  </a:moveTo>
                  <a:cubicBezTo>
                    <a:pt x="201" y="1"/>
                    <a:pt x="101" y="326"/>
                    <a:pt x="0" y="427"/>
                  </a:cubicBezTo>
                  <a:lnTo>
                    <a:pt x="0" y="953"/>
                  </a:lnTo>
                  <a:lnTo>
                    <a:pt x="0" y="1153"/>
                  </a:lnTo>
                  <a:lnTo>
                    <a:pt x="0" y="1379"/>
                  </a:lnTo>
                  <a:cubicBezTo>
                    <a:pt x="0" y="1580"/>
                    <a:pt x="101" y="1880"/>
                    <a:pt x="426" y="1880"/>
                  </a:cubicBezTo>
                  <a:cubicBezTo>
                    <a:pt x="627" y="1880"/>
                    <a:pt x="727" y="1580"/>
                    <a:pt x="727" y="1379"/>
                  </a:cubicBezTo>
                  <a:cubicBezTo>
                    <a:pt x="827" y="1254"/>
                    <a:pt x="827" y="1254"/>
                    <a:pt x="827" y="1153"/>
                  </a:cubicBezTo>
                  <a:cubicBezTo>
                    <a:pt x="827" y="1053"/>
                    <a:pt x="827" y="1053"/>
                    <a:pt x="727" y="953"/>
                  </a:cubicBezTo>
                  <a:lnTo>
                    <a:pt x="727" y="427"/>
                  </a:lnTo>
                  <a:cubicBezTo>
                    <a:pt x="727" y="427"/>
                    <a:pt x="627" y="326"/>
                    <a:pt x="627" y="226"/>
                  </a:cubicBezTo>
                  <a:cubicBezTo>
                    <a:pt x="627" y="226"/>
                    <a:pt x="627" y="126"/>
                    <a:pt x="527" y="126"/>
                  </a:cubicBezTo>
                  <a:lnTo>
                    <a:pt x="426" y="1"/>
                  </a:lnTo>
                  <a:close/>
                </a:path>
              </a:pathLst>
            </a:custGeom>
            <a:solidFill>
              <a:srgbClr val="D06E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5" name="Google Shape;15365;p93"/>
            <p:cNvSpPr/>
            <p:nvPr/>
          </p:nvSpPr>
          <p:spPr>
            <a:xfrm>
              <a:off x="6070900" y="2993050"/>
              <a:ext cx="2550" cy="344650"/>
            </a:xfrm>
            <a:custGeom>
              <a:avLst/>
              <a:gdLst/>
              <a:ahLst/>
              <a:cxnLst/>
              <a:rect l="l" t="t" r="r" b="b"/>
              <a:pathLst>
                <a:path w="102" h="13786" extrusionOk="0">
                  <a:moveTo>
                    <a:pt x="1" y="1"/>
                  </a:moveTo>
                  <a:lnTo>
                    <a:pt x="1" y="402"/>
                  </a:lnTo>
                  <a:cubicBezTo>
                    <a:pt x="101" y="3435"/>
                    <a:pt x="101" y="6567"/>
                    <a:pt x="101" y="9600"/>
                  </a:cubicBezTo>
                  <a:lnTo>
                    <a:pt x="101" y="13785"/>
                  </a:lnTo>
                  <a:lnTo>
                    <a:pt x="101" y="9600"/>
                  </a:lnTo>
                  <a:cubicBezTo>
                    <a:pt x="101" y="6567"/>
                    <a:pt x="101" y="3435"/>
                    <a:pt x="1" y="402"/>
                  </a:cubicBezTo>
                  <a:close/>
                </a:path>
              </a:pathLst>
            </a:custGeom>
            <a:solidFill>
              <a:srgbClr val="FB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6" name="Google Shape;15366;p93"/>
            <p:cNvSpPr/>
            <p:nvPr/>
          </p:nvSpPr>
          <p:spPr>
            <a:xfrm>
              <a:off x="5708125" y="2857100"/>
              <a:ext cx="365325" cy="1072700"/>
            </a:xfrm>
            <a:custGeom>
              <a:avLst/>
              <a:gdLst/>
              <a:ahLst/>
              <a:cxnLst/>
              <a:rect l="l" t="t" r="r" b="b"/>
              <a:pathLst>
                <a:path w="14613" h="42908" extrusionOk="0">
                  <a:moveTo>
                    <a:pt x="13985" y="0"/>
                  </a:moveTo>
                  <a:cubicBezTo>
                    <a:pt x="13885" y="201"/>
                    <a:pt x="13885" y="627"/>
                    <a:pt x="13885" y="928"/>
                  </a:cubicBezTo>
                  <a:lnTo>
                    <a:pt x="13885" y="1153"/>
                  </a:lnTo>
                  <a:cubicBezTo>
                    <a:pt x="13559" y="2807"/>
                    <a:pt x="13158" y="4587"/>
                    <a:pt x="12406" y="6266"/>
                  </a:cubicBezTo>
                  <a:cubicBezTo>
                    <a:pt x="11680" y="8146"/>
                    <a:pt x="10752" y="9825"/>
                    <a:pt x="9800" y="11479"/>
                  </a:cubicBezTo>
                  <a:cubicBezTo>
                    <a:pt x="7820" y="14938"/>
                    <a:pt x="5414" y="18171"/>
                    <a:pt x="3534" y="21730"/>
                  </a:cubicBezTo>
                  <a:cubicBezTo>
                    <a:pt x="1980" y="24863"/>
                    <a:pt x="827" y="28196"/>
                    <a:pt x="401" y="31630"/>
                  </a:cubicBezTo>
                  <a:cubicBezTo>
                    <a:pt x="0" y="35088"/>
                    <a:pt x="201" y="38522"/>
                    <a:pt x="1028" y="41880"/>
                  </a:cubicBezTo>
                  <a:cubicBezTo>
                    <a:pt x="1028" y="42181"/>
                    <a:pt x="1128" y="42607"/>
                    <a:pt x="1254" y="42908"/>
                  </a:cubicBezTo>
                  <a:cubicBezTo>
                    <a:pt x="1354" y="42808"/>
                    <a:pt x="1454" y="42808"/>
                    <a:pt x="1554" y="42808"/>
                  </a:cubicBezTo>
                  <a:cubicBezTo>
                    <a:pt x="4061" y="42181"/>
                    <a:pt x="6467" y="41028"/>
                    <a:pt x="8447" y="39148"/>
                  </a:cubicBezTo>
                  <a:cubicBezTo>
                    <a:pt x="10226" y="37494"/>
                    <a:pt x="11579" y="35289"/>
                    <a:pt x="12632" y="33008"/>
                  </a:cubicBezTo>
                  <a:cubicBezTo>
                    <a:pt x="14412" y="28622"/>
                    <a:pt x="14612" y="23910"/>
                    <a:pt x="14612" y="19223"/>
                  </a:cubicBezTo>
                  <a:lnTo>
                    <a:pt x="14612" y="15038"/>
                  </a:lnTo>
                  <a:cubicBezTo>
                    <a:pt x="14612" y="12005"/>
                    <a:pt x="14612" y="8873"/>
                    <a:pt x="14512" y="5840"/>
                  </a:cubicBezTo>
                  <a:lnTo>
                    <a:pt x="14512" y="5439"/>
                  </a:lnTo>
                  <a:cubicBezTo>
                    <a:pt x="14412" y="3559"/>
                    <a:pt x="14286" y="1780"/>
                    <a:pt x="13985" y="0"/>
                  </a:cubicBezTo>
                  <a:close/>
                </a:path>
              </a:pathLst>
            </a:custGeom>
            <a:solidFill>
              <a:srgbClr val="C777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7" name="Google Shape;15367;p93"/>
            <p:cNvSpPr/>
            <p:nvPr/>
          </p:nvSpPr>
          <p:spPr>
            <a:xfrm>
              <a:off x="5128550" y="2946075"/>
              <a:ext cx="237500" cy="986875"/>
            </a:xfrm>
            <a:custGeom>
              <a:avLst/>
              <a:gdLst/>
              <a:ahLst/>
              <a:cxnLst/>
              <a:rect l="l" t="t" r="r" b="b"/>
              <a:pathLst>
                <a:path w="9500" h="39475" extrusionOk="0">
                  <a:moveTo>
                    <a:pt x="9499" y="39474"/>
                  </a:moveTo>
                  <a:lnTo>
                    <a:pt x="9499" y="39474"/>
                  </a:lnTo>
                  <a:lnTo>
                    <a:pt x="9499" y="39474"/>
                  </a:lnTo>
                  <a:close/>
                  <a:moveTo>
                    <a:pt x="9499" y="39474"/>
                  </a:moveTo>
                  <a:lnTo>
                    <a:pt x="9499" y="39474"/>
                  </a:lnTo>
                  <a:lnTo>
                    <a:pt x="9499" y="39474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BEB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8" name="Google Shape;15368;p93"/>
            <p:cNvSpPr/>
            <p:nvPr/>
          </p:nvSpPr>
          <p:spPr>
            <a:xfrm>
              <a:off x="5112875" y="2830775"/>
              <a:ext cx="414825" cy="1117825"/>
            </a:xfrm>
            <a:custGeom>
              <a:avLst/>
              <a:gdLst/>
              <a:ahLst/>
              <a:cxnLst/>
              <a:rect l="l" t="t" r="r" b="b"/>
              <a:pathLst>
                <a:path w="16593" h="44713" extrusionOk="0">
                  <a:moveTo>
                    <a:pt x="1254" y="1"/>
                  </a:moveTo>
                  <a:cubicBezTo>
                    <a:pt x="928" y="1580"/>
                    <a:pt x="728" y="3033"/>
                    <a:pt x="627" y="4612"/>
                  </a:cubicBezTo>
                  <a:cubicBezTo>
                    <a:pt x="402" y="7745"/>
                    <a:pt x="201" y="10753"/>
                    <a:pt x="101" y="13885"/>
                  </a:cubicBezTo>
                  <a:cubicBezTo>
                    <a:pt x="1" y="15565"/>
                    <a:pt x="1" y="17244"/>
                    <a:pt x="1" y="18898"/>
                  </a:cubicBezTo>
                  <a:cubicBezTo>
                    <a:pt x="1" y="23510"/>
                    <a:pt x="302" y="28096"/>
                    <a:pt x="1254" y="32582"/>
                  </a:cubicBezTo>
                  <a:cubicBezTo>
                    <a:pt x="1755" y="35314"/>
                    <a:pt x="2507" y="38221"/>
                    <a:pt x="4261" y="40427"/>
                  </a:cubicBezTo>
                  <a:cubicBezTo>
                    <a:pt x="5740" y="42307"/>
                    <a:pt x="7820" y="43460"/>
                    <a:pt x="10126" y="44086"/>
                  </a:cubicBezTo>
                  <a:cubicBezTo>
                    <a:pt x="11379" y="44387"/>
                    <a:pt x="12632" y="44587"/>
                    <a:pt x="13986" y="44713"/>
                  </a:cubicBezTo>
                  <a:cubicBezTo>
                    <a:pt x="15540" y="40001"/>
                    <a:pt x="16592" y="35189"/>
                    <a:pt x="15866" y="30302"/>
                  </a:cubicBezTo>
                  <a:cubicBezTo>
                    <a:pt x="14913" y="23084"/>
                    <a:pt x="10953" y="16818"/>
                    <a:pt x="6893" y="10878"/>
                  </a:cubicBezTo>
                  <a:cubicBezTo>
                    <a:pt x="5740" y="9199"/>
                    <a:pt x="4587" y="7419"/>
                    <a:pt x="3535" y="5640"/>
                  </a:cubicBezTo>
                  <a:cubicBezTo>
                    <a:pt x="2607" y="3860"/>
                    <a:pt x="1755" y="1981"/>
                    <a:pt x="1254" y="1"/>
                  </a:cubicBezTo>
                  <a:close/>
                </a:path>
              </a:pathLst>
            </a:custGeom>
            <a:solidFill>
              <a:srgbClr val="C777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9" name="Google Shape;15369;p93"/>
            <p:cNvSpPr/>
            <p:nvPr/>
          </p:nvSpPr>
          <p:spPr>
            <a:xfrm>
              <a:off x="5028925" y="2872525"/>
              <a:ext cx="425450" cy="1156900"/>
            </a:xfrm>
            <a:custGeom>
              <a:avLst/>
              <a:gdLst/>
              <a:ahLst/>
              <a:cxnLst/>
              <a:rect l="l" t="t" r="r" b="b"/>
              <a:pathLst>
                <a:path w="17018" h="46276" extrusionOk="0">
                  <a:moveTo>
                    <a:pt x="4369" y="1"/>
                  </a:moveTo>
                  <a:cubicBezTo>
                    <a:pt x="4295" y="1"/>
                    <a:pt x="4224" y="34"/>
                    <a:pt x="4186" y="110"/>
                  </a:cubicBezTo>
                  <a:cubicBezTo>
                    <a:pt x="1880" y="6075"/>
                    <a:pt x="426" y="12541"/>
                    <a:pt x="101" y="19007"/>
                  </a:cubicBezTo>
                  <a:cubicBezTo>
                    <a:pt x="0" y="22241"/>
                    <a:pt x="101" y="25499"/>
                    <a:pt x="527" y="28732"/>
                  </a:cubicBezTo>
                  <a:cubicBezTo>
                    <a:pt x="953" y="31965"/>
                    <a:pt x="1579" y="35198"/>
                    <a:pt x="2832" y="38231"/>
                  </a:cubicBezTo>
                  <a:cubicBezTo>
                    <a:pt x="3233" y="39058"/>
                    <a:pt x="3559" y="39785"/>
                    <a:pt x="4086" y="40536"/>
                  </a:cubicBezTo>
                  <a:cubicBezTo>
                    <a:pt x="4386" y="41263"/>
                    <a:pt x="4812" y="41990"/>
                    <a:pt x="5439" y="42516"/>
                  </a:cubicBezTo>
                  <a:cubicBezTo>
                    <a:pt x="5682" y="42759"/>
                    <a:pt x="6006" y="42953"/>
                    <a:pt x="6346" y="42953"/>
                  </a:cubicBezTo>
                  <a:cubicBezTo>
                    <a:pt x="6427" y="42953"/>
                    <a:pt x="6510" y="42942"/>
                    <a:pt x="6592" y="42917"/>
                  </a:cubicBezTo>
                  <a:cubicBezTo>
                    <a:pt x="6792" y="43343"/>
                    <a:pt x="7118" y="43669"/>
                    <a:pt x="7419" y="43970"/>
                  </a:cubicBezTo>
                  <a:cubicBezTo>
                    <a:pt x="7945" y="44597"/>
                    <a:pt x="8672" y="45123"/>
                    <a:pt x="9399" y="45223"/>
                  </a:cubicBezTo>
                  <a:cubicBezTo>
                    <a:pt x="9825" y="45223"/>
                    <a:pt x="10025" y="45123"/>
                    <a:pt x="10351" y="45023"/>
                  </a:cubicBezTo>
                  <a:cubicBezTo>
                    <a:pt x="10351" y="45123"/>
                    <a:pt x="10452" y="45323"/>
                    <a:pt x="10552" y="45424"/>
                  </a:cubicBezTo>
                  <a:cubicBezTo>
                    <a:pt x="10878" y="45850"/>
                    <a:pt x="11279" y="46276"/>
                    <a:pt x="11905" y="46276"/>
                  </a:cubicBezTo>
                  <a:lnTo>
                    <a:pt x="12331" y="46276"/>
                  </a:lnTo>
                  <a:cubicBezTo>
                    <a:pt x="14838" y="44697"/>
                    <a:pt x="15665" y="41464"/>
                    <a:pt x="16191" y="38757"/>
                  </a:cubicBezTo>
                  <a:cubicBezTo>
                    <a:pt x="16817" y="35624"/>
                    <a:pt x="17018" y="32391"/>
                    <a:pt x="16617" y="29133"/>
                  </a:cubicBezTo>
                  <a:cubicBezTo>
                    <a:pt x="16291" y="26000"/>
                    <a:pt x="15464" y="22867"/>
                    <a:pt x="14211" y="20060"/>
                  </a:cubicBezTo>
                  <a:cubicBezTo>
                    <a:pt x="12858" y="16827"/>
                    <a:pt x="10878" y="14095"/>
                    <a:pt x="8772" y="11388"/>
                  </a:cubicBezTo>
                  <a:cubicBezTo>
                    <a:pt x="6492" y="8256"/>
                    <a:pt x="3985" y="4496"/>
                    <a:pt x="4487" y="311"/>
                  </a:cubicBezTo>
                  <a:cubicBezTo>
                    <a:pt x="4487" y="311"/>
                    <a:pt x="4487" y="210"/>
                    <a:pt x="4612" y="210"/>
                  </a:cubicBezTo>
                  <a:cubicBezTo>
                    <a:pt x="4612" y="86"/>
                    <a:pt x="4487" y="1"/>
                    <a:pt x="4369" y="1"/>
                  </a:cubicBezTo>
                  <a:close/>
                </a:path>
              </a:pathLst>
            </a:custGeom>
            <a:solidFill>
              <a:srgbClr val="8C3A2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0" name="Google Shape;15370;p93"/>
            <p:cNvSpPr/>
            <p:nvPr/>
          </p:nvSpPr>
          <p:spPr>
            <a:xfrm>
              <a:off x="5052725" y="3330150"/>
              <a:ext cx="15700" cy="53125"/>
            </a:xfrm>
            <a:custGeom>
              <a:avLst/>
              <a:gdLst/>
              <a:ahLst/>
              <a:cxnLst/>
              <a:rect l="l" t="t" r="r" b="b"/>
              <a:pathLst>
                <a:path w="628" h="2125" extrusionOk="0">
                  <a:moveTo>
                    <a:pt x="352" y="1"/>
                  </a:moveTo>
                  <a:cubicBezTo>
                    <a:pt x="327" y="1"/>
                    <a:pt x="301" y="26"/>
                    <a:pt x="301" y="76"/>
                  </a:cubicBezTo>
                  <a:cubicBezTo>
                    <a:pt x="201" y="176"/>
                    <a:pt x="201" y="402"/>
                    <a:pt x="201" y="502"/>
                  </a:cubicBezTo>
                  <a:cubicBezTo>
                    <a:pt x="101" y="602"/>
                    <a:pt x="101" y="803"/>
                    <a:pt x="101" y="928"/>
                  </a:cubicBezTo>
                  <a:cubicBezTo>
                    <a:pt x="101" y="1129"/>
                    <a:pt x="1" y="1329"/>
                    <a:pt x="1" y="1429"/>
                  </a:cubicBezTo>
                  <a:cubicBezTo>
                    <a:pt x="1" y="1655"/>
                    <a:pt x="101" y="1855"/>
                    <a:pt x="201" y="1956"/>
                  </a:cubicBezTo>
                  <a:cubicBezTo>
                    <a:pt x="201" y="2068"/>
                    <a:pt x="251" y="2125"/>
                    <a:pt x="317" y="2125"/>
                  </a:cubicBezTo>
                  <a:cubicBezTo>
                    <a:pt x="383" y="2125"/>
                    <a:pt x="464" y="2068"/>
                    <a:pt x="527" y="1956"/>
                  </a:cubicBezTo>
                  <a:cubicBezTo>
                    <a:pt x="627" y="1855"/>
                    <a:pt x="627" y="1655"/>
                    <a:pt x="627" y="1555"/>
                  </a:cubicBezTo>
                  <a:lnTo>
                    <a:pt x="627" y="928"/>
                  </a:lnTo>
                  <a:cubicBezTo>
                    <a:pt x="627" y="803"/>
                    <a:pt x="527" y="702"/>
                    <a:pt x="527" y="502"/>
                  </a:cubicBezTo>
                  <a:cubicBezTo>
                    <a:pt x="527" y="402"/>
                    <a:pt x="527" y="176"/>
                    <a:pt x="402" y="76"/>
                  </a:cubicBezTo>
                  <a:cubicBezTo>
                    <a:pt x="402" y="26"/>
                    <a:pt x="377" y="1"/>
                    <a:pt x="352" y="1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1" name="Google Shape;15371;p93"/>
            <p:cNvSpPr/>
            <p:nvPr/>
          </p:nvSpPr>
          <p:spPr>
            <a:xfrm>
              <a:off x="5062750" y="3264375"/>
              <a:ext cx="15700" cy="40575"/>
            </a:xfrm>
            <a:custGeom>
              <a:avLst/>
              <a:gdLst/>
              <a:ahLst/>
              <a:cxnLst/>
              <a:rect l="l" t="t" r="r" b="b"/>
              <a:pathLst>
                <a:path w="628" h="1623" extrusionOk="0">
                  <a:moveTo>
                    <a:pt x="226" y="0"/>
                  </a:moveTo>
                  <a:cubicBezTo>
                    <a:pt x="126" y="100"/>
                    <a:pt x="126" y="201"/>
                    <a:pt x="126" y="301"/>
                  </a:cubicBezTo>
                  <a:cubicBezTo>
                    <a:pt x="1" y="426"/>
                    <a:pt x="1" y="526"/>
                    <a:pt x="1" y="526"/>
                  </a:cubicBezTo>
                  <a:lnTo>
                    <a:pt x="1" y="727"/>
                  </a:lnTo>
                  <a:lnTo>
                    <a:pt x="1" y="1153"/>
                  </a:lnTo>
                  <a:lnTo>
                    <a:pt x="1" y="1354"/>
                  </a:lnTo>
                  <a:lnTo>
                    <a:pt x="126" y="1454"/>
                  </a:lnTo>
                  <a:cubicBezTo>
                    <a:pt x="176" y="1567"/>
                    <a:pt x="251" y="1623"/>
                    <a:pt x="327" y="1623"/>
                  </a:cubicBezTo>
                  <a:cubicBezTo>
                    <a:pt x="402" y="1623"/>
                    <a:pt x="477" y="1567"/>
                    <a:pt x="527" y="1454"/>
                  </a:cubicBezTo>
                  <a:cubicBezTo>
                    <a:pt x="527" y="1454"/>
                    <a:pt x="627" y="1354"/>
                    <a:pt x="627" y="1253"/>
                  </a:cubicBezTo>
                  <a:lnTo>
                    <a:pt x="627" y="1153"/>
                  </a:lnTo>
                  <a:lnTo>
                    <a:pt x="627" y="727"/>
                  </a:lnTo>
                  <a:lnTo>
                    <a:pt x="627" y="426"/>
                  </a:lnTo>
                  <a:lnTo>
                    <a:pt x="527" y="301"/>
                  </a:lnTo>
                  <a:cubicBezTo>
                    <a:pt x="527" y="201"/>
                    <a:pt x="527" y="100"/>
                    <a:pt x="427" y="100"/>
                  </a:cubicBezTo>
                  <a:cubicBezTo>
                    <a:pt x="427" y="0"/>
                    <a:pt x="327" y="0"/>
                    <a:pt x="226" y="0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2" name="Google Shape;15372;p93"/>
            <p:cNvSpPr/>
            <p:nvPr/>
          </p:nvSpPr>
          <p:spPr>
            <a:xfrm>
              <a:off x="5102225" y="3309475"/>
              <a:ext cx="18200" cy="30725"/>
            </a:xfrm>
            <a:custGeom>
              <a:avLst/>
              <a:gdLst/>
              <a:ahLst/>
              <a:cxnLst/>
              <a:rect l="l" t="t" r="r" b="b"/>
              <a:pathLst>
                <a:path w="728" h="1229" extrusionOk="0">
                  <a:moveTo>
                    <a:pt x="251" y="1"/>
                  </a:moveTo>
                  <a:cubicBezTo>
                    <a:pt x="226" y="1"/>
                    <a:pt x="201" y="26"/>
                    <a:pt x="201" y="76"/>
                  </a:cubicBezTo>
                  <a:lnTo>
                    <a:pt x="201" y="176"/>
                  </a:lnTo>
                  <a:lnTo>
                    <a:pt x="101" y="276"/>
                  </a:lnTo>
                  <a:lnTo>
                    <a:pt x="101" y="377"/>
                  </a:lnTo>
                  <a:lnTo>
                    <a:pt x="101" y="702"/>
                  </a:lnTo>
                  <a:lnTo>
                    <a:pt x="1" y="803"/>
                  </a:lnTo>
                  <a:lnTo>
                    <a:pt x="1" y="1003"/>
                  </a:lnTo>
                  <a:cubicBezTo>
                    <a:pt x="101" y="1003"/>
                    <a:pt x="101" y="1128"/>
                    <a:pt x="201" y="1128"/>
                  </a:cubicBezTo>
                  <a:cubicBezTo>
                    <a:pt x="301" y="1229"/>
                    <a:pt x="427" y="1229"/>
                    <a:pt x="427" y="1229"/>
                  </a:cubicBezTo>
                  <a:lnTo>
                    <a:pt x="527" y="1128"/>
                  </a:lnTo>
                  <a:cubicBezTo>
                    <a:pt x="627" y="1128"/>
                    <a:pt x="627" y="1128"/>
                    <a:pt x="627" y="1003"/>
                  </a:cubicBezTo>
                  <a:cubicBezTo>
                    <a:pt x="728" y="1003"/>
                    <a:pt x="728" y="903"/>
                    <a:pt x="728" y="903"/>
                  </a:cubicBezTo>
                  <a:cubicBezTo>
                    <a:pt x="728" y="803"/>
                    <a:pt x="627" y="702"/>
                    <a:pt x="627" y="702"/>
                  </a:cubicBezTo>
                  <a:lnTo>
                    <a:pt x="627" y="602"/>
                  </a:lnTo>
                  <a:cubicBezTo>
                    <a:pt x="527" y="502"/>
                    <a:pt x="527" y="377"/>
                    <a:pt x="427" y="377"/>
                  </a:cubicBezTo>
                  <a:lnTo>
                    <a:pt x="427" y="276"/>
                  </a:lnTo>
                  <a:lnTo>
                    <a:pt x="427" y="176"/>
                  </a:lnTo>
                  <a:lnTo>
                    <a:pt x="301" y="76"/>
                  </a:lnTo>
                  <a:cubicBezTo>
                    <a:pt x="301" y="26"/>
                    <a:pt x="276" y="1"/>
                    <a:pt x="251" y="1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3" name="Google Shape;15373;p93"/>
            <p:cNvSpPr/>
            <p:nvPr/>
          </p:nvSpPr>
          <p:spPr>
            <a:xfrm>
              <a:off x="5094075" y="3203825"/>
              <a:ext cx="13200" cy="40900"/>
            </a:xfrm>
            <a:custGeom>
              <a:avLst/>
              <a:gdLst/>
              <a:ahLst/>
              <a:cxnLst/>
              <a:rect l="l" t="t" r="r" b="b"/>
              <a:pathLst>
                <a:path w="528" h="1636" extrusionOk="0">
                  <a:moveTo>
                    <a:pt x="304" y="1"/>
                  </a:moveTo>
                  <a:cubicBezTo>
                    <a:pt x="262" y="1"/>
                    <a:pt x="226" y="32"/>
                    <a:pt x="226" y="116"/>
                  </a:cubicBezTo>
                  <a:lnTo>
                    <a:pt x="126" y="217"/>
                  </a:lnTo>
                  <a:lnTo>
                    <a:pt x="126" y="442"/>
                  </a:lnTo>
                  <a:cubicBezTo>
                    <a:pt x="126" y="442"/>
                    <a:pt x="1" y="542"/>
                    <a:pt x="1" y="643"/>
                  </a:cubicBezTo>
                  <a:lnTo>
                    <a:pt x="1" y="843"/>
                  </a:lnTo>
                  <a:lnTo>
                    <a:pt x="1" y="1169"/>
                  </a:lnTo>
                  <a:cubicBezTo>
                    <a:pt x="1" y="1269"/>
                    <a:pt x="1" y="1269"/>
                    <a:pt x="126" y="1370"/>
                  </a:cubicBezTo>
                  <a:cubicBezTo>
                    <a:pt x="126" y="1470"/>
                    <a:pt x="126" y="1470"/>
                    <a:pt x="226" y="1595"/>
                  </a:cubicBezTo>
                  <a:cubicBezTo>
                    <a:pt x="255" y="1624"/>
                    <a:pt x="284" y="1636"/>
                    <a:pt x="312" y="1636"/>
                  </a:cubicBezTo>
                  <a:cubicBezTo>
                    <a:pt x="384" y="1636"/>
                    <a:pt x="456" y="1559"/>
                    <a:pt x="527" y="1470"/>
                  </a:cubicBezTo>
                  <a:lnTo>
                    <a:pt x="527" y="1269"/>
                  </a:lnTo>
                  <a:lnTo>
                    <a:pt x="527" y="1069"/>
                  </a:lnTo>
                  <a:cubicBezTo>
                    <a:pt x="427" y="1069"/>
                    <a:pt x="427" y="968"/>
                    <a:pt x="427" y="968"/>
                  </a:cubicBezTo>
                  <a:lnTo>
                    <a:pt x="427" y="843"/>
                  </a:lnTo>
                  <a:lnTo>
                    <a:pt x="427" y="743"/>
                  </a:lnTo>
                  <a:lnTo>
                    <a:pt x="427" y="643"/>
                  </a:lnTo>
                  <a:lnTo>
                    <a:pt x="427" y="442"/>
                  </a:lnTo>
                  <a:cubicBezTo>
                    <a:pt x="327" y="442"/>
                    <a:pt x="327" y="342"/>
                    <a:pt x="327" y="342"/>
                  </a:cubicBezTo>
                  <a:cubicBezTo>
                    <a:pt x="327" y="217"/>
                    <a:pt x="327" y="217"/>
                    <a:pt x="427" y="116"/>
                  </a:cubicBezTo>
                  <a:cubicBezTo>
                    <a:pt x="427" y="58"/>
                    <a:pt x="360" y="1"/>
                    <a:pt x="304" y="1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4" name="Google Shape;15374;p93"/>
            <p:cNvSpPr/>
            <p:nvPr/>
          </p:nvSpPr>
          <p:spPr>
            <a:xfrm>
              <a:off x="5073400" y="3157850"/>
              <a:ext cx="15700" cy="34275"/>
            </a:xfrm>
            <a:custGeom>
              <a:avLst/>
              <a:gdLst/>
              <a:ahLst/>
              <a:cxnLst/>
              <a:rect l="l" t="t" r="r" b="b"/>
              <a:pathLst>
                <a:path w="628" h="1371" extrusionOk="0">
                  <a:moveTo>
                    <a:pt x="540" y="0"/>
                  </a:moveTo>
                  <a:cubicBezTo>
                    <a:pt x="527" y="0"/>
                    <a:pt x="527" y="26"/>
                    <a:pt x="527" y="76"/>
                  </a:cubicBezTo>
                  <a:lnTo>
                    <a:pt x="427" y="176"/>
                  </a:lnTo>
                  <a:cubicBezTo>
                    <a:pt x="327" y="176"/>
                    <a:pt x="327" y="176"/>
                    <a:pt x="201" y="301"/>
                  </a:cubicBezTo>
                  <a:cubicBezTo>
                    <a:pt x="201" y="301"/>
                    <a:pt x="101" y="401"/>
                    <a:pt x="101" y="602"/>
                  </a:cubicBezTo>
                  <a:cubicBezTo>
                    <a:pt x="1" y="702"/>
                    <a:pt x="1" y="802"/>
                    <a:pt x="1" y="928"/>
                  </a:cubicBezTo>
                  <a:cubicBezTo>
                    <a:pt x="1" y="1028"/>
                    <a:pt x="101" y="1128"/>
                    <a:pt x="101" y="1229"/>
                  </a:cubicBezTo>
                  <a:cubicBezTo>
                    <a:pt x="101" y="1299"/>
                    <a:pt x="151" y="1370"/>
                    <a:pt x="225" y="1370"/>
                  </a:cubicBezTo>
                  <a:cubicBezTo>
                    <a:pt x="255" y="1370"/>
                    <a:pt x="290" y="1358"/>
                    <a:pt x="327" y="1329"/>
                  </a:cubicBezTo>
                  <a:cubicBezTo>
                    <a:pt x="427" y="1329"/>
                    <a:pt x="527" y="1229"/>
                    <a:pt x="427" y="1128"/>
                  </a:cubicBezTo>
                  <a:lnTo>
                    <a:pt x="427" y="1028"/>
                  </a:lnTo>
                  <a:lnTo>
                    <a:pt x="427" y="928"/>
                  </a:lnTo>
                  <a:cubicBezTo>
                    <a:pt x="427" y="802"/>
                    <a:pt x="527" y="802"/>
                    <a:pt x="527" y="802"/>
                  </a:cubicBezTo>
                  <a:lnTo>
                    <a:pt x="527" y="702"/>
                  </a:lnTo>
                  <a:lnTo>
                    <a:pt x="527" y="602"/>
                  </a:lnTo>
                  <a:lnTo>
                    <a:pt x="527" y="502"/>
                  </a:lnTo>
                  <a:lnTo>
                    <a:pt x="527" y="401"/>
                  </a:lnTo>
                  <a:lnTo>
                    <a:pt x="527" y="301"/>
                  </a:lnTo>
                  <a:lnTo>
                    <a:pt x="627" y="301"/>
                  </a:lnTo>
                  <a:lnTo>
                    <a:pt x="627" y="176"/>
                  </a:lnTo>
                  <a:lnTo>
                    <a:pt x="627" y="76"/>
                  </a:lnTo>
                  <a:cubicBezTo>
                    <a:pt x="577" y="26"/>
                    <a:pt x="552" y="0"/>
                    <a:pt x="540" y="0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5" name="Google Shape;15375;p93"/>
            <p:cNvSpPr/>
            <p:nvPr/>
          </p:nvSpPr>
          <p:spPr>
            <a:xfrm>
              <a:off x="5149225" y="2969250"/>
              <a:ext cx="279475" cy="532600"/>
            </a:xfrm>
            <a:custGeom>
              <a:avLst/>
              <a:gdLst/>
              <a:ahLst/>
              <a:cxnLst/>
              <a:rect l="l" t="t" r="r" b="b"/>
              <a:pathLst>
                <a:path w="11179" h="21304" extrusionOk="0">
                  <a:moveTo>
                    <a:pt x="0" y="1"/>
                  </a:moveTo>
                  <a:cubicBezTo>
                    <a:pt x="0" y="201"/>
                    <a:pt x="101" y="2707"/>
                    <a:pt x="3860" y="7620"/>
                  </a:cubicBezTo>
                  <a:cubicBezTo>
                    <a:pt x="7720" y="12858"/>
                    <a:pt x="9825" y="16091"/>
                    <a:pt x="10752" y="21304"/>
                  </a:cubicBezTo>
                  <a:lnTo>
                    <a:pt x="11178" y="21204"/>
                  </a:lnTo>
                  <a:cubicBezTo>
                    <a:pt x="10226" y="15991"/>
                    <a:pt x="8046" y="12532"/>
                    <a:pt x="4186" y="7419"/>
                  </a:cubicBezTo>
                  <a:cubicBezTo>
                    <a:pt x="527" y="2507"/>
                    <a:pt x="426" y="101"/>
                    <a:pt x="426" y="1"/>
                  </a:cubicBezTo>
                  <a:close/>
                </a:path>
              </a:pathLst>
            </a:custGeom>
            <a:solidFill>
              <a:srgbClr val="5622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6" name="Google Shape;15376;p93"/>
            <p:cNvSpPr/>
            <p:nvPr/>
          </p:nvSpPr>
          <p:spPr>
            <a:xfrm>
              <a:off x="5751975" y="2919525"/>
              <a:ext cx="426100" cy="1156900"/>
            </a:xfrm>
            <a:custGeom>
              <a:avLst/>
              <a:gdLst/>
              <a:ahLst/>
              <a:cxnLst/>
              <a:rect l="l" t="t" r="r" b="b"/>
              <a:pathLst>
                <a:path w="17044" h="46276" extrusionOk="0">
                  <a:moveTo>
                    <a:pt x="12624" y="1"/>
                  </a:moveTo>
                  <a:cubicBezTo>
                    <a:pt x="12509" y="1"/>
                    <a:pt x="12370" y="86"/>
                    <a:pt x="12432" y="210"/>
                  </a:cubicBezTo>
                  <a:lnTo>
                    <a:pt x="12432" y="310"/>
                  </a:lnTo>
                  <a:cubicBezTo>
                    <a:pt x="12958" y="4496"/>
                    <a:pt x="10552" y="8255"/>
                    <a:pt x="8146" y="11388"/>
                  </a:cubicBezTo>
                  <a:cubicBezTo>
                    <a:pt x="6066" y="14095"/>
                    <a:pt x="4086" y="16827"/>
                    <a:pt x="2733" y="20060"/>
                  </a:cubicBezTo>
                  <a:cubicBezTo>
                    <a:pt x="1480" y="22867"/>
                    <a:pt x="627" y="26000"/>
                    <a:pt x="327" y="29133"/>
                  </a:cubicBezTo>
                  <a:cubicBezTo>
                    <a:pt x="1" y="32391"/>
                    <a:pt x="126" y="35624"/>
                    <a:pt x="753" y="38757"/>
                  </a:cubicBezTo>
                  <a:cubicBezTo>
                    <a:pt x="1254" y="41463"/>
                    <a:pt x="2106" y="44697"/>
                    <a:pt x="4612" y="46276"/>
                  </a:cubicBezTo>
                  <a:lnTo>
                    <a:pt x="5139" y="46276"/>
                  </a:lnTo>
                  <a:cubicBezTo>
                    <a:pt x="5640" y="46276"/>
                    <a:pt x="6066" y="45849"/>
                    <a:pt x="6392" y="45423"/>
                  </a:cubicBezTo>
                  <a:cubicBezTo>
                    <a:pt x="6492" y="45323"/>
                    <a:pt x="6592" y="45123"/>
                    <a:pt x="6693" y="45022"/>
                  </a:cubicBezTo>
                  <a:cubicBezTo>
                    <a:pt x="6893" y="45123"/>
                    <a:pt x="7219" y="45223"/>
                    <a:pt x="7520" y="45223"/>
                  </a:cubicBezTo>
                  <a:cubicBezTo>
                    <a:pt x="8372" y="45123"/>
                    <a:pt x="8998" y="44596"/>
                    <a:pt x="9525" y="43970"/>
                  </a:cubicBezTo>
                  <a:cubicBezTo>
                    <a:pt x="9825" y="43669"/>
                    <a:pt x="10151" y="43343"/>
                    <a:pt x="10352" y="42917"/>
                  </a:cubicBezTo>
                  <a:cubicBezTo>
                    <a:pt x="10434" y="42941"/>
                    <a:pt x="10519" y="42952"/>
                    <a:pt x="10605" y="42952"/>
                  </a:cubicBezTo>
                  <a:cubicBezTo>
                    <a:pt x="10965" y="42952"/>
                    <a:pt x="11342" y="42759"/>
                    <a:pt x="11605" y="42516"/>
                  </a:cubicBezTo>
                  <a:cubicBezTo>
                    <a:pt x="12131" y="41990"/>
                    <a:pt x="12532" y="41263"/>
                    <a:pt x="12958" y="40536"/>
                  </a:cubicBezTo>
                  <a:cubicBezTo>
                    <a:pt x="13384" y="39784"/>
                    <a:pt x="13785" y="39057"/>
                    <a:pt x="14111" y="38230"/>
                  </a:cubicBezTo>
                  <a:cubicBezTo>
                    <a:pt x="15364" y="35198"/>
                    <a:pt x="16091" y="31965"/>
                    <a:pt x="16517" y="28732"/>
                  </a:cubicBezTo>
                  <a:cubicBezTo>
                    <a:pt x="16918" y="25498"/>
                    <a:pt x="17044" y="22240"/>
                    <a:pt x="16918" y="19007"/>
                  </a:cubicBezTo>
                  <a:cubicBezTo>
                    <a:pt x="16617" y="12541"/>
                    <a:pt x="15164" y="6075"/>
                    <a:pt x="12758" y="110"/>
                  </a:cubicBezTo>
                  <a:cubicBezTo>
                    <a:pt x="12758" y="33"/>
                    <a:pt x="12696" y="1"/>
                    <a:pt x="12624" y="1"/>
                  </a:cubicBezTo>
                  <a:close/>
                </a:path>
              </a:pathLst>
            </a:custGeom>
            <a:solidFill>
              <a:srgbClr val="8C3A2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7" name="Google Shape;15377;p93"/>
            <p:cNvSpPr/>
            <p:nvPr/>
          </p:nvSpPr>
          <p:spPr>
            <a:xfrm>
              <a:off x="6133575" y="3408475"/>
              <a:ext cx="15675" cy="32600"/>
            </a:xfrm>
            <a:custGeom>
              <a:avLst/>
              <a:gdLst/>
              <a:ahLst/>
              <a:cxnLst/>
              <a:rect l="l" t="t" r="r" b="b"/>
              <a:pathLst>
                <a:path w="627" h="1304" extrusionOk="0">
                  <a:moveTo>
                    <a:pt x="338" y="1"/>
                  </a:moveTo>
                  <a:cubicBezTo>
                    <a:pt x="301" y="1"/>
                    <a:pt x="251" y="26"/>
                    <a:pt x="201" y="76"/>
                  </a:cubicBezTo>
                  <a:cubicBezTo>
                    <a:pt x="201" y="76"/>
                    <a:pt x="100" y="176"/>
                    <a:pt x="100" y="301"/>
                  </a:cubicBezTo>
                  <a:lnTo>
                    <a:pt x="100" y="602"/>
                  </a:lnTo>
                  <a:lnTo>
                    <a:pt x="0" y="702"/>
                  </a:lnTo>
                  <a:lnTo>
                    <a:pt x="0" y="928"/>
                  </a:lnTo>
                  <a:lnTo>
                    <a:pt x="0" y="1028"/>
                  </a:lnTo>
                  <a:cubicBezTo>
                    <a:pt x="100" y="1128"/>
                    <a:pt x="100" y="1128"/>
                    <a:pt x="100" y="1229"/>
                  </a:cubicBezTo>
                  <a:cubicBezTo>
                    <a:pt x="150" y="1279"/>
                    <a:pt x="226" y="1304"/>
                    <a:pt x="304" y="1304"/>
                  </a:cubicBezTo>
                  <a:cubicBezTo>
                    <a:pt x="382" y="1304"/>
                    <a:pt x="464" y="1279"/>
                    <a:pt x="526" y="1229"/>
                  </a:cubicBezTo>
                  <a:cubicBezTo>
                    <a:pt x="627" y="1229"/>
                    <a:pt x="627" y="1128"/>
                    <a:pt x="627" y="1028"/>
                  </a:cubicBezTo>
                  <a:lnTo>
                    <a:pt x="627" y="928"/>
                  </a:lnTo>
                  <a:lnTo>
                    <a:pt x="627" y="702"/>
                  </a:lnTo>
                  <a:lnTo>
                    <a:pt x="627" y="602"/>
                  </a:lnTo>
                  <a:cubicBezTo>
                    <a:pt x="627" y="502"/>
                    <a:pt x="526" y="402"/>
                    <a:pt x="526" y="301"/>
                  </a:cubicBezTo>
                  <a:cubicBezTo>
                    <a:pt x="526" y="176"/>
                    <a:pt x="526" y="76"/>
                    <a:pt x="401" y="76"/>
                  </a:cubicBezTo>
                  <a:cubicBezTo>
                    <a:pt x="401" y="26"/>
                    <a:pt x="376" y="1"/>
                    <a:pt x="338" y="1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8" name="Google Shape;15378;p93"/>
            <p:cNvSpPr/>
            <p:nvPr/>
          </p:nvSpPr>
          <p:spPr>
            <a:xfrm>
              <a:off x="6115400" y="3332025"/>
              <a:ext cx="15675" cy="42025"/>
            </a:xfrm>
            <a:custGeom>
              <a:avLst/>
              <a:gdLst/>
              <a:ahLst/>
              <a:cxnLst/>
              <a:rect l="l" t="t" r="r" b="b"/>
              <a:pathLst>
                <a:path w="627" h="1681" extrusionOk="0">
                  <a:moveTo>
                    <a:pt x="301" y="1"/>
                  </a:moveTo>
                  <a:lnTo>
                    <a:pt x="301" y="101"/>
                  </a:lnTo>
                  <a:cubicBezTo>
                    <a:pt x="201" y="101"/>
                    <a:pt x="201" y="226"/>
                    <a:pt x="201" y="226"/>
                  </a:cubicBezTo>
                  <a:cubicBezTo>
                    <a:pt x="201" y="226"/>
                    <a:pt x="201" y="327"/>
                    <a:pt x="100" y="327"/>
                  </a:cubicBezTo>
                  <a:lnTo>
                    <a:pt x="100" y="527"/>
                  </a:lnTo>
                  <a:lnTo>
                    <a:pt x="100" y="627"/>
                  </a:lnTo>
                  <a:cubicBezTo>
                    <a:pt x="0" y="853"/>
                    <a:pt x="0" y="1154"/>
                    <a:pt x="0" y="1354"/>
                  </a:cubicBezTo>
                  <a:cubicBezTo>
                    <a:pt x="0" y="1480"/>
                    <a:pt x="100" y="1680"/>
                    <a:pt x="301" y="1680"/>
                  </a:cubicBezTo>
                  <a:cubicBezTo>
                    <a:pt x="401" y="1680"/>
                    <a:pt x="401" y="1580"/>
                    <a:pt x="501" y="1580"/>
                  </a:cubicBezTo>
                  <a:cubicBezTo>
                    <a:pt x="501" y="1480"/>
                    <a:pt x="627" y="1480"/>
                    <a:pt x="627" y="1354"/>
                  </a:cubicBezTo>
                  <a:cubicBezTo>
                    <a:pt x="627" y="1154"/>
                    <a:pt x="501" y="953"/>
                    <a:pt x="627" y="728"/>
                  </a:cubicBezTo>
                  <a:cubicBezTo>
                    <a:pt x="627" y="627"/>
                    <a:pt x="627" y="527"/>
                    <a:pt x="501" y="427"/>
                  </a:cubicBezTo>
                  <a:lnTo>
                    <a:pt x="501" y="226"/>
                  </a:lnTo>
                  <a:lnTo>
                    <a:pt x="501" y="101"/>
                  </a:lnTo>
                  <a:cubicBezTo>
                    <a:pt x="501" y="1"/>
                    <a:pt x="401" y="1"/>
                    <a:pt x="301" y="1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9" name="Google Shape;15379;p93"/>
            <p:cNvSpPr/>
            <p:nvPr/>
          </p:nvSpPr>
          <p:spPr>
            <a:xfrm>
              <a:off x="6070900" y="3351000"/>
              <a:ext cx="10050" cy="38700"/>
            </a:xfrm>
            <a:custGeom>
              <a:avLst/>
              <a:gdLst/>
              <a:ahLst/>
              <a:cxnLst/>
              <a:rect l="l" t="t" r="r" b="b"/>
              <a:pathLst>
                <a:path w="402" h="1548" extrusionOk="0">
                  <a:moveTo>
                    <a:pt x="201" y="0"/>
                  </a:moveTo>
                  <a:cubicBezTo>
                    <a:pt x="151" y="0"/>
                    <a:pt x="101" y="31"/>
                    <a:pt x="101" y="94"/>
                  </a:cubicBezTo>
                  <a:cubicBezTo>
                    <a:pt x="101" y="295"/>
                    <a:pt x="101" y="495"/>
                    <a:pt x="1" y="721"/>
                  </a:cubicBezTo>
                  <a:lnTo>
                    <a:pt x="1" y="1347"/>
                  </a:lnTo>
                  <a:cubicBezTo>
                    <a:pt x="1" y="1447"/>
                    <a:pt x="101" y="1548"/>
                    <a:pt x="201" y="1548"/>
                  </a:cubicBezTo>
                  <a:cubicBezTo>
                    <a:pt x="302" y="1548"/>
                    <a:pt x="402" y="1447"/>
                    <a:pt x="402" y="1347"/>
                  </a:cubicBezTo>
                  <a:cubicBezTo>
                    <a:pt x="402" y="1122"/>
                    <a:pt x="402" y="921"/>
                    <a:pt x="302" y="721"/>
                  </a:cubicBezTo>
                  <a:lnTo>
                    <a:pt x="302" y="94"/>
                  </a:lnTo>
                  <a:cubicBezTo>
                    <a:pt x="302" y="31"/>
                    <a:pt x="251" y="0"/>
                    <a:pt x="201" y="0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0" name="Google Shape;15380;p93"/>
            <p:cNvSpPr/>
            <p:nvPr/>
          </p:nvSpPr>
          <p:spPr>
            <a:xfrm>
              <a:off x="6099725" y="3410350"/>
              <a:ext cx="10050" cy="28225"/>
            </a:xfrm>
            <a:custGeom>
              <a:avLst/>
              <a:gdLst/>
              <a:ahLst/>
              <a:cxnLst/>
              <a:rect l="l" t="t" r="r" b="b"/>
              <a:pathLst>
                <a:path w="402" h="1129" extrusionOk="0">
                  <a:moveTo>
                    <a:pt x="1" y="1"/>
                  </a:moveTo>
                  <a:lnTo>
                    <a:pt x="1" y="101"/>
                  </a:lnTo>
                  <a:lnTo>
                    <a:pt x="1" y="327"/>
                  </a:lnTo>
                  <a:lnTo>
                    <a:pt x="1" y="527"/>
                  </a:lnTo>
                  <a:lnTo>
                    <a:pt x="1" y="728"/>
                  </a:lnTo>
                  <a:lnTo>
                    <a:pt x="1" y="853"/>
                  </a:lnTo>
                  <a:lnTo>
                    <a:pt x="1" y="1053"/>
                  </a:lnTo>
                  <a:cubicBezTo>
                    <a:pt x="51" y="1104"/>
                    <a:pt x="101" y="1129"/>
                    <a:pt x="151" y="1129"/>
                  </a:cubicBezTo>
                  <a:cubicBezTo>
                    <a:pt x="201" y="1129"/>
                    <a:pt x="251" y="1104"/>
                    <a:pt x="301" y="1053"/>
                  </a:cubicBezTo>
                  <a:lnTo>
                    <a:pt x="402" y="953"/>
                  </a:lnTo>
                  <a:lnTo>
                    <a:pt x="402" y="728"/>
                  </a:lnTo>
                  <a:lnTo>
                    <a:pt x="402" y="627"/>
                  </a:lnTo>
                  <a:lnTo>
                    <a:pt x="402" y="527"/>
                  </a:lnTo>
                  <a:cubicBezTo>
                    <a:pt x="402" y="427"/>
                    <a:pt x="301" y="327"/>
                    <a:pt x="301" y="226"/>
                  </a:cubicBezTo>
                  <a:cubicBezTo>
                    <a:pt x="301" y="226"/>
                    <a:pt x="201" y="101"/>
                    <a:pt x="201" y="1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1" name="Google Shape;15381;p93"/>
            <p:cNvSpPr/>
            <p:nvPr/>
          </p:nvSpPr>
          <p:spPr>
            <a:xfrm>
              <a:off x="6068400" y="3431650"/>
              <a:ext cx="7550" cy="18200"/>
            </a:xfrm>
            <a:custGeom>
              <a:avLst/>
              <a:gdLst/>
              <a:ahLst/>
              <a:cxnLst/>
              <a:rect l="l" t="t" r="r" b="b"/>
              <a:pathLst>
                <a:path w="302" h="728" extrusionOk="0">
                  <a:moveTo>
                    <a:pt x="101" y="1"/>
                  </a:moveTo>
                  <a:cubicBezTo>
                    <a:pt x="1" y="1"/>
                    <a:pt x="1" y="101"/>
                    <a:pt x="1" y="101"/>
                  </a:cubicBezTo>
                  <a:cubicBezTo>
                    <a:pt x="1" y="302"/>
                    <a:pt x="101" y="402"/>
                    <a:pt x="101" y="627"/>
                  </a:cubicBezTo>
                  <a:cubicBezTo>
                    <a:pt x="101" y="728"/>
                    <a:pt x="201" y="728"/>
                    <a:pt x="201" y="728"/>
                  </a:cubicBezTo>
                  <a:cubicBezTo>
                    <a:pt x="301" y="728"/>
                    <a:pt x="301" y="627"/>
                    <a:pt x="301" y="502"/>
                  </a:cubicBezTo>
                  <a:cubicBezTo>
                    <a:pt x="301" y="402"/>
                    <a:pt x="201" y="201"/>
                    <a:pt x="201" y="101"/>
                  </a:cubicBezTo>
                  <a:cubicBezTo>
                    <a:pt x="201" y="1"/>
                    <a:pt x="101" y="1"/>
                    <a:pt x="101" y="1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2" name="Google Shape;15382;p93"/>
            <p:cNvSpPr/>
            <p:nvPr/>
          </p:nvSpPr>
          <p:spPr>
            <a:xfrm>
              <a:off x="6109750" y="3484300"/>
              <a:ext cx="13175" cy="28200"/>
            </a:xfrm>
            <a:custGeom>
              <a:avLst/>
              <a:gdLst/>
              <a:ahLst/>
              <a:cxnLst/>
              <a:rect l="l" t="t" r="r" b="b"/>
              <a:pathLst>
                <a:path w="527" h="1128" extrusionOk="0">
                  <a:moveTo>
                    <a:pt x="164" y="0"/>
                  </a:moveTo>
                  <a:cubicBezTo>
                    <a:pt x="132" y="0"/>
                    <a:pt x="101" y="25"/>
                    <a:pt x="101" y="75"/>
                  </a:cubicBezTo>
                  <a:lnTo>
                    <a:pt x="101" y="176"/>
                  </a:lnTo>
                  <a:lnTo>
                    <a:pt x="101" y="276"/>
                  </a:lnTo>
                  <a:cubicBezTo>
                    <a:pt x="1" y="401"/>
                    <a:pt x="1" y="501"/>
                    <a:pt x="1" y="501"/>
                  </a:cubicBezTo>
                  <a:lnTo>
                    <a:pt x="1" y="702"/>
                  </a:lnTo>
                  <a:lnTo>
                    <a:pt x="1" y="1028"/>
                  </a:lnTo>
                  <a:cubicBezTo>
                    <a:pt x="101" y="1028"/>
                    <a:pt x="101" y="1128"/>
                    <a:pt x="101" y="1128"/>
                  </a:cubicBezTo>
                  <a:lnTo>
                    <a:pt x="226" y="1128"/>
                  </a:lnTo>
                  <a:cubicBezTo>
                    <a:pt x="326" y="1128"/>
                    <a:pt x="427" y="1128"/>
                    <a:pt x="427" y="1028"/>
                  </a:cubicBezTo>
                  <a:cubicBezTo>
                    <a:pt x="527" y="902"/>
                    <a:pt x="527" y="802"/>
                    <a:pt x="427" y="702"/>
                  </a:cubicBezTo>
                  <a:lnTo>
                    <a:pt x="427" y="501"/>
                  </a:lnTo>
                  <a:cubicBezTo>
                    <a:pt x="427" y="401"/>
                    <a:pt x="326" y="276"/>
                    <a:pt x="326" y="276"/>
                  </a:cubicBezTo>
                  <a:lnTo>
                    <a:pt x="326" y="176"/>
                  </a:lnTo>
                  <a:lnTo>
                    <a:pt x="226" y="75"/>
                  </a:lnTo>
                  <a:cubicBezTo>
                    <a:pt x="226" y="25"/>
                    <a:pt x="195" y="0"/>
                    <a:pt x="164" y="0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3" name="Google Shape;15383;p93"/>
            <p:cNvSpPr/>
            <p:nvPr/>
          </p:nvSpPr>
          <p:spPr>
            <a:xfrm>
              <a:off x="5755125" y="3052575"/>
              <a:ext cx="294500" cy="595275"/>
            </a:xfrm>
            <a:custGeom>
              <a:avLst/>
              <a:gdLst/>
              <a:ahLst/>
              <a:cxnLst/>
              <a:rect l="l" t="t" r="r" b="b"/>
              <a:pathLst>
                <a:path w="11780" h="23811" extrusionOk="0">
                  <a:moveTo>
                    <a:pt x="11379" y="1"/>
                  </a:moveTo>
                  <a:cubicBezTo>
                    <a:pt x="11053" y="1054"/>
                    <a:pt x="10326" y="2407"/>
                    <a:pt x="9173" y="4186"/>
                  </a:cubicBezTo>
                  <a:cubicBezTo>
                    <a:pt x="8020" y="5966"/>
                    <a:pt x="6466" y="8146"/>
                    <a:pt x="4687" y="10653"/>
                  </a:cubicBezTo>
                  <a:cubicBezTo>
                    <a:pt x="827" y="16091"/>
                    <a:pt x="0" y="23811"/>
                    <a:pt x="0" y="23811"/>
                  </a:cubicBezTo>
                  <a:lnTo>
                    <a:pt x="401" y="23811"/>
                  </a:lnTo>
                  <a:lnTo>
                    <a:pt x="401" y="23510"/>
                  </a:lnTo>
                  <a:cubicBezTo>
                    <a:pt x="727" y="22056"/>
                    <a:pt x="1755" y="15565"/>
                    <a:pt x="5013" y="10978"/>
                  </a:cubicBezTo>
                  <a:cubicBezTo>
                    <a:pt x="6892" y="8372"/>
                    <a:pt x="8346" y="6166"/>
                    <a:pt x="9499" y="4387"/>
                  </a:cubicBezTo>
                  <a:cubicBezTo>
                    <a:pt x="10652" y="2633"/>
                    <a:pt x="11479" y="1254"/>
                    <a:pt x="11780" y="126"/>
                  </a:cubicBezTo>
                  <a:lnTo>
                    <a:pt x="11379" y="1"/>
                  </a:lnTo>
                  <a:close/>
                </a:path>
              </a:pathLst>
            </a:custGeom>
            <a:solidFill>
              <a:srgbClr val="5622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4" name="Google Shape;15384;p93"/>
            <p:cNvSpPr/>
            <p:nvPr/>
          </p:nvSpPr>
          <p:spPr>
            <a:xfrm>
              <a:off x="5438700" y="2867750"/>
              <a:ext cx="52650" cy="49525"/>
            </a:xfrm>
            <a:custGeom>
              <a:avLst/>
              <a:gdLst/>
              <a:ahLst/>
              <a:cxnLst/>
              <a:rect l="l" t="t" r="r" b="b"/>
              <a:pathLst>
                <a:path w="2106" h="1981" extrusionOk="0">
                  <a:moveTo>
                    <a:pt x="1053" y="0"/>
                  </a:moveTo>
                  <a:cubicBezTo>
                    <a:pt x="426" y="0"/>
                    <a:pt x="0" y="401"/>
                    <a:pt x="0" y="1028"/>
                  </a:cubicBezTo>
                  <a:cubicBezTo>
                    <a:pt x="0" y="1554"/>
                    <a:pt x="426" y="1980"/>
                    <a:pt x="1053" y="1980"/>
                  </a:cubicBezTo>
                  <a:cubicBezTo>
                    <a:pt x="1579" y="1980"/>
                    <a:pt x="2106" y="1554"/>
                    <a:pt x="2106" y="1028"/>
                  </a:cubicBezTo>
                  <a:cubicBezTo>
                    <a:pt x="2106" y="401"/>
                    <a:pt x="1579" y="0"/>
                    <a:pt x="1053" y="0"/>
                  </a:cubicBezTo>
                  <a:close/>
                </a:path>
              </a:pathLst>
            </a:custGeom>
            <a:solidFill>
              <a:srgbClr val="662C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5" name="Google Shape;15385;p93"/>
            <p:cNvSpPr/>
            <p:nvPr/>
          </p:nvSpPr>
          <p:spPr>
            <a:xfrm>
              <a:off x="5381675" y="2775575"/>
              <a:ext cx="101525" cy="52725"/>
            </a:xfrm>
            <a:custGeom>
              <a:avLst/>
              <a:gdLst/>
              <a:ahLst/>
              <a:cxnLst/>
              <a:rect l="l" t="t" r="r" b="b"/>
              <a:pathLst>
                <a:path w="4061" h="2109" extrusionOk="0">
                  <a:moveTo>
                    <a:pt x="2890" y="1"/>
                  </a:moveTo>
                  <a:cubicBezTo>
                    <a:pt x="2546" y="1"/>
                    <a:pt x="2205" y="148"/>
                    <a:pt x="1880" y="229"/>
                  </a:cubicBezTo>
                  <a:cubicBezTo>
                    <a:pt x="1454" y="229"/>
                    <a:pt x="1028" y="329"/>
                    <a:pt x="728" y="555"/>
                  </a:cubicBezTo>
                  <a:cubicBezTo>
                    <a:pt x="402" y="655"/>
                    <a:pt x="101" y="956"/>
                    <a:pt x="101" y="1281"/>
                  </a:cubicBezTo>
                  <a:cubicBezTo>
                    <a:pt x="1" y="1682"/>
                    <a:pt x="201" y="2008"/>
                    <a:pt x="627" y="2108"/>
                  </a:cubicBezTo>
                  <a:lnTo>
                    <a:pt x="1254" y="2108"/>
                  </a:lnTo>
                  <a:cubicBezTo>
                    <a:pt x="1354" y="2108"/>
                    <a:pt x="1454" y="2008"/>
                    <a:pt x="1555" y="2008"/>
                  </a:cubicBezTo>
                  <a:cubicBezTo>
                    <a:pt x="1780" y="2008"/>
                    <a:pt x="1981" y="1908"/>
                    <a:pt x="2081" y="1908"/>
                  </a:cubicBezTo>
                  <a:cubicBezTo>
                    <a:pt x="2507" y="1808"/>
                    <a:pt x="2908" y="1682"/>
                    <a:pt x="3234" y="1582"/>
                  </a:cubicBezTo>
                  <a:cubicBezTo>
                    <a:pt x="3660" y="1482"/>
                    <a:pt x="4061" y="1181"/>
                    <a:pt x="3961" y="755"/>
                  </a:cubicBezTo>
                  <a:cubicBezTo>
                    <a:pt x="3860" y="329"/>
                    <a:pt x="3535" y="28"/>
                    <a:pt x="3134" y="28"/>
                  </a:cubicBezTo>
                  <a:cubicBezTo>
                    <a:pt x="3052" y="9"/>
                    <a:pt x="2971" y="1"/>
                    <a:pt x="2890" y="1"/>
                  </a:cubicBezTo>
                  <a:close/>
                </a:path>
              </a:pathLst>
            </a:custGeom>
            <a:solidFill>
              <a:srgbClr val="662C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6" name="Google Shape;15386;p93"/>
            <p:cNvSpPr/>
            <p:nvPr/>
          </p:nvSpPr>
          <p:spPr>
            <a:xfrm>
              <a:off x="5733800" y="2867750"/>
              <a:ext cx="49525" cy="49525"/>
            </a:xfrm>
            <a:custGeom>
              <a:avLst/>
              <a:gdLst/>
              <a:ahLst/>
              <a:cxnLst/>
              <a:rect l="l" t="t" r="r" b="b"/>
              <a:pathLst>
                <a:path w="1981" h="1981" extrusionOk="0">
                  <a:moveTo>
                    <a:pt x="1054" y="0"/>
                  </a:moveTo>
                  <a:cubicBezTo>
                    <a:pt x="427" y="0"/>
                    <a:pt x="1" y="401"/>
                    <a:pt x="1" y="1028"/>
                  </a:cubicBezTo>
                  <a:cubicBezTo>
                    <a:pt x="1" y="1554"/>
                    <a:pt x="427" y="1980"/>
                    <a:pt x="1054" y="1980"/>
                  </a:cubicBezTo>
                  <a:cubicBezTo>
                    <a:pt x="1580" y="1980"/>
                    <a:pt x="1981" y="1554"/>
                    <a:pt x="1981" y="1028"/>
                  </a:cubicBezTo>
                  <a:cubicBezTo>
                    <a:pt x="1981" y="401"/>
                    <a:pt x="1580" y="0"/>
                    <a:pt x="1054" y="0"/>
                  </a:cubicBezTo>
                  <a:close/>
                </a:path>
              </a:pathLst>
            </a:custGeom>
            <a:solidFill>
              <a:srgbClr val="662C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7" name="Google Shape;15387;p93"/>
            <p:cNvSpPr/>
            <p:nvPr/>
          </p:nvSpPr>
          <p:spPr>
            <a:xfrm>
              <a:off x="5741950" y="2779400"/>
              <a:ext cx="101525" cy="43875"/>
            </a:xfrm>
            <a:custGeom>
              <a:avLst/>
              <a:gdLst/>
              <a:ahLst/>
              <a:cxnLst/>
              <a:rect l="l" t="t" r="r" b="b"/>
              <a:pathLst>
                <a:path w="4061" h="1755" extrusionOk="0">
                  <a:moveTo>
                    <a:pt x="2498" y="1"/>
                  </a:moveTo>
                  <a:cubicBezTo>
                    <a:pt x="2288" y="1"/>
                    <a:pt x="2081" y="26"/>
                    <a:pt x="1881" y="76"/>
                  </a:cubicBezTo>
                  <a:cubicBezTo>
                    <a:pt x="1667" y="76"/>
                    <a:pt x="1454" y="51"/>
                    <a:pt x="1245" y="51"/>
                  </a:cubicBezTo>
                  <a:cubicBezTo>
                    <a:pt x="1035" y="51"/>
                    <a:pt x="828" y="76"/>
                    <a:pt x="627" y="176"/>
                  </a:cubicBezTo>
                  <a:cubicBezTo>
                    <a:pt x="302" y="276"/>
                    <a:pt x="1" y="702"/>
                    <a:pt x="1" y="1128"/>
                  </a:cubicBezTo>
                  <a:cubicBezTo>
                    <a:pt x="101" y="1529"/>
                    <a:pt x="527" y="1755"/>
                    <a:pt x="928" y="1755"/>
                  </a:cubicBezTo>
                  <a:lnTo>
                    <a:pt x="2708" y="1755"/>
                  </a:lnTo>
                  <a:cubicBezTo>
                    <a:pt x="2808" y="1755"/>
                    <a:pt x="2908" y="1755"/>
                    <a:pt x="3033" y="1655"/>
                  </a:cubicBezTo>
                  <a:lnTo>
                    <a:pt x="3134" y="1655"/>
                  </a:lnTo>
                  <a:cubicBezTo>
                    <a:pt x="3234" y="1655"/>
                    <a:pt x="3434" y="1655"/>
                    <a:pt x="3660" y="1529"/>
                  </a:cubicBezTo>
                  <a:cubicBezTo>
                    <a:pt x="3961" y="1429"/>
                    <a:pt x="4061" y="1028"/>
                    <a:pt x="3961" y="702"/>
                  </a:cubicBezTo>
                  <a:cubicBezTo>
                    <a:pt x="3760" y="276"/>
                    <a:pt x="3434" y="76"/>
                    <a:pt x="3134" y="76"/>
                  </a:cubicBezTo>
                  <a:cubicBezTo>
                    <a:pt x="2921" y="26"/>
                    <a:pt x="2708" y="1"/>
                    <a:pt x="2498" y="1"/>
                  </a:cubicBezTo>
                  <a:close/>
                </a:path>
              </a:pathLst>
            </a:custGeom>
            <a:solidFill>
              <a:srgbClr val="662C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8" name="Google Shape;15388;p93"/>
            <p:cNvSpPr/>
            <p:nvPr/>
          </p:nvSpPr>
          <p:spPr>
            <a:xfrm>
              <a:off x="5300850" y="2958600"/>
              <a:ext cx="193000" cy="130975"/>
            </a:xfrm>
            <a:custGeom>
              <a:avLst/>
              <a:gdLst/>
              <a:ahLst/>
              <a:cxnLst/>
              <a:rect l="l" t="t" r="r" b="b"/>
              <a:pathLst>
                <a:path w="7720" h="5239" extrusionOk="0">
                  <a:moveTo>
                    <a:pt x="3860" y="0"/>
                  </a:moveTo>
                  <a:cubicBezTo>
                    <a:pt x="1755" y="0"/>
                    <a:pt x="1" y="1153"/>
                    <a:pt x="1" y="2632"/>
                  </a:cubicBezTo>
                  <a:cubicBezTo>
                    <a:pt x="1" y="4086"/>
                    <a:pt x="1755" y="5239"/>
                    <a:pt x="3860" y="5239"/>
                  </a:cubicBezTo>
                  <a:cubicBezTo>
                    <a:pt x="6041" y="5239"/>
                    <a:pt x="7720" y="4086"/>
                    <a:pt x="7720" y="2632"/>
                  </a:cubicBezTo>
                  <a:cubicBezTo>
                    <a:pt x="7720" y="1153"/>
                    <a:pt x="6041" y="0"/>
                    <a:pt x="386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9" name="Google Shape;15389;p93"/>
            <p:cNvSpPr/>
            <p:nvPr/>
          </p:nvSpPr>
          <p:spPr>
            <a:xfrm>
              <a:off x="5728800" y="2958600"/>
              <a:ext cx="193000" cy="130975"/>
            </a:xfrm>
            <a:custGeom>
              <a:avLst/>
              <a:gdLst/>
              <a:ahLst/>
              <a:cxnLst/>
              <a:rect l="l" t="t" r="r" b="b"/>
              <a:pathLst>
                <a:path w="7720" h="5239" extrusionOk="0">
                  <a:moveTo>
                    <a:pt x="3860" y="0"/>
                  </a:moveTo>
                  <a:cubicBezTo>
                    <a:pt x="1680" y="0"/>
                    <a:pt x="0" y="1153"/>
                    <a:pt x="0" y="2632"/>
                  </a:cubicBezTo>
                  <a:cubicBezTo>
                    <a:pt x="0" y="4086"/>
                    <a:pt x="1680" y="5239"/>
                    <a:pt x="3860" y="5239"/>
                  </a:cubicBezTo>
                  <a:cubicBezTo>
                    <a:pt x="5940" y="5239"/>
                    <a:pt x="7720" y="4086"/>
                    <a:pt x="7720" y="2632"/>
                  </a:cubicBezTo>
                  <a:cubicBezTo>
                    <a:pt x="7720" y="1153"/>
                    <a:pt x="5940" y="0"/>
                    <a:pt x="386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0" name="Google Shape;15390;p93"/>
            <p:cNvSpPr/>
            <p:nvPr/>
          </p:nvSpPr>
          <p:spPr>
            <a:xfrm>
              <a:off x="5274525" y="2430000"/>
              <a:ext cx="652925" cy="536775"/>
            </a:xfrm>
            <a:custGeom>
              <a:avLst/>
              <a:gdLst/>
              <a:ahLst/>
              <a:cxnLst/>
              <a:rect l="l" t="t" r="r" b="b"/>
              <a:pathLst>
                <a:path w="26117" h="21471" extrusionOk="0">
                  <a:moveTo>
                    <a:pt x="12696" y="1"/>
                  </a:moveTo>
                  <a:cubicBezTo>
                    <a:pt x="12633" y="1"/>
                    <a:pt x="12574" y="25"/>
                    <a:pt x="12532" y="67"/>
                  </a:cubicBezTo>
                  <a:cubicBezTo>
                    <a:pt x="12532" y="167"/>
                    <a:pt x="12432" y="267"/>
                    <a:pt x="12432" y="367"/>
                  </a:cubicBezTo>
                  <a:cubicBezTo>
                    <a:pt x="12432" y="367"/>
                    <a:pt x="12332" y="468"/>
                    <a:pt x="12332" y="593"/>
                  </a:cubicBezTo>
                  <a:cubicBezTo>
                    <a:pt x="12207" y="693"/>
                    <a:pt x="12207" y="894"/>
                    <a:pt x="12106" y="994"/>
                  </a:cubicBezTo>
                  <a:cubicBezTo>
                    <a:pt x="12106" y="1094"/>
                    <a:pt x="12106" y="1320"/>
                    <a:pt x="12006" y="1420"/>
                  </a:cubicBezTo>
                  <a:cubicBezTo>
                    <a:pt x="11906" y="1320"/>
                    <a:pt x="11806" y="1220"/>
                    <a:pt x="11580" y="1094"/>
                  </a:cubicBezTo>
                  <a:cubicBezTo>
                    <a:pt x="11480" y="994"/>
                    <a:pt x="11379" y="994"/>
                    <a:pt x="11279" y="894"/>
                  </a:cubicBezTo>
                  <a:cubicBezTo>
                    <a:pt x="11179" y="894"/>
                    <a:pt x="11079" y="894"/>
                    <a:pt x="10953" y="794"/>
                  </a:cubicBezTo>
                  <a:cubicBezTo>
                    <a:pt x="10853" y="794"/>
                    <a:pt x="10753" y="894"/>
                    <a:pt x="10753" y="1094"/>
                  </a:cubicBezTo>
                  <a:cubicBezTo>
                    <a:pt x="10853" y="1220"/>
                    <a:pt x="10853" y="1320"/>
                    <a:pt x="10853" y="1320"/>
                  </a:cubicBezTo>
                  <a:cubicBezTo>
                    <a:pt x="10953" y="1420"/>
                    <a:pt x="10953" y="1520"/>
                    <a:pt x="11079" y="1621"/>
                  </a:cubicBezTo>
                  <a:cubicBezTo>
                    <a:pt x="11179" y="1846"/>
                    <a:pt x="11279" y="1946"/>
                    <a:pt x="11379" y="2147"/>
                  </a:cubicBezTo>
                  <a:cubicBezTo>
                    <a:pt x="11480" y="2247"/>
                    <a:pt x="11480" y="2347"/>
                    <a:pt x="11480" y="2473"/>
                  </a:cubicBezTo>
                  <a:cubicBezTo>
                    <a:pt x="9826" y="2573"/>
                    <a:pt x="8146" y="2874"/>
                    <a:pt x="6567" y="3500"/>
                  </a:cubicBezTo>
                  <a:cubicBezTo>
                    <a:pt x="6166" y="3726"/>
                    <a:pt x="5640" y="3926"/>
                    <a:pt x="5214" y="4227"/>
                  </a:cubicBezTo>
                  <a:cubicBezTo>
                    <a:pt x="3334" y="4753"/>
                    <a:pt x="1455" y="5706"/>
                    <a:pt x="1" y="6959"/>
                  </a:cubicBezTo>
                  <a:cubicBezTo>
                    <a:pt x="257" y="6940"/>
                    <a:pt x="515" y="6931"/>
                    <a:pt x="772" y="6931"/>
                  </a:cubicBezTo>
                  <a:cubicBezTo>
                    <a:pt x="3655" y="6931"/>
                    <a:pt x="6529" y="8091"/>
                    <a:pt x="8347" y="10393"/>
                  </a:cubicBezTo>
                  <a:cubicBezTo>
                    <a:pt x="10753" y="13325"/>
                    <a:pt x="11279" y="17285"/>
                    <a:pt x="11480" y="21044"/>
                  </a:cubicBezTo>
                  <a:cubicBezTo>
                    <a:pt x="11480" y="21297"/>
                    <a:pt x="11665" y="21400"/>
                    <a:pt x="11857" y="21400"/>
                  </a:cubicBezTo>
                  <a:cubicBezTo>
                    <a:pt x="11989" y="21400"/>
                    <a:pt x="12125" y="21351"/>
                    <a:pt x="12207" y="21270"/>
                  </a:cubicBezTo>
                  <a:lnTo>
                    <a:pt x="12733" y="21270"/>
                  </a:lnTo>
                  <a:cubicBezTo>
                    <a:pt x="13059" y="21370"/>
                    <a:pt x="13359" y="21370"/>
                    <a:pt x="13685" y="21470"/>
                  </a:cubicBezTo>
                  <a:lnTo>
                    <a:pt x="15765" y="21470"/>
                  </a:lnTo>
                  <a:cubicBezTo>
                    <a:pt x="16192" y="21470"/>
                    <a:pt x="16192" y="20743"/>
                    <a:pt x="15765" y="20743"/>
                  </a:cubicBezTo>
                  <a:cubicBezTo>
                    <a:pt x="15239" y="17185"/>
                    <a:pt x="16192" y="13325"/>
                    <a:pt x="18698" y="10618"/>
                  </a:cubicBezTo>
                  <a:cubicBezTo>
                    <a:pt x="20578" y="8613"/>
                    <a:pt x="23284" y="7260"/>
                    <a:pt x="26116" y="6959"/>
                  </a:cubicBezTo>
                  <a:cubicBezTo>
                    <a:pt x="24638" y="5806"/>
                    <a:pt x="23084" y="4854"/>
                    <a:pt x="21405" y="4227"/>
                  </a:cubicBezTo>
                  <a:cubicBezTo>
                    <a:pt x="18898" y="3200"/>
                    <a:pt x="16292" y="2573"/>
                    <a:pt x="13585" y="2473"/>
                  </a:cubicBezTo>
                  <a:lnTo>
                    <a:pt x="13585" y="2347"/>
                  </a:lnTo>
                  <a:cubicBezTo>
                    <a:pt x="13685" y="2047"/>
                    <a:pt x="13886" y="1721"/>
                    <a:pt x="14086" y="1520"/>
                  </a:cubicBezTo>
                  <a:cubicBezTo>
                    <a:pt x="14212" y="1320"/>
                    <a:pt x="14412" y="894"/>
                    <a:pt x="14613" y="794"/>
                  </a:cubicBezTo>
                  <a:cubicBezTo>
                    <a:pt x="14713" y="693"/>
                    <a:pt x="14613" y="593"/>
                    <a:pt x="14512" y="593"/>
                  </a:cubicBezTo>
                  <a:cubicBezTo>
                    <a:pt x="14412" y="693"/>
                    <a:pt x="14312" y="693"/>
                    <a:pt x="14086" y="794"/>
                  </a:cubicBezTo>
                  <a:cubicBezTo>
                    <a:pt x="13986" y="894"/>
                    <a:pt x="13785" y="994"/>
                    <a:pt x="13685" y="1094"/>
                  </a:cubicBezTo>
                  <a:cubicBezTo>
                    <a:pt x="13359" y="1320"/>
                    <a:pt x="13159" y="1520"/>
                    <a:pt x="12958" y="1846"/>
                  </a:cubicBezTo>
                  <a:lnTo>
                    <a:pt x="12958" y="1094"/>
                  </a:lnTo>
                  <a:lnTo>
                    <a:pt x="12958" y="693"/>
                  </a:lnTo>
                  <a:lnTo>
                    <a:pt x="12958" y="367"/>
                  </a:lnTo>
                  <a:lnTo>
                    <a:pt x="12958" y="167"/>
                  </a:lnTo>
                  <a:cubicBezTo>
                    <a:pt x="12885" y="49"/>
                    <a:pt x="12786" y="1"/>
                    <a:pt x="12696" y="1"/>
                  </a:cubicBezTo>
                  <a:close/>
                </a:path>
              </a:pathLst>
            </a:custGeom>
            <a:solidFill>
              <a:srgbClr val="8C3A2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1" name="Google Shape;15391;p93"/>
            <p:cNvSpPr/>
            <p:nvPr/>
          </p:nvSpPr>
          <p:spPr>
            <a:xfrm>
              <a:off x="5196225" y="2543800"/>
              <a:ext cx="172325" cy="146025"/>
            </a:xfrm>
            <a:custGeom>
              <a:avLst/>
              <a:gdLst/>
              <a:ahLst/>
              <a:cxnLst/>
              <a:rect l="l" t="t" r="r" b="b"/>
              <a:pathLst>
                <a:path w="6893" h="5841" extrusionOk="0">
                  <a:moveTo>
                    <a:pt x="6792" y="1"/>
                  </a:moveTo>
                  <a:cubicBezTo>
                    <a:pt x="1980" y="1780"/>
                    <a:pt x="0" y="5640"/>
                    <a:pt x="0" y="5640"/>
                  </a:cubicBezTo>
                  <a:lnTo>
                    <a:pt x="301" y="5841"/>
                  </a:lnTo>
                  <a:cubicBezTo>
                    <a:pt x="627" y="5440"/>
                    <a:pt x="2607" y="1981"/>
                    <a:pt x="6892" y="427"/>
                  </a:cubicBezTo>
                  <a:lnTo>
                    <a:pt x="6792" y="1"/>
                  </a:lnTo>
                  <a:close/>
                </a:path>
              </a:pathLst>
            </a:custGeom>
            <a:solidFill>
              <a:srgbClr val="5622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2" name="Google Shape;15392;p93"/>
            <p:cNvSpPr/>
            <p:nvPr/>
          </p:nvSpPr>
          <p:spPr>
            <a:xfrm>
              <a:off x="5807125" y="2530650"/>
              <a:ext cx="169825" cy="122825"/>
            </a:xfrm>
            <a:custGeom>
              <a:avLst/>
              <a:gdLst/>
              <a:ahLst/>
              <a:cxnLst/>
              <a:rect l="l" t="t" r="r" b="b"/>
              <a:pathLst>
                <a:path w="6793" h="4913" extrusionOk="0">
                  <a:moveTo>
                    <a:pt x="101" y="1"/>
                  </a:moveTo>
                  <a:lnTo>
                    <a:pt x="0" y="427"/>
                  </a:lnTo>
                  <a:lnTo>
                    <a:pt x="101" y="427"/>
                  </a:lnTo>
                  <a:cubicBezTo>
                    <a:pt x="527" y="527"/>
                    <a:pt x="4061" y="1880"/>
                    <a:pt x="6467" y="4913"/>
                  </a:cubicBezTo>
                  <a:lnTo>
                    <a:pt x="6792" y="4712"/>
                  </a:lnTo>
                  <a:cubicBezTo>
                    <a:pt x="4186" y="1254"/>
                    <a:pt x="201" y="1"/>
                    <a:pt x="101" y="1"/>
                  </a:cubicBezTo>
                  <a:close/>
                </a:path>
              </a:pathLst>
            </a:custGeom>
            <a:solidFill>
              <a:srgbClr val="5622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3" name="Google Shape;15393;p93"/>
            <p:cNvSpPr/>
            <p:nvPr/>
          </p:nvSpPr>
          <p:spPr>
            <a:xfrm>
              <a:off x="5540825" y="2912400"/>
              <a:ext cx="143525" cy="187000"/>
            </a:xfrm>
            <a:custGeom>
              <a:avLst/>
              <a:gdLst/>
              <a:ahLst/>
              <a:cxnLst/>
              <a:rect l="l" t="t" r="r" b="b"/>
              <a:pathLst>
                <a:path w="5741" h="7480" extrusionOk="0">
                  <a:moveTo>
                    <a:pt x="2974" y="0"/>
                  </a:moveTo>
                  <a:cubicBezTo>
                    <a:pt x="2739" y="0"/>
                    <a:pt x="2507" y="31"/>
                    <a:pt x="2306" y="94"/>
                  </a:cubicBezTo>
                  <a:cubicBezTo>
                    <a:pt x="1454" y="295"/>
                    <a:pt x="727" y="921"/>
                    <a:pt x="301" y="1648"/>
                  </a:cubicBezTo>
                  <a:cubicBezTo>
                    <a:pt x="1" y="2600"/>
                    <a:pt x="301" y="3427"/>
                    <a:pt x="828" y="4255"/>
                  </a:cubicBezTo>
                  <a:cubicBezTo>
                    <a:pt x="1454" y="5207"/>
                    <a:pt x="1981" y="6134"/>
                    <a:pt x="2407" y="7187"/>
                  </a:cubicBezTo>
                  <a:cubicBezTo>
                    <a:pt x="2465" y="7363"/>
                    <a:pt x="2593" y="7479"/>
                    <a:pt x="2734" y="7479"/>
                  </a:cubicBezTo>
                  <a:cubicBezTo>
                    <a:pt x="2834" y="7479"/>
                    <a:pt x="2940" y="7422"/>
                    <a:pt x="3033" y="7287"/>
                  </a:cubicBezTo>
                  <a:cubicBezTo>
                    <a:pt x="3434" y="6560"/>
                    <a:pt x="3961" y="5833"/>
                    <a:pt x="4387" y="5107"/>
                  </a:cubicBezTo>
                  <a:cubicBezTo>
                    <a:pt x="4813" y="4480"/>
                    <a:pt x="5214" y="3854"/>
                    <a:pt x="5439" y="3102"/>
                  </a:cubicBezTo>
                  <a:cubicBezTo>
                    <a:pt x="5740" y="2074"/>
                    <a:pt x="5314" y="595"/>
                    <a:pt x="4186" y="395"/>
                  </a:cubicBezTo>
                  <a:cubicBezTo>
                    <a:pt x="4061" y="194"/>
                    <a:pt x="3860" y="194"/>
                    <a:pt x="3660" y="94"/>
                  </a:cubicBezTo>
                  <a:cubicBezTo>
                    <a:pt x="3447" y="31"/>
                    <a:pt x="3209" y="0"/>
                    <a:pt x="297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4" name="Google Shape;15394;p93"/>
            <p:cNvSpPr/>
            <p:nvPr/>
          </p:nvSpPr>
          <p:spPr>
            <a:xfrm>
              <a:off x="5538325" y="2909100"/>
              <a:ext cx="146025" cy="65200"/>
            </a:xfrm>
            <a:custGeom>
              <a:avLst/>
              <a:gdLst/>
              <a:ahLst/>
              <a:cxnLst/>
              <a:rect l="l" t="t" r="r" b="b"/>
              <a:pathLst>
                <a:path w="5841" h="2608" extrusionOk="0">
                  <a:moveTo>
                    <a:pt x="3033" y="1"/>
                  </a:moveTo>
                  <a:cubicBezTo>
                    <a:pt x="2406" y="1"/>
                    <a:pt x="1880" y="101"/>
                    <a:pt x="1454" y="427"/>
                  </a:cubicBezTo>
                  <a:cubicBezTo>
                    <a:pt x="827" y="727"/>
                    <a:pt x="401" y="1254"/>
                    <a:pt x="201" y="1680"/>
                  </a:cubicBezTo>
                  <a:cubicBezTo>
                    <a:pt x="0" y="2106"/>
                    <a:pt x="0" y="2507"/>
                    <a:pt x="0" y="2507"/>
                  </a:cubicBezTo>
                  <a:lnTo>
                    <a:pt x="401" y="2507"/>
                  </a:lnTo>
                  <a:cubicBezTo>
                    <a:pt x="401" y="2407"/>
                    <a:pt x="527" y="1880"/>
                    <a:pt x="928" y="1354"/>
                  </a:cubicBezTo>
                  <a:cubicBezTo>
                    <a:pt x="1354" y="853"/>
                    <a:pt x="1980" y="427"/>
                    <a:pt x="3033" y="427"/>
                  </a:cubicBezTo>
                  <a:lnTo>
                    <a:pt x="3133" y="427"/>
                  </a:lnTo>
                  <a:cubicBezTo>
                    <a:pt x="3660" y="427"/>
                    <a:pt x="4061" y="527"/>
                    <a:pt x="4386" y="727"/>
                  </a:cubicBezTo>
                  <a:cubicBezTo>
                    <a:pt x="4913" y="953"/>
                    <a:pt x="5113" y="1354"/>
                    <a:pt x="5213" y="1780"/>
                  </a:cubicBezTo>
                  <a:cubicBezTo>
                    <a:pt x="5314" y="2106"/>
                    <a:pt x="5414" y="2407"/>
                    <a:pt x="5414" y="2607"/>
                  </a:cubicBezTo>
                  <a:lnTo>
                    <a:pt x="5840" y="2607"/>
                  </a:lnTo>
                  <a:cubicBezTo>
                    <a:pt x="5840" y="2306"/>
                    <a:pt x="5740" y="1780"/>
                    <a:pt x="5414" y="1153"/>
                  </a:cubicBezTo>
                  <a:cubicBezTo>
                    <a:pt x="5213" y="853"/>
                    <a:pt x="5013" y="627"/>
                    <a:pt x="4587" y="427"/>
                  </a:cubicBezTo>
                  <a:cubicBezTo>
                    <a:pt x="4286" y="226"/>
                    <a:pt x="3760" y="1"/>
                    <a:pt x="3133" y="1"/>
                  </a:cubicBezTo>
                  <a:close/>
                </a:path>
              </a:pathLst>
            </a:custGeom>
            <a:solidFill>
              <a:srgbClr val="5622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5" name="Google Shape;15395;p93"/>
            <p:cNvSpPr/>
            <p:nvPr/>
          </p:nvSpPr>
          <p:spPr>
            <a:xfrm>
              <a:off x="5608500" y="2774400"/>
              <a:ext cx="13175" cy="36975"/>
            </a:xfrm>
            <a:custGeom>
              <a:avLst/>
              <a:gdLst/>
              <a:ahLst/>
              <a:cxnLst/>
              <a:rect l="l" t="t" r="r" b="b"/>
              <a:pathLst>
                <a:path w="527" h="1479" extrusionOk="0">
                  <a:moveTo>
                    <a:pt x="273" y="0"/>
                  </a:moveTo>
                  <a:cubicBezTo>
                    <a:pt x="220" y="0"/>
                    <a:pt x="163" y="25"/>
                    <a:pt x="101" y="75"/>
                  </a:cubicBezTo>
                  <a:lnTo>
                    <a:pt x="0" y="175"/>
                  </a:lnTo>
                  <a:lnTo>
                    <a:pt x="0" y="376"/>
                  </a:lnTo>
                  <a:lnTo>
                    <a:pt x="0" y="702"/>
                  </a:lnTo>
                  <a:lnTo>
                    <a:pt x="0" y="1003"/>
                  </a:lnTo>
                  <a:cubicBezTo>
                    <a:pt x="101" y="1103"/>
                    <a:pt x="101" y="1228"/>
                    <a:pt x="101" y="1328"/>
                  </a:cubicBezTo>
                  <a:cubicBezTo>
                    <a:pt x="101" y="1429"/>
                    <a:pt x="157" y="1479"/>
                    <a:pt x="226" y="1479"/>
                  </a:cubicBezTo>
                  <a:cubicBezTo>
                    <a:pt x="295" y="1479"/>
                    <a:pt x="376" y="1429"/>
                    <a:pt x="426" y="1328"/>
                  </a:cubicBezTo>
                  <a:lnTo>
                    <a:pt x="426" y="1003"/>
                  </a:lnTo>
                  <a:cubicBezTo>
                    <a:pt x="527" y="902"/>
                    <a:pt x="527" y="802"/>
                    <a:pt x="527" y="702"/>
                  </a:cubicBezTo>
                  <a:lnTo>
                    <a:pt x="527" y="376"/>
                  </a:lnTo>
                  <a:cubicBezTo>
                    <a:pt x="527" y="276"/>
                    <a:pt x="527" y="276"/>
                    <a:pt x="426" y="175"/>
                  </a:cubicBezTo>
                  <a:lnTo>
                    <a:pt x="426" y="75"/>
                  </a:lnTo>
                  <a:cubicBezTo>
                    <a:pt x="376" y="25"/>
                    <a:pt x="326" y="0"/>
                    <a:pt x="273" y="0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6" name="Google Shape;15396;p93"/>
            <p:cNvSpPr/>
            <p:nvPr/>
          </p:nvSpPr>
          <p:spPr>
            <a:xfrm>
              <a:off x="5569650" y="2744950"/>
              <a:ext cx="15700" cy="33225"/>
            </a:xfrm>
            <a:custGeom>
              <a:avLst/>
              <a:gdLst/>
              <a:ahLst/>
              <a:cxnLst/>
              <a:rect l="l" t="t" r="r" b="b"/>
              <a:pathLst>
                <a:path w="628" h="1329" extrusionOk="0">
                  <a:moveTo>
                    <a:pt x="201" y="0"/>
                  </a:moveTo>
                  <a:cubicBezTo>
                    <a:pt x="101" y="0"/>
                    <a:pt x="1" y="100"/>
                    <a:pt x="1" y="201"/>
                  </a:cubicBezTo>
                  <a:cubicBezTo>
                    <a:pt x="1" y="401"/>
                    <a:pt x="101" y="627"/>
                    <a:pt x="201" y="827"/>
                  </a:cubicBezTo>
                  <a:cubicBezTo>
                    <a:pt x="201" y="927"/>
                    <a:pt x="301" y="1153"/>
                    <a:pt x="402" y="1253"/>
                  </a:cubicBezTo>
                  <a:cubicBezTo>
                    <a:pt x="402" y="1303"/>
                    <a:pt x="458" y="1328"/>
                    <a:pt x="514" y="1328"/>
                  </a:cubicBezTo>
                  <a:cubicBezTo>
                    <a:pt x="571" y="1328"/>
                    <a:pt x="627" y="1303"/>
                    <a:pt x="627" y="1253"/>
                  </a:cubicBezTo>
                  <a:cubicBezTo>
                    <a:pt x="527" y="1028"/>
                    <a:pt x="527" y="827"/>
                    <a:pt x="527" y="727"/>
                  </a:cubicBezTo>
                  <a:cubicBezTo>
                    <a:pt x="527" y="526"/>
                    <a:pt x="527" y="301"/>
                    <a:pt x="402" y="100"/>
                  </a:cubicBezTo>
                  <a:cubicBezTo>
                    <a:pt x="301" y="0"/>
                    <a:pt x="201" y="0"/>
                    <a:pt x="201" y="0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7" name="Google Shape;15397;p93"/>
            <p:cNvSpPr/>
            <p:nvPr/>
          </p:nvSpPr>
          <p:spPr>
            <a:xfrm>
              <a:off x="5645475" y="2744950"/>
              <a:ext cx="15675" cy="25700"/>
            </a:xfrm>
            <a:custGeom>
              <a:avLst/>
              <a:gdLst/>
              <a:ahLst/>
              <a:cxnLst/>
              <a:rect l="l" t="t" r="r" b="b"/>
              <a:pathLst>
                <a:path w="627" h="1028" extrusionOk="0">
                  <a:moveTo>
                    <a:pt x="301" y="0"/>
                  </a:moveTo>
                  <a:cubicBezTo>
                    <a:pt x="301" y="100"/>
                    <a:pt x="201" y="201"/>
                    <a:pt x="201" y="301"/>
                  </a:cubicBezTo>
                  <a:cubicBezTo>
                    <a:pt x="201" y="301"/>
                    <a:pt x="201" y="401"/>
                    <a:pt x="100" y="526"/>
                  </a:cubicBezTo>
                  <a:lnTo>
                    <a:pt x="100" y="727"/>
                  </a:lnTo>
                  <a:lnTo>
                    <a:pt x="0" y="827"/>
                  </a:lnTo>
                  <a:lnTo>
                    <a:pt x="0" y="927"/>
                  </a:lnTo>
                  <a:lnTo>
                    <a:pt x="100" y="1028"/>
                  </a:lnTo>
                  <a:lnTo>
                    <a:pt x="201" y="1028"/>
                  </a:lnTo>
                  <a:lnTo>
                    <a:pt x="301" y="927"/>
                  </a:lnTo>
                  <a:lnTo>
                    <a:pt x="301" y="827"/>
                  </a:lnTo>
                  <a:cubicBezTo>
                    <a:pt x="301" y="727"/>
                    <a:pt x="401" y="627"/>
                    <a:pt x="401" y="627"/>
                  </a:cubicBezTo>
                  <a:cubicBezTo>
                    <a:pt x="401" y="526"/>
                    <a:pt x="501" y="526"/>
                    <a:pt x="501" y="401"/>
                  </a:cubicBezTo>
                  <a:cubicBezTo>
                    <a:pt x="627" y="301"/>
                    <a:pt x="627" y="201"/>
                    <a:pt x="627" y="100"/>
                  </a:cubicBezTo>
                  <a:cubicBezTo>
                    <a:pt x="627" y="100"/>
                    <a:pt x="627" y="0"/>
                    <a:pt x="501" y="0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8" name="Google Shape;15398;p93"/>
            <p:cNvSpPr/>
            <p:nvPr/>
          </p:nvSpPr>
          <p:spPr>
            <a:xfrm>
              <a:off x="5606000" y="2714250"/>
              <a:ext cx="13175" cy="30725"/>
            </a:xfrm>
            <a:custGeom>
              <a:avLst/>
              <a:gdLst/>
              <a:ahLst/>
              <a:cxnLst/>
              <a:rect l="l" t="t" r="r" b="b"/>
              <a:pathLst>
                <a:path w="527" h="1229" extrusionOk="0">
                  <a:moveTo>
                    <a:pt x="263" y="0"/>
                  </a:moveTo>
                  <a:cubicBezTo>
                    <a:pt x="207" y="0"/>
                    <a:pt x="151" y="25"/>
                    <a:pt x="100" y="75"/>
                  </a:cubicBezTo>
                  <a:cubicBezTo>
                    <a:pt x="100" y="75"/>
                    <a:pt x="100" y="175"/>
                    <a:pt x="0" y="175"/>
                  </a:cubicBezTo>
                  <a:lnTo>
                    <a:pt x="0" y="376"/>
                  </a:lnTo>
                  <a:cubicBezTo>
                    <a:pt x="100" y="501"/>
                    <a:pt x="100" y="602"/>
                    <a:pt x="100" y="602"/>
                  </a:cubicBezTo>
                  <a:lnTo>
                    <a:pt x="100" y="802"/>
                  </a:lnTo>
                  <a:lnTo>
                    <a:pt x="100" y="1128"/>
                  </a:lnTo>
                  <a:lnTo>
                    <a:pt x="201" y="1228"/>
                  </a:lnTo>
                  <a:cubicBezTo>
                    <a:pt x="326" y="1228"/>
                    <a:pt x="326" y="1228"/>
                    <a:pt x="326" y="1128"/>
                  </a:cubicBezTo>
                  <a:cubicBezTo>
                    <a:pt x="326" y="1003"/>
                    <a:pt x="326" y="1003"/>
                    <a:pt x="426" y="902"/>
                  </a:cubicBezTo>
                  <a:lnTo>
                    <a:pt x="426" y="602"/>
                  </a:lnTo>
                  <a:cubicBezTo>
                    <a:pt x="426" y="602"/>
                    <a:pt x="426" y="501"/>
                    <a:pt x="526" y="376"/>
                  </a:cubicBezTo>
                  <a:lnTo>
                    <a:pt x="526" y="175"/>
                  </a:lnTo>
                  <a:lnTo>
                    <a:pt x="426" y="75"/>
                  </a:lnTo>
                  <a:cubicBezTo>
                    <a:pt x="376" y="25"/>
                    <a:pt x="320" y="0"/>
                    <a:pt x="263" y="0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9" name="Google Shape;15399;p93"/>
            <p:cNvSpPr/>
            <p:nvPr/>
          </p:nvSpPr>
          <p:spPr>
            <a:xfrm>
              <a:off x="5551475" y="2687300"/>
              <a:ext cx="15700" cy="36350"/>
            </a:xfrm>
            <a:custGeom>
              <a:avLst/>
              <a:gdLst/>
              <a:ahLst/>
              <a:cxnLst/>
              <a:rect l="l" t="t" r="r" b="b"/>
              <a:pathLst>
                <a:path w="628" h="1454" extrusionOk="0">
                  <a:moveTo>
                    <a:pt x="101" y="0"/>
                  </a:moveTo>
                  <a:cubicBezTo>
                    <a:pt x="1" y="101"/>
                    <a:pt x="1" y="101"/>
                    <a:pt x="1" y="201"/>
                  </a:cubicBezTo>
                  <a:lnTo>
                    <a:pt x="1" y="426"/>
                  </a:lnTo>
                  <a:cubicBezTo>
                    <a:pt x="1" y="527"/>
                    <a:pt x="101" y="527"/>
                    <a:pt x="101" y="627"/>
                  </a:cubicBezTo>
                  <a:cubicBezTo>
                    <a:pt x="101" y="727"/>
                    <a:pt x="201" y="727"/>
                    <a:pt x="201" y="827"/>
                  </a:cubicBezTo>
                  <a:lnTo>
                    <a:pt x="402" y="1354"/>
                  </a:lnTo>
                  <a:cubicBezTo>
                    <a:pt x="502" y="1454"/>
                    <a:pt x="502" y="1454"/>
                    <a:pt x="627" y="1454"/>
                  </a:cubicBezTo>
                  <a:lnTo>
                    <a:pt x="627" y="1354"/>
                  </a:lnTo>
                  <a:cubicBezTo>
                    <a:pt x="627" y="1153"/>
                    <a:pt x="502" y="953"/>
                    <a:pt x="502" y="727"/>
                  </a:cubicBezTo>
                  <a:lnTo>
                    <a:pt x="502" y="426"/>
                  </a:lnTo>
                  <a:cubicBezTo>
                    <a:pt x="402" y="326"/>
                    <a:pt x="402" y="201"/>
                    <a:pt x="402" y="101"/>
                  </a:cubicBezTo>
                  <a:cubicBezTo>
                    <a:pt x="301" y="101"/>
                    <a:pt x="201" y="0"/>
                    <a:pt x="101" y="0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0" name="Google Shape;15400;p93"/>
            <p:cNvSpPr/>
            <p:nvPr/>
          </p:nvSpPr>
          <p:spPr>
            <a:xfrm>
              <a:off x="5652975" y="2692300"/>
              <a:ext cx="15700" cy="23850"/>
            </a:xfrm>
            <a:custGeom>
              <a:avLst/>
              <a:gdLst/>
              <a:ahLst/>
              <a:cxnLst/>
              <a:rect l="l" t="t" r="r" b="b"/>
              <a:pathLst>
                <a:path w="628" h="954" extrusionOk="0">
                  <a:moveTo>
                    <a:pt x="427" y="1"/>
                  </a:moveTo>
                  <a:cubicBezTo>
                    <a:pt x="427" y="1"/>
                    <a:pt x="327" y="1"/>
                    <a:pt x="201" y="126"/>
                  </a:cubicBezTo>
                  <a:lnTo>
                    <a:pt x="201" y="327"/>
                  </a:lnTo>
                  <a:lnTo>
                    <a:pt x="201" y="527"/>
                  </a:lnTo>
                  <a:lnTo>
                    <a:pt x="101" y="627"/>
                  </a:lnTo>
                  <a:lnTo>
                    <a:pt x="101" y="753"/>
                  </a:lnTo>
                  <a:lnTo>
                    <a:pt x="1" y="853"/>
                  </a:lnTo>
                  <a:cubicBezTo>
                    <a:pt x="1" y="853"/>
                    <a:pt x="1" y="953"/>
                    <a:pt x="101" y="953"/>
                  </a:cubicBezTo>
                  <a:lnTo>
                    <a:pt x="201" y="953"/>
                  </a:lnTo>
                  <a:lnTo>
                    <a:pt x="327" y="853"/>
                  </a:lnTo>
                  <a:lnTo>
                    <a:pt x="427" y="753"/>
                  </a:lnTo>
                  <a:cubicBezTo>
                    <a:pt x="427" y="753"/>
                    <a:pt x="527" y="753"/>
                    <a:pt x="527" y="627"/>
                  </a:cubicBezTo>
                  <a:cubicBezTo>
                    <a:pt x="527" y="627"/>
                    <a:pt x="627" y="527"/>
                    <a:pt x="627" y="427"/>
                  </a:cubicBezTo>
                  <a:lnTo>
                    <a:pt x="627" y="226"/>
                  </a:lnTo>
                  <a:cubicBezTo>
                    <a:pt x="627" y="126"/>
                    <a:pt x="527" y="1"/>
                    <a:pt x="427" y="1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1" name="Google Shape;15401;p93"/>
            <p:cNvSpPr/>
            <p:nvPr/>
          </p:nvSpPr>
          <p:spPr>
            <a:xfrm>
              <a:off x="5579675" y="2669125"/>
              <a:ext cx="10675" cy="28850"/>
            </a:xfrm>
            <a:custGeom>
              <a:avLst/>
              <a:gdLst/>
              <a:ahLst/>
              <a:cxnLst/>
              <a:rect l="l" t="t" r="r" b="b"/>
              <a:pathLst>
                <a:path w="427" h="1154" extrusionOk="0">
                  <a:moveTo>
                    <a:pt x="126" y="0"/>
                  </a:moveTo>
                  <a:cubicBezTo>
                    <a:pt x="126" y="0"/>
                    <a:pt x="1" y="0"/>
                    <a:pt x="1" y="101"/>
                  </a:cubicBezTo>
                  <a:cubicBezTo>
                    <a:pt x="1" y="301"/>
                    <a:pt x="1" y="427"/>
                    <a:pt x="126" y="627"/>
                  </a:cubicBezTo>
                  <a:lnTo>
                    <a:pt x="126" y="828"/>
                  </a:lnTo>
                  <a:lnTo>
                    <a:pt x="126" y="1053"/>
                  </a:lnTo>
                  <a:cubicBezTo>
                    <a:pt x="226" y="1153"/>
                    <a:pt x="226" y="1153"/>
                    <a:pt x="326" y="1153"/>
                  </a:cubicBezTo>
                  <a:lnTo>
                    <a:pt x="326" y="1053"/>
                  </a:lnTo>
                  <a:cubicBezTo>
                    <a:pt x="326" y="928"/>
                    <a:pt x="326" y="828"/>
                    <a:pt x="427" y="828"/>
                  </a:cubicBezTo>
                  <a:lnTo>
                    <a:pt x="427" y="527"/>
                  </a:lnTo>
                  <a:cubicBezTo>
                    <a:pt x="326" y="427"/>
                    <a:pt x="326" y="201"/>
                    <a:pt x="326" y="101"/>
                  </a:cubicBezTo>
                  <a:cubicBezTo>
                    <a:pt x="326" y="0"/>
                    <a:pt x="226" y="0"/>
                    <a:pt x="126" y="0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2" name="Google Shape;15402;p93"/>
            <p:cNvSpPr/>
            <p:nvPr/>
          </p:nvSpPr>
          <p:spPr>
            <a:xfrm>
              <a:off x="5634825" y="2659100"/>
              <a:ext cx="13175" cy="24325"/>
            </a:xfrm>
            <a:custGeom>
              <a:avLst/>
              <a:gdLst/>
              <a:ahLst/>
              <a:cxnLst/>
              <a:rect l="l" t="t" r="r" b="b"/>
              <a:pathLst>
                <a:path w="527" h="973" extrusionOk="0">
                  <a:moveTo>
                    <a:pt x="266" y="0"/>
                  </a:moveTo>
                  <a:cubicBezTo>
                    <a:pt x="226" y="0"/>
                    <a:pt x="201" y="26"/>
                    <a:pt x="201" y="76"/>
                  </a:cubicBezTo>
                  <a:lnTo>
                    <a:pt x="100" y="201"/>
                  </a:lnTo>
                  <a:lnTo>
                    <a:pt x="0" y="301"/>
                  </a:lnTo>
                  <a:lnTo>
                    <a:pt x="0" y="502"/>
                  </a:lnTo>
                  <a:lnTo>
                    <a:pt x="0" y="602"/>
                  </a:lnTo>
                  <a:lnTo>
                    <a:pt x="0" y="702"/>
                  </a:lnTo>
                  <a:lnTo>
                    <a:pt x="0" y="828"/>
                  </a:lnTo>
                  <a:lnTo>
                    <a:pt x="0" y="928"/>
                  </a:lnTo>
                  <a:lnTo>
                    <a:pt x="100" y="928"/>
                  </a:lnTo>
                  <a:cubicBezTo>
                    <a:pt x="100" y="961"/>
                    <a:pt x="111" y="972"/>
                    <a:pt x="126" y="972"/>
                  </a:cubicBezTo>
                  <a:cubicBezTo>
                    <a:pt x="156" y="972"/>
                    <a:pt x="201" y="928"/>
                    <a:pt x="201" y="928"/>
                  </a:cubicBezTo>
                  <a:lnTo>
                    <a:pt x="201" y="702"/>
                  </a:lnTo>
                  <a:lnTo>
                    <a:pt x="301" y="702"/>
                  </a:lnTo>
                  <a:lnTo>
                    <a:pt x="301" y="602"/>
                  </a:lnTo>
                  <a:lnTo>
                    <a:pt x="426" y="502"/>
                  </a:lnTo>
                  <a:cubicBezTo>
                    <a:pt x="426" y="401"/>
                    <a:pt x="426" y="401"/>
                    <a:pt x="526" y="401"/>
                  </a:cubicBezTo>
                  <a:lnTo>
                    <a:pt x="526" y="301"/>
                  </a:lnTo>
                  <a:cubicBezTo>
                    <a:pt x="526" y="201"/>
                    <a:pt x="526" y="76"/>
                    <a:pt x="426" y="76"/>
                  </a:cubicBezTo>
                  <a:cubicBezTo>
                    <a:pt x="363" y="26"/>
                    <a:pt x="307" y="0"/>
                    <a:pt x="266" y="0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3" name="Google Shape;15403;p93"/>
            <p:cNvSpPr/>
            <p:nvPr/>
          </p:nvSpPr>
          <p:spPr>
            <a:xfrm>
              <a:off x="5603475" y="2635300"/>
              <a:ext cx="13200" cy="34900"/>
            </a:xfrm>
            <a:custGeom>
              <a:avLst/>
              <a:gdLst/>
              <a:ahLst/>
              <a:cxnLst/>
              <a:rect l="l" t="t" r="r" b="b"/>
              <a:pathLst>
                <a:path w="528" h="1396" extrusionOk="0">
                  <a:moveTo>
                    <a:pt x="101" y="0"/>
                  </a:moveTo>
                  <a:cubicBezTo>
                    <a:pt x="1" y="100"/>
                    <a:pt x="1" y="301"/>
                    <a:pt x="1" y="401"/>
                  </a:cubicBezTo>
                  <a:lnTo>
                    <a:pt x="1" y="526"/>
                  </a:lnTo>
                  <a:lnTo>
                    <a:pt x="1" y="727"/>
                  </a:lnTo>
                  <a:cubicBezTo>
                    <a:pt x="101" y="827"/>
                    <a:pt x="101" y="927"/>
                    <a:pt x="101" y="1028"/>
                  </a:cubicBezTo>
                  <a:lnTo>
                    <a:pt x="101" y="1353"/>
                  </a:lnTo>
                  <a:cubicBezTo>
                    <a:pt x="101" y="1383"/>
                    <a:pt x="118" y="1395"/>
                    <a:pt x="143" y="1395"/>
                  </a:cubicBezTo>
                  <a:cubicBezTo>
                    <a:pt x="201" y="1395"/>
                    <a:pt x="302" y="1324"/>
                    <a:pt x="302" y="1253"/>
                  </a:cubicBezTo>
                  <a:lnTo>
                    <a:pt x="302" y="1028"/>
                  </a:lnTo>
                  <a:cubicBezTo>
                    <a:pt x="302" y="927"/>
                    <a:pt x="427" y="827"/>
                    <a:pt x="427" y="727"/>
                  </a:cubicBezTo>
                  <a:lnTo>
                    <a:pt x="427" y="401"/>
                  </a:lnTo>
                  <a:cubicBezTo>
                    <a:pt x="427" y="301"/>
                    <a:pt x="527" y="201"/>
                    <a:pt x="427" y="100"/>
                  </a:cubicBezTo>
                  <a:cubicBezTo>
                    <a:pt x="302" y="0"/>
                    <a:pt x="201" y="0"/>
                    <a:pt x="101" y="0"/>
                  </a:cubicBezTo>
                  <a:close/>
                </a:path>
              </a:pathLst>
            </a:custGeom>
            <a:solidFill>
              <a:srgbClr val="E48C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404" name="Google Shape;15404;p93"/>
          <p:cNvGrpSpPr/>
          <p:nvPr/>
        </p:nvGrpSpPr>
        <p:grpSpPr>
          <a:xfrm>
            <a:off x="6213888" y="296790"/>
            <a:ext cx="670631" cy="671576"/>
            <a:chOff x="5635681" y="3871421"/>
            <a:chExt cx="670631" cy="671576"/>
          </a:xfrm>
        </p:grpSpPr>
        <p:sp>
          <p:nvSpPr>
            <p:cNvPr id="15405" name="Google Shape;15405;p93"/>
            <p:cNvSpPr/>
            <p:nvPr/>
          </p:nvSpPr>
          <p:spPr>
            <a:xfrm>
              <a:off x="5671978" y="3897712"/>
              <a:ext cx="584496" cy="645285"/>
            </a:xfrm>
            <a:custGeom>
              <a:avLst/>
              <a:gdLst/>
              <a:ahLst/>
              <a:cxnLst/>
              <a:rect l="l" t="t" r="r" b="b"/>
              <a:pathLst>
                <a:path w="35749" h="39467" extrusionOk="0">
                  <a:moveTo>
                    <a:pt x="13363" y="0"/>
                  </a:moveTo>
                  <a:cubicBezTo>
                    <a:pt x="13216" y="0"/>
                    <a:pt x="13068" y="72"/>
                    <a:pt x="12973" y="238"/>
                  </a:cubicBezTo>
                  <a:cubicBezTo>
                    <a:pt x="10968" y="3997"/>
                    <a:pt x="9314" y="7857"/>
                    <a:pt x="8161" y="11842"/>
                  </a:cubicBezTo>
                  <a:cubicBezTo>
                    <a:pt x="5454" y="9436"/>
                    <a:pt x="4076" y="5777"/>
                    <a:pt x="4602" y="2117"/>
                  </a:cubicBezTo>
                  <a:cubicBezTo>
                    <a:pt x="4658" y="1880"/>
                    <a:pt x="4488" y="1743"/>
                    <a:pt x="4309" y="1743"/>
                  </a:cubicBezTo>
                  <a:cubicBezTo>
                    <a:pt x="4167" y="1743"/>
                    <a:pt x="4020" y="1829"/>
                    <a:pt x="3976" y="2017"/>
                  </a:cubicBezTo>
                  <a:cubicBezTo>
                    <a:pt x="3349" y="5977"/>
                    <a:pt x="4828" y="9962"/>
                    <a:pt x="7961" y="12569"/>
                  </a:cubicBezTo>
                  <a:cubicBezTo>
                    <a:pt x="7334" y="14849"/>
                    <a:pt x="6908" y="17155"/>
                    <a:pt x="6708" y="19461"/>
                  </a:cubicBezTo>
                  <a:cubicBezTo>
                    <a:pt x="3875" y="18834"/>
                    <a:pt x="1695" y="15376"/>
                    <a:pt x="1169" y="12769"/>
                  </a:cubicBezTo>
                  <a:cubicBezTo>
                    <a:pt x="1169" y="12585"/>
                    <a:pt x="1051" y="12503"/>
                    <a:pt x="918" y="12503"/>
                  </a:cubicBezTo>
                  <a:cubicBezTo>
                    <a:pt x="743" y="12503"/>
                    <a:pt x="542" y="12642"/>
                    <a:pt x="542" y="12869"/>
                  </a:cubicBezTo>
                  <a:cubicBezTo>
                    <a:pt x="1169" y="15902"/>
                    <a:pt x="3449" y="19561"/>
                    <a:pt x="6582" y="20188"/>
                  </a:cubicBezTo>
                  <a:cubicBezTo>
                    <a:pt x="6482" y="22067"/>
                    <a:pt x="6482" y="23947"/>
                    <a:pt x="6708" y="25827"/>
                  </a:cubicBezTo>
                  <a:cubicBezTo>
                    <a:pt x="4076" y="29887"/>
                    <a:pt x="1795" y="34273"/>
                    <a:pt x="116" y="38885"/>
                  </a:cubicBezTo>
                  <a:cubicBezTo>
                    <a:pt x="0" y="39247"/>
                    <a:pt x="261" y="39467"/>
                    <a:pt x="545" y="39467"/>
                  </a:cubicBezTo>
                  <a:cubicBezTo>
                    <a:pt x="753" y="39467"/>
                    <a:pt x="973" y="39349"/>
                    <a:pt x="1068" y="39085"/>
                  </a:cubicBezTo>
                  <a:cubicBezTo>
                    <a:pt x="2196" y="36052"/>
                    <a:pt x="3575" y="33020"/>
                    <a:pt x="5229" y="30213"/>
                  </a:cubicBezTo>
                  <a:cubicBezTo>
                    <a:pt x="6022" y="30330"/>
                    <a:pt x="6857" y="30379"/>
                    <a:pt x="7686" y="30379"/>
                  </a:cubicBezTo>
                  <a:cubicBezTo>
                    <a:pt x="8272" y="30379"/>
                    <a:pt x="8854" y="30355"/>
                    <a:pt x="9414" y="30313"/>
                  </a:cubicBezTo>
                  <a:cubicBezTo>
                    <a:pt x="11731" y="32533"/>
                    <a:pt x="14628" y="33777"/>
                    <a:pt x="17816" y="33777"/>
                  </a:cubicBezTo>
                  <a:cubicBezTo>
                    <a:pt x="17939" y="33777"/>
                    <a:pt x="18062" y="33775"/>
                    <a:pt x="18186" y="33772"/>
                  </a:cubicBezTo>
                  <a:cubicBezTo>
                    <a:pt x="18612" y="33772"/>
                    <a:pt x="18612" y="33145"/>
                    <a:pt x="18086" y="33145"/>
                  </a:cubicBezTo>
                  <a:cubicBezTo>
                    <a:pt x="15154" y="33145"/>
                    <a:pt x="12547" y="32193"/>
                    <a:pt x="10342" y="30213"/>
                  </a:cubicBezTo>
                  <a:cubicBezTo>
                    <a:pt x="12748" y="29887"/>
                    <a:pt x="15053" y="29060"/>
                    <a:pt x="17134" y="27707"/>
                  </a:cubicBezTo>
                  <a:cubicBezTo>
                    <a:pt x="17480" y="27544"/>
                    <a:pt x="17330" y="27100"/>
                    <a:pt x="17047" y="27100"/>
                  </a:cubicBezTo>
                  <a:cubicBezTo>
                    <a:pt x="16981" y="27100"/>
                    <a:pt x="16908" y="27124"/>
                    <a:pt x="16833" y="27180"/>
                  </a:cubicBezTo>
                  <a:cubicBezTo>
                    <a:pt x="14042" y="28859"/>
                    <a:pt x="10989" y="29738"/>
                    <a:pt x="7833" y="29738"/>
                  </a:cubicBezTo>
                  <a:cubicBezTo>
                    <a:pt x="7079" y="29738"/>
                    <a:pt x="6319" y="29688"/>
                    <a:pt x="5555" y="29586"/>
                  </a:cubicBezTo>
                  <a:cubicBezTo>
                    <a:pt x="6181" y="28534"/>
                    <a:pt x="6808" y="27506"/>
                    <a:pt x="7535" y="26453"/>
                  </a:cubicBezTo>
                  <a:cubicBezTo>
                    <a:pt x="7635" y="26353"/>
                    <a:pt x="7735" y="26253"/>
                    <a:pt x="7735" y="26027"/>
                  </a:cubicBezTo>
                  <a:cubicBezTo>
                    <a:pt x="9214" y="23847"/>
                    <a:pt x="10768" y="21742"/>
                    <a:pt x="12547" y="19762"/>
                  </a:cubicBezTo>
                  <a:cubicBezTo>
                    <a:pt x="15363" y="20700"/>
                    <a:pt x="18236" y="21175"/>
                    <a:pt x="21122" y="21175"/>
                  </a:cubicBezTo>
                  <a:cubicBezTo>
                    <a:pt x="22089" y="21175"/>
                    <a:pt x="23057" y="21122"/>
                    <a:pt x="24026" y="21015"/>
                  </a:cubicBezTo>
                  <a:lnTo>
                    <a:pt x="24026" y="21115"/>
                  </a:lnTo>
                  <a:cubicBezTo>
                    <a:pt x="26508" y="23688"/>
                    <a:pt x="29839" y="25041"/>
                    <a:pt x="33322" y="25041"/>
                  </a:cubicBezTo>
                  <a:cubicBezTo>
                    <a:pt x="33673" y="25041"/>
                    <a:pt x="34024" y="25027"/>
                    <a:pt x="34377" y="25000"/>
                  </a:cubicBezTo>
                  <a:cubicBezTo>
                    <a:pt x="34863" y="25000"/>
                    <a:pt x="34793" y="24359"/>
                    <a:pt x="34464" y="24359"/>
                  </a:cubicBezTo>
                  <a:cubicBezTo>
                    <a:pt x="34437" y="24359"/>
                    <a:pt x="34408" y="24364"/>
                    <a:pt x="34377" y="24373"/>
                  </a:cubicBezTo>
                  <a:cubicBezTo>
                    <a:pt x="34029" y="24403"/>
                    <a:pt x="33684" y="24417"/>
                    <a:pt x="33341" y="24417"/>
                  </a:cubicBezTo>
                  <a:cubicBezTo>
                    <a:pt x="30174" y="24417"/>
                    <a:pt x="27230" y="23176"/>
                    <a:pt x="24878" y="20915"/>
                  </a:cubicBezTo>
                  <a:cubicBezTo>
                    <a:pt x="28512" y="20488"/>
                    <a:pt x="32071" y="19235"/>
                    <a:pt x="35304" y="17255"/>
                  </a:cubicBezTo>
                  <a:cubicBezTo>
                    <a:pt x="35748" y="17002"/>
                    <a:pt x="35443" y="16355"/>
                    <a:pt x="35020" y="16355"/>
                  </a:cubicBezTo>
                  <a:cubicBezTo>
                    <a:pt x="34942" y="16355"/>
                    <a:pt x="34860" y="16377"/>
                    <a:pt x="34778" y="16428"/>
                  </a:cubicBezTo>
                  <a:cubicBezTo>
                    <a:pt x="33023" y="17481"/>
                    <a:pt x="31144" y="18308"/>
                    <a:pt x="29264" y="18935"/>
                  </a:cubicBezTo>
                  <a:cubicBezTo>
                    <a:pt x="30191" y="16529"/>
                    <a:pt x="31444" y="14123"/>
                    <a:pt x="33951" y="12970"/>
                  </a:cubicBezTo>
                  <a:cubicBezTo>
                    <a:pt x="34340" y="12786"/>
                    <a:pt x="34017" y="12330"/>
                    <a:pt x="33729" y="12330"/>
                  </a:cubicBezTo>
                  <a:cubicBezTo>
                    <a:pt x="33702" y="12330"/>
                    <a:pt x="33676" y="12334"/>
                    <a:pt x="33650" y="12343"/>
                  </a:cubicBezTo>
                  <a:cubicBezTo>
                    <a:pt x="30718" y="13722"/>
                    <a:pt x="29465" y="16428"/>
                    <a:pt x="28412" y="19235"/>
                  </a:cubicBezTo>
                  <a:cubicBezTo>
                    <a:pt x="26134" y="19875"/>
                    <a:pt x="23770" y="20190"/>
                    <a:pt x="21400" y="20190"/>
                  </a:cubicBezTo>
                  <a:cubicBezTo>
                    <a:pt x="18658" y="20190"/>
                    <a:pt x="15908" y="19768"/>
                    <a:pt x="13274" y="18935"/>
                  </a:cubicBezTo>
                  <a:cubicBezTo>
                    <a:pt x="14627" y="17356"/>
                    <a:pt x="16106" y="15902"/>
                    <a:pt x="17660" y="14448"/>
                  </a:cubicBezTo>
                  <a:cubicBezTo>
                    <a:pt x="19195" y="15004"/>
                    <a:pt x="20744" y="15250"/>
                    <a:pt x="22295" y="15250"/>
                  </a:cubicBezTo>
                  <a:cubicBezTo>
                    <a:pt x="24240" y="15250"/>
                    <a:pt x="26187" y="14864"/>
                    <a:pt x="28111" y="14223"/>
                  </a:cubicBezTo>
                  <a:cubicBezTo>
                    <a:pt x="28483" y="14130"/>
                    <a:pt x="28338" y="13585"/>
                    <a:pt x="27976" y="13585"/>
                  </a:cubicBezTo>
                  <a:cubicBezTo>
                    <a:pt x="27947" y="13585"/>
                    <a:pt x="27917" y="13589"/>
                    <a:pt x="27886" y="13596"/>
                  </a:cubicBezTo>
                  <a:cubicBezTo>
                    <a:pt x="26061" y="14209"/>
                    <a:pt x="24169" y="14610"/>
                    <a:pt x="22268" y="14610"/>
                  </a:cubicBezTo>
                  <a:cubicBezTo>
                    <a:pt x="20905" y="14610"/>
                    <a:pt x="19537" y="14404"/>
                    <a:pt x="18186" y="13922"/>
                  </a:cubicBezTo>
                  <a:cubicBezTo>
                    <a:pt x="22046" y="10463"/>
                    <a:pt x="26332" y="7456"/>
                    <a:pt x="30918" y="5050"/>
                  </a:cubicBezTo>
                  <a:cubicBezTo>
                    <a:pt x="31478" y="4758"/>
                    <a:pt x="31117" y="4066"/>
                    <a:pt x="30586" y="4066"/>
                  </a:cubicBezTo>
                  <a:cubicBezTo>
                    <a:pt x="30523" y="4066"/>
                    <a:pt x="30458" y="4076"/>
                    <a:pt x="30392" y="4097"/>
                  </a:cubicBezTo>
                  <a:cubicBezTo>
                    <a:pt x="26958" y="5977"/>
                    <a:pt x="23625" y="8183"/>
                    <a:pt x="20592" y="10589"/>
                  </a:cubicBezTo>
                  <a:cubicBezTo>
                    <a:pt x="20893" y="7456"/>
                    <a:pt x="21946" y="4423"/>
                    <a:pt x="23625" y="1591"/>
                  </a:cubicBezTo>
                  <a:cubicBezTo>
                    <a:pt x="23766" y="1379"/>
                    <a:pt x="23497" y="1155"/>
                    <a:pt x="23255" y="1155"/>
                  </a:cubicBezTo>
                  <a:cubicBezTo>
                    <a:pt x="23154" y="1155"/>
                    <a:pt x="23058" y="1194"/>
                    <a:pt x="22998" y="1290"/>
                  </a:cubicBezTo>
                  <a:cubicBezTo>
                    <a:pt x="21219" y="4423"/>
                    <a:pt x="20166" y="7656"/>
                    <a:pt x="19865" y="11215"/>
                  </a:cubicBezTo>
                  <a:cubicBezTo>
                    <a:pt x="15154" y="15075"/>
                    <a:pt x="11094" y="19561"/>
                    <a:pt x="7635" y="24473"/>
                  </a:cubicBezTo>
                  <a:cubicBezTo>
                    <a:pt x="7434" y="21341"/>
                    <a:pt x="7635" y="18208"/>
                    <a:pt x="8362" y="15175"/>
                  </a:cubicBezTo>
                  <a:cubicBezTo>
                    <a:pt x="12221" y="14749"/>
                    <a:pt x="15680" y="12569"/>
                    <a:pt x="17760" y="9210"/>
                  </a:cubicBezTo>
                  <a:cubicBezTo>
                    <a:pt x="17911" y="8943"/>
                    <a:pt x="17682" y="8709"/>
                    <a:pt x="17446" y="8709"/>
                  </a:cubicBezTo>
                  <a:cubicBezTo>
                    <a:pt x="17329" y="8709"/>
                    <a:pt x="17209" y="8767"/>
                    <a:pt x="17134" y="8909"/>
                  </a:cubicBezTo>
                  <a:cubicBezTo>
                    <a:pt x="15254" y="12042"/>
                    <a:pt x="12121" y="14022"/>
                    <a:pt x="8462" y="14448"/>
                  </a:cubicBezTo>
                  <a:cubicBezTo>
                    <a:pt x="9615" y="9737"/>
                    <a:pt x="11495" y="5150"/>
                    <a:pt x="13800" y="764"/>
                  </a:cubicBezTo>
                  <a:cubicBezTo>
                    <a:pt x="14006" y="335"/>
                    <a:pt x="13684" y="0"/>
                    <a:pt x="13363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6" name="Google Shape;15406;p93"/>
            <p:cNvSpPr/>
            <p:nvPr/>
          </p:nvSpPr>
          <p:spPr>
            <a:xfrm>
              <a:off x="5839109" y="3871421"/>
              <a:ext cx="105539" cy="74065"/>
            </a:xfrm>
            <a:custGeom>
              <a:avLst/>
              <a:gdLst/>
              <a:ahLst/>
              <a:cxnLst/>
              <a:rect l="l" t="t" r="r" b="b"/>
              <a:pathLst>
                <a:path w="6455" h="4530" extrusionOk="0">
                  <a:moveTo>
                    <a:pt x="3237" y="1"/>
                  </a:moveTo>
                  <a:cubicBezTo>
                    <a:pt x="1262" y="1"/>
                    <a:pt x="1" y="3011"/>
                    <a:pt x="2225" y="4252"/>
                  </a:cubicBezTo>
                  <a:cubicBezTo>
                    <a:pt x="2582" y="4445"/>
                    <a:pt x="2930" y="4530"/>
                    <a:pt x="3258" y="4530"/>
                  </a:cubicBezTo>
                  <a:cubicBezTo>
                    <a:pt x="5231" y="4530"/>
                    <a:pt x="6454" y="1452"/>
                    <a:pt x="4305" y="292"/>
                  </a:cubicBezTo>
                  <a:cubicBezTo>
                    <a:pt x="3937" y="90"/>
                    <a:pt x="3577" y="1"/>
                    <a:pt x="323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7" name="Google Shape;15407;p93"/>
            <p:cNvSpPr/>
            <p:nvPr/>
          </p:nvSpPr>
          <p:spPr>
            <a:xfrm>
              <a:off x="5896481" y="4008091"/>
              <a:ext cx="106357" cy="73853"/>
            </a:xfrm>
            <a:custGeom>
              <a:avLst/>
              <a:gdLst/>
              <a:ahLst/>
              <a:cxnLst/>
              <a:rect l="l" t="t" r="r" b="b"/>
              <a:pathLst>
                <a:path w="6505" h="4517" extrusionOk="0">
                  <a:moveTo>
                    <a:pt x="3315" y="1"/>
                  </a:moveTo>
                  <a:cubicBezTo>
                    <a:pt x="1316" y="1"/>
                    <a:pt x="0" y="3078"/>
                    <a:pt x="2149" y="4239"/>
                  </a:cubicBezTo>
                  <a:cubicBezTo>
                    <a:pt x="2521" y="4432"/>
                    <a:pt x="2882" y="4516"/>
                    <a:pt x="3221" y="4516"/>
                  </a:cubicBezTo>
                  <a:cubicBezTo>
                    <a:pt x="5262" y="4516"/>
                    <a:pt x="6504" y="1439"/>
                    <a:pt x="4355" y="279"/>
                  </a:cubicBezTo>
                  <a:cubicBezTo>
                    <a:pt x="3998" y="86"/>
                    <a:pt x="3647" y="1"/>
                    <a:pt x="331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8" name="Google Shape;15408;p93"/>
            <p:cNvSpPr/>
            <p:nvPr/>
          </p:nvSpPr>
          <p:spPr>
            <a:xfrm>
              <a:off x="5997492" y="3879857"/>
              <a:ext cx="106030" cy="74327"/>
            </a:xfrm>
            <a:custGeom>
              <a:avLst/>
              <a:gdLst/>
              <a:ahLst/>
              <a:cxnLst/>
              <a:rect l="l" t="t" r="r" b="b"/>
              <a:pathLst>
                <a:path w="6485" h="4546" extrusionOk="0">
                  <a:moveTo>
                    <a:pt x="3308" y="1"/>
                  </a:moveTo>
                  <a:cubicBezTo>
                    <a:pt x="1308" y="1"/>
                    <a:pt x="0" y="3101"/>
                    <a:pt x="2237" y="4262"/>
                  </a:cubicBezTo>
                  <a:cubicBezTo>
                    <a:pt x="2601" y="4459"/>
                    <a:pt x="2956" y="4545"/>
                    <a:pt x="3290" y="4545"/>
                  </a:cubicBezTo>
                  <a:cubicBezTo>
                    <a:pt x="5257" y="4545"/>
                    <a:pt x="6485" y="1541"/>
                    <a:pt x="4342" y="277"/>
                  </a:cubicBezTo>
                  <a:cubicBezTo>
                    <a:pt x="3987" y="85"/>
                    <a:pt x="3638" y="1"/>
                    <a:pt x="330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9" name="Google Shape;15409;p93"/>
            <p:cNvSpPr/>
            <p:nvPr/>
          </p:nvSpPr>
          <p:spPr>
            <a:xfrm>
              <a:off x="6123502" y="3934745"/>
              <a:ext cx="106340" cy="73853"/>
            </a:xfrm>
            <a:custGeom>
              <a:avLst/>
              <a:gdLst/>
              <a:ahLst/>
              <a:cxnLst/>
              <a:rect l="l" t="t" r="r" b="b"/>
              <a:pathLst>
                <a:path w="6504" h="4517" extrusionOk="0">
                  <a:moveTo>
                    <a:pt x="3283" y="1"/>
                  </a:moveTo>
                  <a:cubicBezTo>
                    <a:pt x="1242" y="1"/>
                    <a:pt x="0" y="3078"/>
                    <a:pt x="2149" y="4238"/>
                  </a:cubicBezTo>
                  <a:cubicBezTo>
                    <a:pt x="2524" y="4431"/>
                    <a:pt x="2888" y="4516"/>
                    <a:pt x="3229" y="4516"/>
                  </a:cubicBezTo>
                  <a:cubicBezTo>
                    <a:pt x="5281" y="4516"/>
                    <a:pt x="6504" y="1439"/>
                    <a:pt x="4355" y="279"/>
                  </a:cubicBezTo>
                  <a:cubicBezTo>
                    <a:pt x="3983" y="86"/>
                    <a:pt x="3622" y="1"/>
                    <a:pt x="328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0" name="Google Shape;15410;p93"/>
            <p:cNvSpPr/>
            <p:nvPr/>
          </p:nvSpPr>
          <p:spPr>
            <a:xfrm>
              <a:off x="6060619" y="4091689"/>
              <a:ext cx="106062" cy="73984"/>
            </a:xfrm>
            <a:custGeom>
              <a:avLst/>
              <a:gdLst/>
              <a:ahLst/>
              <a:cxnLst/>
              <a:rect l="l" t="t" r="r" b="b"/>
              <a:pathLst>
                <a:path w="6487" h="4525" extrusionOk="0">
                  <a:moveTo>
                    <a:pt x="3301" y="1"/>
                  </a:moveTo>
                  <a:cubicBezTo>
                    <a:pt x="1304" y="1"/>
                    <a:pt x="1" y="3078"/>
                    <a:pt x="2236" y="4238"/>
                  </a:cubicBezTo>
                  <a:cubicBezTo>
                    <a:pt x="2597" y="4437"/>
                    <a:pt x="2949" y="4524"/>
                    <a:pt x="3281" y="4524"/>
                  </a:cubicBezTo>
                  <a:cubicBezTo>
                    <a:pt x="5253" y="4524"/>
                    <a:pt x="6487" y="1437"/>
                    <a:pt x="4341" y="279"/>
                  </a:cubicBezTo>
                  <a:cubicBezTo>
                    <a:pt x="3984" y="86"/>
                    <a:pt x="3633" y="1"/>
                    <a:pt x="330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1" name="Google Shape;15411;p93"/>
            <p:cNvSpPr/>
            <p:nvPr/>
          </p:nvSpPr>
          <p:spPr>
            <a:xfrm>
              <a:off x="6166879" y="4060869"/>
              <a:ext cx="105180" cy="73052"/>
            </a:xfrm>
            <a:custGeom>
              <a:avLst/>
              <a:gdLst/>
              <a:ahLst/>
              <a:cxnLst/>
              <a:rect l="l" t="t" r="r" b="b"/>
              <a:pathLst>
                <a:path w="6433" h="4468" extrusionOk="0">
                  <a:moveTo>
                    <a:pt x="3249" y="0"/>
                  </a:moveTo>
                  <a:cubicBezTo>
                    <a:pt x="1269" y="0"/>
                    <a:pt x="1" y="2987"/>
                    <a:pt x="2228" y="4144"/>
                  </a:cubicBezTo>
                  <a:cubicBezTo>
                    <a:pt x="2610" y="4369"/>
                    <a:pt x="2983" y="4468"/>
                    <a:pt x="3331" y="4468"/>
                  </a:cubicBezTo>
                  <a:cubicBezTo>
                    <a:pt x="5262" y="4468"/>
                    <a:pt x="6432" y="1431"/>
                    <a:pt x="4308" y="284"/>
                  </a:cubicBezTo>
                  <a:cubicBezTo>
                    <a:pt x="3944" y="87"/>
                    <a:pt x="3586" y="0"/>
                    <a:pt x="32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2" name="Google Shape;15412;p93"/>
            <p:cNvSpPr/>
            <p:nvPr/>
          </p:nvSpPr>
          <p:spPr>
            <a:xfrm>
              <a:off x="6200772" y="4132679"/>
              <a:ext cx="105539" cy="74049"/>
            </a:xfrm>
            <a:custGeom>
              <a:avLst/>
              <a:gdLst/>
              <a:ahLst/>
              <a:cxnLst/>
              <a:rect l="l" t="t" r="r" b="b"/>
              <a:pathLst>
                <a:path w="6455" h="4529" extrusionOk="0">
                  <a:moveTo>
                    <a:pt x="3277" y="0"/>
                  </a:moveTo>
                  <a:cubicBezTo>
                    <a:pt x="1285" y="0"/>
                    <a:pt x="0" y="3077"/>
                    <a:pt x="2235" y="4238"/>
                  </a:cubicBezTo>
                  <a:cubicBezTo>
                    <a:pt x="2603" y="4440"/>
                    <a:pt x="2961" y="4529"/>
                    <a:pt x="3298" y="4529"/>
                  </a:cubicBezTo>
                  <a:cubicBezTo>
                    <a:pt x="5253" y="4529"/>
                    <a:pt x="6454" y="1518"/>
                    <a:pt x="4316" y="278"/>
                  </a:cubicBezTo>
                  <a:cubicBezTo>
                    <a:pt x="3958" y="85"/>
                    <a:pt x="3608" y="0"/>
                    <a:pt x="32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3" name="Google Shape;15413;p93"/>
            <p:cNvSpPr/>
            <p:nvPr/>
          </p:nvSpPr>
          <p:spPr>
            <a:xfrm>
              <a:off x="6174710" y="4262564"/>
              <a:ext cx="106128" cy="73853"/>
            </a:xfrm>
            <a:custGeom>
              <a:avLst/>
              <a:gdLst/>
              <a:ahLst/>
              <a:cxnLst/>
              <a:rect l="l" t="t" r="r" b="b"/>
              <a:pathLst>
                <a:path w="6491" h="4517" extrusionOk="0">
                  <a:moveTo>
                    <a:pt x="3221" y="1"/>
                  </a:moveTo>
                  <a:cubicBezTo>
                    <a:pt x="1243" y="1"/>
                    <a:pt x="1" y="3078"/>
                    <a:pt x="2150" y="4239"/>
                  </a:cubicBezTo>
                  <a:cubicBezTo>
                    <a:pt x="2507" y="4432"/>
                    <a:pt x="2858" y="4516"/>
                    <a:pt x="3190" y="4516"/>
                  </a:cubicBezTo>
                  <a:cubicBezTo>
                    <a:pt x="5187" y="4516"/>
                    <a:pt x="6491" y="1439"/>
                    <a:pt x="4255" y="279"/>
                  </a:cubicBezTo>
                  <a:cubicBezTo>
                    <a:pt x="3898" y="86"/>
                    <a:pt x="3549" y="1"/>
                    <a:pt x="322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4" name="Google Shape;15414;p93"/>
            <p:cNvSpPr/>
            <p:nvPr/>
          </p:nvSpPr>
          <p:spPr>
            <a:xfrm>
              <a:off x="5891789" y="4308476"/>
              <a:ext cx="105752" cy="74229"/>
            </a:xfrm>
            <a:custGeom>
              <a:avLst/>
              <a:gdLst/>
              <a:ahLst/>
              <a:cxnLst/>
              <a:rect l="l" t="t" r="r" b="b"/>
              <a:pathLst>
                <a:path w="6468" h="4540" extrusionOk="0">
                  <a:moveTo>
                    <a:pt x="3278" y="0"/>
                  </a:moveTo>
                  <a:cubicBezTo>
                    <a:pt x="1286" y="0"/>
                    <a:pt x="1" y="3081"/>
                    <a:pt x="2236" y="4263"/>
                  </a:cubicBezTo>
                  <a:cubicBezTo>
                    <a:pt x="2591" y="4455"/>
                    <a:pt x="2938" y="4539"/>
                    <a:pt x="3264" y="4539"/>
                  </a:cubicBezTo>
                  <a:cubicBezTo>
                    <a:pt x="5240" y="4539"/>
                    <a:pt x="6467" y="1439"/>
                    <a:pt x="4316" y="278"/>
                  </a:cubicBezTo>
                  <a:cubicBezTo>
                    <a:pt x="3959" y="85"/>
                    <a:pt x="3609" y="0"/>
                    <a:pt x="327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5" name="Google Shape;15415;p93"/>
            <p:cNvSpPr/>
            <p:nvPr/>
          </p:nvSpPr>
          <p:spPr>
            <a:xfrm>
              <a:off x="5919731" y="4397142"/>
              <a:ext cx="83614" cy="73248"/>
            </a:xfrm>
            <a:custGeom>
              <a:avLst/>
              <a:gdLst/>
              <a:ahLst/>
              <a:cxnLst/>
              <a:rect l="l" t="t" r="r" b="b"/>
              <a:pathLst>
                <a:path w="5114" h="4480" extrusionOk="0">
                  <a:moveTo>
                    <a:pt x="2571" y="0"/>
                  </a:moveTo>
                  <a:cubicBezTo>
                    <a:pt x="1773" y="0"/>
                    <a:pt x="985" y="421"/>
                    <a:pt x="627" y="1120"/>
                  </a:cubicBezTo>
                  <a:lnTo>
                    <a:pt x="527" y="1221"/>
                  </a:lnTo>
                  <a:cubicBezTo>
                    <a:pt x="1" y="2273"/>
                    <a:pt x="427" y="3627"/>
                    <a:pt x="1454" y="4253"/>
                  </a:cubicBezTo>
                  <a:cubicBezTo>
                    <a:pt x="1762" y="4407"/>
                    <a:pt x="2103" y="4480"/>
                    <a:pt x="2446" y="4480"/>
                  </a:cubicBezTo>
                  <a:cubicBezTo>
                    <a:pt x="3277" y="4480"/>
                    <a:pt x="4114" y="4053"/>
                    <a:pt x="4487" y="3326"/>
                  </a:cubicBezTo>
                  <a:cubicBezTo>
                    <a:pt x="5113" y="2173"/>
                    <a:pt x="4712" y="820"/>
                    <a:pt x="3660" y="293"/>
                  </a:cubicBezTo>
                  <a:cubicBezTo>
                    <a:pt x="3324" y="93"/>
                    <a:pt x="2946" y="0"/>
                    <a:pt x="257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6" name="Google Shape;15416;p93"/>
            <p:cNvSpPr/>
            <p:nvPr/>
          </p:nvSpPr>
          <p:spPr>
            <a:xfrm>
              <a:off x="5692007" y="3902159"/>
              <a:ext cx="105817" cy="72512"/>
            </a:xfrm>
            <a:custGeom>
              <a:avLst/>
              <a:gdLst/>
              <a:ahLst/>
              <a:cxnLst/>
              <a:rect l="l" t="t" r="r" b="b"/>
              <a:pathLst>
                <a:path w="6472" h="4435" extrusionOk="0">
                  <a:moveTo>
                    <a:pt x="3259" y="0"/>
                  </a:moveTo>
                  <a:cubicBezTo>
                    <a:pt x="1279" y="0"/>
                    <a:pt x="1" y="2997"/>
                    <a:pt x="2224" y="4151"/>
                  </a:cubicBezTo>
                  <a:cubicBezTo>
                    <a:pt x="2589" y="4348"/>
                    <a:pt x="2945" y="4435"/>
                    <a:pt x="3280" y="4435"/>
                  </a:cubicBezTo>
                  <a:cubicBezTo>
                    <a:pt x="5246" y="4435"/>
                    <a:pt x="6471" y="1448"/>
                    <a:pt x="4330" y="292"/>
                  </a:cubicBezTo>
                  <a:cubicBezTo>
                    <a:pt x="3961" y="89"/>
                    <a:pt x="3600" y="0"/>
                    <a:pt x="325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7" name="Google Shape;15417;p93"/>
            <p:cNvSpPr/>
            <p:nvPr/>
          </p:nvSpPr>
          <p:spPr>
            <a:xfrm>
              <a:off x="5635681" y="4069568"/>
              <a:ext cx="105719" cy="73837"/>
            </a:xfrm>
            <a:custGeom>
              <a:avLst/>
              <a:gdLst/>
              <a:ahLst/>
              <a:cxnLst/>
              <a:rect l="l" t="t" r="r" b="b"/>
              <a:pathLst>
                <a:path w="6466" h="4516" extrusionOk="0">
                  <a:moveTo>
                    <a:pt x="3277" y="0"/>
                  </a:moveTo>
                  <a:cubicBezTo>
                    <a:pt x="1285" y="0"/>
                    <a:pt x="1" y="3078"/>
                    <a:pt x="2236" y="4238"/>
                  </a:cubicBezTo>
                  <a:cubicBezTo>
                    <a:pt x="2593" y="4431"/>
                    <a:pt x="2941" y="4516"/>
                    <a:pt x="3269" y="4516"/>
                  </a:cubicBezTo>
                  <a:cubicBezTo>
                    <a:pt x="5242" y="4516"/>
                    <a:pt x="6465" y="1439"/>
                    <a:pt x="4316" y="278"/>
                  </a:cubicBezTo>
                  <a:cubicBezTo>
                    <a:pt x="3959" y="85"/>
                    <a:pt x="3608" y="0"/>
                    <a:pt x="32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418" name="Google Shape;15418;p93"/>
          <p:cNvGrpSpPr/>
          <p:nvPr/>
        </p:nvGrpSpPr>
        <p:grpSpPr>
          <a:xfrm>
            <a:off x="8033327" y="1677172"/>
            <a:ext cx="349221" cy="737566"/>
            <a:chOff x="4335114" y="3852422"/>
            <a:chExt cx="349221" cy="737566"/>
          </a:xfrm>
        </p:grpSpPr>
        <p:sp>
          <p:nvSpPr>
            <p:cNvPr id="15419" name="Google Shape;15419;p93"/>
            <p:cNvSpPr/>
            <p:nvPr/>
          </p:nvSpPr>
          <p:spPr>
            <a:xfrm>
              <a:off x="4417077" y="4012637"/>
              <a:ext cx="122952" cy="145074"/>
            </a:xfrm>
            <a:custGeom>
              <a:avLst/>
              <a:gdLst/>
              <a:ahLst/>
              <a:cxnLst/>
              <a:rect l="l" t="t" r="r" b="b"/>
              <a:pathLst>
                <a:path w="7520" h="8873" extrusionOk="0">
                  <a:moveTo>
                    <a:pt x="527" y="1"/>
                  </a:moveTo>
                  <a:cubicBezTo>
                    <a:pt x="426" y="1"/>
                    <a:pt x="326" y="1"/>
                    <a:pt x="226" y="101"/>
                  </a:cubicBezTo>
                  <a:cubicBezTo>
                    <a:pt x="126" y="101"/>
                    <a:pt x="126" y="302"/>
                    <a:pt x="126" y="427"/>
                  </a:cubicBezTo>
                  <a:cubicBezTo>
                    <a:pt x="0" y="2407"/>
                    <a:pt x="1053" y="4387"/>
                    <a:pt x="2406" y="5740"/>
                  </a:cubicBezTo>
                  <a:cubicBezTo>
                    <a:pt x="3885" y="7194"/>
                    <a:pt x="5640" y="8146"/>
                    <a:pt x="7519" y="8873"/>
                  </a:cubicBezTo>
                  <a:lnTo>
                    <a:pt x="7419" y="8447"/>
                  </a:lnTo>
                  <a:cubicBezTo>
                    <a:pt x="6692" y="6693"/>
                    <a:pt x="6166" y="4813"/>
                    <a:pt x="5138" y="3234"/>
                  </a:cubicBezTo>
                  <a:cubicBezTo>
                    <a:pt x="4086" y="1555"/>
                    <a:pt x="2507" y="101"/>
                    <a:pt x="5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0" name="Google Shape;15420;p93"/>
            <p:cNvSpPr/>
            <p:nvPr/>
          </p:nvSpPr>
          <p:spPr>
            <a:xfrm>
              <a:off x="4543692" y="4021253"/>
              <a:ext cx="129508" cy="138108"/>
            </a:xfrm>
            <a:custGeom>
              <a:avLst/>
              <a:gdLst/>
              <a:ahLst/>
              <a:cxnLst/>
              <a:rect l="l" t="t" r="r" b="b"/>
              <a:pathLst>
                <a:path w="7921" h="8447" extrusionOk="0">
                  <a:moveTo>
                    <a:pt x="7520" y="0"/>
                  </a:moveTo>
                  <a:cubicBezTo>
                    <a:pt x="5640" y="0"/>
                    <a:pt x="3860" y="1353"/>
                    <a:pt x="2808" y="2807"/>
                  </a:cubicBezTo>
                  <a:cubicBezTo>
                    <a:pt x="1655" y="4386"/>
                    <a:pt x="928" y="6266"/>
                    <a:pt x="101" y="8045"/>
                  </a:cubicBezTo>
                  <a:lnTo>
                    <a:pt x="1" y="8446"/>
                  </a:lnTo>
                  <a:cubicBezTo>
                    <a:pt x="1881" y="7820"/>
                    <a:pt x="3760" y="6993"/>
                    <a:pt x="5314" y="5639"/>
                  </a:cubicBezTo>
                  <a:cubicBezTo>
                    <a:pt x="6793" y="4286"/>
                    <a:pt x="7921" y="2406"/>
                    <a:pt x="7921" y="401"/>
                  </a:cubicBezTo>
                  <a:cubicBezTo>
                    <a:pt x="7921" y="301"/>
                    <a:pt x="7921" y="100"/>
                    <a:pt x="782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1" name="Google Shape;15421;p93"/>
            <p:cNvSpPr/>
            <p:nvPr/>
          </p:nvSpPr>
          <p:spPr>
            <a:xfrm>
              <a:off x="4335114" y="4313005"/>
              <a:ext cx="114761" cy="155325"/>
            </a:xfrm>
            <a:custGeom>
              <a:avLst/>
              <a:gdLst/>
              <a:ahLst/>
              <a:cxnLst/>
              <a:rect l="l" t="t" r="r" b="b"/>
              <a:pathLst>
                <a:path w="7019" h="9500" extrusionOk="0">
                  <a:moveTo>
                    <a:pt x="753" y="1"/>
                  </a:moveTo>
                  <a:cubicBezTo>
                    <a:pt x="627" y="1"/>
                    <a:pt x="427" y="1"/>
                    <a:pt x="327" y="101"/>
                  </a:cubicBezTo>
                  <a:cubicBezTo>
                    <a:pt x="327" y="101"/>
                    <a:pt x="226" y="327"/>
                    <a:pt x="226" y="427"/>
                  </a:cubicBezTo>
                  <a:cubicBezTo>
                    <a:pt x="1" y="2407"/>
                    <a:pt x="853" y="4387"/>
                    <a:pt x="2206" y="5966"/>
                  </a:cubicBezTo>
                  <a:cubicBezTo>
                    <a:pt x="3460" y="7520"/>
                    <a:pt x="5239" y="8572"/>
                    <a:pt x="7018" y="9500"/>
                  </a:cubicBezTo>
                  <a:lnTo>
                    <a:pt x="6893" y="8998"/>
                  </a:lnTo>
                  <a:cubicBezTo>
                    <a:pt x="6392" y="7219"/>
                    <a:pt x="5966" y="5339"/>
                    <a:pt x="5013" y="3560"/>
                  </a:cubicBezTo>
                  <a:cubicBezTo>
                    <a:pt x="4086" y="1880"/>
                    <a:pt x="2632" y="327"/>
                    <a:pt x="75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2" name="Google Shape;15422;p93"/>
            <p:cNvSpPr/>
            <p:nvPr/>
          </p:nvSpPr>
          <p:spPr>
            <a:xfrm>
              <a:off x="4449859" y="4354092"/>
              <a:ext cx="155325" cy="110967"/>
            </a:xfrm>
            <a:custGeom>
              <a:avLst/>
              <a:gdLst/>
              <a:ahLst/>
              <a:cxnLst/>
              <a:rect l="l" t="t" r="r" b="b"/>
              <a:pathLst>
                <a:path w="9500" h="6787" extrusionOk="0">
                  <a:moveTo>
                    <a:pt x="8175" y="0"/>
                  </a:moveTo>
                  <a:cubicBezTo>
                    <a:pt x="6604" y="0"/>
                    <a:pt x="5082" y="837"/>
                    <a:pt x="3860" y="1974"/>
                  </a:cubicBezTo>
                  <a:cubicBezTo>
                    <a:pt x="2381" y="3227"/>
                    <a:pt x="1454" y="4906"/>
                    <a:pt x="201" y="6360"/>
                  </a:cubicBezTo>
                  <a:lnTo>
                    <a:pt x="0" y="6786"/>
                  </a:lnTo>
                  <a:cubicBezTo>
                    <a:pt x="1980" y="6586"/>
                    <a:pt x="3960" y="6160"/>
                    <a:pt x="5740" y="5232"/>
                  </a:cubicBezTo>
                  <a:cubicBezTo>
                    <a:pt x="7519" y="4180"/>
                    <a:pt x="8973" y="2601"/>
                    <a:pt x="9499" y="621"/>
                  </a:cubicBezTo>
                  <a:cubicBezTo>
                    <a:pt x="9499" y="520"/>
                    <a:pt x="9499" y="320"/>
                    <a:pt x="9399" y="220"/>
                  </a:cubicBezTo>
                  <a:cubicBezTo>
                    <a:pt x="9399" y="94"/>
                    <a:pt x="9274" y="94"/>
                    <a:pt x="9073" y="94"/>
                  </a:cubicBezTo>
                  <a:cubicBezTo>
                    <a:pt x="8773" y="30"/>
                    <a:pt x="8473" y="0"/>
                    <a:pt x="817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3" name="Google Shape;15423;p93"/>
            <p:cNvSpPr/>
            <p:nvPr/>
          </p:nvSpPr>
          <p:spPr>
            <a:xfrm>
              <a:off x="4422407" y="3966742"/>
              <a:ext cx="148344" cy="623246"/>
            </a:xfrm>
            <a:custGeom>
              <a:avLst/>
              <a:gdLst/>
              <a:ahLst/>
              <a:cxnLst/>
              <a:rect l="l" t="t" r="r" b="b"/>
              <a:pathLst>
                <a:path w="9073" h="38119" extrusionOk="0">
                  <a:moveTo>
                    <a:pt x="6100" y="1"/>
                  </a:moveTo>
                  <a:cubicBezTo>
                    <a:pt x="5840" y="1"/>
                    <a:pt x="5606" y="235"/>
                    <a:pt x="5740" y="502"/>
                  </a:cubicBezTo>
                  <a:cubicBezTo>
                    <a:pt x="9073" y="7494"/>
                    <a:pt x="6792" y="14186"/>
                    <a:pt x="4060" y="20878"/>
                  </a:cubicBezTo>
                  <a:cubicBezTo>
                    <a:pt x="1880" y="26292"/>
                    <a:pt x="0" y="32257"/>
                    <a:pt x="2306" y="37896"/>
                  </a:cubicBezTo>
                  <a:cubicBezTo>
                    <a:pt x="2342" y="38050"/>
                    <a:pt x="2461" y="38119"/>
                    <a:pt x="2588" y="38119"/>
                  </a:cubicBezTo>
                  <a:cubicBezTo>
                    <a:pt x="2811" y="38119"/>
                    <a:pt x="3060" y="37906"/>
                    <a:pt x="2933" y="37570"/>
                  </a:cubicBezTo>
                  <a:cubicBezTo>
                    <a:pt x="201" y="30678"/>
                    <a:pt x="3860" y="23685"/>
                    <a:pt x="6266" y="17219"/>
                  </a:cubicBezTo>
                  <a:cubicBezTo>
                    <a:pt x="8446" y="11580"/>
                    <a:pt x="9073" y="5840"/>
                    <a:pt x="6466" y="201"/>
                  </a:cubicBezTo>
                  <a:cubicBezTo>
                    <a:pt x="6366" y="59"/>
                    <a:pt x="6230" y="1"/>
                    <a:pt x="6100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4" name="Google Shape;15424;p93"/>
            <p:cNvSpPr/>
            <p:nvPr/>
          </p:nvSpPr>
          <p:spPr>
            <a:xfrm>
              <a:off x="4412924" y="4181353"/>
              <a:ext cx="87195" cy="136212"/>
            </a:xfrm>
            <a:custGeom>
              <a:avLst/>
              <a:gdLst/>
              <a:ahLst/>
              <a:cxnLst/>
              <a:rect l="l" t="t" r="r" b="b"/>
              <a:pathLst>
                <a:path w="5333" h="8331" extrusionOk="0">
                  <a:moveTo>
                    <a:pt x="269" y="0"/>
                  </a:moveTo>
                  <a:cubicBezTo>
                    <a:pt x="125" y="0"/>
                    <a:pt x="0" y="106"/>
                    <a:pt x="54" y="333"/>
                  </a:cubicBezTo>
                  <a:cubicBezTo>
                    <a:pt x="580" y="3466"/>
                    <a:pt x="2259" y="6273"/>
                    <a:pt x="4766" y="8278"/>
                  </a:cubicBezTo>
                  <a:cubicBezTo>
                    <a:pt x="4821" y="8315"/>
                    <a:pt x="4876" y="8331"/>
                    <a:pt x="4929" y="8331"/>
                  </a:cubicBezTo>
                  <a:cubicBezTo>
                    <a:pt x="5164" y="8331"/>
                    <a:pt x="5333" y="8016"/>
                    <a:pt x="5066" y="7852"/>
                  </a:cubicBezTo>
                  <a:cubicBezTo>
                    <a:pt x="2660" y="5973"/>
                    <a:pt x="1107" y="3266"/>
                    <a:pt x="580" y="233"/>
                  </a:cubicBezTo>
                  <a:cubicBezTo>
                    <a:pt x="533" y="81"/>
                    <a:pt x="394" y="0"/>
                    <a:pt x="269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5" name="Google Shape;15425;p93"/>
            <p:cNvSpPr/>
            <p:nvPr/>
          </p:nvSpPr>
          <p:spPr>
            <a:xfrm>
              <a:off x="4504354" y="4204423"/>
              <a:ext cx="143063" cy="70861"/>
            </a:xfrm>
            <a:custGeom>
              <a:avLst/>
              <a:gdLst/>
              <a:ahLst/>
              <a:cxnLst/>
              <a:rect l="l" t="t" r="r" b="b"/>
              <a:pathLst>
                <a:path w="8750" h="4334" extrusionOk="0">
                  <a:moveTo>
                    <a:pt x="8400" y="0"/>
                  </a:moveTo>
                  <a:cubicBezTo>
                    <a:pt x="8347" y="0"/>
                    <a:pt x="8293" y="23"/>
                    <a:pt x="8246" y="75"/>
                  </a:cubicBezTo>
                  <a:cubicBezTo>
                    <a:pt x="6691" y="2354"/>
                    <a:pt x="4273" y="3828"/>
                    <a:pt x="1597" y="3828"/>
                  </a:cubicBezTo>
                  <a:cubicBezTo>
                    <a:pt x="1212" y="3828"/>
                    <a:pt x="821" y="3798"/>
                    <a:pt x="427" y="3734"/>
                  </a:cubicBezTo>
                  <a:cubicBezTo>
                    <a:pt x="101" y="3734"/>
                    <a:pt x="1" y="4236"/>
                    <a:pt x="302" y="4236"/>
                  </a:cubicBezTo>
                  <a:cubicBezTo>
                    <a:pt x="721" y="4302"/>
                    <a:pt x="1138" y="4333"/>
                    <a:pt x="1548" y="4333"/>
                  </a:cubicBezTo>
                  <a:cubicBezTo>
                    <a:pt x="4424" y="4333"/>
                    <a:pt x="7028" y="2779"/>
                    <a:pt x="8673" y="476"/>
                  </a:cubicBezTo>
                  <a:cubicBezTo>
                    <a:pt x="8749" y="246"/>
                    <a:pt x="8576" y="0"/>
                    <a:pt x="8400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6" name="Google Shape;15426;p93"/>
            <p:cNvSpPr/>
            <p:nvPr/>
          </p:nvSpPr>
          <p:spPr>
            <a:xfrm>
              <a:off x="4377853" y="4150272"/>
              <a:ext cx="89238" cy="69880"/>
            </a:xfrm>
            <a:custGeom>
              <a:avLst/>
              <a:gdLst/>
              <a:ahLst/>
              <a:cxnLst/>
              <a:rect l="l" t="t" r="r" b="b"/>
              <a:pathLst>
                <a:path w="5458" h="4274" extrusionOk="0">
                  <a:moveTo>
                    <a:pt x="2576" y="0"/>
                  </a:moveTo>
                  <a:cubicBezTo>
                    <a:pt x="1829" y="0"/>
                    <a:pt x="1102" y="376"/>
                    <a:pt x="745" y="1282"/>
                  </a:cubicBezTo>
                  <a:cubicBezTo>
                    <a:pt x="1" y="2981"/>
                    <a:pt x="1430" y="4273"/>
                    <a:pt x="2820" y="4273"/>
                  </a:cubicBezTo>
                  <a:cubicBezTo>
                    <a:pt x="3582" y="4273"/>
                    <a:pt x="4332" y="3885"/>
                    <a:pt x="4705" y="2961"/>
                  </a:cubicBezTo>
                  <a:cubicBezTo>
                    <a:pt x="5457" y="1326"/>
                    <a:pt x="3980" y="0"/>
                    <a:pt x="25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7" name="Google Shape;15427;p93"/>
            <p:cNvSpPr/>
            <p:nvPr/>
          </p:nvSpPr>
          <p:spPr>
            <a:xfrm>
              <a:off x="4595669" y="4177331"/>
              <a:ext cx="88666" cy="70174"/>
            </a:xfrm>
            <a:custGeom>
              <a:avLst/>
              <a:gdLst/>
              <a:ahLst/>
              <a:cxnLst/>
              <a:rect l="l" t="t" r="r" b="b"/>
              <a:pathLst>
                <a:path w="5423" h="4292" extrusionOk="0">
                  <a:moveTo>
                    <a:pt x="2607" y="0"/>
                  </a:moveTo>
                  <a:cubicBezTo>
                    <a:pt x="1845" y="0"/>
                    <a:pt x="1088" y="386"/>
                    <a:pt x="681" y="1306"/>
                  </a:cubicBezTo>
                  <a:cubicBezTo>
                    <a:pt x="0" y="2993"/>
                    <a:pt x="1429" y="4291"/>
                    <a:pt x="2827" y="4291"/>
                  </a:cubicBezTo>
                  <a:cubicBezTo>
                    <a:pt x="3590" y="4291"/>
                    <a:pt x="4344" y="3905"/>
                    <a:pt x="4742" y="2985"/>
                  </a:cubicBezTo>
                  <a:cubicBezTo>
                    <a:pt x="5423" y="1299"/>
                    <a:pt x="4005" y="0"/>
                    <a:pt x="260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8" name="Google Shape;15428;p93"/>
            <p:cNvSpPr/>
            <p:nvPr/>
          </p:nvSpPr>
          <p:spPr>
            <a:xfrm>
              <a:off x="4451494" y="3852422"/>
              <a:ext cx="104100" cy="197933"/>
            </a:xfrm>
            <a:custGeom>
              <a:avLst/>
              <a:gdLst/>
              <a:ahLst/>
              <a:cxnLst/>
              <a:rect l="l" t="t" r="r" b="b"/>
              <a:pathLst>
                <a:path w="6367" h="12106" extrusionOk="0">
                  <a:moveTo>
                    <a:pt x="1020" y="0"/>
                  </a:moveTo>
                  <a:cubicBezTo>
                    <a:pt x="506" y="0"/>
                    <a:pt x="134" y="304"/>
                    <a:pt x="101" y="1128"/>
                  </a:cubicBezTo>
                  <a:cubicBezTo>
                    <a:pt x="1" y="2907"/>
                    <a:pt x="928" y="4687"/>
                    <a:pt x="1780" y="6241"/>
                  </a:cubicBezTo>
                  <a:cubicBezTo>
                    <a:pt x="2808" y="8121"/>
                    <a:pt x="4161" y="9800"/>
                    <a:pt x="5540" y="11479"/>
                  </a:cubicBezTo>
                  <a:lnTo>
                    <a:pt x="5740" y="12106"/>
                  </a:lnTo>
                  <a:cubicBezTo>
                    <a:pt x="6041" y="10226"/>
                    <a:pt x="6367" y="8221"/>
                    <a:pt x="6041" y="6241"/>
                  </a:cubicBezTo>
                  <a:cubicBezTo>
                    <a:pt x="5840" y="4687"/>
                    <a:pt x="5314" y="3108"/>
                    <a:pt x="4286" y="1955"/>
                  </a:cubicBezTo>
                  <a:cubicBezTo>
                    <a:pt x="3715" y="1265"/>
                    <a:pt x="2070" y="0"/>
                    <a:pt x="102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429" name="Google Shape;15429;p93"/>
          <p:cNvGrpSpPr/>
          <p:nvPr/>
        </p:nvGrpSpPr>
        <p:grpSpPr>
          <a:xfrm>
            <a:off x="8058948" y="661520"/>
            <a:ext cx="420032" cy="548653"/>
            <a:chOff x="4736705" y="1818746"/>
            <a:chExt cx="420032" cy="548653"/>
          </a:xfrm>
        </p:grpSpPr>
        <p:sp>
          <p:nvSpPr>
            <p:cNvPr id="15430" name="Google Shape;15430;p93"/>
            <p:cNvSpPr/>
            <p:nvPr/>
          </p:nvSpPr>
          <p:spPr>
            <a:xfrm>
              <a:off x="4736705" y="1818746"/>
              <a:ext cx="420032" cy="496599"/>
            </a:xfrm>
            <a:custGeom>
              <a:avLst/>
              <a:gdLst/>
              <a:ahLst/>
              <a:cxnLst/>
              <a:rect l="l" t="t" r="r" b="b"/>
              <a:pathLst>
                <a:path w="25690" h="30373" extrusionOk="0">
                  <a:moveTo>
                    <a:pt x="20960" y="0"/>
                  </a:moveTo>
                  <a:cubicBezTo>
                    <a:pt x="20462" y="0"/>
                    <a:pt x="19937" y="103"/>
                    <a:pt x="19424" y="297"/>
                  </a:cubicBezTo>
                  <a:cubicBezTo>
                    <a:pt x="17745" y="824"/>
                    <a:pt x="16592" y="1776"/>
                    <a:pt x="15665" y="3330"/>
                  </a:cubicBezTo>
                  <a:cubicBezTo>
                    <a:pt x="15195" y="4067"/>
                    <a:pt x="14069" y="7135"/>
                    <a:pt x="12942" y="7135"/>
                  </a:cubicBezTo>
                  <a:cubicBezTo>
                    <a:pt x="12805" y="7135"/>
                    <a:pt x="12668" y="7090"/>
                    <a:pt x="12532" y="6989"/>
                  </a:cubicBezTo>
                  <a:cubicBezTo>
                    <a:pt x="11579" y="6262"/>
                    <a:pt x="12005" y="4583"/>
                    <a:pt x="10853" y="4157"/>
                  </a:cubicBezTo>
                  <a:cubicBezTo>
                    <a:pt x="10582" y="4077"/>
                    <a:pt x="10331" y="4040"/>
                    <a:pt x="10100" y="4040"/>
                  </a:cubicBezTo>
                  <a:cubicBezTo>
                    <a:pt x="7650" y="4040"/>
                    <a:pt x="7302" y="8204"/>
                    <a:pt x="7394" y="9921"/>
                  </a:cubicBezTo>
                  <a:cubicBezTo>
                    <a:pt x="7394" y="11275"/>
                    <a:pt x="8020" y="12929"/>
                    <a:pt x="7519" y="14182"/>
                  </a:cubicBezTo>
                  <a:cubicBezTo>
                    <a:pt x="7221" y="14849"/>
                    <a:pt x="6942" y="15105"/>
                    <a:pt x="6689" y="15105"/>
                  </a:cubicBezTo>
                  <a:cubicBezTo>
                    <a:pt x="6305" y="15105"/>
                    <a:pt x="5981" y="14516"/>
                    <a:pt x="5740" y="13881"/>
                  </a:cubicBezTo>
                  <a:cubicBezTo>
                    <a:pt x="5278" y="12643"/>
                    <a:pt x="4761" y="11350"/>
                    <a:pt x="3767" y="11350"/>
                  </a:cubicBezTo>
                  <a:cubicBezTo>
                    <a:pt x="3414" y="11350"/>
                    <a:pt x="3000" y="11513"/>
                    <a:pt x="2507" y="11901"/>
                  </a:cubicBezTo>
                  <a:cubicBezTo>
                    <a:pt x="0" y="13781"/>
                    <a:pt x="201" y="17942"/>
                    <a:pt x="928" y="20673"/>
                  </a:cubicBezTo>
                  <a:cubicBezTo>
                    <a:pt x="1980" y="24107"/>
                    <a:pt x="4888" y="26839"/>
                    <a:pt x="6041" y="30373"/>
                  </a:cubicBezTo>
                  <a:cubicBezTo>
                    <a:pt x="5840" y="29646"/>
                    <a:pt x="12005" y="29220"/>
                    <a:pt x="12406" y="29220"/>
                  </a:cubicBezTo>
                  <a:cubicBezTo>
                    <a:pt x="14412" y="29019"/>
                    <a:pt x="16592" y="28493"/>
                    <a:pt x="18371" y="27666"/>
                  </a:cubicBezTo>
                  <a:cubicBezTo>
                    <a:pt x="19825" y="26839"/>
                    <a:pt x="20978" y="25786"/>
                    <a:pt x="21504" y="24433"/>
                  </a:cubicBezTo>
                  <a:cubicBezTo>
                    <a:pt x="22086" y="22781"/>
                    <a:pt x="21847" y="21042"/>
                    <a:pt x="20065" y="21042"/>
                  </a:cubicBezTo>
                  <a:cubicBezTo>
                    <a:pt x="19928" y="21042"/>
                    <a:pt x="19781" y="21053"/>
                    <a:pt x="19625" y="21074"/>
                  </a:cubicBezTo>
                  <a:cubicBezTo>
                    <a:pt x="19269" y="21159"/>
                    <a:pt x="18444" y="21518"/>
                    <a:pt x="17846" y="21518"/>
                  </a:cubicBezTo>
                  <a:cubicBezTo>
                    <a:pt x="17559" y="21518"/>
                    <a:pt x="17324" y="21435"/>
                    <a:pt x="17219" y="21200"/>
                  </a:cubicBezTo>
                  <a:cubicBezTo>
                    <a:pt x="16692" y="20348"/>
                    <a:pt x="19625" y="19320"/>
                    <a:pt x="20151" y="19094"/>
                  </a:cubicBezTo>
                  <a:cubicBezTo>
                    <a:pt x="21705" y="18468"/>
                    <a:pt x="23058" y="18267"/>
                    <a:pt x="24211" y="16814"/>
                  </a:cubicBezTo>
                  <a:cubicBezTo>
                    <a:pt x="25264" y="15661"/>
                    <a:pt x="25690" y="13155"/>
                    <a:pt x="24437" y="12002"/>
                  </a:cubicBezTo>
                  <a:cubicBezTo>
                    <a:pt x="24061" y="11738"/>
                    <a:pt x="23641" y="11632"/>
                    <a:pt x="23224" y="11632"/>
                  </a:cubicBezTo>
                  <a:cubicBezTo>
                    <a:pt x="22808" y="11632"/>
                    <a:pt x="22394" y="11738"/>
                    <a:pt x="22031" y="11901"/>
                  </a:cubicBezTo>
                  <a:cubicBezTo>
                    <a:pt x="21842" y="11959"/>
                    <a:pt x="21629" y="12017"/>
                    <a:pt x="21439" y="12017"/>
                  </a:cubicBezTo>
                  <a:cubicBezTo>
                    <a:pt x="21300" y="12017"/>
                    <a:pt x="21174" y="11986"/>
                    <a:pt x="21078" y="11901"/>
                  </a:cubicBezTo>
                  <a:cubicBezTo>
                    <a:pt x="20777" y="11676"/>
                    <a:pt x="20878" y="11275"/>
                    <a:pt x="21078" y="10849"/>
                  </a:cubicBezTo>
                  <a:cubicBezTo>
                    <a:pt x="21705" y="9295"/>
                    <a:pt x="23183" y="8342"/>
                    <a:pt x="23685" y="6663"/>
                  </a:cubicBezTo>
                  <a:cubicBezTo>
                    <a:pt x="24311" y="5009"/>
                    <a:pt x="24211" y="3230"/>
                    <a:pt x="23484" y="1651"/>
                  </a:cubicBezTo>
                  <a:cubicBezTo>
                    <a:pt x="23052" y="509"/>
                    <a:pt x="22071" y="0"/>
                    <a:pt x="209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1" name="Google Shape;15431;p93"/>
            <p:cNvSpPr/>
            <p:nvPr/>
          </p:nvSpPr>
          <p:spPr>
            <a:xfrm>
              <a:off x="4820422" y="1919834"/>
              <a:ext cx="252575" cy="447565"/>
            </a:xfrm>
            <a:custGeom>
              <a:avLst/>
              <a:gdLst/>
              <a:ahLst/>
              <a:cxnLst/>
              <a:rect l="l" t="t" r="r" b="b"/>
              <a:pathLst>
                <a:path w="15448" h="27374" extrusionOk="0">
                  <a:moveTo>
                    <a:pt x="14816" y="1"/>
                  </a:moveTo>
                  <a:cubicBezTo>
                    <a:pt x="14727" y="1"/>
                    <a:pt x="14640" y="31"/>
                    <a:pt x="14567" y="104"/>
                  </a:cubicBezTo>
                  <a:cubicBezTo>
                    <a:pt x="7149" y="7497"/>
                    <a:pt x="2136" y="16795"/>
                    <a:pt x="56" y="26921"/>
                  </a:cubicBezTo>
                  <a:cubicBezTo>
                    <a:pt x="1" y="27213"/>
                    <a:pt x="168" y="27373"/>
                    <a:pt x="346" y="27373"/>
                  </a:cubicBezTo>
                  <a:cubicBezTo>
                    <a:pt x="489" y="27373"/>
                    <a:pt x="638" y="27269"/>
                    <a:pt x="683" y="27046"/>
                  </a:cubicBezTo>
                  <a:cubicBezTo>
                    <a:pt x="2888" y="17021"/>
                    <a:pt x="7901" y="7823"/>
                    <a:pt x="15194" y="605"/>
                  </a:cubicBezTo>
                  <a:cubicBezTo>
                    <a:pt x="15447" y="371"/>
                    <a:pt x="15125" y="1"/>
                    <a:pt x="14816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2" name="Google Shape;15432;p93"/>
            <p:cNvSpPr/>
            <p:nvPr/>
          </p:nvSpPr>
          <p:spPr>
            <a:xfrm>
              <a:off x="4891197" y="1929011"/>
              <a:ext cx="42853" cy="156895"/>
            </a:xfrm>
            <a:custGeom>
              <a:avLst/>
              <a:gdLst/>
              <a:ahLst/>
              <a:cxnLst/>
              <a:rect l="l" t="t" r="r" b="b"/>
              <a:pathLst>
                <a:path w="2621" h="9596" extrusionOk="0">
                  <a:moveTo>
                    <a:pt x="213" y="1"/>
                  </a:moveTo>
                  <a:cubicBezTo>
                    <a:pt x="100" y="1"/>
                    <a:pt x="0" y="82"/>
                    <a:pt x="50" y="245"/>
                  </a:cubicBezTo>
                  <a:cubicBezTo>
                    <a:pt x="251" y="3378"/>
                    <a:pt x="978" y="6511"/>
                    <a:pt x="2030" y="9443"/>
                  </a:cubicBezTo>
                  <a:cubicBezTo>
                    <a:pt x="2066" y="9552"/>
                    <a:pt x="2159" y="9595"/>
                    <a:pt x="2257" y="9595"/>
                  </a:cubicBezTo>
                  <a:cubicBezTo>
                    <a:pt x="2430" y="9595"/>
                    <a:pt x="2620" y="9462"/>
                    <a:pt x="2556" y="9318"/>
                  </a:cubicBezTo>
                  <a:cubicBezTo>
                    <a:pt x="1404" y="6310"/>
                    <a:pt x="777" y="3278"/>
                    <a:pt x="451" y="245"/>
                  </a:cubicBezTo>
                  <a:cubicBezTo>
                    <a:pt x="451" y="82"/>
                    <a:pt x="326" y="1"/>
                    <a:pt x="213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3" name="Google Shape;15433;p93"/>
            <p:cNvSpPr/>
            <p:nvPr/>
          </p:nvSpPr>
          <p:spPr>
            <a:xfrm>
              <a:off x="4924387" y="2062003"/>
              <a:ext cx="171610" cy="33877"/>
            </a:xfrm>
            <a:custGeom>
              <a:avLst/>
              <a:gdLst/>
              <a:ahLst/>
              <a:cxnLst/>
              <a:rect l="l" t="t" r="r" b="b"/>
              <a:pathLst>
                <a:path w="10496" h="2072" extrusionOk="0">
                  <a:moveTo>
                    <a:pt x="10229" y="0"/>
                  </a:moveTo>
                  <a:cubicBezTo>
                    <a:pt x="10196" y="0"/>
                    <a:pt x="10160" y="17"/>
                    <a:pt x="10126" y="56"/>
                  </a:cubicBezTo>
                  <a:cubicBezTo>
                    <a:pt x="7093" y="1610"/>
                    <a:pt x="3760" y="1610"/>
                    <a:pt x="426" y="1610"/>
                  </a:cubicBezTo>
                  <a:cubicBezTo>
                    <a:pt x="100" y="1610"/>
                    <a:pt x="0" y="2036"/>
                    <a:pt x="301" y="2036"/>
                  </a:cubicBezTo>
                  <a:cubicBezTo>
                    <a:pt x="980" y="2056"/>
                    <a:pt x="1658" y="2071"/>
                    <a:pt x="2333" y="2071"/>
                  </a:cubicBezTo>
                  <a:cubicBezTo>
                    <a:pt x="5093" y="2071"/>
                    <a:pt x="7789" y="1806"/>
                    <a:pt x="10226" y="457"/>
                  </a:cubicBezTo>
                  <a:cubicBezTo>
                    <a:pt x="10495" y="374"/>
                    <a:pt x="10388" y="0"/>
                    <a:pt x="10229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4" name="Google Shape;15434;p93"/>
            <p:cNvSpPr/>
            <p:nvPr/>
          </p:nvSpPr>
          <p:spPr>
            <a:xfrm>
              <a:off x="4798982" y="2051948"/>
              <a:ext cx="62800" cy="183333"/>
            </a:xfrm>
            <a:custGeom>
              <a:avLst/>
              <a:gdLst/>
              <a:ahLst/>
              <a:cxnLst/>
              <a:rect l="l" t="t" r="r" b="b"/>
              <a:pathLst>
                <a:path w="3841" h="11213" extrusionOk="0">
                  <a:moveTo>
                    <a:pt x="214" y="1"/>
                  </a:moveTo>
                  <a:cubicBezTo>
                    <a:pt x="101" y="1"/>
                    <a:pt x="1" y="82"/>
                    <a:pt x="51" y="245"/>
                  </a:cubicBezTo>
                  <a:cubicBezTo>
                    <a:pt x="352" y="4105"/>
                    <a:pt x="1505" y="7764"/>
                    <a:pt x="3284" y="11097"/>
                  </a:cubicBezTo>
                  <a:cubicBezTo>
                    <a:pt x="3355" y="11177"/>
                    <a:pt x="3454" y="11213"/>
                    <a:pt x="3543" y="11213"/>
                  </a:cubicBezTo>
                  <a:cubicBezTo>
                    <a:pt x="3707" y="11213"/>
                    <a:pt x="3840" y="11091"/>
                    <a:pt x="3710" y="10897"/>
                  </a:cubicBezTo>
                  <a:cubicBezTo>
                    <a:pt x="1931" y="7563"/>
                    <a:pt x="878" y="4004"/>
                    <a:pt x="452" y="245"/>
                  </a:cubicBezTo>
                  <a:cubicBezTo>
                    <a:pt x="452" y="82"/>
                    <a:pt x="327" y="1"/>
                    <a:pt x="214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5" name="Google Shape;15435;p93"/>
            <p:cNvSpPr/>
            <p:nvPr/>
          </p:nvSpPr>
          <p:spPr>
            <a:xfrm>
              <a:off x="4846185" y="2204036"/>
              <a:ext cx="231320" cy="36477"/>
            </a:xfrm>
            <a:custGeom>
              <a:avLst/>
              <a:gdLst/>
              <a:ahLst/>
              <a:cxnLst/>
              <a:rect l="l" t="t" r="r" b="b"/>
              <a:pathLst>
                <a:path w="14148" h="2231" extrusionOk="0">
                  <a:moveTo>
                    <a:pt x="13825" y="0"/>
                  </a:moveTo>
                  <a:cubicBezTo>
                    <a:pt x="13802" y="0"/>
                    <a:pt x="13779" y="5"/>
                    <a:pt x="13756" y="16"/>
                  </a:cubicBezTo>
                  <a:cubicBezTo>
                    <a:pt x="10576" y="1160"/>
                    <a:pt x="7344" y="1752"/>
                    <a:pt x="4097" y="1752"/>
                  </a:cubicBezTo>
                  <a:cubicBezTo>
                    <a:pt x="2865" y="1752"/>
                    <a:pt x="1631" y="1667"/>
                    <a:pt x="397" y="1494"/>
                  </a:cubicBezTo>
                  <a:cubicBezTo>
                    <a:pt x="368" y="1485"/>
                    <a:pt x="340" y="1481"/>
                    <a:pt x="314" y="1481"/>
                  </a:cubicBezTo>
                  <a:cubicBezTo>
                    <a:pt x="57" y="1481"/>
                    <a:pt x="1" y="1895"/>
                    <a:pt x="297" y="1895"/>
                  </a:cubicBezTo>
                  <a:cubicBezTo>
                    <a:pt x="1666" y="2120"/>
                    <a:pt x="3035" y="2230"/>
                    <a:pt x="4399" y="2230"/>
                  </a:cubicBezTo>
                  <a:cubicBezTo>
                    <a:pt x="7604" y="2230"/>
                    <a:pt x="10779" y="1620"/>
                    <a:pt x="13856" y="442"/>
                  </a:cubicBezTo>
                  <a:cubicBezTo>
                    <a:pt x="14148" y="352"/>
                    <a:pt x="14017" y="0"/>
                    <a:pt x="13825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436" name="Google Shape;15436;p93"/>
          <p:cNvGrpSpPr/>
          <p:nvPr/>
        </p:nvGrpSpPr>
        <p:grpSpPr>
          <a:xfrm>
            <a:off x="3527653" y="2489199"/>
            <a:ext cx="450769" cy="548314"/>
            <a:chOff x="3817978" y="2321724"/>
            <a:chExt cx="450769" cy="548314"/>
          </a:xfrm>
        </p:grpSpPr>
        <p:sp>
          <p:nvSpPr>
            <p:cNvPr id="15437" name="Google Shape;15437;p93"/>
            <p:cNvSpPr/>
            <p:nvPr/>
          </p:nvSpPr>
          <p:spPr>
            <a:xfrm>
              <a:off x="3817978" y="2321724"/>
              <a:ext cx="450769" cy="500931"/>
            </a:xfrm>
            <a:custGeom>
              <a:avLst/>
              <a:gdLst/>
              <a:ahLst/>
              <a:cxnLst/>
              <a:rect l="l" t="t" r="r" b="b"/>
              <a:pathLst>
                <a:path w="27570" h="30638" extrusionOk="0">
                  <a:moveTo>
                    <a:pt x="7532" y="1"/>
                  </a:moveTo>
                  <a:cubicBezTo>
                    <a:pt x="4920" y="1"/>
                    <a:pt x="3660" y="3518"/>
                    <a:pt x="3660" y="5775"/>
                  </a:cubicBezTo>
                  <a:cubicBezTo>
                    <a:pt x="3660" y="8081"/>
                    <a:pt x="4813" y="10362"/>
                    <a:pt x="6467" y="11941"/>
                  </a:cubicBezTo>
                  <a:cubicBezTo>
                    <a:pt x="5654" y="11563"/>
                    <a:pt x="4647" y="11268"/>
                    <a:pt x="3683" y="11268"/>
                  </a:cubicBezTo>
                  <a:cubicBezTo>
                    <a:pt x="2538" y="11268"/>
                    <a:pt x="1454" y="11684"/>
                    <a:pt x="828" y="12868"/>
                  </a:cubicBezTo>
                  <a:cubicBezTo>
                    <a:pt x="1" y="14547"/>
                    <a:pt x="727" y="16953"/>
                    <a:pt x="1981" y="18206"/>
                  </a:cubicBezTo>
                  <a:cubicBezTo>
                    <a:pt x="3737" y="20062"/>
                    <a:pt x="6496" y="21820"/>
                    <a:pt x="9195" y="21961"/>
                  </a:cubicBezTo>
                  <a:lnTo>
                    <a:pt x="9195" y="21961"/>
                  </a:lnTo>
                  <a:cubicBezTo>
                    <a:pt x="9169" y="21960"/>
                    <a:pt x="9144" y="21960"/>
                    <a:pt x="9118" y="21960"/>
                  </a:cubicBezTo>
                  <a:cubicBezTo>
                    <a:pt x="7552" y="21960"/>
                    <a:pt x="5431" y="23181"/>
                    <a:pt x="5214" y="24773"/>
                  </a:cubicBezTo>
                  <a:cubicBezTo>
                    <a:pt x="4913" y="26652"/>
                    <a:pt x="6692" y="28758"/>
                    <a:pt x="8246" y="29585"/>
                  </a:cubicBezTo>
                  <a:cubicBezTo>
                    <a:pt x="10026" y="30537"/>
                    <a:pt x="12206" y="30537"/>
                    <a:pt x="14311" y="30537"/>
                  </a:cubicBezTo>
                  <a:cubicBezTo>
                    <a:pt x="15387" y="30469"/>
                    <a:pt x="16492" y="30379"/>
                    <a:pt x="17614" y="30379"/>
                  </a:cubicBezTo>
                  <a:cubicBezTo>
                    <a:pt x="18558" y="30379"/>
                    <a:pt x="19515" y="30443"/>
                    <a:pt x="20477" y="30637"/>
                  </a:cubicBezTo>
                  <a:cubicBezTo>
                    <a:pt x="20878" y="29058"/>
                    <a:pt x="21304" y="27605"/>
                    <a:pt x="22357" y="26452"/>
                  </a:cubicBezTo>
                  <a:cubicBezTo>
                    <a:pt x="24437" y="23946"/>
                    <a:pt x="27570" y="19760"/>
                    <a:pt x="26943" y="16327"/>
                  </a:cubicBezTo>
                  <a:cubicBezTo>
                    <a:pt x="26843" y="16126"/>
                    <a:pt x="26843" y="15900"/>
                    <a:pt x="26743" y="15700"/>
                  </a:cubicBezTo>
                  <a:cubicBezTo>
                    <a:pt x="26226" y="14471"/>
                    <a:pt x="24933" y="13845"/>
                    <a:pt x="23639" y="13845"/>
                  </a:cubicBezTo>
                  <a:cubicBezTo>
                    <a:pt x="22294" y="13845"/>
                    <a:pt x="20949" y="14521"/>
                    <a:pt x="20477" y="15900"/>
                  </a:cubicBezTo>
                  <a:cubicBezTo>
                    <a:pt x="21204" y="12768"/>
                    <a:pt x="21931" y="9108"/>
                    <a:pt x="19850" y="6301"/>
                  </a:cubicBezTo>
                  <a:cubicBezTo>
                    <a:pt x="19293" y="5566"/>
                    <a:pt x="18479" y="4811"/>
                    <a:pt x="17495" y="4811"/>
                  </a:cubicBezTo>
                  <a:cubicBezTo>
                    <a:pt x="17372" y="4811"/>
                    <a:pt x="17246" y="4823"/>
                    <a:pt x="17119" y="4848"/>
                  </a:cubicBezTo>
                  <a:cubicBezTo>
                    <a:pt x="15464" y="5048"/>
                    <a:pt x="14838" y="6928"/>
                    <a:pt x="14086" y="8081"/>
                  </a:cubicBezTo>
                  <a:cubicBezTo>
                    <a:pt x="13459" y="5675"/>
                    <a:pt x="12532" y="3469"/>
                    <a:pt x="10652" y="1590"/>
                  </a:cubicBezTo>
                  <a:cubicBezTo>
                    <a:pt x="10026" y="963"/>
                    <a:pt x="9299" y="336"/>
                    <a:pt x="8447" y="136"/>
                  </a:cubicBezTo>
                  <a:cubicBezTo>
                    <a:pt x="8125" y="44"/>
                    <a:pt x="7820" y="1"/>
                    <a:pt x="75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8" name="Google Shape;15438;p93"/>
            <p:cNvSpPr/>
            <p:nvPr/>
          </p:nvSpPr>
          <p:spPr>
            <a:xfrm>
              <a:off x="3826578" y="2400973"/>
              <a:ext cx="420048" cy="469065"/>
            </a:xfrm>
            <a:custGeom>
              <a:avLst/>
              <a:gdLst/>
              <a:ahLst/>
              <a:cxnLst/>
              <a:rect l="l" t="t" r="r" b="b"/>
              <a:pathLst>
                <a:path w="25691" h="28689" extrusionOk="0">
                  <a:moveTo>
                    <a:pt x="17219" y="1"/>
                  </a:moveTo>
                  <a:cubicBezTo>
                    <a:pt x="17219" y="201"/>
                    <a:pt x="17119" y="502"/>
                    <a:pt x="17119" y="828"/>
                  </a:cubicBezTo>
                  <a:cubicBezTo>
                    <a:pt x="16693" y="2282"/>
                    <a:pt x="16191" y="4387"/>
                    <a:pt x="15339" y="6667"/>
                  </a:cubicBezTo>
                  <a:cubicBezTo>
                    <a:pt x="14613" y="8973"/>
                    <a:pt x="13785" y="10953"/>
                    <a:pt x="13059" y="12307"/>
                  </a:cubicBezTo>
                  <a:cubicBezTo>
                    <a:pt x="12833" y="12933"/>
                    <a:pt x="12633" y="13359"/>
                    <a:pt x="12432" y="13785"/>
                  </a:cubicBezTo>
                  <a:cubicBezTo>
                    <a:pt x="10753" y="10126"/>
                    <a:pt x="9399" y="6367"/>
                    <a:pt x="8146" y="2607"/>
                  </a:cubicBezTo>
                  <a:cubicBezTo>
                    <a:pt x="8109" y="2448"/>
                    <a:pt x="7981" y="2376"/>
                    <a:pt x="7841" y="2376"/>
                  </a:cubicBezTo>
                  <a:cubicBezTo>
                    <a:pt x="7607" y="2376"/>
                    <a:pt x="7341" y="2578"/>
                    <a:pt x="7420" y="2908"/>
                  </a:cubicBezTo>
                  <a:cubicBezTo>
                    <a:pt x="8673" y="6567"/>
                    <a:pt x="10026" y="10327"/>
                    <a:pt x="11580" y="13886"/>
                  </a:cubicBezTo>
                  <a:cubicBezTo>
                    <a:pt x="11279" y="13785"/>
                    <a:pt x="10753" y="13560"/>
                    <a:pt x="10227" y="13359"/>
                  </a:cubicBezTo>
                  <a:cubicBezTo>
                    <a:pt x="8773" y="12833"/>
                    <a:pt x="6793" y="12106"/>
                    <a:pt x="4688" y="11053"/>
                  </a:cubicBezTo>
                  <a:cubicBezTo>
                    <a:pt x="2908" y="10226"/>
                    <a:pt x="1354" y="9399"/>
                    <a:pt x="101" y="8647"/>
                  </a:cubicBezTo>
                  <a:cubicBezTo>
                    <a:pt x="101" y="8773"/>
                    <a:pt x="1" y="8873"/>
                    <a:pt x="1" y="8973"/>
                  </a:cubicBezTo>
                  <a:cubicBezTo>
                    <a:pt x="1254" y="9800"/>
                    <a:pt x="2708" y="10652"/>
                    <a:pt x="4487" y="11480"/>
                  </a:cubicBezTo>
                  <a:cubicBezTo>
                    <a:pt x="6567" y="12532"/>
                    <a:pt x="8673" y="13259"/>
                    <a:pt x="10126" y="13660"/>
                  </a:cubicBezTo>
                  <a:cubicBezTo>
                    <a:pt x="10753" y="13886"/>
                    <a:pt x="11379" y="13986"/>
                    <a:pt x="11680" y="14086"/>
                  </a:cubicBezTo>
                  <a:cubicBezTo>
                    <a:pt x="13359" y="17545"/>
                    <a:pt x="15239" y="20878"/>
                    <a:pt x="17645" y="23911"/>
                  </a:cubicBezTo>
                  <a:cubicBezTo>
                    <a:pt x="17445" y="24211"/>
                    <a:pt x="17319" y="24312"/>
                    <a:pt x="17319" y="24312"/>
                  </a:cubicBezTo>
                  <a:cubicBezTo>
                    <a:pt x="17319" y="24337"/>
                    <a:pt x="17324" y="24348"/>
                    <a:pt x="17334" y="24348"/>
                  </a:cubicBezTo>
                  <a:cubicBezTo>
                    <a:pt x="17372" y="24348"/>
                    <a:pt x="17485" y="24171"/>
                    <a:pt x="17645" y="24011"/>
                  </a:cubicBezTo>
                  <a:cubicBezTo>
                    <a:pt x="18898" y="25565"/>
                    <a:pt x="20352" y="27144"/>
                    <a:pt x="21831" y="28597"/>
                  </a:cubicBezTo>
                  <a:cubicBezTo>
                    <a:pt x="21909" y="28661"/>
                    <a:pt x="21989" y="28689"/>
                    <a:pt x="22064" y="28689"/>
                  </a:cubicBezTo>
                  <a:cubicBezTo>
                    <a:pt x="22370" y="28689"/>
                    <a:pt x="22594" y="28233"/>
                    <a:pt x="22332" y="27971"/>
                  </a:cubicBezTo>
                  <a:cubicBezTo>
                    <a:pt x="20778" y="26517"/>
                    <a:pt x="19425" y="25064"/>
                    <a:pt x="18171" y="23384"/>
                  </a:cubicBezTo>
                  <a:cubicBezTo>
                    <a:pt x="18472" y="23059"/>
                    <a:pt x="18798" y="22658"/>
                    <a:pt x="19199" y="22031"/>
                  </a:cubicBezTo>
                  <a:cubicBezTo>
                    <a:pt x="20352" y="20552"/>
                    <a:pt x="21831" y="18472"/>
                    <a:pt x="23184" y="16066"/>
                  </a:cubicBezTo>
                  <a:cubicBezTo>
                    <a:pt x="24111" y="14412"/>
                    <a:pt x="24963" y="12833"/>
                    <a:pt x="25690" y="11480"/>
                  </a:cubicBezTo>
                  <a:cubicBezTo>
                    <a:pt x="25590" y="11379"/>
                    <a:pt x="25465" y="11279"/>
                    <a:pt x="25264" y="11279"/>
                  </a:cubicBezTo>
                  <a:cubicBezTo>
                    <a:pt x="24638" y="12632"/>
                    <a:pt x="23811" y="14186"/>
                    <a:pt x="22858" y="15866"/>
                  </a:cubicBezTo>
                  <a:cubicBezTo>
                    <a:pt x="21405" y="18272"/>
                    <a:pt x="20051" y="20352"/>
                    <a:pt x="18999" y="21931"/>
                  </a:cubicBezTo>
                  <a:cubicBezTo>
                    <a:pt x="18572" y="22432"/>
                    <a:pt x="18272" y="22858"/>
                    <a:pt x="18071" y="23284"/>
                  </a:cubicBezTo>
                  <a:cubicBezTo>
                    <a:pt x="15866" y="20352"/>
                    <a:pt x="14086" y="17219"/>
                    <a:pt x="12532" y="13986"/>
                  </a:cubicBezTo>
                  <a:cubicBezTo>
                    <a:pt x="12733" y="13660"/>
                    <a:pt x="13059" y="13159"/>
                    <a:pt x="13359" y="12532"/>
                  </a:cubicBezTo>
                  <a:cubicBezTo>
                    <a:pt x="14086" y="11053"/>
                    <a:pt x="15039" y="9074"/>
                    <a:pt x="15765" y="6768"/>
                  </a:cubicBezTo>
                  <a:cubicBezTo>
                    <a:pt x="16593" y="4587"/>
                    <a:pt x="17119" y="2382"/>
                    <a:pt x="17319" y="828"/>
                  </a:cubicBezTo>
                  <a:cubicBezTo>
                    <a:pt x="17445" y="502"/>
                    <a:pt x="17445" y="302"/>
                    <a:pt x="17545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9" name="Google Shape;15439;p93"/>
            <p:cNvSpPr/>
            <p:nvPr/>
          </p:nvSpPr>
          <p:spPr>
            <a:xfrm>
              <a:off x="3913462" y="2766088"/>
              <a:ext cx="196298" cy="30754"/>
            </a:xfrm>
            <a:custGeom>
              <a:avLst/>
              <a:gdLst/>
              <a:ahLst/>
              <a:cxnLst/>
              <a:rect l="l" t="t" r="r" b="b"/>
              <a:pathLst>
                <a:path w="12006" h="1881" extrusionOk="0">
                  <a:moveTo>
                    <a:pt x="0" y="1"/>
                  </a:moveTo>
                  <a:lnTo>
                    <a:pt x="0" y="427"/>
                  </a:lnTo>
                  <a:cubicBezTo>
                    <a:pt x="1153" y="728"/>
                    <a:pt x="2507" y="1053"/>
                    <a:pt x="3985" y="1254"/>
                  </a:cubicBezTo>
                  <a:cubicBezTo>
                    <a:pt x="6166" y="1680"/>
                    <a:pt x="8246" y="1880"/>
                    <a:pt x="9725" y="1880"/>
                  </a:cubicBezTo>
                  <a:cubicBezTo>
                    <a:pt x="11178" y="1880"/>
                    <a:pt x="12005" y="1880"/>
                    <a:pt x="12005" y="1780"/>
                  </a:cubicBezTo>
                  <a:cubicBezTo>
                    <a:pt x="12005" y="1780"/>
                    <a:pt x="11178" y="1680"/>
                    <a:pt x="9725" y="1580"/>
                  </a:cubicBezTo>
                  <a:cubicBezTo>
                    <a:pt x="8246" y="1479"/>
                    <a:pt x="6266" y="1254"/>
                    <a:pt x="4085" y="853"/>
                  </a:cubicBezTo>
                  <a:cubicBezTo>
                    <a:pt x="2607" y="627"/>
                    <a:pt x="1153" y="327"/>
                    <a:pt x="0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440" name="Google Shape;15440;p93"/>
          <p:cNvGrpSpPr/>
          <p:nvPr/>
        </p:nvGrpSpPr>
        <p:grpSpPr>
          <a:xfrm rot="-612659">
            <a:off x="222649" y="526450"/>
            <a:ext cx="914719" cy="937806"/>
            <a:chOff x="5260807" y="1334635"/>
            <a:chExt cx="979790" cy="920882"/>
          </a:xfrm>
        </p:grpSpPr>
        <p:sp>
          <p:nvSpPr>
            <p:cNvPr id="15441" name="Google Shape;15441;p93"/>
            <p:cNvSpPr/>
            <p:nvPr/>
          </p:nvSpPr>
          <p:spPr>
            <a:xfrm>
              <a:off x="5260807" y="1334635"/>
              <a:ext cx="973234" cy="920391"/>
            </a:xfrm>
            <a:custGeom>
              <a:avLst/>
              <a:gdLst/>
              <a:ahLst/>
              <a:cxnLst/>
              <a:rect l="l" t="t" r="r" b="b"/>
              <a:pathLst>
                <a:path w="59525" h="56293" extrusionOk="0">
                  <a:moveTo>
                    <a:pt x="48655" y="1"/>
                  </a:moveTo>
                  <a:cubicBezTo>
                    <a:pt x="48514" y="1"/>
                    <a:pt x="48380" y="57"/>
                    <a:pt x="48247" y="57"/>
                  </a:cubicBezTo>
                  <a:cubicBezTo>
                    <a:pt x="43961" y="884"/>
                    <a:pt x="40627" y="4117"/>
                    <a:pt x="39575" y="8402"/>
                  </a:cubicBezTo>
                  <a:cubicBezTo>
                    <a:pt x="39575" y="8352"/>
                    <a:pt x="38635" y="8327"/>
                    <a:pt x="37642" y="8327"/>
                  </a:cubicBezTo>
                  <a:cubicBezTo>
                    <a:pt x="36649" y="8327"/>
                    <a:pt x="35602" y="8352"/>
                    <a:pt x="35389" y="8402"/>
                  </a:cubicBezTo>
                  <a:cubicBezTo>
                    <a:pt x="34136" y="8703"/>
                    <a:pt x="32883" y="8703"/>
                    <a:pt x="31530" y="8829"/>
                  </a:cubicBezTo>
                  <a:cubicBezTo>
                    <a:pt x="28497" y="9129"/>
                    <a:pt x="25465" y="9856"/>
                    <a:pt x="22457" y="10483"/>
                  </a:cubicBezTo>
                  <a:cubicBezTo>
                    <a:pt x="19199" y="11335"/>
                    <a:pt x="16066" y="11961"/>
                    <a:pt x="13058" y="13515"/>
                  </a:cubicBezTo>
                  <a:cubicBezTo>
                    <a:pt x="10859" y="10541"/>
                    <a:pt x="7522" y="8827"/>
                    <a:pt x="3983" y="8827"/>
                  </a:cubicBezTo>
                  <a:cubicBezTo>
                    <a:pt x="3288" y="8827"/>
                    <a:pt x="2584" y="8893"/>
                    <a:pt x="1880" y="9029"/>
                  </a:cubicBezTo>
                  <a:cubicBezTo>
                    <a:pt x="1655" y="9029"/>
                    <a:pt x="1454" y="9029"/>
                    <a:pt x="1354" y="9230"/>
                  </a:cubicBezTo>
                  <a:cubicBezTo>
                    <a:pt x="1254" y="9330"/>
                    <a:pt x="1154" y="9555"/>
                    <a:pt x="1028" y="9656"/>
                  </a:cubicBezTo>
                  <a:cubicBezTo>
                    <a:pt x="1" y="13214"/>
                    <a:pt x="201" y="16849"/>
                    <a:pt x="1981" y="20107"/>
                  </a:cubicBezTo>
                  <a:cubicBezTo>
                    <a:pt x="2181" y="20508"/>
                    <a:pt x="2507" y="20834"/>
                    <a:pt x="2607" y="21235"/>
                  </a:cubicBezTo>
                  <a:cubicBezTo>
                    <a:pt x="2808" y="21861"/>
                    <a:pt x="2707" y="22488"/>
                    <a:pt x="2607" y="23014"/>
                  </a:cubicBezTo>
                  <a:cubicBezTo>
                    <a:pt x="2081" y="28027"/>
                    <a:pt x="2081" y="33039"/>
                    <a:pt x="2808" y="37951"/>
                  </a:cubicBezTo>
                  <a:cubicBezTo>
                    <a:pt x="3033" y="39931"/>
                    <a:pt x="3760" y="41811"/>
                    <a:pt x="4286" y="43691"/>
                  </a:cubicBezTo>
                  <a:cubicBezTo>
                    <a:pt x="5640" y="48302"/>
                    <a:pt x="8773" y="51736"/>
                    <a:pt x="12833" y="54142"/>
                  </a:cubicBezTo>
                  <a:cubicBezTo>
                    <a:pt x="15707" y="55822"/>
                    <a:pt x="18908" y="56292"/>
                    <a:pt x="22132" y="56292"/>
                  </a:cubicBezTo>
                  <a:cubicBezTo>
                    <a:pt x="22901" y="56292"/>
                    <a:pt x="23670" y="56266"/>
                    <a:pt x="24437" y="56222"/>
                  </a:cubicBezTo>
                  <a:cubicBezTo>
                    <a:pt x="27871" y="56122"/>
                    <a:pt x="31329" y="55395"/>
                    <a:pt x="34763" y="54668"/>
                  </a:cubicBezTo>
                  <a:cubicBezTo>
                    <a:pt x="38221" y="54142"/>
                    <a:pt x="41655" y="53415"/>
                    <a:pt x="44888" y="52262"/>
                  </a:cubicBezTo>
                  <a:cubicBezTo>
                    <a:pt x="48648" y="51009"/>
                    <a:pt x="52407" y="49230"/>
                    <a:pt x="54913" y="45997"/>
                  </a:cubicBezTo>
                  <a:cubicBezTo>
                    <a:pt x="57745" y="42337"/>
                    <a:pt x="59525" y="37951"/>
                    <a:pt x="58898" y="33139"/>
                  </a:cubicBezTo>
                  <a:cubicBezTo>
                    <a:pt x="58673" y="31260"/>
                    <a:pt x="58673" y="29179"/>
                    <a:pt x="58171" y="27300"/>
                  </a:cubicBezTo>
                  <a:cubicBezTo>
                    <a:pt x="57019" y="22387"/>
                    <a:pt x="55239" y="17701"/>
                    <a:pt x="52833" y="13415"/>
                  </a:cubicBezTo>
                  <a:cubicBezTo>
                    <a:pt x="52532" y="12788"/>
                    <a:pt x="52207" y="12262"/>
                    <a:pt x="52207" y="11636"/>
                  </a:cubicBezTo>
                  <a:cubicBezTo>
                    <a:pt x="52106" y="11209"/>
                    <a:pt x="52207" y="10808"/>
                    <a:pt x="52307" y="10382"/>
                  </a:cubicBezTo>
                  <a:cubicBezTo>
                    <a:pt x="52733" y="6723"/>
                    <a:pt x="51580" y="3189"/>
                    <a:pt x="49274" y="357"/>
                  </a:cubicBezTo>
                  <a:cubicBezTo>
                    <a:pt x="49174" y="257"/>
                    <a:pt x="48973" y="157"/>
                    <a:pt x="48873" y="57"/>
                  </a:cubicBezTo>
                  <a:cubicBezTo>
                    <a:pt x="48798" y="15"/>
                    <a:pt x="48726" y="1"/>
                    <a:pt x="48655" y="1"/>
                  </a:cubicBezTo>
                  <a:close/>
                </a:path>
              </a:pathLst>
            </a:custGeom>
            <a:solidFill>
              <a:srgbClr val="8C3A2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2" name="Google Shape;15442;p93"/>
            <p:cNvSpPr/>
            <p:nvPr/>
          </p:nvSpPr>
          <p:spPr>
            <a:xfrm>
              <a:off x="5312031" y="1535121"/>
              <a:ext cx="117622" cy="111066"/>
            </a:xfrm>
            <a:custGeom>
              <a:avLst/>
              <a:gdLst/>
              <a:ahLst/>
              <a:cxnLst/>
              <a:rect l="l" t="t" r="r" b="b"/>
              <a:pathLst>
                <a:path w="7194" h="6793" extrusionOk="0">
                  <a:moveTo>
                    <a:pt x="1354" y="0"/>
                  </a:moveTo>
                  <a:cubicBezTo>
                    <a:pt x="1254" y="0"/>
                    <a:pt x="1028" y="0"/>
                    <a:pt x="828" y="100"/>
                  </a:cubicBezTo>
                  <a:cubicBezTo>
                    <a:pt x="727" y="201"/>
                    <a:pt x="627" y="426"/>
                    <a:pt x="627" y="526"/>
                  </a:cubicBezTo>
                  <a:cubicBezTo>
                    <a:pt x="1" y="2707"/>
                    <a:pt x="928" y="4812"/>
                    <a:pt x="1780" y="6792"/>
                  </a:cubicBezTo>
                  <a:cubicBezTo>
                    <a:pt x="3234" y="6166"/>
                    <a:pt x="4587" y="5338"/>
                    <a:pt x="5840" y="4186"/>
                  </a:cubicBezTo>
                  <a:cubicBezTo>
                    <a:pt x="6266" y="3659"/>
                    <a:pt x="6793" y="3233"/>
                    <a:pt x="7194" y="2707"/>
                  </a:cubicBezTo>
                  <a:cubicBezTo>
                    <a:pt x="6467" y="2080"/>
                    <a:pt x="5640" y="1454"/>
                    <a:pt x="4788" y="1053"/>
                  </a:cubicBezTo>
                  <a:cubicBezTo>
                    <a:pt x="3760" y="426"/>
                    <a:pt x="2607" y="0"/>
                    <a:pt x="135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3" name="Google Shape;15443;p93"/>
            <p:cNvSpPr/>
            <p:nvPr/>
          </p:nvSpPr>
          <p:spPr>
            <a:xfrm>
              <a:off x="5957434" y="1399562"/>
              <a:ext cx="111066" cy="106471"/>
            </a:xfrm>
            <a:custGeom>
              <a:avLst/>
              <a:gdLst/>
              <a:ahLst/>
              <a:cxnLst/>
              <a:rect l="l" t="t" r="r" b="b"/>
              <a:pathLst>
                <a:path w="6793" h="6512" extrusionOk="0">
                  <a:moveTo>
                    <a:pt x="4799" y="1"/>
                  </a:moveTo>
                  <a:cubicBezTo>
                    <a:pt x="4665" y="1"/>
                    <a:pt x="4554" y="45"/>
                    <a:pt x="4487" y="45"/>
                  </a:cubicBezTo>
                  <a:cubicBezTo>
                    <a:pt x="3334" y="572"/>
                    <a:pt x="2406" y="1299"/>
                    <a:pt x="1655" y="2226"/>
                  </a:cubicBezTo>
                  <a:cubicBezTo>
                    <a:pt x="1028" y="3078"/>
                    <a:pt x="527" y="3905"/>
                    <a:pt x="0" y="4732"/>
                  </a:cubicBezTo>
                  <a:cubicBezTo>
                    <a:pt x="627" y="5058"/>
                    <a:pt x="1254" y="5359"/>
                    <a:pt x="1880" y="5584"/>
                  </a:cubicBezTo>
                  <a:cubicBezTo>
                    <a:pt x="3534" y="6211"/>
                    <a:pt x="5013" y="6411"/>
                    <a:pt x="6567" y="6512"/>
                  </a:cubicBezTo>
                  <a:cubicBezTo>
                    <a:pt x="6667" y="4431"/>
                    <a:pt x="6792" y="2025"/>
                    <a:pt x="5414" y="346"/>
                  </a:cubicBezTo>
                  <a:cubicBezTo>
                    <a:pt x="5314" y="146"/>
                    <a:pt x="5113" y="45"/>
                    <a:pt x="5013" y="45"/>
                  </a:cubicBezTo>
                  <a:cubicBezTo>
                    <a:pt x="4938" y="12"/>
                    <a:pt x="4865" y="1"/>
                    <a:pt x="47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4" name="Google Shape;15444;p93"/>
            <p:cNvSpPr/>
            <p:nvPr/>
          </p:nvSpPr>
          <p:spPr>
            <a:xfrm>
              <a:off x="5286215" y="1558191"/>
              <a:ext cx="954382" cy="637863"/>
            </a:xfrm>
            <a:custGeom>
              <a:avLst/>
              <a:gdLst/>
              <a:ahLst/>
              <a:cxnLst/>
              <a:rect l="l" t="t" r="r" b="b"/>
              <a:pathLst>
                <a:path w="58372" h="39013" extrusionOk="0">
                  <a:moveTo>
                    <a:pt x="37836" y="0"/>
                  </a:moveTo>
                  <a:cubicBezTo>
                    <a:pt x="33358" y="0"/>
                    <a:pt x="29126" y="2011"/>
                    <a:pt x="26417" y="5682"/>
                  </a:cubicBezTo>
                  <a:cubicBezTo>
                    <a:pt x="24153" y="4323"/>
                    <a:pt x="21633" y="3660"/>
                    <a:pt x="19109" y="3660"/>
                  </a:cubicBezTo>
                  <a:cubicBezTo>
                    <a:pt x="16046" y="3660"/>
                    <a:pt x="12976" y="4638"/>
                    <a:pt x="10352" y="6534"/>
                  </a:cubicBezTo>
                  <a:cubicBezTo>
                    <a:pt x="1" y="13953"/>
                    <a:pt x="3033" y="33477"/>
                    <a:pt x="14838" y="37863"/>
                  </a:cubicBezTo>
                  <a:cubicBezTo>
                    <a:pt x="15665" y="38063"/>
                    <a:pt x="16392" y="38264"/>
                    <a:pt x="17244" y="38489"/>
                  </a:cubicBezTo>
                  <a:cubicBezTo>
                    <a:pt x="18759" y="38827"/>
                    <a:pt x="20310" y="39012"/>
                    <a:pt x="21879" y="39012"/>
                  </a:cubicBezTo>
                  <a:cubicBezTo>
                    <a:pt x="23216" y="39012"/>
                    <a:pt x="24566" y="38878"/>
                    <a:pt x="25916" y="38589"/>
                  </a:cubicBezTo>
                  <a:cubicBezTo>
                    <a:pt x="27169" y="38264"/>
                    <a:pt x="28422" y="37762"/>
                    <a:pt x="29675" y="37136"/>
                  </a:cubicBezTo>
                  <a:cubicBezTo>
                    <a:pt x="31127" y="36388"/>
                    <a:pt x="32753" y="36065"/>
                    <a:pt x="34400" y="36065"/>
                  </a:cubicBezTo>
                  <a:cubicBezTo>
                    <a:pt x="34629" y="36065"/>
                    <a:pt x="34859" y="36071"/>
                    <a:pt x="35089" y="36083"/>
                  </a:cubicBezTo>
                  <a:cubicBezTo>
                    <a:pt x="35649" y="36125"/>
                    <a:pt x="36214" y="36149"/>
                    <a:pt x="36773" y="36149"/>
                  </a:cubicBezTo>
                  <a:cubicBezTo>
                    <a:pt x="37562" y="36149"/>
                    <a:pt x="38339" y="36100"/>
                    <a:pt x="39073" y="35983"/>
                  </a:cubicBezTo>
                  <a:cubicBezTo>
                    <a:pt x="41981" y="35557"/>
                    <a:pt x="44713" y="34304"/>
                    <a:pt x="47094" y="32750"/>
                  </a:cubicBezTo>
                  <a:cubicBezTo>
                    <a:pt x="47720" y="32223"/>
                    <a:pt x="48472" y="31797"/>
                    <a:pt x="48973" y="31171"/>
                  </a:cubicBezTo>
                  <a:cubicBezTo>
                    <a:pt x="58372" y="22825"/>
                    <a:pt x="53886" y="3501"/>
                    <a:pt x="41580" y="469"/>
                  </a:cubicBezTo>
                  <a:cubicBezTo>
                    <a:pt x="40331" y="154"/>
                    <a:pt x="39074" y="0"/>
                    <a:pt x="37836" y="0"/>
                  </a:cubicBezTo>
                  <a:close/>
                </a:path>
              </a:pathLst>
            </a:custGeom>
            <a:solidFill>
              <a:srgbClr val="D986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5" name="Google Shape;15445;p93"/>
            <p:cNvSpPr/>
            <p:nvPr/>
          </p:nvSpPr>
          <p:spPr>
            <a:xfrm>
              <a:off x="5660337" y="1531622"/>
              <a:ext cx="8633" cy="32602"/>
            </a:xfrm>
            <a:custGeom>
              <a:avLst/>
              <a:gdLst/>
              <a:ahLst/>
              <a:cxnLst/>
              <a:rect l="l" t="t" r="r" b="b"/>
              <a:pathLst>
                <a:path w="528" h="1994" extrusionOk="0">
                  <a:moveTo>
                    <a:pt x="129" y="1"/>
                  </a:moveTo>
                  <a:cubicBezTo>
                    <a:pt x="119" y="1"/>
                    <a:pt x="110" y="5"/>
                    <a:pt x="101" y="14"/>
                  </a:cubicBezTo>
                  <a:cubicBezTo>
                    <a:pt x="1" y="14"/>
                    <a:pt x="1" y="415"/>
                    <a:pt x="101" y="941"/>
                  </a:cubicBezTo>
                  <a:cubicBezTo>
                    <a:pt x="201" y="1567"/>
                    <a:pt x="302" y="1994"/>
                    <a:pt x="402" y="1994"/>
                  </a:cubicBezTo>
                  <a:cubicBezTo>
                    <a:pt x="527" y="1994"/>
                    <a:pt x="527" y="1467"/>
                    <a:pt x="402" y="941"/>
                  </a:cubicBezTo>
                  <a:cubicBezTo>
                    <a:pt x="402" y="460"/>
                    <a:pt x="235" y="1"/>
                    <a:pt x="129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6" name="Google Shape;15446;p93"/>
            <p:cNvSpPr/>
            <p:nvPr/>
          </p:nvSpPr>
          <p:spPr>
            <a:xfrm>
              <a:off x="5584947" y="1568884"/>
              <a:ext cx="8616" cy="26078"/>
            </a:xfrm>
            <a:custGeom>
              <a:avLst/>
              <a:gdLst/>
              <a:ahLst/>
              <a:cxnLst/>
              <a:rect l="l" t="t" r="r" b="b"/>
              <a:pathLst>
                <a:path w="527" h="1595" extrusionOk="0">
                  <a:moveTo>
                    <a:pt x="159" y="1"/>
                  </a:moveTo>
                  <a:cubicBezTo>
                    <a:pt x="147" y="1"/>
                    <a:pt x="136" y="5"/>
                    <a:pt x="126" y="15"/>
                  </a:cubicBezTo>
                  <a:cubicBezTo>
                    <a:pt x="0" y="15"/>
                    <a:pt x="0" y="341"/>
                    <a:pt x="126" y="867"/>
                  </a:cubicBezTo>
                  <a:cubicBezTo>
                    <a:pt x="226" y="1268"/>
                    <a:pt x="326" y="1594"/>
                    <a:pt x="426" y="1594"/>
                  </a:cubicBezTo>
                  <a:cubicBezTo>
                    <a:pt x="426" y="1594"/>
                    <a:pt x="527" y="1268"/>
                    <a:pt x="426" y="767"/>
                  </a:cubicBezTo>
                  <a:cubicBezTo>
                    <a:pt x="426" y="384"/>
                    <a:pt x="264" y="1"/>
                    <a:pt x="159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7" name="Google Shape;15447;p93"/>
            <p:cNvSpPr/>
            <p:nvPr/>
          </p:nvSpPr>
          <p:spPr>
            <a:xfrm>
              <a:off x="5505044" y="1571173"/>
              <a:ext cx="8208" cy="27321"/>
            </a:xfrm>
            <a:custGeom>
              <a:avLst/>
              <a:gdLst/>
              <a:ahLst/>
              <a:cxnLst/>
              <a:rect l="l" t="t" r="r" b="b"/>
              <a:pathLst>
                <a:path w="502" h="1671" extrusionOk="0">
                  <a:moveTo>
                    <a:pt x="100" y="1"/>
                  </a:moveTo>
                  <a:cubicBezTo>
                    <a:pt x="0" y="101"/>
                    <a:pt x="0" y="402"/>
                    <a:pt x="100" y="928"/>
                  </a:cubicBezTo>
                  <a:cubicBezTo>
                    <a:pt x="190" y="1309"/>
                    <a:pt x="280" y="1670"/>
                    <a:pt x="369" y="1670"/>
                  </a:cubicBezTo>
                  <a:cubicBezTo>
                    <a:pt x="380" y="1670"/>
                    <a:pt x="391" y="1665"/>
                    <a:pt x="401" y="1655"/>
                  </a:cubicBezTo>
                  <a:cubicBezTo>
                    <a:pt x="501" y="1655"/>
                    <a:pt x="501" y="1354"/>
                    <a:pt x="401" y="828"/>
                  </a:cubicBezTo>
                  <a:cubicBezTo>
                    <a:pt x="301" y="402"/>
                    <a:pt x="201" y="1"/>
                    <a:pt x="100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8" name="Google Shape;15448;p93"/>
            <p:cNvSpPr/>
            <p:nvPr/>
          </p:nvSpPr>
          <p:spPr>
            <a:xfrm>
              <a:off x="5342769" y="1678544"/>
              <a:ext cx="8616" cy="27468"/>
            </a:xfrm>
            <a:custGeom>
              <a:avLst/>
              <a:gdLst/>
              <a:ahLst/>
              <a:cxnLst/>
              <a:rect l="l" t="t" r="r" b="b"/>
              <a:pathLst>
                <a:path w="527" h="1680" extrusionOk="0">
                  <a:moveTo>
                    <a:pt x="101" y="0"/>
                  </a:moveTo>
                  <a:cubicBezTo>
                    <a:pt x="0" y="0"/>
                    <a:pt x="0" y="426"/>
                    <a:pt x="101" y="827"/>
                  </a:cubicBezTo>
                  <a:cubicBezTo>
                    <a:pt x="201" y="1353"/>
                    <a:pt x="301" y="1679"/>
                    <a:pt x="401" y="1679"/>
                  </a:cubicBezTo>
                  <a:cubicBezTo>
                    <a:pt x="527" y="1679"/>
                    <a:pt x="527" y="1253"/>
                    <a:pt x="401" y="827"/>
                  </a:cubicBezTo>
                  <a:cubicBezTo>
                    <a:pt x="301" y="326"/>
                    <a:pt x="201" y="0"/>
                    <a:pt x="101" y="0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9" name="Google Shape;15449;p93"/>
            <p:cNvSpPr/>
            <p:nvPr/>
          </p:nvSpPr>
          <p:spPr>
            <a:xfrm>
              <a:off x="5398899" y="1653136"/>
              <a:ext cx="8633" cy="25424"/>
            </a:xfrm>
            <a:custGeom>
              <a:avLst/>
              <a:gdLst/>
              <a:ahLst/>
              <a:cxnLst/>
              <a:rect l="l" t="t" r="r" b="b"/>
              <a:pathLst>
                <a:path w="528" h="1555" extrusionOk="0">
                  <a:moveTo>
                    <a:pt x="101" y="0"/>
                  </a:moveTo>
                  <a:cubicBezTo>
                    <a:pt x="1" y="0"/>
                    <a:pt x="1" y="401"/>
                    <a:pt x="101" y="827"/>
                  </a:cubicBezTo>
                  <a:cubicBezTo>
                    <a:pt x="226" y="1253"/>
                    <a:pt x="327" y="1554"/>
                    <a:pt x="427" y="1554"/>
                  </a:cubicBezTo>
                  <a:cubicBezTo>
                    <a:pt x="527" y="1554"/>
                    <a:pt x="527" y="1128"/>
                    <a:pt x="427" y="727"/>
                  </a:cubicBezTo>
                  <a:cubicBezTo>
                    <a:pt x="327" y="301"/>
                    <a:pt x="226" y="0"/>
                    <a:pt x="101" y="0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0" name="Google Shape;15450;p93"/>
            <p:cNvSpPr/>
            <p:nvPr/>
          </p:nvSpPr>
          <p:spPr>
            <a:xfrm>
              <a:off x="5318588" y="1798194"/>
              <a:ext cx="5346" cy="25424"/>
            </a:xfrm>
            <a:custGeom>
              <a:avLst/>
              <a:gdLst/>
              <a:ahLst/>
              <a:cxnLst/>
              <a:rect l="l" t="t" r="r" b="b"/>
              <a:pathLst>
                <a:path w="327" h="1555" extrusionOk="0">
                  <a:moveTo>
                    <a:pt x="126" y="0"/>
                  </a:moveTo>
                  <a:cubicBezTo>
                    <a:pt x="1" y="0"/>
                    <a:pt x="1" y="401"/>
                    <a:pt x="1" y="827"/>
                  </a:cubicBezTo>
                  <a:cubicBezTo>
                    <a:pt x="1" y="1254"/>
                    <a:pt x="126" y="1554"/>
                    <a:pt x="226" y="1554"/>
                  </a:cubicBezTo>
                  <a:cubicBezTo>
                    <a:pt x="326" y="1554"/>
                    <a:pt x="326" y="1153"/>
                    <a:pt x="326" y="727"/>
                  </a:cubicBezTo>
                  <a:cubicBezTo>
                    <a:pt x="326" y="301"/>
                    <a:pt x="226" y="0"/>
                    <a:pt x="126" y="0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1" name="Google Shape;15451;p93"/>
            <p:cNvSpPr/>
            <p:nvPr/>
          </p:nvSpPr>
          <p:spPr>
            <a:xfrm>
              <a:off x="5342769" y="2006036"/>
              <a:ext cx="8616" cy="21141"/>
            </a:xfrm>
            <a:custGeom>
              <a:avLst/>
              <a:gdLst/>
              <a:ahLst/>
              <a:cxnLst/>
              <a:rect l="l" t="t" r="r" b="b"/>
              <a:pathLst>
                <a:path w="527" h="1293" extrusionOk="0">
                  <a:moveTo>
                    <a:pt x="210" y="1"/>
                  </a:moveTo>
                  <a:cubicBezTo>
                    <a:pt x="204" y="1"/>
                    <a:pt x="201" y="7"/>
                    <a:pt x="201" y="20"/>
                  </a:cubicBezTo>
                  <a:cubicBezTo>
                    <a:pt x="101" y="20"/>
                    <a:pt x="0" y="346"/>
                    <a:pt x="101" y="647"/>
                  </a:cubicBezTo>
                  <a:cubicBezTo>
                    <a:pt x="101" y="1017"/>
                    <a:pt x="176" y="1293"/>
                    <a:pt x="262" y="1293"/>
                  </a:cubicBezTo>
                  <a:cubicBezTo>
                    <a:pt x="275" y="1293"/>
                    <a:pt x="288" y="1287"/>
                    <a:pt x="301" y="1273"/>
                  </a:cubicBezTo>
                  <a:cubicBezTo>
                    <a:pt x="401" y="1273"/>
                    <a:pt x="527" y="973"/>
                    <a:pt x="401" y="647"/>
                  </a:cubicBezTo>
                  <a:cubicBezTo>
                    <a:pt x="401" y="277"/>
                    <a:pt x="250" y="1"/>
                    <a:pt x="210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2" name="Google Shape;15452;p93"/>
            <p:cNvSpPr/>
            <p:nvPr/>
          </p:nvSpPr>
          <p:spPr>
            <a:xfrm>
              <a:off x="5315318" y="1905549"/>
              <a:ext cx="6981" cy="18868"/>
            </a:xfrm>
            <a:custGeom>
              <a:avLst/>
              <a:gdLst/>
              <a:ahLst/>
              <a:cxnLst/>
              <a:rect l="l" t="t" r="r" b="b"/>
              <a:pathLst>
                <a:path w="427" h="1154" extrusionOk="0">
                  <a:moveTo>
                    <a:pt x="100" y="1"/>
                  </a:moveTo>
                  <a:cubicBezTo>
                    <a:pt x="0" y="101"/>
                    <a:pt x="0" y="327"/>
                    <a:pt x="0" y="627"/>
                  </a:cubicBezTo>
                  <a:cubicBezTo>
                    <a:pt x="100" y="953"/>
                    <a:pt x="201" y="1154"/>
                    <a:pt x="326" y="1154"/>
                  </a:cubicBezTo>
                  <a:cubicBezTo>
                    <a:pt x="426" y="1054"/>
                    <a:pt x="426" y="853"/>
                    <a:pt x="326" y="527"/>
                  </a:cubicBezTo>
                  <a:cubicBezTo>
                    <a:pt x="326" y="226"/>
                    <a:pt x="201" y="1"/>
                    <a:pt x="100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3" name="Google Shape;15453;p93"/>
            <p:cNvSpPr/>
            <p:nvPr/>
          </p:nvSpPr>
          <p:spPr>
            <a:xfrm>
              <a:off x="5392343" y="2096927"/>
              <a:ext cx="4938" cy="18868"/>
            </a:xfrm>
            <a:custGeom>
              <a:avLst/>
              <a:gdLst/>
              <a:ahLst/>
              <a:cxnLst/>
              <a:rect l="l" t="t" r="r" b="b"/>
              <a:pathLst>
                <a:path w="302" h="1154" extrusionOk="0">
                  <a:moveTo>
                    <a:pt x="201" y="0"/>
                  </a:moveTo>
                  <a:cubicBezTo>
                    <a:pt x="101" y="0"/>
                    <a:pt x="1" y="301"/>
                    <a:pt x="1" y="627"/>
                  </a:cubicBezTo>
                  <a:cubicBezTo>
                    <a:pt x="1" y="928"/>
                    <a:pt x="101" y="1153"/>
                    <a:pt x="201" y="1153"/>
                  </a:cubicBezTo>
                  <a:cubicBezTo>
                    <a:pt x="302" y="1153"/>
                    <a:pt x="302" y="928"/>
                    <a:pt x="302" y="627"/>
                  </a:cubicBezTo>
                  <a:cubicBezTo>
                    <a:pt x="302" y="301"/>
                    <a:pt x="302" y="0"/>
                    <a:pt x="201" y="0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4" name="Google Shape;15454;p93"/>
            <p:cNvSpPr/>
            <p:nvPr/>
          </p:nvSpPr>
          <p:spPr>
            <a:xfrm>
              <a:off x="5436603" y="2137900"/>
              <a:ext cx="8616" cy="29348"/>
            </a:xfrm>
            <a:custGeom>
              <a:avLst/>
              <a:gdLst/>
              <a:ahLst/>
              <a:cxnLst/>
              <a:rect l="l" t="t" r="r" b="b"/>
              <a:pathLst>
                <a:path w="527" h="1795" extrusionOk="0">
                  <a:moveTo>
                    <a:pt x="101" y="0"/>
                  </a:moveTo>
                  <a:cubicBezTo>
                    <a:pt x="1" y="0"/>
                    <a:pt x="1" y="427"/>
                    <a:pt x="101" y="928"/>
                  </a:cubicBezTo>
                  <a:cubicBezTo>
                    <a:pt x="101" y="1402"/>
                    <a:pt x="264" y="1795"/>
                    <a:pt x="387" y="1795"/>
                  </a:cubicBezTo>
                  <a:cubicBezTo>
                    <a:pt x="401" y="1795"/>
                    <a:pt x="414" y="1790"/>
                    <a:pt x="427" y="1780"/>
                  </a:cubicBezTo>
                  <a:cubicBezTo>
                    <a:pt x="527" y="1780"/>
                    <a:pt x="527" y="1354"/>
                    <a:pt x="427" y="828"/>
                  </a:cubicBezTo>
                  <a:cubicBezTo>
                    <a:pt x="301" y="427"/>
                    <a:pt x="101" y="0"/>
                    <a:pt x="101" y="0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5" name="Google Shape;15455;p93"/>
            <p:cNvSpPr/>
            <p:nvPr/>
          </p:nvSpPr>
          <p:spPr>
            <a:xfrm>
              <a:off x="5492749" y="2185479"/>
              <a:ext cx="12312" cy="29070"/>
            </a:xfrm>
            <a:custGeom>
              <a:avLst/>
              <a:gdLst/>
              <a:ahLst/>
              <a:cxnLst/>
              <a:rect l="l" t="t" r="r" b="b"/>
              <a:pathLst>
                <a:path w="753" h="1778" extrusionOk="0">
                  <a:moveTo>
                    <a:pt x="165" y="1"/>
                  </a:moveTo>
                  <a:cubicBezTo>
                    <a:pt x="151" y="1"/>
                    <a:pt x="138" y="8"/>
                    <a:pt x="126" y="23"/>
                  </a:cubicBezTo>
                  <a:cubicBezTo>
                    <a:pt x="0" y="23"/>
                    <a:pt x="126" y="424"/>
                    <a:pt x="226" y="950"/>
                  </a:cubicBezTo>
                  <a:cubicBezTo>
                    <a:pt x="326" y="1376"/>
                    <a:pt x="527" y="1777"/>
                    <a:pt x="627" y="1777"/>
                  </a:cubicBezTo>
                  <a:cubicBezTo>
                    <a:pt x="752" y="1777"/>
                    <a:pt x="627" y="1376"/>
                    <a:pt x="527" y="850"/>
                  </a:cubicBezTo>
                  <a:cubicBezTo>
                    <a:pt x="438" y="386"/>
                    <a:pt x="272" y="1"/>
                    <a:pt x="165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6" name="Google Shape;15456;p93"/>
            <p:cNvSpPr/>
            <p:nvPr/>
          </p:nvSpPr>
          <p:spPr>
            <a:xfrm>
              <a:off x="5568139" y="2202647"/>
              <a:ext cx="10268" cy="19179"/>
            </a:xfrm>
            <a:custGeom>
              <a:avLst/>
              <a:gdLst/>
              <a:ahLst/>
              <a:cxnLst/>
              <a:rect l="l" t="t" r="r" b="b"/>
              <a:pathLst>
                <a:path w="628" h="1173" extrusionOk="0">
                  <a:moveTo>
                    <a:pt x="101" y="0"/>
                  </a:moveTo>
                  <a:cubicBezTo>
                    <a:pt x="1" y="0"/>
                    <a:pt x="1" y="326"/>
                    <a:pt x="101" y="627"/>
                  </a:cubicBezTo>
                  <a:cubicBezTo>
                    <a:pt x="188" y="909"/>
                    <a:pt x="350" y="1173"/>
                    <a:pt x="473" y="1173"/>
                  </a:cubicBezTo>
                  <a:cubicBezTo>
                    <a:pt x="492" y="1173"/>
                    <a:pt x="510" y="1167"/>
                    <a:pt x="527" y="1153"/>
                  </a:cubicBezTo>
                  <a:cubicBezTo>
                    <a:pt x="627" y="1153"/>
                    <a:pt x="527" y="853"/>
                    <a:pt x="402" y="527"/>
                  </a:cubicBezTo>
                  <a:cubicBezTo>
                    <a:pt x="302" y="226"/>
                    <a:pt x="201" y="0"/>
                    <a:pt x="101" y="0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7" name="Google Shape;15457;p93"/>
            <p:cNvSpPr/>
            <p:nvPr/>
          </p:nvSpPr>
          <p:spPr>
            <a:xfrm>
              <a:off x="5537417" y="2218212"/>
              <a:ext cx="8616" cy="23789"/>
            </a:xfrm>
            <a:custGeom>
              <a:avLst/>
              <a:gdLst/>
              <a:ahLst/>
              <a:cxnLst/>
              <a:rect l="l" t="t" r="r" b="b"/>
              <a:pathLst>
                <a:path w="527" h="1455" extrusionOk="0">
                  <a:moveTo>
                    <a:pt x="100" y="1"/>
                  </a:moveTo>
                  <a:cubicBezTo>
                    <a:pt x="0" y="1"/>
                    <a:pt x="0" y="402"/>
                    <a:pt x="100" y="728"/>
                  </a:cubicBezTo>
                  <a:cubicBezTo>
                    <a:pt x="201" y="1154"/>
                    <a:pt x="301" y="1454"/>
                    <a:pt x="401" y="1454"/>
                  </a:cubicBezTo>
                  <a:cubicBezTo>
                    <a:pt x="526" y="1454"/>
                    <a:pt x="526" y="1154"/>
                    <a:pt x="401" y="728"/>
                  </a:cubicBezTo>
                  <a:cubicBezTo>
                    <a:pt x="301" y="302"/>
                    <a:pt x="201" y="1"/>
                    <a:pt x="100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8" name="Google Shape;15458;p93"/>
            <p:cNvSpPr/>
            <p:nvPr/>
          </p:nvSpPr>
          <p:spPr>
            <a:xfrm>
              <a:off x="5707883" y="2197415"/>
              <a:ext cx="10251" cy="20814"/>
            </a:xfrm>
            <a:custGeom>
              <a:avLst/>
              <a:gdLst/>
              <a:ahLst/>
              <a:cxnLst/>
              <a:rect l="l" t="t" r="r" b="b"/>
              <a:pathLst>
                <a:path w="627" h="1273" extrusionOk="0">
                  <a:moveTo>
                    <a:pt x="166" y="0"/>
                  </a:moveTo>
                  <a:cubicBezTo>
                    <a:pt x="152" y="0"/>
                    <a:pt x="139" y="6"/>
                    <a:pt x="126" y="20"/>
                  </a:cubicBezTo>
                  <a:cubicBezTo>
                    <a:pt x="0" y="20"/>
                    <a:pt x="0" y="320"/>
                    <a:pt x="126" y="646"/>
                  </a:cubicBezTo>
                  <a:cubicBezTo>
                    <a:pt x="226" y="1047"/>
                    <a:pt x="426" y="1273"/>
                    <a:pt x="527" y="1273"/>
                  </a:cubicBezTo>
                  <a:cubicBezTo>
                    <a:pt x="627" y="1273"/>
                    <a:pt x="627" y="947"/>
                    <a:pt x="426" y="546"/>
                  </a:cubicBezTo>
                  <a:cubicBezTo>
                    <a:pt x="339" y="264"/>
                    <a:pt x="253" y="0"/>
                    <a:pt x="166" y="0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9" name="Google Shape;15459;p93"/>
            <p:cNvSpPr/>
            <p:nvPr/>
          </p:nvSpPr>
          <p:spPr>
            <a:xfrm>
              <a:off x="5653372" y="2230098"/>
              <a:ext cx="10268" cy="22138"/>
            </a:xfrm>
            <a:custGeom>
              <a:avLst/>
              <a:gdLst/>
              <a:ahLst/>
              <a:cxnLst/>
              <a:rect l="l" t="t" r="r" b="b"/>
              <a:pathLst>
                <a:path w="628" h="1354" extrusionOk="0">
                  <a:moveTo>
                    <a:pt x="101" y="1"/>
                  </a:moveTo>
                  <a:cubicBezTo>
                    <a:pt x="1" y="1"/>
                    <a:pt x="1" y="301"/>
                    <a:pt x="101" y="727"/>
                  </a:cubicBezTo>
                  <a:cubicBezTo>
                    <a:pt x="201" y="1153"/>
                    <a:pt x="427" y="1354"/>
                    <a:pt x="527" y="1354"/>
                  </a:cubicBezTo>
                  <a:cubicBezTo>
                    <a:pt x="627" y="1254"/>
                    <a:pt x="527" y="928"/>
                    <a:pt x="427" y="627"/>
                  </a:cubicBezTo>
                  <a:cubicBezTo>
                    <a:pt x="327" y="301"/>
                    <a:pt x="201" y="1"/>
                    <a:pt x="101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0" name="Google Shape;15460;p93"/>
            <p:cNvSpPr/>
            <p:nvPr/>
          </p:nvSpPr>
          <p:spPr>
            <a:xfrm>
              <a:off x="5805411" y="2175603"/>
              <a:ext cx="8616" cy="16808"/>
            </a:xfrm>
            <a:custGeom>
              <a:avLst/>
              <a:gdLst/>
              <a:ahLst/>
              <a:cxnLst/>
              <a:rect l="l" t="t" r="r" b="b"/>
              <a:pathLst>
                <a:path w="527" h="1028" extrusionOk="0">
                  <a:moveTo>
                    <a:pt x="100" y="0"/>
                  </a:moveTo>
                  <a:cubicBezTo>
                    <a:pt x="0" y="0"/>
                    <a:pt x="0" y="301"/>
                    <a:pt x="100" y="627"/>
                  </a:cubicBezTo>
                  <a:cubicBezTo>
                    <a:pt x="100" y="827"/>
                    <a:pt x="201" y="1028"/>
                    <a:pt x="301" y="1028"/>
                  </a:cubicBezTo>
                  <a:cubicBezTo>
                    <a:pt x="426" y="1028"/>
                    <a:pt x="526" y="827"/>
                    <a:pt x="426" y="502"/>
                  </a:cubicBezTo>
                  <a:cubicBezTo>
                    <a:pt x="301" y="201"/>
                    <a:pt x="201" y="0"/>
                    <a:pt x="100" y="0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1" name="Google Shape;15461;p93"/>
            <p:cNvSpPr/>
            <p:nvPr/>
          </p:nvSpPr>
          <p:spPr>
            <a:xfrm>
              <a:off x="5871792" y="2180198"/>
              <a:ext cx="8616" cy="19179"/>
            </a:xfrm>
            <a:custGeom>
              <a:avLst/>
              <a:gdLst/>
              <a:ahLst/>
              <a:cxnLst/>
              <a:rect l="l" t="t" r="r" b="b"/>
              <a:pathLst>
                <a:path w="527" h="1173" extrusionOk="0">
                  <a:moveTo>
                    <a:pt x="54" y="0"/>
                  </a:moveTo>
                  <a:cubicBezTo>
                    <a:pt x="35" y="0"/>
                    <a:pt x="17" y="7"/>
                    <a:pt x="0" y="20"/>
                  </a:cubicBezTo>
                  <a:cubicBezTo>
                    <a:pt x="0" y="20"/>
                    <a:pt x="0" y="346"/>
                    <a:pt x="126" y="647"/>
                  </a:cubicBezTo>
                  <a:cubicBezTo>
                    <a:pt x="226" y="972"/>
                    <a:pt x="326" y="1173"/>
                    <a:pt x="426" y="1173"/>
                  </a:cubicBezTo>
                  <a:cubicBezTo>
                    <a:pt x="527" y="1073"/>
                    <a:pt x="527" y="847"/>
                    <a:pt x="426" y="546"/>
                  </a:cubicBezTo>
                  <a:cubicBezTo>
                    <a:pt x="340" y="264"/>
                    <a:pt x="177" y="0"/>
                    <a:pt x="54" y="0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2" name="Google Shape;15462;p93"/>
            <p:cNvSpPr/>
            <p:nvPr/>
          </p:nvSpPr>
          <p:spPr>
            <a:xfrm>
              <a:off x="6017259" y="2137900"/>
              <a:ext cx="4938" cy="15173"/>
            </a:xfrm>
            <a:custGeom>
              <a:avLst/>
              <a:gdLst/>
              <a:ahLst/>
              <a:cxnLst/>
              <a:rect l="l" t="t" r="r" b="b"/>
              <a:pathLst>
                <a:path w="302" h="928" extrusionOk="0">
                  <a:moveTo>
                    <a:pt x="101" y="0"/>
                  </a:moveTo>
                  <a:cubicBezTo>
                    <a:pt x="101" y="0"/>
                    <a:pt x="1" y="201"/>
                    <a:pt x="1" y="527"/>
                  </a:cubicBezTo>
                  <a:cubicBezTo>
                    <a:pt x="1" y="727"/>
                    <a:pt x="101" y="928"/>
                    <a:pt x="201" y="928"/>
                  </a:cubicBezTo>
                  <a:cubicBezTo>
                    <a:pt x="301" y="928"/>
                    <a:pt x="301" y="727"/>
                    <a:pt x="301" y="527"/>
                  </a:cubicBezTo>
                  <a:cubicBezTo>
                    <a:pt x="301" y="201"/>
                    <a:pt x="201" y="0"/>
                    <a:pt x="101" y="0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3" name="Google Shape;15463;p93"/>
            <p:cNvSpPr/>
            <p:nvPr/>
          </p:nvSpPr>
          <p:spPr>
            <a:xfrm>
              <a:off x="6085292" y="2088310"/>
              <a:ext cx="8616" cy="29119"/>
            </a:xfrm>
            <a:custGeom>
              <a:avLst/>
              <a:gdLst/>
              <a:ahLst/>
              <a:cxnLst/>
              <a:rect l="l" t="t" r="r" b="b"/>
              <a:pathLst>
                <a:path w="527" h="1781" extrusionOk="0">
                  <a:moveTo>
                    <a:pt x="100" y="1"/>
                  </a:moveTo>
                  <a:cubicBezTo>
                    <a:pt x="0" y="1"/>
                    <a:pt x="0" y="427"/>
                    <a:pt x="0" y="953"/>
                  </a:cubicBezTo>
                  <a:cubicBezTo>
                    <a:pt x="100" y="1455"/>
                    <a:pt x="326" y="1780"/>
                    <a:pt x="426" y="1780"/>
                  </a:cubicBezTo>
                  <a:cubicBezTo>
                    <a:pt x="526" y="1780"/>
                    <a:pt x="426" y="1354"/>
                    <a:pt x="426" y="828"/>
                  </a:cubicBezTo>
                  <a:cubicBezTo>
                    <a:pt x="326" y="427"/>
                    <a:pt x="226" y="1"/>
                    <a:pt x="100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4" name="Google Shape;15464;p93"/>
            <p:cNvSpPr/>
            <p:nvPr/>
          </p:nvSpPr>
          <p:spPr>
            <a:xfrm>
              <a:off x="6146752" y="2023564"/>
              <a:ext cx="6981" cy="23789"/>
            </a:xfrm>
            <a:custGeom>
              <a:avLst/>
              <a:gdLst/>
              <a:ahLst/>
              <a:cxnLst/>
              <a:rect l="l" t="t" r="r" b="b"/>
              <a:pathLst>
                <a:path w="427" h="1455" extrusionOk="0">
                  <a:moveTo>
                    <a:pt x="101" y="1"/>
                  </a:moveTo>
                  <a:cubicBezTo>
                    <a:pt x="0" y="101"/>
                    <a:pt x="0" y="402"/>
                    <a:pt x="0" y="728"/>
                  </a:cubicBezTo>
                  <a:cubicBezTo>
                    <a:pt x="0" y="1154"/>
                    <a:pt x="101" y="1455"/>
                    <a:pt x="226" y="1455"/>
                  </a:cubicBezTo>
                  <a:cubicBezTo>
                    <a:pt x="326" y="1455"/>
                    <a:pt x="427" y="1154"/>
                    <a:pt x="326" y="728"/>
                  </a:cubicBezTo>
                  <a:cubicBezTo>
                    <a:pt x="326" y="302"/>
                    <a:pt x="226" y="1"/>
                    <a:pt x="101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5" name="Google Shape;15465;p93"/>
            <p:cNvSpPr/>
            <p:nvPr/>
          </p:nvSpPr>
          <p:spPr>
            <a:xfrm>
              <a:off x="6191420" y="1944887"/>
              <a:ext cx="6573" cy="32389"/>
            </a:xfrm>
            <a:custGeom>
              <a:avLst/>
              <a:gdLst/>
              <a:ahLst/>
              <a:cxnLst/>
              <a:rect l="l" t="t" r="r" b="b"/>
              <a:pathLst>
                <a:path w="402" h="1981" extrusionOk="0">
                  <a:moveTo>
                    <a:pt x="101" y="1"/>
                  </a:moveTo>
                  <a:cubicBezTo>
                    <a:pt x="0" y="1"/>
                    <a:pt x="0" y="527"/>
                    <a:pt x="0" y="1054"/>
                  </a:cubicBezTo>
                  <a:cubicBezTo>
                    <a:pt x="0" y="1580"/>
                    <a:pt x="101" y="1981"/>
                    <a:pt x="201" y="1981"/>
                  </a:cubicBezTo>
                  <a:cubicBezTo>
                    <a:pt x="301" y="1981"/>
                    <a:pt x="401" y="1580"/>
                    <a:pt x="401" y="1054"/>
                  </a:cubicBezTo>
                  <a:cubicBezTo>
                    <a:pt x="301" y="427"/>
                    <a:pt x="201" y="1"/>
                    <a:pt x="101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6" name="Google Shape;15466;p93"/>
            <p:cNvSpPr/>
            <p:nvPr/>
          </p:nvSpPr>
          <p:spPr>
            <a:xfrm>
              <a:off x="5713213" y="1565842"/>
              <a:ext cx="8616" cy="34041"/>
            </a:xfrm>
            <a:custGeom>
              <a:avLst/>
              <a:gdLst/>
              <a:ahLst/>
              <a:cxnLst/>
              <a:rect l="l" t="t" r="r" b="b"/>
              <a:pathLst>
                <a:path w="527" h="2082" extrusionOk="0">
                  <a:moveTo>
                    <a:pt x="100" y="1"/>
                  </a:moveTo>
                  <a:cubicBezTo>
                    <a:pt x="0" y="101"/>
                    <a:pt x="0" y="527"/>
                    <a:pt x="100" y="1053"/>
                  </a:cubicBezTo>
                  <a:cubicBezTo>
                    <a:pt x="100" y="1680"/>
                    <a:pt x="301" y="2081"/>
                    <a:pt x="301" y="2081"/>
                  </a:cubicBezTo>
                  <a:cubicBezTo>
                    <a:pt x="426" y="2081"/>
                    <a:pt x="526" y="1680"/>
                    <a:pt x="426" y="1053"/>
                  </a:cubicBezTo>
                  <a:cubicBezTo>
                    <a:pt x="301" y="527"/>
                    <a:pt x="201" y="1"/>
                    <a:pt x="100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7" name="Google Shape;15467;p93"/>
            <p:cNvSpPr/>
            <p:nvPr/>
          </p:nvSpPr>
          <p:spPr>
            <a:xfrm>
              <a:off x="5586991" y="1535121"/>
              <a:ext cx="6573" cy="15582"/>
            </a:xfrm>
            <a:custGeom>
              <a:avLst/>
              <a:gdLst/>
              <a:ahLst/>
              <a:cxnLst/>
              <a:rect l="l" t="t" r="r" b="b"/>
              <a:pathLst>
                <a:path w="402" h="953" extrusionOk="0">
                  <a:moveTo>
                    <a:pt x="201" y="0"/>
                  </a:moveTo>
                  <a:cubicBezTo>
                    <a:pt x="101" y="0"/>
                    <a:pt x="1" y="201"/>
                    <a:pt x="101" y="426"/>
                  </a:cubicBezTo>
                  <a:cubicBezTo>
                    <a:pt x="101" y="727"/>
                    <a:pt x="201" y="952"/>
                    <a:pt x="301" y="952"/>
                  </a:cubicBezTo>
                  <a:cubicBezTo>
                    <a:pt x="402" y="952"/>
                    <a:pt x="402" y="727"/>
                    <a:pt x="402" y="426"/>
                  </a:cubicBezTo>
                  <a:cubicBezTo>
                    <a:pt x="402" y="201"/>
                    <a:pt x="301" y="0"/>
                    <a:pt x="201" y="0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8" name="Google Shape;15468;p93"/>
            <p:cNvSpPr/>
            <p:nvPr/>
          </p:nvSpPr>
          <p:spPr>
            <a:xfrm>
              <a:off x="5450124" y="1606832"/>
              <a:ext cx="6981" cy="11886"/>
            </a:xfrm>
            <a:custGeom>
              <a:avLst/>
              <a:gdLst/>
              <a:ahLst/>
              <a:cxnLst/>
              <a:rect l="l" t="t" r="r" b="b"/>
              <a:pathLst>
                <a:path w="427" h="727" extrusionOk="0">
                  <a:moveTo>
                    <a:pt x="101" y="0"/>
                  </a:moveTo>
                  <a:cubicBezTo>
                    <a:pt x="1" y="0"/>
                    <a:pt x="1" y="201"/>
                    <a:pt x="1" y="426"/>
                  </a:cubicBezTo>
                  <a:cubicBezTo>
                    <a:pt x="101" y="627"/>
                    <a:pt x="226" y="727"/>
                    <a:pt x="327" y="727"/>
                  </a:cubicBezTo>
                  <a:cubicBezTo>
                    <a:pt x="427" y="727"/>
                    <a:pt x="427" y="526"/>
                    <a:pt x="427" y="326"/>
                  </a:cubicBezTo>
                  <a:cubicBezTo>
                    <a:pt x="327" y="100"/>
                    <a:pt x="226" y="0"/>
                    <a:pt x="101" y="0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9" name="Google Shape;15469;p93"/>
            <p:cNvSpPr/>
            <p:nvPr/>
          </p:nvSpPr>
          <p:spPr>
            <a:xfrm>
              <a:off x="5757456" y="1501096"/>
              <a:ext cx="6981" cy="20519"/>
            </a:xfrm>
            <a:custGeom>
              <a:avLst/>
              <a:gdLst/>
              <a:ahLst/>
              <a:cxnLst/>
              <a:rect l="l" t="t" r="r" b="b"/>
              <a:pathLst>
                <a:path w="427" h="1255" extrusionOk="0">
                  <a:moveTo>
                    <a:pt x="226" y="1"/>
                  </a:moveTo>
                  <a:cubicBezTo>
                    <a:pt x="101" y="1"/>
                    <a:pt x="1" y="302"/>
                    <a:pt x="1" y="627"/>
                  </a:cubicBezTo>
                  <a:cubicBezTo>
                    <a:pt x="1" y="1028"/>
                    <a:pt x="226" y="1254"/>
                    <a:pt x="327" y="1254"/>
                  </a:cubicBezTo>
                  <a:cubicBezTo>
                    <a:pt x="427" y="1254"/>
                    <a:pt x="427" y="928"/>
                    <a:pt x="427" y="627"/>
                  </a:cubicBezTo>
                  <a:cubicBezTo>
                    <a:pt x="327" y="302"/>
                    <a:pt x="327" y="1"/>
                    <a:pt x="226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0" name="Google Shape;15470;p93"/>
            <p:cNvSpPr/>
            <p:nvPr/>
          </p:nvSpPr>
          <p:spPr>
            <a:xfrm>
              <a:off x="5837784" y="1486871"/>
              <a:ext cx="8616" cy="20797"/>
            </a:xfrm>
            <a:custGeom>
              <a:avLst/>
              <a:gdLst/>
              <a:ahLst/>
              <a:cxnLst/>
              <a:rect l="l" t="t" r="r" b="b"/>
              <a:pathLst>
                <a:path w="527" h="1272" extrusionOk="0">
                  <a:moveTo>
                    <a:pt x="144" y="0"/>
                  </a:moveTo>
                  <a:cubicBezTo>
                    <a:pt x="128" y="0"/>
                    <a:pt x="113" y="6"/>
                    <a:pt x="100" y="19"/>
                  </a:cubicBezTo>
                  <a:cubicBezTo>
                    <a:pt x="0" y="19"/>
                    <a:pt x="0" y="345"/>
                    <a:pt x="100" y="645"/>
                  </a:cubicBezTo>
                  <a:cubicBezTo>
                    <a:pt x="100" y="971"/>
                    <a:pt x="201" y="1272"/>
                    <a:pt x="326" y="1272"/>
                  </a:cubicBezTo>
                  <a:cubicBezTo>
                    <a:pt x="426" y="1272"/>
                    <a:pt x="526" y="971"/>
                    <a:pt x="426" y="545"/>
                  </a:cubicBezTo>
                  <a:cubicBezTo>
                    <a:pt x="426" y="282"/>
                    <a:pt x="254" y="0"/>
                    <a:pt x="144" y="0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1" name="Google Shape;15471;p93"/>
            <p:cNvSpPr/>
            <p:nvPr/>
          </p:nvSpPr>
          <p:spPr>
            <a:xfrm>
              <a:off x="5781638" y="1529758"/>
              <a:ext cx="16824" cy="25866"/>
            </a:xfrm>
            <a:custGeom>
              <a:avLst/>
              <a:gdLst/>
              <a:ahLst/>
              <a:cxnLst/>
              <a:rect l="l" t="t" r="r" b="b"/>
              <a:pathLst>
                <a:path w="1029" h="1582" extrusionOk="0">
                  <a:moveTo>
                    <a:pt x="119" y="1"/>
                  </a:moveTo>
                  <a:cubicBezTo>
                    <a:pt x="107" y="1"/>
                    <a:pt x="101" y="9"/>
                    <a:pt x="101" y="27"/>
                  </a:cubicBezTo>
                  <a:cubicBezTo>
                    <a:pt x="1" y="27"/>
                    <a:pt x="101" y="428"/>
                    <a:pt x="301" y="854"/>
                  </a:cubicBezTo>
                  <a:cubicBezTo>
                    <a:pt x="502" y="1280"/>
                    <a:pt x="828" y="1581"/>
                    <a:pt x="928" y="1581"/>
                  </a:cubicBezTo>
                  <a:cubicBezTo>
                    <a:pt x="1028" y="1481"/>
                    <a:pt x="828" y="1155"/>
                    <a:pt x="627" y="754"/>
                  </a:cubicBezTo>
                  <a:cubicBezTo>
                    <a:pt x="434" y="304"/>
                    <a:pt x="186" y="1"/>
                    <a:pt x="119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2" name="Google Shape;15472;p93"/>
            <p:cNvSpPr/>
            <p:nvPr/>
          </p:nvSpPr>
          <p:spPr>
            <a:xfrm>
              <a:off x="5899244" y="1501096"/>
              <a:ext cx="10268" cy="18868"/>
            </a:xfrm>
            <a:custGeom>
              <a:avLst/>
              <a:gdLst/>
              <a:ahLst/>
              <a:cxnLst/>
              <a:rect l="l" t="t" r="r" b="b"/>
              <a:pathLst>
                <a:path w="628" h="1154" extrusionOk="0">
                  <a:moveTo>
                    <a:pt x="201" y="1"/>
                  </a:moveTo>
                  <a:cubicBezTo>
                    <a:pt x="101" y="1"/>
                    <a:pt x="1" y="302"/>
                    <a:pt x="101" y="627"/>
                  </a:cubicBezTo>
                  <a:cubicBezTo>
                    <a:pt x="326" y="928"/>
                    <a:pt x="427" y="1154"/>
                    <a:pt x="527" y="1154"/>
                  </a:cubicBezTo>
                  <a:cubicBezTo>
                    <a:pt x="627" y="1154"/>
                    <a:pt x="627" y="828"/>
                    <a:pt x="527" y="527"/>
                  </a:cubicBezTo>
                  <a:cubicBezTo>
                    <a:pt x="427" y="201"/>
                    <a:pt x="326" y="1"/>
                    <a:pt x="201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3" name="Google Shape;15473;p93"/>
            <p:cNvSpPr/>
            <p:nvPr/>
          </p:nvSpPr>
          <p:spPr>
            <a:xfrm>
              <a:off x="5962356" y="1501096"/>
              <a:ext cx="10251" cy="20519"/>
            </a:xfrm>
            <a:custGeom>
              <a:avLst/>
              <a:gdLst/>
              <a:ahLst/>
              <a:cxnLst/>
              <a:rect l="l" t="t" r="r" b="b"/>
              <a:pathLst>
                <a:path w="627" h="1255" extrusionOk="0">
                  <a:moveTo>
                    <a:pt x="100" y="1"/>
                  </a:moveTo>
                  <a:cubicBezTo>
                    <a:pt x="0" y="101"/>
                    <a:pt x="100" y="402"/>
                    <a:pt x="226" y="728"/>
                  </a:cubicBezTo>
                  <a:cubicBezTo>
                    <a:pt x="326" y="1028"/>
                    <a:pt x="426" y="1254"/>
                    <a:pt x="527" y="1254"/>
                  </a:cubicBezTo>
                  <a:cubicBezTo>
                    <a:pt x="627" y="1254"/>
                    <a:pt x="627" y="928"/>
                    <a:pt x="527" y="627"/>
                  </a:cubicBezTo>
                  <a:cubicBezTo>
                    <a:pt x="426" y="201"/>
                    <a:pt x="226" y="1"/>
                    <a:pt x="100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4" name="Google Shape;15474;p93"/>
            <p:cNvSpPr/>
            <p:nvPr/>
          </p:nvSpPr>
          <p:spPr>
            <a:xfrm>
              <a:off x="6042667" y="1533159"/>
              <a:ext cx="11903" cy="22465"/>
            </a:xfrm>
            <a:custGeom>
              <a:avLst/>
              <a:gdLst/>
              <a:ahLst/>
              <a:cxnLst/>
              <a:rect l="l" t="t" r="r" b="b"/>
              <a:pathLst>
                <a:path w="728" h="1374" extrusionOk="0">
                  <a:moveTo>
                    <a:pt x="112" y="0"/>
                  </a:moveTo>
                  <a:cubicBezTo>
                    <a:pt x="105" y="0"/>
                    <a:pt x="101" y="6"/>
                    <a:pt x="101" y="20"/>
                  </a:cubicBezTo>
                  <a:cubicBezTo>
                    <a:pt x="1" y="20"/>
                    <a:pt x="1" y="321"/>
                    <a:pt x="201" y="747"/>
                  </a:cubicBezTo>
                  <a:cubicBezTo>
                    <a:pt x="326" y="1072"/>
                    <a:pt x="527" y="1373"/>
                    <a:pt x="627" y="1373"/>
                  </a:cubicBezTo>
                  <a:cubicBezTo>
                    <a:pt x="727" y="1273"/>
                    <a:pt x="627" y="947"/>
                    <a:pt x="527" y="546"/>
                  </a:cubicBezTo>
                  <a:cubicBezTo>
                    <a:pt x="353" y="264"/>
                    <a:pt x="160" y="0"/>
                    <a:pt x="112" y="0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5" name="Google Shape;15475;p93"/>
            <p:cNvSpPr/>
            <p:nvPr/>
          </p:nvSpPr>
          <p:spPr>
            <a:xfrm>
              <a:off x="5941869" y="1531834"/>
              <a:ext cx="10251" cy="19162"/>
            </a:xfrm>
            <a:custGeom>
              <a:avLst/>
              <a:gdLst/>
              <a:ahLst/>
              <a:cxnLst/>
              <a:rect l="l" t="t" r="r" b="b"/>
              <a:pathLst>
                <a:path w="627" h="1172" extrusionOk="0">
                  <a:moveTo>
                    <a:pt x="226" y="1"/>
                  </a:moveTo>
                  <a:cubicBezTo>
                    <a:pt x="100" y="1"/>
                    <a:pt x="0" y="301"/>
                    <a:pt x="226" y="627"/>
                  </a:cubicBezTo>
                  <a:cubicBezTo>
                    <a:pt x="313" y="890"/>
                    <a:pt x="477" y="1172"/>
                    <a:pt x="517" y="1172"/>
                  </a:cubicBezTo>
                  <a:cubicBezTo>
                    <a:pt x="523" y="1172"/>
                    <a:pt x="526" y="1166"/>
                    <a:pt x="526" y="1153"/>
                  </a:cubicBezTo>
                  <a:cubicBezTo>
                    <a:pt x="627" y="1153"/>
                    <a:pt x="627" y="828"/>
                    <a:pt x="526" y="527"/>
                  </a:cubicBezTo>
                  <a:cubicBezTo>
                    <a:pt x="426" y="201"/>
                    <a:pt x="326" y="1"/>
                    <a:pt x="226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6" name="Google Shape;15476;p93"/>
            <p:cNvSpPr/>
            <p:nvPr/>
          </p:nvSpPr>
          <p:spPr>
            <a:xfrm>
              <a:off x="6097162" y="1587980"/>
              <a:ext cx="10268" cy="22596"/>
            </a:xfrm>
            <a:custGeom>
              <a:avLst/>
              <a:gdLst/>
              <a:ahLst/>
              <a:cxnLst/>
              <a:rect l="l" t="t" r="r" b="b"/>
              <a:pathLst>
                <a:path w="628" h="1382" extrusionOk="0">
                  <a:moveTo>
                    <a:pt x="126" y="0"/>
                  </a:moveTo>
                  <a:cubicBezTo>
                    <a:pt x="1" y="100"/>
                    <a:pt x="1" y="426"/>
                    <a:pt x="226" y="852"/>
                  </a:cubicBezTo>
                  <a:cubicBezTo>
                    <a:pt x="312" y="1108"/>
                    <a:pt x="469" y="1381"/>
                    <a:pt x="576" y="1381"/>
                  </a:cubicBezTo>
                  <a:cubicBezTo>
                    <a:pt x="595" y="1381"/>
                    <a:pt x="612" y="1373"/>
                    <a:pt x="627" y="1354"/>
                  </a:cubicBezTo>
                  <a:cubicBezTo>
                    <a:pt x="627" y="1354"/>
                    <a:pt x="627" y="1053"/>
                    <a:pt x="527" y="627"/>
                  </a:cubicBezTo>
                  <a:cubicBezTo>
                    <a:pt x="327" y="326"/>
                    <a:pt x="226" y="0"/>
                    <a:pt x="126" y="0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7" name="Google Shape;15477;p93"/>
            <p:cNvSpPr/>
            <p:nvPr/>
          </p:nvSpPr>
          <p:spPr>
            <a:xfrm>
              <a:off x="6129944" y="1586329"/>
              <a:ext cx="10268" cy="25833"/>
            </a:xfrm>
            <a:custGeom>
              <a:avLst/>
              <a:gdLst/>
              <a:ahLst/>
              <a:cxnLst/>
              <a:rect l="l" t="t" r="r" b="b"/>
              <a:pathLst>
                <a:path w="628" h="1580" extrusionOk="0">
                  <a:moveTo>
                    <a:pt x="101" y="1"/>
                  </a:moveTo>
                  <a:cubicBezTo>
                    <a:pt x="1" y="101"/>
                    <a:pt x="1" y="427"/>
                    <a:pt x="101" y="828"/>
                  </a:cubicBezTo>
                  <a:cubicBezTo>
                    <a:pt x="201" y="1254"/>
                    <a:pt x="402" y="1580"/>
                    <a:pt x="502" y="1580"/>
                  </a:cubicBezTo>
                  <a:cubicBezTo>
                    <a:pt x="627" y="1580"/>
                    <a:pt x="502" y="1154"/>
                    <a:pt x="402" y="828"/>
                  </a:cubicBezTo>
                  <a:cubicBezTo>
                    <a:pt x="302" y="427"/>
                    <a:pt x="201" y="1"/>
                    <a:pt x="101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8" name="Google Shape;15478;p93"/>
            <p:cNvSpPr/>
            <p:nvPr/>
          </p:nvSpPr>
          <p:spPr>
            <a:xfrm>
              <a:off x="6127900" y="1669927"/>
              <a:ext cx="6981" cy="15598"/>
            </a:xfrm>
            <a:custGeom>
              <a:avLst/>
              <a:gdLst/>
              <a:ahLst/>
              <a:cxnLst/>
              <a:rect l="l" t="t" r="r" b="b"/>
              <a:pathLst>
                <a:path w="427" h="954" extrusionOk="0">
                  <a:moveTo>
                    <a:pt x="226" y="1"/>
                  </a:moveTo>
                  <a:cubicBezTo>
                    <a:pt x="126" y="1"/>
                    <a:pt x="1" y="226"/>
                    <a:pt x="1" y="427"/>
                  </a:cubicBezTo>
                  <a:cubicBezTo>
                    <a:pt x="1" y="728"/>
                    <a:pt x="126" y="953"/>
                    <a:pt x="226" y="953"/>
                  </a:cubicBezTo>
                  <a:cubicBezTo>
                    <a:pt x="326" y="953"/>
                    <a:pt x="427" y="728"/>
                    <a:pt x="427" y="427"/>
                  </a:cubicBezTo>
                  <a:cubicBezTo>
                    <a:pt x="427" y="226"/>
                    <a:pt x="326" y="1"/>
                    <a:pt x="226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9" name="Google Shape;15479;p93"/>
            <p:cNvSpPr/>
            <p:nvPr/>
          </p:nvSpPr>
          <p:spPr>
            <a:xfrm>
              <a:off x="6174203" y="1692065"/>
              <a:ext cx="10268" cy="27713"/>
            </a:xfrm>
            <a:custGeom>
              <a:avLst/>
              <a:gdLst/>
              <a:ahLst/>
              <a:cxnLst/>
              <a:rect l="l" t="t" r="r" b="b"/>
              <a:pathLst>
                <a:path w="628" h="1695" extrusionOk="0">
                  <a:moveTo>
                    <a:pt x="101" y="0"/>
                  </a:moveTo>
                  <a:cubicBezTo>
                    <a:pt x="1" y="125"/>
                    <a:pt x="1" y="426"/>
                    <a:pt x="101" y="953"/>
                  </a:cubicBezTo>
                  <a:cubicBezTo>
                    <a:pt x="191" y="1334"/>
                    <a:pt x="381" y="1695"/>
                    <a:pt x="491" y="1695"/>
                  </a:cubicBezTo>
                  <a:cubicBezTo>
                    <a:pt x="504" y="1695"/>
                    <a:pt x="516" y="1690"/>
                    <a:pt x="527" y="1679"/>
                  </a:cubicBezTo>
                  <a:cubicBezTo>
                    <a:pt x="627" y="1679"/>
                    <a:pt x="627" y="1253"/>
                    <a:pt x="527" y="852"/>
                  </a:cubicBezTo>
                  <a:cubicBezTo>
                    <a:pt x="427" y="426"/>
                    <a:pt x="201" y="0"/>
                    <a:pt x="101" y="0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0" name="Google Shape;15480;p93"/>
            <p:cNvSpPr/>
            <p:nvPr/>
          </p:nvSpPr>
          <p:spPr>
            <a:xfrm>
              <a:off x="6179125" y="1780977"/>
              <a:ext cx="6981" cy="18868"/>
            </a:xfrm>
            <a:custGeom>
              <a:avLst/>
              <a:gdLst/>
              <a:ahLst/>
              <a:cxnLst/>
              <a:rect l="l" t="t" r="r" b="b"/>
              <a:pathLst>
                <a:path w="427" h="1154" extrusionOk="0">
                  <a:moveTo>
                    <a:pt x="226" y="1"/>
                  </a:moveTo>
                  <a:cubicBezTo>
                    <a:pt x="126" y="1"/>
                    <a:pt x="0" y="327"/>
                    <a:pt x="0" y="627"/>
                  </a:cubicBezTo>
                  <a:cubicBezTo>
                    <a:pt x="126" y="953"/>
                    <a:pt x="126" y="1154"/>
                    <a:pt x="226" y="1154"/>
                  </a:cubicBezTo>
                  <a:cubicBezTo>
                    <a:pt x="326" y="1154"/>
                    <a:pt x="426" y="828"/>
                    <a:pt x="426" y="527"/>
                  </a:cubicBezTo>
                  <a:cubicBezTo>
                    <a:pt x="426" y="201"/>
                    <a:pt x="326" y="1"/>
                    <a:pt x="226" y="1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1" name="Google Shape;15481;p93"/>
            <p:cNvSpPr/>
            <p:nvPr/>
          </p:nvSpPr>
          <p:spPr>
            <a:xfrm>
              <a:off x="6197976" y="1847784"/>
              <a:ext cx="6981" cy="28694"/>
            </a:xfrm>
            <a:custGeom>
              <a:avLst/>
              <a:gdLst/>
              <a:ahLst/>
              <a:cxnLst/>
              <a:rect l="l" t="t" r="r" b="b"/>
              <a:pathLst>
                <a:path w="427" h="1755" extrusionOk="0">
                  <a:moveTo>
                    <a:pt x="101" y="0"/>
                  </a:moveTo>
                  <a:cubicBezTo>
                    <a:pt x="0" y="0"/>
                    <a:pt x="0" y="401"/>
                    <a:pt x="0" y="827"/>
                  </a:cubicBezTo>
                  <a:cubicBezTo>
                    <a:pt x="0" y="1353"/>
                    <a:pt x="101" y="1754"/>
                    <a:pt x="226" y="1754"/>
                  </a:cubicBezTo>
                  <a:cubicBezTo>
                    <a:pt x="326" y="1754"/>
                    <a:pt x="426" y="1353"/>
                    <a:pt x="326" y="827"/>
                  </a:cubicBezTo>
                  <a:cubicBezTo>
                    <a:pt x="326" y="401"/>
                    <a:pt x="226" y="0"/>
                    <a:pt x="101" y="0"/>
                  </a:cubicBezTo>
                  <a:close/>
                </a:path>
              </a:pathLst>
            </a:custGeom>
            <a:solidFill>
              <a:srgbClr val="D6B0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2" name="Google Shape;15482;p93"/>
            <p:cNvSpPr/>
            <p:nvPr/>
          </p:nvSpPr>
          <p:spPr>
            <a:xfrm>
              <a:off x="5530452" y="1809933"/>
              <a:ext cx="42624" cy="65040"/>
            </a:xfrm>
            <a:custGeom>
              <a:avLst/>
              <a:gdLst/>
              <a:ahLst/>
              <a:cxnLst/>
              <a:rect l="l" t="t" r="r" b="b"/>
              <a:pathLst>
                <a:path w="2607" h="3978" extrusionOk="0">
                  <a:moveTo>
                    <a:pt x="1056" y="1"/>
                  </a:moveTo>
                  <a:cubicBezTo>
                    <a:pt x="1022" y="1"/>
                    <a:pt x="987" y="4"/>
                    <a:pt x="952" y="9"/>
                  </a:cubicBezTo>
                  <a:cubicBezTo>
                    <a:pt x="326" y="109"/>
                    <a:pt x="0" y="1162"/>
                    <a:pt x="201" y="2190"/>
                  </a:cubicBezTo>
                  <a:cubicBezTo>
                    <a:pt x="414" y="3184"/>
                    <a:pt x="985" y="3977"/>
                    <a:pt x="1576" y="3977"/>
                  </a:cubicBezTo>
                  <a:cubicBezTo>
                    <a:pt x="1610" y="3977"/>
                    <a:pt x="1645" y="3975"/>
                    <a:pt x="1679" y="3969"/>
                  </a:cubicBezTo>
                  <a:cubicBezTo>
                    <a:pt x="2306" y="3869"/>
                    <a:pt x="2607" y="2942"/>
                    <a:pt x="2406" y="1789"/>
                  </a:cubicBezTo>
                  <a:cubicBezTo>
                    <a:pt x="2217" y="794"/>
                    <a:pt x="1647" y="1"/>
                    <a:pt x="1056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3" name="Google Shape;15483;p93"/>
            <p:cNvSpPr/>
            <p:nvPr/>
          </p:nvSpPr>
          <p:spPr>
            <a:xfrm>
              <a:off x="5906209" y="1738222"/>
              <a:ext cx="40989" cy="65040"/>
            </a:xfrm>
            <a:custGeom>
              <a:avLst/>
              <a:gdLst/>
              <a:ahLst/>
              <a:cxnLst/>
              <a:rect l="l" t="t" r="r" b="b"/>
              <a:pathLst>
                <a:path w="2507" h="3978" extrusionOk="0">
                  <a:moveTo>
                    <a:pt x="943" y="0"/>
                  </a:moveTo>
                  <a:cubicBezTo>
                    <a:pt x="905" y="0"/>
                    <a:pt x="866" y="3"/>
                    <a:pt x="828" y="9"/>
                  </a:cubicBezTo>
                  <a:cubicBezTo>
                    <a:pt x="301" y="110"/>
                    <a:pt x="1" y="1062"/>
                    <a:pt x="201" y="2190"/>
                  </a:cubicBezTo>
                  <a:cubicBezTo>
                    <a:pt x="391" y="3184"/>
                    <a:pt x="960" y="3977"/>
                    <a:pt x="1551" y="3977"/>
                  </a:cubicBezTo>
                  <a:cubicBezTo>
                    <a:pt x="1586" y="3977"/>
                    <a:pt x="1620" y="3975"/>
                    <a:pt x="1655" y="3969"/>
                  </a:cubicBezTo>
                  <a:cubicBezTo>
                    <a:pt x="2181" y="3769"/>
                    <a:pt x="2507" y="2816"/>
                    <a:pt x="2281" y="1789"/>
                  </a:cubicBezTo>
                  <a:cubicBezTo>
                    <a:pt x="2093" y="707"/>
                    <a:pt x="1530" y="0"/>
                    <a:pt x="943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4" name="Google Shape;15484;p93"/>
            <p:cNvSpPr/>
            <p:nvPr/>
          </p:nvSpPr>
          <p:spPr>
            <a:xfrm>
              <a:off x="5434968" y="1905222"/>
              <a:ext cx="216785" cy="176547"/>
            </a:xfrm>
            <a:custGeom>
              <a:avLst/>
              <a:gdLst/>
              <a:ahLst/>
              <a:cxnLst/>
              <a:rect l="l" t="t" r="r" b="b"/>
              <a:pathLst>
                <a:path w="13259" h="10798" extrusionOk="0">
                  <a:moveTo>
                    <a:pt x="6931" y="0"/>
                  </a:moveTo>
                  <a:cubicBezTo>
                    <a:pt x="6506" y="0"/>
                    <a:pt x="6074" y="40"/>
                    <a:pt x="5640" y="121"/>
                  </a:cubicBezTo>
                  <a:cubicBezTo>
                    <a:pt x="2281" y="873"/>
                    <a:pt x="0" y="3680"/>
                    <a:pt x="527" y="6612"/>
                  </a:cubicBezTo>
                  <a:cubicBezTo>
                    <a:pt x="1069" y="9127"/>
                    <a:pt x="3486" y="10798"/>
                    <a:pt x="6286" y="10798"/>
                  </a:cubicBezTo>
                  <a:cubicBezTo>
                    <a:pt x="6723" y="10798"/>
                    <a:pt x="7169" y="10757"/>
                    <a:pt x="7619" y="10673"/>
                  </a:cubicBezTo>
                  <a:cubicBezTo>
                    <a:pt x="11053" y="10046"/>
                    <a:pt x="13259" y="7139"/>
                    <a:pt x="12732" y="4206"/>
                  </a:cubicBezTo>
                  <a:cubicBezTo>
                    <a:pt x="12275" y="1743"/>
                    <a:pt x="9769" y="0"/>
                    <a:pt x="69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5" name="Google Shape;15485;p93"/>
            <p:cNvSpPr/>
            <p:nvPr/>
          </p:nvSpPr>
          <p:spPr>
            <a:xfrm>
              <a:off x="5899244" y="1816637"/>
              <a:ext cx="216785" cy="174602"/>
            </a:xfrm>
            <a:custGeom>
              <a:avLst/>
              <a:gdLst/>
              <a:ahLst/>
              <a:cxnLst/>
              <a:rect l="l" t="t" r="r" b="b"/>
              <a:pathLst>
                <a:path w="13259" h="10679" extrusionOk="0">
                  <a:moveTo>
                    <a:pt x="6979" y="0"/>
                  </a:moveTo>
                  <a:cubicBezTo>
                    <a:pt x="6539" y="0"/>
                    <a:pt x="6090" y="41"/>
                    <a:pt x="5640" y="126"/>
                  </a:cubicBezTo>
                  <a:cubicBezTo>
                    <a:pt x="2306" y="752"/>
                    <a:pt x="1" y="3659"/>
                    <a:pt x="527" y="6492"/>
                  </a:cubicBezTo>
                  <a:cubicBezTo>
                    <a:pt x="1068" y="9024"/>
                    <a:pt x="3479" y="10678"/>
                    <a:pt x="6274" y="10678"/>
                  </a:cubicBezTo>
                  <a:cubicBezTo>
                    <a:pt x="6715" y="10678"/>
                    <a:pt x="7165" y="10637"/>
                    <a:pt x="7620" y="10552"/>
                  </a:cubicBezTo>
                  <a:cubicBezTo>
                    <a:pt x="10978" y="9925"/>
                    <a:pt x="13259" y="7118"/>
                    <a:pt x="12732" y="4186"/>
                  </a:cubicBezTo>
                  <a:cubicBezTo>
                    <a:pt x="12299" y="1671"/>
                    <a:pt x="9803" y="0"/>
                    <a:pt x="69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6" name="Google Shape;15486;p93"/>
            <p:cNvSpPr/>
            <p:nvPr/>
          </p:nvSpPr>
          <p:spPr>
            <a:xfrm>
              <a:off x="5665258" y="1787795"/>
              <a:ext cx="172542" cy="131716"/>
            </a:xfrm>
            <a:custGeom>
              <a:avLst/>
              <a:gdLst/>
              <a:ahLst/>
              <a:cxnLst/>
              <a:rect l="l" t="t" r="r" b="b"/>
              <a:pathLst>
                <a:path w="10553" h="8056" extrusionOk="0">
                  <a:moveTo>
                    <a:pt x="7516" y="1"/>
                  </a:moveTo>
                  <a:cubicBezTo>
                    <a:pt x="6696" y="1"/>
                    <a:pt x="5850" y="86"/>
                    <a:pt x="5013" y="210"/>
                  </a:cubicBezTo>
                  <a:lnTo>
                    <a:pt x="4712" y="210"/>
                  </a:lnTo>
                  <a:lnTo>
                    <a:pt x="4712" y="311"/>
                  </a:lnTo>
                  <a:cubicBezTo>
                    <a:pt x="3459" y="536"/>
                    <a:pt x="2206" y="1037"/>
                    <a:pt x="1053" y="1664"/>
                  </a:cubicBezTo>
                  <a:cubicBezTo>
                    <a:pt x="627" y="1890"/>
                    <a:pt x="226" y="2190"/>
                    <a:pt x="101" y="2616"/>
                  </a:cubicBezTo>
                  <a:cubicBezTo>
                    <a:pt x="1" y="3143"/>
                    <a:pt x="326" y="3669"/>
                    <a:pt x="728" y="4070"/>
                  </a:cubicBezTo>
                  <a:cubicBezTo>
                    <a:pt x="1780" y="5223"/>
                    <a:pt x="3359" y="7103"/>
                    <a:pt x="4813" y="7729"/>
                  </a:cubicBezTo>
                  <a:cubicBezTo>
                    <a:pt x="5339" y="7930"/>
                    <a:pt x="5740" y="8055"/>
                    <a:pt x="6266" y="8055"/>
                  </a:cubicBezTo>
                  <a:lnTo>
                    <a:pt x="6367" y="8055"/>
                  </a:lnTo>
                  <a:cubicBezTo>
                    <a:pt x="6492" y="8055"/>
                    <a:pt x="6492" y="7930"/>
                    <a:pt x="6592" y="7930"/>
                  </a:cubicBezTo>
                  <a:cubicBezTo>
                    <a:pt x="6993" y="7829"/>
                    <a:pt x="7419" y="7529"/>
                    <a:pt x="7745" y="7203"/>
                  </a:cubicBezTo>
                  <a:cubicBezTo>
                    <a:pt x="8873" y="6050"/>
                    <a:pt x="9625" y="3769"/>
                    <a:pt x="10126" y="2190"/>
                  </a:cubicBezTo>
                  <a:cubicBezTo>
                    <a:pt x="10352" y="1789"/>
                    <a:pt x="10552" y="1163"/>
                    <a:pt x="10251" y="737"/>
                  </a:cubicBezTo>
                  <a:cubicBezTo>
                    <a:pt x="9926" y="311"/>
                    <a:pt x="9499" y="210"/>
                    <a:pt x="8998" y="110"/>
                  </a:cubicBezTo>
                  <a:cubicBezTo>
                    <a:pt x="8520" y="34"/>
                    <a:pt x="8023" y="1"/>
                    <a:pt x="7516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7" name="Google Shape;15487;p93"/>
            <p:cNvSpPr/>
            <p:nvPr/>
          </p:nvSpPr>
          <p:spPr>
            <a:xfrm>
              <a:off x="6158638" y="2083405"/>
              <a:ext cx="2060" cy="3286"/>
            </a:xfrm>
            <a:custGeom>
              <a:avLst/>
              <a:gdLst/>
              <a:ahLst/>
              <a:cxnLst/>
              <a:rect l="l" t="t" r="r" b="b"/>
              <a:pathLst>
                <a:path w="126" h="201" extrusionOk="0">
                  <a:moveTo>
                    <a:pt x="0" y="201"/>
                  </a:moveTo>
                  <a:lnTo>
                    <a:pt x="0" y="201"/>
                  </a:lnTo>
                  <a:lnTo>
                    <a:pt x="0" y="201"/>
                  </a:lnTo>
                  <a:close/>
                  <a:moveTo>
                    <a:pt x="0" y="201"/>
                  </a:moveTo>
                  <a:lnTo>
                    <a:pt x="0" y="201"/>
                  </a:lnTo>
                  <a:lnTo>
                    <a:pt x="0" y="201"/>
                  </a:lnTo>
                  <a:close/>
                  <a:moveTo>
                    <a:pt x="0" y="201"/>
                  </a:moveTo>
                  <a:lnTo>
                    <a:pt x="0" y="201"/>
                  </a:lnTo>
                  <a:lnTo>
                    <a:pt x="0" y="201"/>
                  </a:lnTo>
                  <a:close/>
                  <a:moveTo>
                    <a:pt x="0" y="100"/>
                  </a:moveTo>
                  <a:lnTo>
                    <a:pt x="0" y="201"/>
                  </a:lnTo>
                  <a:lnTo>
                    <a:pt x="0" y="100"/>
                  </a:lnTo>
                  <a:close/>
                  <a:moveTo>
                    <a:pt x="0" y="100"/>
                  </a:moveTo>
                  <a:lnTo>
                    <a:pt x="0" y="100"/>
                  </a:lnTo>
                  <a:lnTo>
                    <a:pt x="0" y="100"/>
                  </a:lnTo>
                  <a:close/>
                  <a:moveTo>
                    <a:pt x="0" y="100"/>
                  </a:moveTo>
                  <a:lnTo>
                    <a:pt x="0" y="100"/>
                  </a:lnTo>
                  <a:lnTo>
                    <a:pt x="0" y="100"/>
                  </a:lnTo>
                  <a:close/>
                  <a:moveTo>
                    <a:pt x="126" y="100"/>
                  </a:moveTo>
                  <a:lnTo>
                    <a:pt x="126" y="100"/>
                  </a:lnTo>
                  <a:lnTo>
                    <a:pt x="126" y="100"/>
                  </a:lnTo>
                  <a:close/>
                  <a:moveTo>
                    <a:pt x="126" y="100"/>
                  </a:moveTo>
                  <a:lnTo>
                    <a:pt x="126" y="100"/>
                  </a:lnTo>
                  <a:lnTo>
                    <a:pt x="126" y="100"/>
                  </a:lnTo>
                  <a:close/>
                  <a:moveTo>
                    <a:pt x="126" y="0"/>
                  </a:moveTo>
                  <a:lnTo>
                    <a:pt x="126" y="100"/>
                  </a:lnTo>
                  <a:lnTo>
                    <a:pt x="126" y="0"/>
                  </a:lnTo>
                  <a:close/>
                  <a:moveTo>
                    <a:pt x="126" y="0"/>
                  </a:moveTo>
                  <a:lnTo>
                    <a:pt x="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8" name="Google Shape;15488;p93"/>
            <p:cNvSpPr/>
            <p:nvPr/>
          </p:nvSpPr>
          <p:spPr>
            <a:xfrm>
              <a:off x="5267363" y="1478974"/>
              <a:ext cx="959712" cy="776543"/>
            </a:xfrm>
            <a:custGeom>
              <a:avLst/>
              <a:gdLst/>
              <a:ahLst/>
              <a:cxnLst/>
              <a:rect l="l" t="t" r="r" b="b"/>
              <a:pathLst>
                <a:path w="58698" h="47495" extrusionOk="0">
                  <a:moveTo>
                    <a:pt x="8146" y="10652"/>
                  </a:moveTo>
                  <a:cubicBezTo>
                    <a:pt x="8271" y="10652"/>
                    <a:pt x="8372" y="10953"/>
                    <a:pt x="8472" y="11379"/>
                  </a:cubicBezTo>
                  <a:cubicBezTo>
                    <a:pt x="8572" y="11780"/>
                    <a:pt x="8572" y="12206"/>
                    <a:pt x="8472" y="12206"/>
                  </a:cubicBezTo>
                  <a:cubicBezTo>
                    <a:pt x="8372" y="12206"/>
                    <a:pt x="8271" y="11905"/>
                    <a:pt x="8146" y="11479"/>
                  </a:cubicBezTo>
                  <a:cubicBezTo>
                    <a:pt x="8046" y="11053"/>
                    <a:pt x="8046" y="10652"/>
                    <a:pt x="8146" y="10652"/>
                  </a:cubicBezTo>
                  <a:close/>
                  <a:moveTo>
                    <a:pt x="4713" y="12206"/>
                  </a:moveTo>
                  <a:cubicBezTo>
                    <a:pt x="4813" y="12206"/>
                    <a:pt x="4913" y="12532"/>
                    <a:pt x="5013" y="13033"/>
                  </a:cubicBezTo>
                  <a:cubicBezTo>
                    <a:pt x="5139" y="13459"/>
                    <a:pt x="5139" y="13885"/>
                    <a:pt x="5013" y="13885"/>
                  </a:cubicBezTo>
                  <a:cubicBezTo>
                    <a:pt x="4913" y="13885"/>
                    <a:pt x="4813" y="13559"/>
                    <a:pt x="4713" y="13033"/>
                  </a:cubicBezTo>
                  <a:cubicBezTo>
                    <a:pt x="4612" y="12632"/>
                    <a:pt x="4612" y="12206"/>
                    <a:pt x="4713" y="12206"/>
                  </a:cubicBezTo>
                  <a:close/>
                  <a:moveTo>
                    <a:pt x="3259" y="19524"/>
                  </a:moveTo>
                  <a:cubicBezTo>
                    <a:pt x="3359" y="19524"/>
                    <a:pt x="3459" y="19825"/>
                    <a:pt x="3459" y="20251"/>
                  </a:cubicBezTo>
                  <a:cubicBezTo>
                    <a:pt x="3459" y="20677"/>
                    <a:pt x="3459" y="21078"/>
                    <a:pt x="3359" y="21078"/>
                  </a:cubicBezTo>
                  <a:cubicBezTo>
                    <a:pt x="3259" y="21078"/>
                    <a:pt x="3134" y="20778"/>
                    <a:pt x="3134" y="20351"/>
                  </a:cubicBezTo>
                  <a:cubicBezTo>
                    <a:pt x="3134" y="19925"/>
                    <a:pt x="3134" y="19524"/>
                    <a:pt x="3259" y="19524"/>
                  </a:cubicBezTo>
                  <a:close/>
                  <a:moveTo>
                    <a:pt x="3033" y="26091"/>
                  </a:moveTo>
                  <a:cubicBezTo>
                    <a:pt x="3134" y="26091"/>
                    <a:pt x="3259" y="26417"/>
                    <a:pt x="3259" y="26617"/>
                  </a:cubicBezTo>
                  <a:cubicBezTo>
                    <a:pt x="3359" y="26943"/>
                    <a:pt x="3359" y="27144"/>
                    <a:pt x="3259" y="27244"/>
                  </a:cubicBezTo>
                  <a:cubicBezTo>
                    <a:pt x="3134" y="27244"/>
                    <a:pt x="3033" y="27043"/>
                    <a:pt x="2933" y="26717"/>
                  </a:cubicBezTo>
                  <a:cubicBezTo>
                    <a:pt x="2933" y="26417"/>
                    <a:pt x="2933" y="26191"/>
                    <a:pt x="3033" y="26091"/>
                  </a:cubicBezTo>
                  <a:close/>
                  <a:moveTo>
                    <a:pt x="56618" y="28497"/>
                  </a:moveTo>
                  <a:cubicBezTo>
                    <a:pt x="56718" y="28497"/>
                    <a:pt x="56818" y="28923"/>
                    <a:pt x="56918" y="29550"/>
                  </a:cubicBezTo>
                  <a:cubicBezTo>
                    <a:pt x="56918" y="30076"/>
                    <a:pt x="56818" y="30477"/>
                    <a:pt x="56718" y="30477"/>
                  </a:cubicBezTo>
                  <a:cubicBezTo>
                    <a:pt x="56618" y="30477"/>
                    <a:pt x="56517" y="30076"/>
                    <a:pt x="56517" y="29550"/>
                  </a:cubicBezTo>
                  <a:cubicBezTo>
                    <a:pt x="56517" y="29023"/>
                    <a:pt x="56517" y="28497"/>
                    <a:pt x="56618" y="28497"/>
                  </a:cubicBezTo>
                  <a:close/>
                  <a:moveTo>
                    <a:pt x="4813" y="32256"/>
                  </a:moveTo>
                  <a:cubicBezTo>
                    <a:pt x="4913" y="32256"/>
                    <a:pt x="5013" y="32457"/>
                    <a:pt x="5013" y="32883"/>
                  </a:cubicBezTo>
                  <a:cubicBezTo>
                    <a:pt x="5139" y="33209"/>
                    <a:pt x="5013" y="33509"/>
                    <a:pt x="4913" y="33509"/>
                  </a:cubicBezTo>
                  <a:cubicBezTo>
                    <a:pt x="4813" y="33509"/>
                    <a:pt x="4713" y="33309"/>
                    <a:pt x="4713" y="32883"/>
                  </a:cubicBezTo>
                  <a:cubicBezTo>
                    <a:pt x="4612" y="32582"/>
                    <a:pt x="4713" y="32256"/>
                    <a:pt x="4813" y="32256"/>
                  </a:cubicBezTo>
                  <a:close/>
                  <a:moveTo>
                    <a:pt x="53886" y="33309"/>
                  </a:moveTo>
                  <a:cubicBezTo>
                    <a:pt x="54011" y="33309"/>
                    <a:pt x="54111" y="33610"/>
                    <a:pt x="54111" y="34036"/>
                  </a:cubicBezTo>
                  <a:cubicBezTo>
                    <a:pt x="54212" y="34462"/>
                    <a:pt x="54111" y="34763"/>
                    <a:pt x="54011" y="34763"/>
                  </a:cubicBezTo>
                  <a:cubicBezTo>
                    <a:pt x="53886" y="34763"/>
                    <a:pt x="53785" y="34462"/>
                    <a:pt x="53785" y="34036"/>
                  </a:cubicBezTo>
                  <a:cubicBezTo>
                    <a:pt x="53785" y="33710"/>
                    <a:pt x="53785" y="33409"/>
                    <a:pt x="53886" y="33309"/>
                  </a:cubicBezTo>
                  <a:close/>
                  <a:moveTo>
                    <a:pt x="7845" y="37795"/>
                  </a:moveTo>
                  <a:cubicBezTo>
                    <a:pt x="7946" y="37795"/>
                    <a:pt x="7946" y="38096"/>
                    <a:pt x="7946" y="38422"/>
                  </a:cubicBezTo>
                  <a:cubicBezTo>
                    <a:pt x="7946" y="38723"/>
                    <a:pt x="7946" y="38948"/>
                    <a:pt x="7845" y="38948"/>
                  </a:cubicBezTo>
                  <a:cubicBezTo>
                    <a:pt x="7745" y="38948"/>
                    <a:pt x="7645" y="38723"/>
                    <a:pt x="7645" y="38422"/>
                  </a:cubicBezTo>
                  <a:cubicBezTo>
                    <a:pt x="7645" y="38096"/>
                    <a:pt x="7745" y="37795"/>
                    <a:pt x="7845" y="37795"/>
                  </a:cubicBezTo>
                  <a:close/>
                  <a:moveTo>
                    <a:pt x="50126" y="37269"/>
                  </a:moveTo>
                  <a:cubicBezTo>
                    <a:pt x="50252" y="37269"/>
                    <a:pt x="50352" y="37695"/>
                    <a:pt x="50452" y="38096"/>
                  </a:cubicBezTo>
                  <a:cubicBezTo>
                    <a:pt x="50452" y="38622"/>
                    <a:pt x="50552" y="39048"/>
                    <a:pt x="50452" y="39048"/>
                  </a:cubicBezTo>
                  <a:cubicBezTo>
                    <a:pt x="50352" y="39048"/>
                    <a:pt x="50126" y="38622"/>
                    <a:pt x="50026" y="38221"/>
                  </a:cubicBezTo>
                  <a:cubicBezTo>
                    <a:pt x="50026" y="37695"/>
                    <a:pt x="50026" y="37269"/>
                    <a:pt x="50126" y="37269"/>
                  </a:cubicBezTo>
                  <a:close/>
                  <a:moveTo>
                    <a:pt x="45966" y="40301"/>
                  </a:moveTo>
                  <a:cubicBezTo>
                    <a:pt x="46066" y="40301"/>
                    <a:pt x="46166" y="40502"/>
                    <a:pt x="46166" y="40828"/>
                  </a:cubicBezTo>
                  <a:cubicBezTo>
                    <a:pt x="46166" y="41028"/>
                    <a:pt x="46166" y="41229"/>
                    <a:pt x="46066" y="41229"/>
                  </a:cubicBezTo>
                  <a:cubicBezTo>
                    <a:pt x="45966" y="41229"/>
                    <a:pt x="45866" y="41028"/>
                    <a:pt x="45866" y="40828"/>
                  </a:cubicBezTo>
                  <a:cubicBezTo>
                    <a:pt x="45866" y="40502"/>
                    <a:pt x="45966" y="40301"/>
                    <a:pt x="45966" y="40301"/>
                  </a:cubicBezTo>
                  <a:close/>
                  <a:moveTo>
                    <a:pt x="10452" y="40301"/>
                  </a:moveTo>
                  <a:cubicBezTo>
                    <a:pt x="10552" y="40301"/>
                    <a:pt x="10652" y="40728"/>
                    <a:pt x="10778" y="41129"/>
                  </a:cubicBezTo>
                  <a:cubicBezTo>
                    <a:pt x="10878" y="41655"/>
                    <a:pt x="10878" y="42081"/>
                    <a:pt x="10778" y="42081"/>
                  </a:cubicBezTo>
                  <a:cubicBezTo>
                    <a:pt x="10652" y="42081"/>
                    <a:pt x="10452" y="41755"/>
                    <a:pt x="10452" y="41229"/>
                  </a:cubicBezTo>
                  <a:cubicBezTo>
                    <a:pt x="10352" y="40728"/>
                    <a:pt x="10352" y="40301"/>
                    <a:pt x="10452" y="40301"/>
                  </a:cubicBezTo>
                  <a:close/>
                  <a:moveTo>
                    <a:pt x="33008" y="42607"/>
                  </a:moveTo>
                  <a:cubicBezTo>
                    <a:pt x="33109" y="42607"/>
                    <a:pt x="33209" y="42808"/>
                    <a:pt x="33334" y="43109"/>
                  </a:cubicBezTo>
                  <a:cubicBezTo>
                    <a:pt x="33434" y="43434"/>
                    <a:pt x="33334" y="43635"/>
                    <a:pt x="33209" y="43635"/>
                  </a:cubicBezTo>
                  <a:cubicBezTo>
                    <a:pt x="33109" y="43635"/>
                    <a:pt x="33008" y="43434"/>
                    <a:pt x="33008" y="43234"/>
                  </a:cubicBezTo>
                  <a:cubicBezTo>
                    <a:pt x="32908" y="42908"/>
                    <a:pt x="32908" y="42607"/>
                    <a:pt x="33008" y="42607"/>
                  </a:cubicBezTo>
                  <a:close/>
                  <a:moveTo>
                    <a:pt x="37094" y="42908"/>
                  </a:moveTo>
                  <a:cubicBezTo>
                    <a:pt x="37094" y="42908"/>
                    <a:pt x="37294" y="43109"/>
                    <a:pt x="37394" y="43434"/>
                  </a:cubicBezTo>
                  <a:cubicBezTo>
                    <a:pt x="37495" y="43735"/>
                    <a:pt x="37495" y="43961"/>
                    <a:pt x="37394" y="44061"/>
                  </a:cubicBezTo>
                  <a:cubicBezTo>
                    <a:pt x="37294" y="44061"/>
                    <a:pt x="37094" y="43860"/>
                    <a:pt x="37094" y="43535"/>
                  </a:cubicBezTo>
                  <a:cubicBezTo>
                    <a:pt x="36968" y="43234"/>
                    <a:pt x="36968" y="42908"/>
                    <a:pt x="36968" y="42908"/>
                  </a:cubicBezTo>
                  <a:close/>
                  <a:moveTo>
                    <a:pt x="13911" y="43234"/>
                  </a:moveTo>
                  <a:cubicBezTo>
                    <a:pt x="14011" y="43234"/>
                    <a:pt x="14211" y="43535"/>
                    <a:pt x="14312" y="44061"/>
                  </a:cubicBezTo>
                  <a:cubicBezTo>
                    <a:pt x="14412" y="44587"/>
                    <a:pt x="14537" y="44988"/>
                    <a:pt x="14412" y="44988"/>
                  </a:cubicBezTo>
                  <a:cubicBezTo>
                    <a:pt x="14312" y="44988"/>
                    <a:pt x="14111" y="44587"/>
                    <a:pt x="14011" y="44161"/>
                  </a:cubicBezTo>
                  <a:cubicBezTo>
                    <a:pt x="13911" y="43635"/>
                    <a:pt x="13785" y="43234"/>
                    <a:pt x="13911" y="43234"/>
                  </a:cubicBezTo>
                  <a:close/>
                  <a:moveTo>
                    <a:pt x="27069" y="43961"/>
                  </a:moveTo>
                  <a:cubicBezTo>
                    <a:pt x="27169" y="43961"/>
                    <a:pt x="27269" y="44161"/>
                    <a:pt x="27369" y="44487"/>
                  </a:cubicBezTo>
                  <a:cubicBezTo>
                    <a:pt x="27570" y="44888"/>
                    <a:pt x="27570" y="45214"/>
                    <a:pt x="27470" y="45214"/>
                  </a:cubicBezTo>
                  <a:cubicBezTo>
                    <a:pt x="27369" y="45214"/>
                    <a:pt x="27169" y="44988"/>
                    <a:pt x="27069" y="44587"/>
                  </a:cubicBezTo>
                  <a:cubicBezTo>
                    <a:pt x="26943" y="44261"/>
                    <a:pt x="26943" y="43961"/>
                    <a:pt x="27069" y="43961"/>
                  </a:cubicBezTo>
                  <a:close/>
                  <a:moveTo>
                    <a:pt x="18497" y="44261"/>
                  </a:moveTo>
                  <a:cubicBezTo>
                    <a:pt x="18597" y="44261"/>
                    <a:pt x="18698" y="44487"/>
                    <a:pt x="18798" y="44788"/>
                  </a:cubicBezTo>
                  <a:cubicBezTo>
                    <a:pt x="18923" y="45114"/>
                    <a:pt x="19023" y="45414"/>
                    <a:pt x="18923" y="45414"/>
                  </a:cubicBezTo>
                  <a:cubicBezTo>
                    <a:pt x="18798" y="45414"/>
                    <a:pt x="18597" y="45214"/>
                    <a:pt x="18497" y="44888"/>
                  </a:cubicBezTo>
                  <a:cubicBezTo>
                    <a:pt x="18397" y="44587"/>
                    <a:pt x="18397" y="44261"/>
                    <a:pt x="18497" y="44261"/>
                  </a:cubicBezTo>
                  <a:close/>
                  <a:moveTo>
                    <a:pt x="16617" y="45214"/>
                  </a:moveTo>
                  <a:cubicBezTo>
                    <a:pt x="16718" y="45214"/>
                    <a:pt x="16818" y="45515"/>
                    <a:pt x="16918" y="45941"/>
                  </a:cubicBezTo>
                  <a:cubicBezTo>
                    <a:pt x="17043" y="46367"/>
                    <a:pt x="17043" y="46667"/>
                    <a:pt x="16918" y="46667"/>
                  </a:cubicBezTo>
                  <a:cubicBezTo>
                    <a:pt x="16818" y="46667"/>
                    <a:pt x="16718" y="46367"/>
                    <a:pt x="16617" y="45941"/>
                  </a:cubicBezTo>
                  <a:cubicBezTo>
                    <a:pt x="16517" y="45615"/>
                    <a:pt x="16517" y="45214"/>
                    <a:pt x="16617" y="45214"/>
                  </a:cubicBezTo>
                  <a:close/>
                  <a:moveTo>
                    <a:pt x="23710" y="45941"/>
                  </a:moveTo>
                  <a:cubicBezTo>
                    <a:pt x="23810" y="45941"/>
                    <a:pt x="23936" y="46241"/>
                    <a:pt x="24036" y="46567"/>
                  </a:cubicBezTo>
                  <a:cubicBezTo>
                    <a:pt x="24136" y="46868"/>
                    <a:pt x="24236" y="47194"/>
                    <a:pt x="24136" y="47294"/>
                  </a:cubicBezTo>
                  <a:cubicBezTo>
                    <a:pt x="24036" y="47294"/>
                    <a:pt x="23810" y="46993"/>
                    <a:pt x="23710" y="46667"/>
                  </a:cubicBezTo>
                  <a:cubicBezTo>
                    <a:pt x="23610" y="46241"/>
                    <a:pt x="23610" y="45941"/>
                    <a:pt x="23710" y="45941"/>
                  </a:cubicBezTo>
                  <a:close/>
                  <a:moveTo>
                    <a:pt x="3560" y="1"/>
                  </a:moveTo>
                  <a:cubicBezTo>
                    <a:pt x="2833" y="1"/>
                    <a:pt x="2206" y="1"/>
                    <a:pt x="1479" y="201"/>
                  </a:cubicBezTo>
                  <a:cubicBezTo>
                    <a:pt x="1254" y="201"/>
                    <a:pt x="1053" y="201"/>
                    <a:pt x="953" y="402"/>
                  </a:cubicBezTo>
                  <a:cubicBezTo>
                    <a:pt x="853" y="502"/>
                    <a:pt x="753" y="727"/>
                    <a:pt x="627" y="828"/>
                  </a:cubicBezTo>
                  <a:cubicBezTo>
                    <a:pt x="226" y="2281"/>
                    <a:pt x="1" y="3635"/>
                    <a:pt x="1" y="5113"/>
                  </a:cubicBezTo>
                  <a:cubicBezTo>
                    <a:pt x="1" y="7194"/>
                    <a:pt x="527" y="9399"/>
                    <a:pt x="1580" y="11279"/>
                  </a:cubicBezTo>
                  <a:cubicBezTo>
                    <a:pt x="1780" y="11680"/>
                    <a:pt x="2106" y="12006"/>
                    <a:pt x="2206" y="12407"/>
                  </a:cubicBezTo>
                  <a:cubicBezTo>
                    <a:pt x="2306" y="12732"/>
                    <a:pt x="2306" y="12933"/>
                    <a:pt x="2306" y="13259"/>
                  </a:cubicBezTo>
                  <a:cubicBezTo>
                    <a:pt x="2306" y="13559"/>
                    <a:pt x="2306" y="13885"/>
                    <a:pt x="2206" y="14186"/>
                  </a:cubicBezTo>
                  <a:cubicBezTo>
                    <a:pt x="2006" y="16492"/>
                    <a:pt x="1780" y="18798"/>
                    <a:pt x="1780" y="21078"/>
                  </a:cubicBezTo>
                  <a:cubicBezTo>
                    <a:pt x="1780" y="23810"/>
                    <a:pt x="2006" y="26417"/>
                    <a:pt x="2407" y="29123"/>
                  </a:cubicBezTo>
                  <a:cubicBezTo>
                    <a:pt x="2632" y="31103"/>
                    <a:pt x="3359" y="32983"/>
                    <a:pt x="3885" y="34863"/>
                  </a:cubicBezTo>
                  <a:cubicBezTo>
                    <a:pt x="5239" y="39474"/>
                    <a:pt x="8372" y="42908"/>
                    <a:pt x="12432" y="45314"/>
                  </a:cubicBezTo>
                  <a:cubicBezTo>
                    <a:pt x="15464" y="47093"/>
                    <a:pt x="18698" y="47494"/>
                    <a:pt x="22056" y="47494"/>
                  </a:cubicBezTo>
                  <a:cubicBezTo>
                    <a:pt x="22683" y="47494"/>
                    <a:pt x="23409" y="47394"/>
                    <a:pt x="24036" y="47394"/>
                  </a:cubicBezTo>
                  <a:cubicBezTo>
                    <a:pt x="27470" y="47294"/>
                    <a:pt x="30928" y="46567"/>
                    <a:pt x="34362" y="45840"/>
                  </a:cubicBezTo>
                  <a:cubicBezTo>
                    <a:pt x="37820" y="45314"/>
                    <a:pt x="41254" y="44587"/>
                    <a:pt x="44487" y="43434"/>
                  </a:cubicBezTo>
                  <a:cubicBezTo>
                    <a:pt x="48247" y="42181"/>
                    <a:pt x="52006" y="40402"/>
                    <a:pt x="54512" y="37169"/>
                  </a:cubicBezTo>
                  <a:lnTo>
                    <a:pt x="54512" y="37068"/>
                  </a:lnTo>
                  <a:lnTo>
                    <a:pt x="54638" y="37068"/>
                  </a:lnTo>
                  <a:lnTo>
                    <a:pt x="54638" y="36968"/>
                  </a:lnTo>
                  <a:cubicBezTo>
                    <a:pt x="57144" y="33610"/>
                    <a:pt x="58698" y="29850"/>
                    <a:pt x="58598" y="25790"/>
                  </a:cubicBezTo>
                  <a:cubicBezTo>
                    <a:pt x="57445" y="25565"/>
                    <a:pt x="56292" y="25464"/>
                    <a:pt x="55139" y="25364"/>
                  </a:cubicBezTo>
                  <a:cubicBezTo>
                    <a:pt x="54838" y="29449"/>
                    <a:pt x="53259" y="33309"/>
                    <a:pt x="50126" y="36016"/>
                  </a:cubicBezTo>
                  <a:cubicBezTo>
                    <a:pt x="49625" y="36642"/>
                    <a:pt x="48873" y="37068"/>
                    <a:pt x="48247" y="37595"/>
                  </a:cubicBezTo>
                  <a:cubicBezTo>
                    <a:pt x="45866" y="39149"/>
                    <a:pt x="43134" y="40402"/>
                    <a:pt x="40226" y="40828"/>
                  </a:cubicBezTo>
                  <a:cubicBezTo>
                    <a:pt x="39600" y="40928"/>
                    <a:pt x="38973" y="41028"/>
                    <a:pt x="38221" y="41028"/>
                  </a:cubicBezTo>
                  <a:cubicBezTo>
                    <a:pt x="37595" y="41028"/>
                    <a:pt x="36868" y="40928"/>
                    <a:pt x="36242" y="40928"/>
                  </a:cubicBezTo>
                  <a:lnTo>
                    <a:pt x="35615" y="40928"/>
                  </a:lnTo>
                  <a:cubicBezTo>
                    <a:pt x="33961" y="40928"/>
                    <a:pt x="32282" y="41229"/>
                    <a:pt x="30828" y="41981"/>
                  </a:cubicBezTo>
                  <a:cubicBezTo>
                    <a:pt x="29575" y="42607"/>
                    <a:pt x="28322" y="43109"/>
                    <a:pt x="27069" y="43434"/>
                  </a:cubicBezTo>
                  <a:cubicBezTo>
                    <a:pt x="25690" y="43735"/>
                    <a:pt x="24337" y="43860"/>
                    <a:pt x="22983" y="43860"/>
                  </a:cubicBezTo>
                  <a:cubicBezTo>
                    <a:pt x="21429" y="43860"/>
                    <a:pt x="19850" y="43635"/>
                    <a:pt x="18397" y="43334"/>
                  </a:cubicBezTo>
                  <a:cubicBezTo>
                    <a:pt x="17545" y="43109"/>
                    <a:pt x="16818" y="42908"/>
                    <a:pt x="15991" y="42708"/>
                  </a:cubicBezTo>
                  <a:cubicBezTo>
                    <a:pt x="5139" y="38723"/>
                    <a:pt x="1680" y="21605"/>
                    <a:pt x="9399" y="13259"/>
                  </a:cubicBezTo>
                  <a:cubicBezTo>
                    <a:pt x="9299" y="12632"/>
                    <a:pt x="9199" y="12106"/>
                    <a:pt x="8998" y="11479"/>
                  </a:cubicBezTo>
                  <a:cubicBezTo>
                    <a:pt x="8773" y="10226"/>
                    <a:pt x="8572" y="8973"/>
                    <a:pt x="8372" y="7720"/>
                  </a:cubicBezTo>
                  <a:cubicBezTo>
                    <a:pt x="7219" y="8772"/>
                    <a:pt x="5865" y="9600"/>
                    <a:pt x="4512" y="10226"/>
                  </a:cubicBezTo>
                  <a:cubicBezTo>
                    <a:pt x="3660" y="8246"/>
                    <a:pt x="2733" y="6141"/>
                    <a:pt x="3359" y="3960"/>
                  </a:cubicBezTo>
                  <a:cubicBezTo>
                    <a:pt x="3359" y="3860"/>
                    <a:pt x="3459" y="3635"/>
                    <a:pt x="3560" y="3534"/>
                  </a:cubicBezTo>
                  <a:cubicBezTo>
                    <a:pt x="3760" y="3434"/>
                    <a:pt x="3986" y="3434"/>
                    <a:pt x="4086" y="3434"/>
                  </a:cubicBezTo>
                  <a:lnTo>
                    <a:pt x="4186" y="3434"/>
                  </a:lnTo>
                  <a:cubicBezTo>
                    <a:pt x="5339" y="3434"/>
                    <a:pt x="6492" y="3860"/>
                    <a:pt x="7520" y="4487"/>
                  </a:cubicBezTo>
                  <a:cubicBezTo>
                    <a:pt x="7745" y="4487"/>
                    <a:pt x="7845" y="4587"/>
                    <a:pt x="8046" y="4687"/>
                  </a:cubicBezTo>
                  <a:cubicBezTo>
                    <a:pt x="7845" y="3434"/>
                    <a:pt x="7745" y="2081"/>
                    <a:pt x="7645" y="727"/>
                  </a:cubicBezTo>
                  <a:cubicBezTo>
                    <a:pt x="6266" y="201"/>
                    <a:pt x="4913" y="1"/>
                    <a:pt x="3560" y="1"/>
                  </a:cubicBezTo>
                  <a:close/>
                </a:path>
              </a:pathLst>
            </a:custGeom>
            <a:solidFill>
              <a:srgbClr val="8C3A2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9" name="Google Shape;15489;p93"/>
            <p:cNvSpPr/>
            <p:nvPr/>
          </p:nvSpPr>
          <p:spPr>
            <a:xfrm>
              <a:off x="5312031" y="1535121"/>
              <a:ext cx="92214" cy="111066"/>
            </a:xfrm>
            <a:custGeom>
              <a:avLst/>
              <a:gdLst/>
              <a:ahLst/>
              <a:cxnLst/>
              <a:rect l="l" t="t" r="r" b="b"/>
              <a:pathLst>
                <a:path w="5640" h="6793" extrusionOk="0">
                  <a:moveTo>
                    <a:pt x="1354" y="0"/>
                  </a:moveTo>
                  <a:cubicBezTo>
                    <a:pt x="1254" y="0"/>
                    <a:pt x="1028" y="0"/>
                    <a:pt x="828" y="100"/>
                  </a:cubicBezTo>
                  <a:cubicBezTo>
                    <a:pt x="727" y="201"/>
                    <a:pt x="627" y="426"/>
                    <a:pt x="627" y="526"/>
                  </a:cubicBezTo>
                  <a:cubicBezTo>
                    <a:pt x="1" y="2707"/>
                    <a:pt x="928" y="4812"/>
                    <a:pt x="1780" y="6792"/>
                  </a:cubicBezTo>
                  <a:cubicBezTo>
                    <a:pt x="3133" y="6166"/>
                    <a:pt x="4487" y="5338"/>
                    <a:pt x="5640" y="4286"/>
                  </a:cubicBezTo>
                  <a:cubicBezTo>
                    <a:pt x="5539" y="3233"/>
                    <a:pt x="5414" y="2306"/>
                    <a:pt x="5314" y="1253"/>
                  </a:cubicBezTo>
                  <a:cubicBezTo>
                    <a:pt x="5113" y="1153"/>
                    <a:pt x="5013" y="1053"/>
                    <a:pt x="4788" y="1053"/>
                  </a:cubicBezTo>
                  <a:cubicBezTo>
                    <a:pt x="3760" y="426"/>
                    <a:pt x="2607" y="0"/>
                    <a:pt x="145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0" name="Google Shape;15490;p93"/>
            <p:cNvSpPr/>
            <p:nvPr/>
          </p:nvSpPr>
          <p:spPr>
            <a:xfrm>
              <a:off x="5294815" y="1695744"/>
              <a:ext cx="874071" cy="500359"/>
            </a:xfrm>
            <a:custGeom>
              <a:avLst/>
              <a:gdLst/>
              <a:ahLst/>
              <a:cxnLst/>
              <a:rect l="l" t="t" r="r" b="b"/>
              <a:pathLst>
                <a:path w="53460" h="30603" extrusionOk="0">
                  <a:moveTo>
                    <a:pt x="7720" y="1"/>
                  </a:moveTo>
                  <a:lnTo>
                    <a:pt x="7720" y="1"/>
                  </a:lnTo>
                  <a:cubicBezTo>
                    <a:pt x="1" y="8347"/>
                    <a:pt x="3460" y="25465"/>
                    <a:pt x="14312" y="29450"/>
                  </a:cubicBezTo>
                  <a:cubicBezTo>
                    <a:pt x="15139" y="29650"/>
                    <a:pt x="15866" y="29851"/>
                    <a:pt x="16718" y="30076"/>
                  </a:cubicBezTo>
                  <a:cubicBezTo>
                    <a:pt x="18171" y="30377"/>
                    <a:pt x="19750" y="30602"/>
                    <a:pt x="21304" y="30602"/>
                  </a:cubicBezTo>
                  <a:cubicBezTo>
                    <a:pt x="22658" y="30602"/>
                    <a:pt x="24011" y="30477"/>
                    <a:pt x="25390" y="30176"/>
                  </a:cubicBezTo>
                  <a:cubicBezTo>
                    <a:pt x="26643" y="29851"/>
                    <a:pt x="27896" y="29349"/>
                    <a:pt x="29149" y="28723"/>
                  </a:cubicBezTo>
                  <a:cubicBezTo>
                    <a:pt x="30603" y="27971"/>
                    <a:pt x="32282" y="27670"/>
                    <a:pt x="33936" y="27670"/>
                  </a:cubicBezTo>
                  <a:lnTo>
                    <a:pt x="34563" y="27670"/>
                  </a:lnTo>
                  <a:cubicBezTo>
                    <a:pt x="35189" y="27670"/>
                    <a:pt x="35916" y="27770"/>
                    <a:pt x="36542" y="27770"/>
                  </a:cubicBezTo>
                  <a:cubicBezTo>
                    <a:pt x="37294" y="27770"/>
                    <a:pt x="37921" y="27670"/>
                    <a:pt x="38547" y="27570"/>
                  </a:cubicBezTo>
                  <a:cubicBezTo>
                    <a:pt x="41455" y="27144"/>
                    <a:pt x="44187" y="25891"/>
                    <a:pt x="46568" y="24337"/>
                  </a:cubicBezTo>
                  <a:cubicBezTo>
                    <a:pt x="47194" y="23810"/>
                    <a:pt x="47946" y="23384"/>
                    <a:pt x="48447" y="22758"/>
                  </a:cubicBezTo>
                  <a:cubicBezTo>
                    <a:pt x="51580" y="20051"/>
                    <a:pt x="53159" y="16191"/>
                    <a:pt x="53460" y="12106"/>
                  </a:cubicBezTo>
                  <a:cubicBezTo>
                    <a:pt x="52733" y="12106"/>
                    <a:pt x="51906" y="12006"/>
                    <a:pt x="51179" y="12006"/>
                  </a:cubicBezTo>
                  <a:cubicBezTo>
                    <a:pt x="50753" y="12006"/>
                    <a:pt x="50227" y="12106"/>
                    <a:pt x="49826" y="12106"/>
                  </a:cubicBezTo>
                  <a:cubicBezTo>
                    <a:pt x="50026" y="14813"/>
                    <a:pt x="47821" y="17319"/>
                    <a:pt x="44588" y="17946"/>
                  </a:cubicBezTo>
                  <a:cubicBezTo>
                    <a:pt x="44187" y="18071"/>
                    <a:pt x="43660" y="18171"/>
                    <a:pt x="43234" y="18171"/>
                  </a:cubicBezTo>
                  <a:cubicBezTo>
                    <a:pt x="40427" y="18171"/>
                    <a:pt x="38021" y="16392"/>
                    <a:pt x="37495" y="13886"/>
                  </a:cubicBezTo>
                  <a:lnTo>
                    <a:pt x="37495" y="13785"/>
                  </a:lnTo>
                  <a:cubicBezTo>
                    <a:pt x="34888" y="14312"/>
                    <a:pt x="32282" y="14938"/>
                    <a:pt x="29650" y="15439"/>
                  </a:cubicBezTo>
                  <a:cubicBezTo>
                    <a:pt x="27570" y="15865"/>
                    <a:pt x="25490" y="16292"/>
                    <a:pt x="23284" y="16292"/>
                  </a:cubicBezTo>
                  <a:cubicBezTo>
                    <a:pt x="22557" y="16292"/>
                    <a:pt x="21831" y="16191"/>
                    <a:pt x="21004" y="16066"/>
                  </a:cubicBezTo>
                  <a:lnTo>
                    <a:pt x="21004" y="16066"/>
                  </a:lnTo>
                  <a:cubicBezTo>
                    <a:pt x="21104" y="16392"/>
                    <a:pt x="21204" y="16693"/>
                    <a:pt x="21304" y="17018"/>
                  </a:cubicBezTo>
                  <a:cubicBezTo>
                    <a:pt x="21831" y="19951"/>
                    <a:pt x="19625" y="22858"/>
                    <a:pt x="16191" y="23485"/>
                  </a:cubicBezTo>
                  <a:cubicBezTo>
                    <a:pt x="15765" y="23585"/>
                    <a:pt x="15364" y="23585"/>
                    <a:pt x="14838" y="23585"/>
                  </a:cubicBezTo>
                  <a:cubicBezTo>
                    <a:pt x="12006" y="23585"/>
                    <a:pt x="9600" y="21931"/>
                    <a:pt x="9099" y="19424"/>
                  </a:cubicBezTo>
                  <a:cubicBezTo>
                    <a:pt x="8572" y="16492"/>
                    <a:pt x="10853" y="13685"/>
                    <a:pt x="14212" y="12933"/>
                  </a:cubicBezTo>
                  <a:lnTo>
                    <a:pt x="14412" y="12933"/>
                  </a:lnTo>
                  <a:cubicBezTo>
                    <a:pt x="13159" y="11805"/>
                    <a:pt x="12006" y="10327"/>
                    <a:pt x="11079" y="8873"/>
                  </a:cubicBezTo>
                  <a:cubicBezTo>
                    <a:pt x="9399" y="6166"/>
                    <a:pt x="8472" y="3033"/>
                    <a:pt x="7720" y="1"/>
                  </a:cubicBezTo>
                  <a:close/>
                </a:path>
              </a:pathLst>
            </a:custGeom>
            <a:solidFill>
              <a:srgbClr val="D986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1" name="Google Shape;15491;p93"/>
            <p:cNvSpPr/>
            <p:nvPr/>
          </p:nvSpPr>
          <p:spPr>
            <a:xfrm>
              <a:off x="5342769" y="1678544"/>
              <a:ext cx="8616" cy="27468"/>
            </a:xfrm>
            <a:custGeom>
              <a:avLst/>
              <a:gdLst/>
              <a:ahLst/>
              <a:cxnLst/>
              <a:rect l="l" t="t" r="r" b="b"/>
              <a:pathLst>
                <a:path w="527" h="1680" extrusionOk="0">
                  <a:moveTo>
                    <a:pt x="101" y="0"/>
                  </a:moveTo>
                  <a:cubicBezTo>
                    <a:pt x="0" y="0"/>
                    <a:pt x="0" y="426"/>
                    <a:pt x="101" y="827"/>
                  </a:cubicBezTo>
                  <a:cubicBezTo>
                    <a:pt x="201" y="1353"/>
                    <a:pt x="301" y="1679"/>
                    <a:pt x="401" y="1679"/>
                  </a:cubicBezTo>
                  <a:cubicBezTo>
                    <a:pt x="527" y="1679"/>
                    <a:pt x="527" y="1253"/>
                    <a:pt x="401" y="827"/>
                  </a:cubicBezTo>
                  <a:cubicBezTo>
                    <a:pt x="301" y="326"/>
                    <a:pt x="201" y="0"/>
                    <a:pt x="101" y="0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2" name="Google Shape;15492;p93"/>
            <p:cNvSpPr/>
            <p:nvPr/>
          </p:nvSpPr>
          <p:spPr>
            <a:xfrm>
              <a:off x="5398899" y="1653136"/>
              <a:ext cx="8633" cy="25424"/>
            </a:xfrm>
            <a:custGeom>
              <a:avLst/>
              <a:gdLst/>
              <a:ahLst/>
              <a:cxnLst/>
              <a:rect l="l" t="t" r="r" b="b"/>
              <a:pathLst>
                <a:path w="528" h="1555" extrusionOk="0">
                  <a:moveTo>
                    <a:pt x="101" y="0"/>
                  </a:moveTo>
                  <a:cubicBezTo>
                    <a:pt x="1" y="0"/>
                    <a:pt x="1" y="401"/>
                    <a:pt x="101" y="827"/>
                  </a:cubicBezTo>
                  <a:cubicBezTo>
                    <a:pt x="226" y="1253"/>
                    <a:pt x="327" y="1554"/>
                    <a:pt x="427" y="1554"/>
                  </a:cubicBezTo>
                  <a:cubicBezTo>
                    <a:pt x="527" y="1554"/>
                    <a:pt x="527" y="1128"/>
                    <a:pt x="427" y="727"/>
                  </a:cubicBezTo>
                  <a:cubicBezTo>
                    <a:pt x="327" y="301"/>
                    <a:pt x="226" y="0"/>
                    <a:pt x="101" y="0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3" name="Google Shape;15493;p93"/>
            <p:cNvSpPr/>
            <p:nvPr/>
          </p:nvSpPr>
          <p:spPr>
            <a:xfrm>
              <a:off x="5318588" y="1798194"/>
              <a:ext cx="5346" cy="25424"/>
            </a:xfrm>
            <a:custGeom>
              <a:avLst/>
              <a:gdLst/>
              <a:ahLst/>
              <a:cxnLst/>
              <a:rect l="l" t="t" r="r" b="b"/>
              <a:pathLst>
                <a:path w="327" h="1555" extrusionOk="0">
                  <a:moveTo>
                    <a:pt x="126" y="0"/>
                  </a:moveTo>
                  <a:cubicBezTo>
                    <a:pt x="1" y="0"/>
                    <a:pt x="1" y="401"/>
                    <a:pt x="1" y="827"/>
                  </a:cubicBezTo>
                  <a:cubicBezTo>
                    <a:pt x="1" y="1254"/>
                    <a:pt x="126" y="1554"/>
                    <a:pt x="226" y="1554"/>
                  </a:cubicBezTo>
                  <a:cubicBezTo>
                    <a:pt x="326" y="1554"/>
                    <a:pt x="326" y="1153"/>
                    <a:pt x="326" y="727"/>
                  </a:cubicBezTo>
                  <a:cubicBezTo>
                    <a:pt x="326" y="301"/>
                    <a:pt x="226" y="0"/>
                    <a:pt x="126" y="0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4" name="Google Shape;15494;p93"/>
            <p:cNvSpPr/>
            <p:nvPr/>
          </p:nvSpPr>
          <p:spPr>
            <a:xfrm>
              <a:off x="5342769" y="2006363"/>
              <a:ext cx="8616" cy="20503"/>
            </a:xfrm>
            <a:custGeom>
              <a:avLst/>
              <a:gdLst/>
              <a:ahLst/>
              <a:cxnLst/>
              <a:rect l="l" t="t" r="r" b="b"/>
              <a:pathLst>
                <a:path w="527" h="1254" extrusionOk="0">
                  <a:moveTo>
                    <a:pt x="201" y="0"/>
                  </a:moveTo>
                  <a:cubicBezTo>
                    <a:pt x="101" y="0"/>
                    <a:pt x="0" y="326"/>
                    <a:pt x="101" y="627"/>
                  </a:cubicBezTo>
                  <a:cubicBezTo>
                    <a:pt x="101" y="1053"/>
                    <a:pt x="201" y="1253"/>
                    <a:pt x="301" y="1253"/>
                  </a:cubicBezTo>
                  <a:cubicBezTo>
                    <a:pt x="401" y="1253"/>
                    <a:pt x="527" y="953"/>
                    <a:pt x="401" y="627"/>
                  </a:cubicBezTo>
                  <a:cubicBezTo>
                    <a:pt x="401" y="201"/>
                    <a:pt x="301" y="0"/>
                    <a:pt x="201" y="0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5" name="Google Shape;15495;p93"/>
            <p:cNvSpPr/>
            <p:nvPr/>
          </p:nvSpPr>
          <p:spPr>
            <a:xfrm>
              <a:off x="5315318" y="1905549"/>
              <a:ext cx="6981" cy="18868"/>
            </a:xfrm>
            <a:custGeom>
              <a:avLst/>
              <a:gdLst/>
              <a:ahLst/>
              <a:cxnLst/>
              <a:rect l="l" t="t" r="r" b="b"/>
              <a:pathLst>
                <a:path w="427" h="1154" extrusionOk="0">
                  <a:moveTo>
                    <a:pt x="100" y="1"/>
                  </a:moveTo>
                  <a:cubicBezTo>
                    <a:pt x="0" y="101"/>
                    <a:pt x="0" y="327"/>
                    <a:pt x="0" y="627"/>
                  </a:cubicBezTo>
                  <a:cubicBezTo>
                    <a:pt x="100" y="953"/>
                    <a:pt x="201" y="1154"/>
                    <a:pt x="326" y="1154"/>
                  </a:cubicBezTo>
                  <a:cubicBezTo>
                    <a:pt x="426" y="1054"/>
                    <a:pt x="426" y="853"/>
                    <a:pt x="326" y="527"/>
                  </a:cubicBezTo>
                  <a:cubicBezTo>
                    <a:pt x="326" y="327"/>
                    <a:pt x="201" y="1"/>
                    <a:pt x="100" y="1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6" name="Google Shape;15496;p93"/>
            <p:cNvSpPr/>
            <p:nvPr/>
          </p:nvSpPr>
          <p:spPr>
            <a:xfrm>
              <a:off x="5392343" y="2096927"/>
              <a:ext cx="4938" cy="18868"/>
            </a:xfrm>
            <a:custGeom>
              <a:avLst/>
              <a:gdLst/>
              <a:ahLst/>
              <a:cxnLst/>
              <a:rect l="l" t="t" r="r" b="b"/>
              <a:pathLst>
                <a:path w="302" h="1154" extrusionOk="0">
                  <a:moveTo>
                    <a:pt x="201" y="0"/>
                  </a:moveTo>
                  <a:cubicBezTo>
                    <a:pt x="101" y="0"/>
                    <a:pt x="1" y="301"/>
                    <a:pt x="1" y="627"/>
                  </a:cubicBezTo>
                  <a:cubicBezTo>
                    <a:pt x="1" y="928"/>
                    <a:pt x="101" y="1153"/>
                    <a:pt x="201" y="1153"/>
                  </a:cubicBezTo>
                  <a:cubicBezTo>
                    <a:pt x="302" y="1153"/>
                    <a:pt x="302" y="928"/>
                    <a:pt x="302" y="627"/>
                  </a:cubicBezTo>
                  <a:cubicBezTo>
                    <a:pt x="302" y="301"/>
                    <a:pt x="302" y="0"/>
                    <a:pt x="201" y="0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7" name="Google Shape;15497;p93"/>
            <p:cNvSpPr/>
            <p:nvPr/>
          </p:nvSpPr>
          <p:spPr>
            <a:xfrm>
              <a:off x="5436603" y="2137900"/>
              <a:ext cx="8616" cy="29103"/>
            </a:xfrm>
            <a:custGeom>
              <a:avLst/>
              <a:gdLst/>
              <a:ahLst/>
              <a:cxnLst/>
              <a:rect l="l" t="t" r="r" b="b"/>
              <a:pathLst>
                <a:path w="527" h="1780" extrusionOk="0">
                  <a:moveTo>
                    <a:pt x="101" y="0"/>
                  </a:moveTo>
                  <a:cubicBezTo>
                    <a:pt x="1" y="0"/>
                    <a:pt x="1" y="427"/>
                    <a:pt x="101" y="928"/>
                  </a:cubicBezTo>
                  <a:cubicBezTo>
                    <a:pt x="101" y="1454"/>
                    <a:pt x="301" y="1780"/>
                    <a:pt x="427" y="1780"/>
                  </a:cubicBezTo>
                  <a:cubicBezTo>
                    <a:pt x="527" y="1780"/>
                    <a:pt x="527" y="1354"/>
                    <a:pt x="427" y="828"/>
                  </a:cubicBezTo>
                  <a:cubicBezTo>
                    <a:pt x="301" y="427"/>
                    <a:pt x="201" y="0"/>
                    <a:pt x="101" y="0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8" name="Google Shape;15498;p93"/>
            <p:cNvSpPr/>
            <p:nvPr/>
          </p:nvSpPr>
          <p:spPr>
            <a:xfrm>
              <a:off x="5492749" y="2185839"/>
              <a:ext cx="12312" cy="28711"/>
            </a:xfrm>
            <a:custGeom>
              <a:avLst/>
              <a:gdLst/>
              <a:ahLst/>
              <a:cxnLst/>
              <a:rect l="l" t="t" r="r" b="b"/>
              <a:pathLst>
                <a:path w="753" h="1756" extrusionOk="0">
                  <a:moveTo>
                    <a:pt x="126" y="1"/>
                  </a:moveTo>
                  <a:cubicBezTo>
                    <a:pt x="0" y="1"/>
                    <a:pt x="126" y="402"/>
                    <a:pt x="226" y="928"/>
                  </a:cubicBezTo>
                  <a:cubicBezTo>
                    <a:pt x="326" y="1354"/>
                    <a:pt x="527" y="1755"/>
                    <a:pt x="627" y="1755"/>
                  </a:cubicBezTo>
                  <a:cubicBezTo>
                    <a:pt x="752" y="1755"/>
                    <a:pt x="627" y="1354"/>
                    <a:pt x="527" y="828"/>
                  </a:cubicBezTo>
                  <a:cubicBezTo>
                    <a:pt x="426" y="302"/>
                    <a:pt x="226" y="1"/>
                    <a:pt x="126" y="1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9" name="Google Shape;15499;p93"/>
            <p:cNvSpPr/>
            <p:nvPr/>
          </p:nvSpPr>
          <p:spPr>
            <a:xfrm>
              <a:off x="5568139" y="2202647"/>
              <a:ext cx="10268" cy="18868"/>
            </a:xfrm>
            <a:custGeom>
              <a:avLst/>
              <a:gdLst/>
              <a:ahLst/>
              <a:cxnLst/>
              <a:rect l="l" t="t" r="r" b="b"/>
              <a:pathLst>
                <a:path w="628" h="1154" extrusionOk="0">
                  <a:moveTo>
                    <a:pt x="101" y="0"/>
                  </a:moveTo>
                  <a:cubicBezTo>
                    <a:pt x="1" y="0"/>
                    <a:pt x="1" y="326"/>
                    <a:pt x="101" y="627"/>
                  </a:cubicBezTo>
                  <a:cubicBezTo>
                    <a:pt x="201" y="953"/>
                    <a:pt x="402" y="1153"/>
                    <a:pt x="527" y="1153"/>
                  </a:cubicBezTo>
                  <a:cubicBezTo>
                    <a:pt x="627" y="1153"/>
                    <a:pt x="527" y="853"/>
                    <a:pt x="402" y="527"/>
                  </a:cubicBezTo>
                  <a:cubicBezTo>
                    <a:pt x="302" y="226"/>
                    <a:pt x="201" y="0"/>
                    <a:pt x="101" y="0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0" name="Google Shape;15500;p93"/>
            <p:cNvSpPr/>
            <p:nvPr/>
          </p:nvSpPr>
          <p:spPr>
            <a:xfrm>
              <a:off x="5537417" y="2218212"/>
              <a:ext cx="8616" cy="23789"/>
            </a:xfrm>
            <a:custGeom>
              <a:avLst/>
              <a:gdLst/>
              <a:ahLst/>
              <a:cxnLst/>
              <a:rect l="l" t="t" r="r" b="b"/>
              <a:pathLst>
                <a:path w="527" h="1455" extrusionOk="0">
                  <a:moveTo>
                    <a:pt x="100" y="1"/>
                  </a:moveTo>
                  <a:cubicBezTo>
                    <a:pt x="0" y="1"/>
                    <a:pt x="0" y="402"/>
                    <a:pt x="100" y="728"/>
                  </a:cubicBezTo>
                  <a:cubicBezTo>
                    <a:pt x="201" y="1154"/>
                    <a:pt x="301" y="1454"/>
                    <a:pt x="401" y="1454"/>
                  </a:cubicBezTo>
                  <a:cubicBezTo>
                    <a:pt x="526" y="1454"/>
                    <a:pt x="526" y="1154"/>
                    <a:pt x="401" y="728"/>
                  </a:cubicBezTo>
                  <a:cubicBezTo>
                    <a:pt x="301" y="302"/>
                    <a:pt x="201" y="1"/>
                    <a:pt x="100" y="1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1" name="Google Shape;15501;p93"/>
            <p:cNvSpPr/>
            <p:nvPr/>
          </p:nvSpPr>
          <p:spPr>
            <a:xfrm>
              <a:off x="5707883" y="2197725"/>
              <a:ext cx="10251" cy="20503"/>
            </a:xfrm>
            <a:custGeom>
              <a:avLst/>
              <a:gdLst/>
              <a:ahLst/>
              <a:cxnLst/>
              <a:rect l="l" t="t" r="r" b="b"/>
              <a:pathLst>
                <a:path w="627" h="1254" extrusionOk="0">
                  <a:moveTo>
                    <a:pt x="126" y="1"/>
                  </a:moveTo>
                  <a:cubicBezTo>
                    <a:pt x="0" y="1"/>
                    <a:pt x="0" y="301"/>
                    <a:pt x="126" y="627"/>
                  </a:cubicBezTo>
                  <a:cubicBezTo>
                    <a:pt x="226" y="1028"/>
                    <a:pt x="426" y="1254"/>
                    <a:pt x="527" y="1254"/>
                  </a:cubicBezTo>
                  <a:cubicBezTo>
                    <a:pt x="627" y="1254"/>
                    <a:pt x="627" y="928"/>
                    <a:pt x="426" y="527"/>
                  </a:cubicBezTo>
                  <a:cubicBezTo>
                    <a:pt x="326" y="201"/>
                    <a:pt x="226" y="1"/>
                    <a:pt x="126" y="1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2" name="Google Shape;15502;p93"/>
            <p:cNvSpPr/>
            <p:nvPr/>
          </p:nvSpPr>
          <p:spPr>
            <a:xfrm>
              <a:off x="5653372" y="2230098"/>
              <a:ext cx="10268" cy="22138"/>
            </a:xfrm>
            <a:custGeom>
              <a:avLst/>
              <a:gdLst/>
              <a:ahLst/>
              <a:cxnLst/>
              <a:rect l="l" t="t" r="r" b="b"/>
              <a:pathLst>
                <a:path w="628" h="1354" extrusionOk="0">
                  <a:moveTo>
                    <a:pt x="101" y="1"/>
                  </a:moveTo>
                  <a:cubicBezTo>
                    <a:pt x="1" y="1"/>
                    <a:pt x="1" y="301"/>
                    <a:pt x="101" y="727"/>
                  </a:cubicBezTo>
                  <a:cubicBezTo>
                    <a:pt x="201" y="1053"/>
                    <a:pt x="427" y="1354"/>
                    <a:pt x="527" y="1354"/>
                  </a:cubicBezTo>
                  <a:cubicBezTo>
                    <a:pt x="627" y="1254"/>
                    <a:pt x="527" y="928"/>
                    <a:pt x="427" y="627"/>
                  </a:cubicBezTo>
                  <a:cubicBezTo>
                    <a:pt x="327" y="301"/>
                    <a:pt x="201" y="1"/>
                    <a:pt x="101" y="1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3" name="Google Shape;15503;p93"/>
            <p:cNvSpPr/>
            <p:nvPr/>
          </p:nvSpPr>
          <p:spPr>
            <a:xfrm>
              <a:off x="5805411" y="2175603"/>
              <a:ext cx="8616" cy="16808"/>
            </a:xfrm>
            <a:custGeom>
              <a:avLst/>
              <a:gdLst/>
              <a:ahLst/>
              <a:cxnLst/>
              <a:rect l="l" t="t" r="r" b="b"/>
              <a:pathLst>
                <a:path w="527" h="1028" extrusionOk="0">
                  <a:moveTo>
                    <a:pt x="100" y="0"/>
                  </a:moveTo>
                  <a:cubicBezTo>
                    <a:pt x="0" y="0"/>
                    <a:pt x="0" y="301"/>
                    <a:pt x="100" y="627"/>
                  </a:cubicBezTo>
                  <a:cubicBezTo>
                    <a:pt x="100" y="827"/>
                    <a:pt x="201" y="1028"/>
                    <a:pt x="301" y="1028"/>
                  </a:cubicBezTo>
                  <a:cubicBezTo>
                    <a:pt x="426" y="1028"/>
                    <a:pt x="526" y="827"/>
                    <a:pt x="426" y="502"/>
                  </a:cubicBezTo>
                  <a:cubicBezTo>
                    <a:pt x="301" y="201"/>
                    <a:pt x="201" y="0"/>
                    <a:pt x="100" y="0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4" name="Google Shape;15504;p93"/>
            <p:cNvSpPr/>
            <p:nvPr/>
          </p:nvSpPr>
          <p:spPr>
            <a:xfrm>
              <a:off x="5871792" y="2180525"/>
              <a:ext cx="8616" cy="18852"/>
            </a:xfrm>
            <a:custGeom>
              <a:avLst/>
              <a:gdLst/>
              <a:ahLst/>
              <a:cxnLst/>
              <a:rect l="l" t="t" r="r" b="b"/>
              <a:pathLst>
                <a:path w="527" h="1153" extrusionOk="0">
                  <a:moveTo>
                    <a:pt x="0" y="0"/>
                  </a:moveTo>
                  <a:cubicBezTo>
                    <a:pt x="0" y="0"/>
                    <a:pt x="0" y="326"/>
                    <a:pt x="126" y="627"/>
                  </a:cubicBezTo>
                  <a:cubicBezTo>
                    <a:pt x="126" y="952"/>
                    <a:pt x="326" y="1153"/>
                    <a:pt x="426" y="1153"/>
                  </a:cubicBezTo>
                  <a:cubicBezTo>
                    <a:pt x="527" y="1053"/>
                    <a:pt x="527" y="827"/>
                    <a:pt x="426" y="526"/>
                  </a:cubicBezTo>
                  <a:cubicBezTo>
                    <a:pt x="326" y="201"/>
                    <a:pt x="126" y="0"/>
                    <a:pt x="126" y="0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5" name="Google Shape;15505;p93"/>
            <p:cNvSpPr/>
            <p:nvPr/>
          </p:nvSpPr>
          <p:spPr>
            <a:xfrm>
              <a:off x="6017259" y="2137900"/>
              <a:ext cx="4938" cy="15173"/>
            </a:xfrm>
            <a:custGeom>
              <a:avLst/>
              <a:gdLst/>
              <a:ahLst/>
              <a:cxnLst/>
              <a:rect l="l" t="t" r="r" b="b"/>
              <a:pathLst>
                <a:path w="302" h="928" extrusionOk="0">
                  <a:moveTo>
                    <a:pt x="101" y="0"/>
                  </a:moveTo>
                  <a:cubicBezTo>
                    <a:pt x="101" y="0"/>
                    <a:pt x="1" y="201"/>
                    <a:pt x="1" y="527"/>
                  </a:cubicBezTo>
                  <a:cubicBezTo>
                    <a:pt x="1" y="727"/>
                    <a:pt x="101" y="928"/>
                    <a:pt x="201" y="928"/>
                  </a:cubicBezTo>
                  <a:cubicBezTo>
                    <a:pt x="301" y="928"/>
                    <a:pt x="301" y="727"/>
                    <a:pt x="301" y="527"/>
                  </a:cubicBezTo>
                  <a:cubicBezTo>
                    <a:pt x="301" y="201"/>
                    <a:pt x="201" y="0"/>
                    <a:pt x="101" y="0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6" name="Google Shape;15506;p93"/>
            <p:cNvSpPr/>
            <p:nvPr/>
          </p:nvSpPr>
          <p:spPr>
            <a:xfrm>
              <a:off x="6085292" y="2088310"/>
              <a:ext cx="8616" cy="29119"/>
            </a:xfrm>
            <a:custGeom>
              <a:avLst/>
              <a:gdLst/>
              <a:ahLst/>
              <a:cxnLst/>
              <a:rect l="l" t="t" r="r" b="b"/>
              <a:pathLst>
                <a:path w="527" h="1781" extrusionOk="0">
                  <a:moveTo>
                    <a:pt x="100" y="1"/>
                  </a:moveTo>
                  <a:cubicBezTo>
                    <a:pt x="0" y="1"/>
                    <a:pt x="0" y="427"/>
                    <a:pt x="0" y="953"/>
                  </a:cubicBezTo>
                  <a:cubicBezTo>
                    <a:pt x="100" y="1354"/>
                    <a:pt x="326" y="1780"/>
                    <a:pt x="426" y="1780"/>
                  </a:cubicBezTo>
                  <a:cubicBezTo>
                    <a:pt x="526" y="1780"/>
                    <a:pt x="426" y="1354"/>
                    <a:pt x="426" y="828"/>
                  </a:cubicBezTo>
                  <a:cubicBezTo>
                    <a:pt x="326" y="427"/>
                    <a:pt x="226" y="1"/>
                    <a:pt x="100" y="1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7" name="Google Shape;15507;p93"/>
            <p:cNvSpPr/>
            <p:nvPr/>
          </p:nvSpPr>
          <p:spPr>
            <a:xfrm>
              <a:off x="6146752" y="2023564"/>
              <a:ext cx="6981" cy="23789"/>
            </a:xfrm>
            <a:custGeom>
              <a:avLst/>
              <a:gdLst/>
              <a:ahLst/>
              <a:cxnLst/>
              <a:rect l="l" t="t" r="r" b="b"/>
              <a:pathLst>
                <a:path w="427" h="1455" extrusionOk="0">
                  <a:moveTo>
                    <a:pt x="101" y="1"/>
                  </a:moveTo>
                  <a:cubicBezTo>
                    <a:pt x="0" y="101"/>
                    <a:pt x="0" y="402"/>
                    <a:pt x="0" y="728"/>
                  </a:cubicBezTo>
                  <a:cubicBezTo>
                    <a:pt x="0" y="1154"/>
                    <a:pt x="101" y="1455"/>
                    <a:pt x="226" y="1455"/>
                  </a:cubicBezTo>
                  <a:cubicBezTo>
                    <a:pt x="326" y="1455"/>
                    <a:pt x="427" y="1154"/>
                    <a:pt x="326" y="728"/>
                  </a:cubicBezTo>
                  <a:cubicBezTo>
                    <a:pt x="326" y="302"/>
                    <a:pt x="226" y="1"/>
                    <a:pt x="101" y="1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8" name="Google Shape;15508;p93"/>
            <p:cNvSpPr/>
            <p:nvPr/>
          </p:nvSpPr>
          <p:spPr>
            <a:xfrm>
              <a:off x="6191420" y="1944887"/>
              <a:ext cx="6573" cy="32389"/>
            </a:xfrm>
            <a:custGeom>
              <a:avLst/>
              <a:gdLst/>
              <a:ahLst/>
              <a:cxnLst/>
              <a:rect l="l" t="t" r="r" b="b"/>
              <a:pathLst>
                <a:path w="402" h="1981" extrusionOk="0">
                  <a:moveTo>
                    <a:pt x="101" y="1"/>
                  </a:moveTo>
                  <a:cubicBezTo>
                    <a:pt x="0" y="1"/>
                    <a:pt x="0" y="527"/>
                    <a:pt x="0" y="1054"/>
                  </a:cubicBezTo>
                  <a:cubicBezTo>
                    <a:pt x="0" y="1580"/>
                    <a:pt x="101" y="1981"/>
                    <a:pt x="201" y="1981"/>
                  </a:cubicBezTo>
                  <a:cubicBezTo>
                    <a:pt x="301" y="1981"/>
                    <a:pt x="401" y="1580"/>
                    <a:pt x="401" y="1054"/>
                  </a:cubicBezTo>
                  <a:cubicBezTo>
                    <a:pt x="301" y="427"/>
                    <a:pt x="201" y="1"/>
                    <a:pt x="101" y="1"/>
                  </a:cubicBezTo>
                  <a:close/>
                </a:path>
              </a:pathLst>
            </a:custGeom>
            <a:solidFill>
              <a:srgbClr val="D2A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9" name="Google Shape;15509;p93"/>
            <p:cNvSpPr/>
            <p:nvPr/>
          </p:nvSpPr>
          <p:spPr>
            <a:xfrm>
              <a:off x="5434968" y="1907200"/>
              <a:ext cx="216785" cy="174160"/>
            </a:xfrm>
            <a:custGeom>
              <a:avLst/>
              <a:gdLst/>
              <a:ahLst/>
              <a:cxnLst/>
              <a:rect l="l" t="t" r="r" b="b"/>
              <a:pathLst>
                <a:path w="13259" h="10652" extrusionOk="0">
                  <a:moveTo>
                    <a:pt x="5640" y="0"/>
                  </a:moveTo>
                  <a:cubicBezTo>
                    <a:pt x="2281" y="752"/>
                    <a:pt x="0" y="3559"/>
                    <a:pt x="527" y="6491"/>
                  </a:cubicBezTo>
                  <a:cubicBezTo>
                    <a:pt x="1028" y="8998"/>
                    <a:pt x="3434" y="10652"/>
                    <a:pt x="6266" y="10652"/>
                  </a:cubicBezTo>
                  <a:cubicBezTo>
                    <a:pt x="6792" y="10652"/>
                    <a:pt x="7193" y="10652"/>
                    <a:pt x="7619" y="10552"/>
                  </a:cubicBezTo>
                  <a:cubicBezTo>
                    <a:pt x="11053" y="9925"/>
                    <a:pt x="13259" y="7018"/>
                    <a:pt x="12732" y="4085"/>
                  </a:cubicBezTo>
                  <a:cubicBezTo>
                    <a:pt x="12632" y="3760"/>
                    <a:pt x="12532" y="3459"/>
                    <a:pt x="12432" y="3133"/>
                  </a:cubicBezTo>
                  <a:cubicBezTo>
                    <a:pt x="12005" y="3033"/>
                    <a:pt x="11479" y="3033"/>
                    <a:pt x="11053" y="2832"/>
                  </a:cubicBezTo>
                  <a:cubicBezTo>
                    <a:pt x="9173" y="2306"/>
                    <a:pt x="7419" y="1379"/>
                    <a:pt x="58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0" name="Google Shape;15510;p93"/>
            <p:cNvSpPr/>
            <p:nvPr/>
          </p:nvSpPr>
          <p:spPr>
            <a:xfrm>
              <a:off x="5907844" y="1893679"/>
              <a:ext cx="204915" cy="99179"/>
            </a:xfrm>
            <a:custGeom>
              <a:avLst/>
              <a:gdLst/>
              <a:ahLst/>
              <a:cxnLst/>
              <a:rect l="l" t="t" r="r" b="b"/>
              <a:pathLst>
                <a:path w="12533" h="6066" extrusionOk="0">
                  <a:moveTo>
                    <a:pt x="12332" y="0"/>
                  </a:moveTo>
                  <a:cubicBezTo>
                    <a:pt x="11480" y="0"/>
                    <a:pt x="10653" y="0"/>
                    <a:pt x="9825" y="100"/>
                  </a:cubicBezTo>
                  <a:cubicBezTo>
                    <a:pt x="6567" y="426"/>
                    <a:pt x="3234" y="1053"/>
                    <a:pt x="1" y="1679"/>
                  </a:cubicBezTo>
                  <a:lnTo>
                    <a:pt x="1" y="1780"/>
                  </a:lnTo>
                  <a:cubicBezTo>
                    <a:pt x="527" y="4286"/>
                    <a:pt x="2933" y="6065"/>
                    <a:pt x="5740" y="6065"/>
                  </a:cubicBezTo>
                  <a:cubicBezTo>
                    <a:pt x="6166" y="6065"/>
                    <a:pt x="6693" y="5965"/>
                    <a:pt x="7094" y="5840"/>
                  </a:cubicBezTo>
                  <a:cubicBezTo>
                    <a:pt x="10327" y="5213"/>
                    <a:pt x="12532" y="2707"/>
                    <a:pt x="1233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511" name="Google Shape;15511;p93"/>
          <p:cNvSpPr/>
          <p:nvPr/>
        </p:nvSpPr>
        <p:spPr>
          <a:xfrm>
            <a:off x="3234051" y="2506693"/>
            <a:ext cx="35659" cy="17233"/>
          </a:xfrm>
          <a:custGeom>
            <a:avLst/>
            <a:gdLst/>
            <a:ahLst/>
            <a:cxnLst/>
            <a:rect l="l" t="t" r="r" b="b"/>
            <a:pathLst>
              <a:path w="2181" h="1054" extrusionOk="0">
                <a:moveTo>
                  <a:pt x="2181" y="1"/>
                </a:moveTo>
                <a:cubicBezTo>
                  <a:pt x="1554" y="302"/>
                  <a:pt x="927" y="527"/>
                  <a:pt x="426" y="928"/>
                </a:cubicBezTo>
                <a:cubicBezTo>
                  <a:pt x="201" y="928"/>
                  <a:pt x="100" y="1054"/>
                  <a:pt x="0" y="1054"/>
                </a:cubicBezTo>
                <a:lnTo>
                  <a:pt x="0" y="1054"/>
                </a:lnTo>
                <a:cubicBezTo>
                  <a:pt x="100" y="1054"/>
                  <a:pt x="201" y="928"/>
                  <a:pt x="426" y="928"/>
                </a:cubicBezTo>
                <a:cubicBezTo>
                  <a:pt x="927" y="527"/>
                  <a:pt x="1554" y="302"/>
                  <a:pt x="2181" y="1"/>
                </a:cubicBezTo>
                <a:close/>
              </a:path>
            </a:pathLst>
          </a:custGeom>
          <a:solidFill>
            <a:srgbClr val="FE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12" name="Google Shape;15512;p93"/>
          <p:cNvSpPr/>
          <p:nvPr/>
        </p:nvSpPr>
        <p:spPr>
          <a:xfrm>
            <a:off x="3534418" y="2530466"/>
            <a:ext cx="29103" cy="18868"/>
          </a:xfrm>
          <a:custGeom>
            <a:avLst/>
            <a:gdLst/>
            <a:ahLst/>
            <a:cxnLst/>
            <a:rect l="l" t="t" r="r" b="b"/>
            <a:pathLst>
              <a:path w="1780" h="1154" extrusionOk="0">
                <a:moveTo>
                  <a:pt x="0" y="1"/>
                </a:moveTo>
                <a:cubicBezTo>
                  <a:pt x="426" y="627"/>
                  <a:pt x="1053" y="1053"/>
                  <a:pt x="1780" y="1154"/>
                </a:cubicBezTo>
                <a:cubicBezTo>
                  <a:pt x="1253" y="727"/>
                  <a:pt x="627" y="326"/>
                  <a:pt x="0" y="1"/>
                </a:cubicBezTo>
                <a:close/>
              </a:path>
            </a:pathLst>
          </a:custGeom>
          <a:solidFill>
            <a:srgbClr val="FFA1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513" name="Google Shape;15513;p93"/>
          <p:cNvGrpSpPr/>
          <p:nvPr/>
        </p:nvGrpSpPr>
        <p:grpSpPr>
          <a:xfrm rot="2024455">
            <a:off x="5641799" y="3353410"/>
            <a:ext cx="1118214" cy="1026027"/>
            <a:chOff x="5219833" y="2699706"/>
            <a:chExt cx="1118291" cy="1026098"/>
          </a:xfrm>
        </p:grpSpPr>
        <p:sp>
          <p:nvSpPr>
            <p:cNvPr id="15514" name="Google Shape;15514;p93"/>
            <p:cNvSpPr/>
            <p:nvPr/>
          </p:nvSpPr>
          <p:spPr>
            <a:xfrm>
              <a:off x="5219833" y="2931322"/>
              <a:ext cx="349972" cy="401916"/>
            </a:xfrm>
            <a:custGeom>
              <a:avLst/>
              <a:gdLst/>
              <a:ahLst/>
              <a:cxnLst/>
              <a:rect l="l" t="t" r="r" b="b"/>
              <a:pathLst>
                <a:path w="21405" h="24582" extrusionOk="0">
                  <a:moveTo>
                    <a:pt x="3933" y="1"/>
                  </a:moveTo>
                  <a:cubicBezTo>
                    <a:pt x="3633" y="1"/>
                    <a:pt x="3333" y="7"/>
                    <a:pt x="3033" y="20"/>
                  </a:cubicBezTo>
                  <a:cubicBezTo>
                    <a:pt x="2406" y="20"/>
                    <a:pt x="1780" y="20"/>
                    <a:pt x="1354" y="446"/>
                  </a:cubicBezTo>
                  <a:cubicBezTo>
                    <a:pt x="1028" y="872"/>
                    <a:pt x="828" y="1399"/>
                    <a:pt x="727" y="1900"/>
                  </a:cubicBezTo>
                  <a:cubicBezTo>
                    <a:pt x="0" y="5885"/>
                    <a:pt x="928" y="10171"/>
                    <a:pt x="2507" y="13930"/>
                  </a:cubicBezTo>
                  <a:cubicBezTo>
                    <a:pt x="4061" y="17790"/>
                    <a:pt x="6467" y="21223"/>
                    <a:pt x="8772" y="24582"/>
                  </a:cubicBezTo>
                  <a:lnTo>
                    <a:pt x="21404" y="8391"/>
                  </a:lnTo>
                  <a:cubicBezTo>
                    <a:pt x="17206" y="3186"/>
                    <a:pt x="10621" y="1"/>
                    <a:pt x="3933" y="1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5" name="Google Shape;15515;p93"/>
            <p:cNvSpPr/>
            <p:nvPr/>
          </p:nvSpPr>
          <p:spPr>
            <a:xfrm>
              <a:off x="5274328" y="2981223"/>
              <a:ext cx="140169" cy="240966"/>
            </a:xfrm>
            <a:custGeom>
              <a:avLst/>
              <a:gdLst/>
              <a:ahLst/>
              <a:cxnLst/>
              <a:rect l="l" t="t" r="r" b="b"/>
              <a:pathLst>
                <a:path w="8573" h="14738" extrusionOk="0">
                  <a:moveTo>
                    <a:pt x="2708" y="1"/>
                  </a:moveTo>
                  <a:cubicBezTo>
                    <a:pt x="1780" y="226"/>
                    <a:pt x="728" y="527"/>
                    <a:pt x="327" y="1354"/>
                  </a:cubicBezTo>
                  <a:cubicBezTo>
                    <a:pt x="1" y="2106"/>
                    <a:pt x="101" y="2933"/>
                    <a:pt x="327" y="3660"/>
                  </a:cubicBezTo>
                  <a:cubicBezTo>
                    <a:pt x="728" y="6166"/>
                    <a:pt x="1354" y="8572"/>
                    <a:pt x="2407" y="10878"/>
                  </a:cubicBezTo>
                  <a:cubicBezTo>
                    <a:pt x="3033" y="12231"/>
                    <a:pt x="3860" y="13585"/>
                    <a:pt x="4813" y="14738"/>
                  </a:cubicBezTo>
                  <a:cubicBezTo>
                    <a:pt x="5013" y="13384"/>
                    <a:pt x="5339" y="12006"/>
                    <a:pt x="5840" y="10652"/>
                  </a:cubicBezTo>
                  <a:cubicBezTo>
                    <a:pt x="6266" y="9625"/>
                    <a:pt x="6793" y="8572"/>
                    <a:pt x="7419" y="7745"/>
                  </a:cubicBezTo>
                  <a:lnTo>
                    <a:pt x="7520" y="7620"/>
                  </a:lnTo>
                  <a:lnTo>
                    <a:pt x="7520" y="7520"/>
                  </a:lnTo>
                  <a:cubicBezTo>
                    <a:pt x="7845" y="7119"/>
                    <a:pt x="8246" y="6692"/>
                    <a:pt x="8572" y="6266"/>
                  </a:cubicBezTo>
                  <a:cubicBezTo>
                    <a:pt x="7094" y="3760"/>
                    <a:pt x="5214" y="1680"/>
                    <a:pt x="28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6" name="Google Shape;15516;p93"/>
            <p:cNvSpPr/>
            <p:nvPr/>
          </p:nvSpPr>
          <p:spPr>
            <a:xfrm>
              <a:off x="5241955" y="2931322"/>
              <a:ext cx="327850" cy="253163"/>
            </a:xfrm>
            <a:custGeom>
              <a:avLst/>
              <a:gdLst/>
              <a:ahLst/>
              <a:cxnLst/>
              <a:rect l="l" t="t" r="r" b="b"/>
              <a:pathLst>
                <a:path w="20052" h="15484" extrusionOk="0">
                  <a:moveTo>
                    <a:pt x="2579" y="1"/>
                  </a:moveTo>
                  <a:cubicBezTo>
                    <a:pt x="2280" y="1"/>
                    <a:pt x="1980" y="7"/>
                    <a:pt x="1680" y="20"/>
                  </a:cubicBezTo>
                  <a:cubicBezTo>
                    <a:pt x="1154" y="20"/>
                    <a:pt x="427" y="20"/>
                    <a:pt x="1" y="446"/>
                  </a:cubicBezTo>
                  <a:cubicBezTo>
                    <a:pt x="6467" y="2852"/>
                    <a:pt x="11580" y="8692"/>
                    <a:pt x="12958" y="15484"/>
                  </a:cubicBezTo>
                  <a:cubicBezTo>
                    <a:pt x="13986" y="14857"/>
                    <a:pt x="14938" y="14231"/>
                    <a:pt x="15966" y="13604"/>
                  </a:cubicBezTo>
                  <a:lnTo>
                    <a:pt x="20051" y="8491"/>
                  </a:lnTo>
                  <a:cubicBezTo>
                    <a:pt x="15853" y="3190"/>
                    <a:pt x="9267" y="1"/>
                    <a:pt x="2579" y="1"/>
                  </a:cubicBezTo>
                  <a:close/>
                </a:path>
              </a:pathLst>
            </a:custGeom>
            <a:solidFill>
              <a:srgbClr val="D986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7" name="Google Shape;15517;p93"/>
            <p:cNvSpPr/>
            <p:nvPr/>
          </p:nvSpPr>
          <p:spPr>
            <a:xfrm>
              <a:off x="5783273" y="2699706"/>
              <a:ext cx="324155" cy="389310"/>
            </a:xfrm>
            <a:custGeom>
              <a:avLst/>
              <a:gdLst/>
              <a:ahLst/>
              <a:cxnLst/>
              <a:rect l="l" t="t" r="r" b="b"/>
              <a:pathLst>
                <a:path w="19826" h="23811" extrusionOk="0">
                  <a:moveTo>
                    <a:pt x="11480" y="1"/>
                  </a:moveTo>
                  <a:cubicBezTo>
                    <a:pt x="10853" y="1"/>
                    <a:pt x="10327" y="301"/>
                    <a:pt x="9800" y="627"/>
                  </a:cubicBezTo>
                  <a:cubicBezTo>
                    <a:pt x="4061" y="4587"/>
                    <a:pt x="302" y="11379"/>
                    <a:pt x="1" y="18271"/>
                  </a:cubicBezTo>
                  <a:lnTo>
                    <a:pt x="19825" y="23810"/>
                  </a:lnTo>
                  <a:cubicBezTo>
                    <a:pt x="19625" y="19725"/>
                    <a:pt x="19424" y="15565"/>
                    <a:pt x="18472" y="11580"/>
                  </a:cubicBezTo>
                  <a:cubicBezTo>
                    <a:pt x="17545" y="7519"/>
                    <a:pt x="15765" y="3660"/>
                    <a:pt x="12733" y="828"/>
                  </a:cubicBezTo>
                  <a:cubicBezTo>
                    <a:pt x="12307" y="402"/>
                    <a:pt x="11906" y="101"/>
                    <a:pt x="11480" y="1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8" name="Google Shape;15518;p93"/>
            <p:cNvSpPr/>
            <p:nvPr/>
          </p:nvSpPr>
          <p:spPr>
            <a:xfrm>
              <a:off x="5880393" y="2767723"/>
              <a:ext cx="181142" cy="237696"/>
            </a:xfrm>
            <a:custGeom>
              <a:avLst/>
              <a:gdLst/>
              <a:ahLst/>
              <a:cxnLst/>
              <a:rect l="l" t="t" r="r" b="b"/>
              <a:pathLst>
                <a:path w="11079" h="14538" extrusionOk="0">
                  <a:moveTo>
                    <a:pt x="5640" y="1"/>
                  </a:moveTo>
                  <a:cubicBezTo>
                    <a:pt x="5013" y="1"/>
                    <a:pt x="4387" y="327"/>
                    <a:pt x="3860" y="527"/>
                  </a:cubicBezTo>
                  <a:cubicBezTo>
                    <a:pt x="2507" y="1254"/>
                    <a:pt x="1254" y="2207"/>
                    <a:pt x="326" y="3359"/>
                  </a:cubicBezTo>
                  <a:lnTo>
                    <a:pt x="1" y="8898"/>
                  </a:lnTo>
                  <a:cubicBezTo>
                    <a:pt x="2507" y="9199"/>
                    <a:pt x="4913" y="9926"/>
                    <a:pt x="6893" y="11179"/>
                  </a:cubicBezTo>
                  <a:cubicBezTo>
                    <a:pt x="8372" y="12131"/>
                    <a:pt x="9625" y="13284"/>
                    <a:pt x="10753" y="14537"/>
                  </a:cubicBezTo>
                  <a:cubicBezTo>
                    <a:pt x="11078" y="12758"/>
                    <a:pt x="10878" y="10878"/>
                    <a:pt x="10552" y="9099"/>
                  </a:cubicBezTo>
                  <a:cubicBezTo>
                    <a:pt x="10026" y="6593"/>
                    <a:pt x="8998" y="4287"/>
                    <a:pt x="7946" y="2106"/>
                  </a:cubicBezTo>
                  <a:cubicBezTo>
                    <a:pt x="7620" y="1379"/>
                    <a:pt x="7319" y="628"/>
                    <a:pt x="6592" y="227"/>
                  </a:cubicBezTo>
                  <a:cubicBezTo>
                    <a:pt x="6266" y="126"/>
                    <a:pt x="5966" y="1"/>
                    <a:pt x="564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9" name="Google Shape;15519;p93"/>
            <p:cNvSpPr/>
            <p:nvPr/>
          </p:nvSpPr>
          <p:spPr>
            <a:xfrm>
              <a:off x="5783273" y="2699706"/>
              <a:ext cx="187698" cy="327834"/>
            </a:xfrm>
            <a:custGeom>
              <a:avLst/>
              <a:gdLst/>
              <a:ahLst/>
              <a:cxnLst/>
              <a:rect l="l" t="t" r="r" b="b"/>
              <a:pathLst>
                <a:path w="11480" h="20051" extrusionOk="0">
                  <a:moveTo>
                    <a:pt x="11480" y="1"/>
                  </a:moveTo>
                  <a:cubicBezTo>
                    <a:pt x="10853" y="1"/>
                    <a:pt x="10327" y="301"/>
                    <a:pt x="9800" y="627"/>
                  </a:cubicBezTo>
                  <a:cubicBezTo>
                    <a:pt x="4061" y="4587"/>
                    <a:pt x="302" y="11379"/>
                    <a:pt x="1" y="18271"/>
                  </a:cubicBezTo>
                  <a:lnTo>
                    <a:pt x="6367" y="20051"/>
                  </a:lnTo>
                  <a:cubicBezTo>
                    <a:pt x="7620" y="20051"/>
                    <a:pt x="8773" y="19951"/>
                    <a:pt x="9926" y="19725"/>
                  </a:cubicBezTo>
                  <a:cubicBezTo>
                    <a:pt x="6993" y="13459"/>
                    <a:pt x="7620" y="5740"/>
                    <a:pt x="11480" y="1"/>
                  </a:cubicBezTo>
                  <a:close/>
                </a:path>
              </a:pathLst>
            </a:custGeom>
            <a:solidFill>
              <a:srgbClr val="D986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0" name="Google Shape;15520;p93"/>
            <p:cNvSpPr/>
            <p:nvPr/>
          </p:nvSpPr>
          <p:spPr>
            <a:xfrm>
              <a:off x="5341134" y="2911751"/>
              <a:ext cx="812595" cy="503449"/>
            </a:xfrm>
            <a:custGeom>
              <a:avLst/>
              <a:gdLst/>
              <a:ahLst/>
              <a:cxnLst/>
              <a:rect l="l" t="t" r="r" b="b"/>
              <a:pathLst>
                <a:path w="49700" h="30792" extrusionOk="0">
                  <a:moveTo>
                    <a:pt x="30527" y="0"/>
                  </a:moveTo>
                  <a:cubicBezTo>
                    <a:pt x="29814" y="0"/>
                    <a:pt x="29101" y="31"/>
                    <a:pt x="28396" y="89"/>
                  </a:cubicBezTo>
                  <a:cubicBezTo>
                    <a:pt x="25464" y="390"/>
                    <a:pt x="22757" y="1017"/>
                    <a:pt x="20050" y="1844"/>
                  </a:cubicBezTo>
                  <a:cubicBezTo>
                    <a:pt x="19624" y="1969"/>
                    <a:pt x="19198" y="2069"/>
                    <a:pt x="18797" y="2270"/>
                  </a:cubicBezTo>
                  <a:cubicBezTo>
                    <a:pt x="18371" y="2370"/>
                    <a:pt x="17845" y="2470"/>
                    <a:pt x="17419" y="2696"/>
                  </a:cubicBezTo>
                  <a:lnTo>
                    <a:pt x="17544" y="2696"/>
                  </a:lnTo>
                  <a:cubicBezTo>
                    <a:pt x="14812" y="3623"/>
                    <a:pt x="12105" y="4776"/>
                    <a:pt x="9699" y="6230"/>
                  </a:cubicBezTo>
                  <a:cubicBezTo>
                    <a:pt x="6266" y="8235"/>
                    <a:pt x="3233" y="11242"/>
                    <a:pt x="1754" y="14901"/>
                  </a:cubicBezTo>
                  <a:cubicBezTo>
                    <a:pt x="401" y="18360"/>
                    <a:pt x="501" y="22220"/>
                    <a:pt x="301" y="25879"/>
                  </a:cubicBezTo>
                  <a:cubicBezTo>
                    <a:pt x="201" y="26906"/>
                    <a:pt x="100" y="27959"/>
                    <a:pt x="0" y="29012"/>
                  </a:cubicBezTo>
                  <a:cubicBezTo>
                    <a:pt x="2180" y="27533"/>
                    <a:pt x="4787" y="26706"/>
                    <a:pt x="7394" y="26180"/>
                  </a:cubicBezTo>
                  <a:cubicBezTo>
                    <a:pt x="9469" y="25791"/>
                    <a:pt x="11538" y="25582"/>
                    <a:pt x="13588" y="25582"/>
                  </a:cubicBezTo>
                  <a:cubicBezTo>
                    <a:pt x="15374" y="25582"/>
                    <a:pt x="17147" y="25741"/>
                    <a:pt x="18897" y="26079"/>
                  </a:cubicBezTo>
                  <a:cubicBezTo>
                    <a:pt x="22030" y="26706"/>
                    <a:pt x="25163" y="27959"/>
                    <a:pt x="27669" y="29939"/>
                  </a:cubicBezTo>
                  <a:lnTo>
                    <a:pt x="27870" y="30791"/>
                  </a:lnTo>
                  <a:cubicBezTo>
                    <a:pt x="27870" y="30566"/>
                    <a:pt x="27970" y="30465"/>
                    <a:pt x="27970" y="30265"/>
                  </a:cubicBezTo>
                  <a:lnTo>
                    <a:pt x="28296" y="30566"/>
                  </a:lnTo>
                  <a:lnTo>
                    <a:pt x="28070" y="29839"/>
                  </a:lnTo>
                  <a:cubicBezTo>
                    <a:pt x="28922" y="26706"/>
                    <a:pt x="30577" y="23899"/>
                    <a:pt x="32782" y="21493"/>
                  </a:cubicBezTo>
                  <a:cubicBezTo>
                    <a:pt x="35389" y="18661"/>
                    <a:pt x="38622" y="16480"/>
                    <a:pt x="42080" y="14801"/>
                  </a:cubicBezTo>
                  <a:cubicBezTo>
                    <a:pt x="44486" y="13748"/>
                    <a:pt x="47093" y="12821"/>
                    <a:pt x="49700" y="12621"/>
                  </a:cubicBezTo>
                  <a:cubicBezTo>
                    <a:pt x="48973" y="11869"/>
                    <a:pt x="48246" y="11142"/>
                    <a:pt x="47619" y="10415"/>
                  </a:cubicBezTo>
                  <a:cubicBezTo>
                    <a:pt x="45213" y="7483"/>
                    <a:pt x="43008" y="4350"/>
                    <a:pt x="39875" y="2370"/>
                  </a:cubicBezTo>
                  <a:cubicBezTo>
                    <a:pt x="37135" y="660"/>
                    <a:pt x="33820" y="0"/>
                    <a:pt x="30527" y="0"/>
                  </a:cubicBezTo>
                  <a:close/>
                </a:path>
              </a:pathLst>
            </a:custGeom>
            <a:solidFill>
              <a:srgbClr val="D986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1" name="Google Shape;15521;p93"/>
            <p:cNvSpPr/>
            <p:nvPr/>
          </p:nvSpPr>
          <p:spPr>
            <a:xfrm>
              <a:off x="5248920" y="3119724"/>
              <a:ext cx="1089204" cy="605555"/>
            </a:xfrm>
            <a:custGeom>
              <a:avLst/>
              <a:gdLst/>
              <a:ahLst/>
              <a:cxnLst/>
              <a:rect l="l" t="t" r="r" b="b"/>
              <a:pathLst>
                <a:path w="66618" h="37037" extrusionOk="0">
                  <a:moveTo>
                    <a:pt x="55239" y="1"/>
                  </a:moveTo>
                  <a:cubicBezTo>
                    <a:pt x="52733" y="101"/>
                    <a:pt x="50126" y="1028"/>
                    <a:pt x="47720" y="2081"/>
                  </a:cubicBezTo>
                  <a:cubicBezTo>
                    <a:pt x="44262" y="3760"/>
                    <a:pt x="41029" y="5941"/>
                    <a:pt x="38422" y="8773"/>
                  </a:cubicBezTo>
                  <a:cubicBezTo>
                    <a:pt x="36217" y="11179"/>
                    <a:pt x="34562" y="13986"/>
                    <a:pt x="33710" y="17119"/>
                  </a:cubicBezTo>
                  <a:lnTo>
                    <a:pt x="33936" y="17846"/>
                  </a:lnTo>
                  <a:lnTo>
                    <a:pt x="33610" y="17545"/>
                  </a:lnTo>
                  <a:cubicBezTo>
                    <a:pt x="33610" y="17745"/>
                    <a:pt x="33510" y="17846"/>
                    <a:pt x="33510" y="18071"/>
                  </a:cubicBezTo>
                  <a:lnTo>
                    <a:pt x="33309" y="17219"/>
                  </a:lnTo>
                  <a:cubicBezTo>
                    <a:pt x="30803" y="15239"/>
                    <a:pt x="27670" y="13986"/>
                    <a:pt x="24537" y="13359"/>
                  </a:cubicBezTo>
                  <a:cubicBezTo>
                    <a:pt x="22787" y="13021"/>
                    <a:pt x="21014" y="12862"/>
                    <a:pt x="19228" y="12862"/>
                  </a:cubicBezTo>
                  <a:cubicBezTo>
                    <a:pt x="17178" y="12862"/>
                    <a:pt x="15109" y="13071"/>
                    <a:pt x="13034" y="13460"/>
                  </a:cubicBezTo>
                  <a:cubicBezTo>
                    <a:pt x="10427" y="13986"/>
                    <a:pt x="7820" y="14813"/>
                    <a:pt x="5640" y="16292"/>
                  </a:cubicBezTo>
                  <a:cubicBezTo>
                    <a:pt x="5640" y="15966"/>
                    <a:pt x="5640" y="15765"/>
                    <a:pt x="5740" y="15565"/>
                  </a:cubicBezTo>
                  <a:lnTo>
                    <a:pt x="5640" y="15565"/>
                  </a:lnTo>
                  <a:cubicBezTo>
                    <a:pt x="5314" y="18472"/>
                    <a:pt x="4487" y="21405"/>
                    <a:pt x="2507" y="23585"/>
                  </a:cubicBezTo>
                  <a:cubicBezTo>
                    <a:pt x="1881" y="24212"/>
                    <a:pt x="1129" y="24838"/>
                    <a:pt x="627" y="25690"/>
                  </a:cubicBezTo>
                  <a:cubicBezTo>
                    <a:pt x="201" y="26517"/>
                    <a:pt x="1" y="27570"/>
                    <a:pt x="502" y="28397"/>
                  </a:cubicBezTo>
                  <a:cubicBezTo>
                    <a:pt x="878" y="29038"/>
                    <a:pt x="1741" y="29367"/>
                    <a:pt x="2576" y="29367"/>
                  </a:cubicBezTo>
                  <a:cubicBezTo>
                    <a:pt x="2687" y="29367"/>
                    <a:pt x="2799" y="29361"/>
                    <a:pt x="2908" y="29349"/>
                  </a:cubicBezTo>
                  <a:cubicBezTo>
                    <a:pt x="3861" y="29124"/>
                    <a:pt x="4688" y="28598"/>
                    <a:pt x="5414" y="28197"/>
                  </a:cubicBezTo>
                  <a:lnTo>
                    <a:pt x="5414" y="28197"/>
                  </a:lnTo>
                  <a:cubicBezTo>
                    <a:pt x="4788" y="29750"/>
                    <a:pt x="4161" y="31730"/>
                    <a:pt x="5414" y="32883"/>
                  </a:cubicBezTo>
                  <a:cubicBezTo>
                    <a:pt x="5882" y="33351"/>
                    <a:pt x="6587" y="33595"/>
                    <a:pt x="7300" y="33595"/>
                  </a:cubicBezTo>
                  <a:cubicBezTo>
                    <a:pt x="7543" y="33595"/>
                    <a:pt x="7786" y="33567"/>
                    <a:pt x="8021" y="33510"/>
                  </a:cubicBezTo>
                  <a:cubicBezTo>
                    <a:pt x="8973" y="33309"/>
                    <a:pt x="9800" y="32783"/>
                    <a:pt x="10653" y="32257"/>
                  </a:cubicBezTo>
                  <a:lnTo>
                    <a:pt x="10653" y="32257"/>
                  </a:lnTo>
                  <a:cubicBezTo>
                    <a:pt x="10327" y="34237"/>
                    <a:pt x="11680" y="36342"/>
                    <a:pt x="13660" y="36643"/>
                  </a:cubicBezTo>
                  <a:cubicBezTo>
                    <a:pt x="13954" y="36709"/>
                    <a:pt x="14249" y="36740"/>
                    <a:pt x="14542" y="36740"/>
                  </a:cubicBezTo>
                  <a:cubicBezTo>
                    <a:pt x="16121" y="36740"/>
                    <a:pt x="17667" y="35855"/>
                    <a:pt x="18998" y="34989"/>
                  </a:cubicBezTo>
                  <a:cubicBezTo>
                    <a:pt x="20778" y="36116"/>
                    <a:pt x="22858" y="36643"/>
                    <a:pt x="24938" y="36868"/>
                  </a:cubicBezTo>
                  <a:cubicBezTo>
                    <a:pt x="26155" y="36980"/>
                    <a:pt x="27382" y="37037"/>
                    <a:pt x="28610" y="37037"/>
                  </a:cubicBezTo>
                  <a:cubicBezTo>
                    <a:pt x="31809" y="37037"/>
                    <a:pt x="35018" y="36649"/>
                    <a:pt x="38096" y="35816"/>
                  </a:cubicBezTo>
                  <a:lnTo>
                    <a:pt x="38096" y="35916"/>
                  </a:lnTo>
                  <a:cubicBezTo>
                    <a:pt x="38522" y="35816"/>
                    <a:pt x="38948" y="35615"/>
                    <a:pt x="39349" y="35490"/>
                  </a:cubicBezTo>
                  <a:cubicBezTo>
                    <a:pt x="39776" y="35390"/>
                    <a:pt x="40202" y="35189"/>
                    <a:pt x="40603" y="35089"/>
                  </a:cubicBezTo>
                  <a:cubicBezTo>
                    <a:pt x="44688" y="33410"/>
                    <a:pt x="48548" y="31004"/>
                    <a:pt x="51781" y="28096"/>
                  </a:cubicBezTo>
                  <a:cubicBezTo>
                    <a:pt x="53360" y="26618"/>
                    <a:pt x="54813" y="24963"/>
                    <a:pt x="55540" y="22958"/>
                  </a:cubicBezTo>
                  <a:cubicBezTo>
                    <a:pt x="57420" y="22858"/>
                    <a:pt x="59525" y="22658"/>
                    <a:pt x="60878" y="21204"/>
                  </a:cubicBezTo>
                  <a:cubicBezTo>
                    <a:pt x="62132" y="19725"/>
                    <a:pt x="62132" y="17219"/>
                    <a:pt x="60653" y="15866"/>
                  </a:cubicBezTo>
                  <a:cubicBezTo>
                    <a:pt x="61605" y="15765"/>
                    <a:pt x="62533" y="15765"/>
                    <a:pt x="63485" y="15339"/>
                  </a:cubicBezTo>
                  <a:cubicBezTo>
                    <a:pt x="64312" y="14938"/>
                    <a:pt x="65164" y="14186"/>
                    <a:pt x="65264" y="13259"/>
                  </a:cubicBezTo>
                  <a:cubicBezTo>
                    <a:pt x="65465" y="11580"/>
                    <a:pt x="63786" y="10327"/>
                    <a:pt x="62432" y="9500"/>
                  </a:cubicBezTo>
                  <a:cubicBezTo>
                    <a:pt x="63284" y="9399"/>
                    <a:pt x="64312" y="9299"/>
                    <a:pt x="65039" y="8873"/>
                  </a:cubicBezTo>
                  <a:cubicBezTo>
                    <a:pt x="65891" y="8447"/>
                    <a:pt x="66618" y="7620"/>
                    <a:pt x="66518" y="6793"/>
                  </a:cubicBezTo>
                  <a:cubicBezTo>
                    <a:pt x="66518" y="5740"/>
                    <a:pt x="65665" y="5013"/>
                    <a:pt x="64838" y="4688"/>
                  </a:cubicBezTo>
                  <a:cubicBezTo>
                    <a:pt x="63911" y="4287"/>
                    <a:pt x="62959" y="4287"/>
                    <a:pt x="62031" y="4061"/>
                  </a:cubicBezTo>
                  <a:cubicBezTo>
                    <a:pt x="59400" y="3435"/>
                    <a:pt x="57219" y="1881"/>
                    <a:pt x="55239" y="1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2" name="Google Shape;15522;p93"/>
            <p:cNvSpPr/>
            <p:nvPr/>
          </p:nvSpPr>
          <p:spPr>
            <a:xfrm>
              <a:off x="5584947" y="3399164"/>
              <a:ext cx="56571" cy="84595"/>
            </a:xfrm>
            <a:custGeom>
              <a:avLst/>
              <a:gdLst/>
              <a:ahLst/>
              <a:cxnLst/>
              <a:rect l="l" t="t" r="r" b="b"/>
              <a:pathLst>
                <a:path w="3460" h="5174" extrusionOk="0">
                  <a:moveTo>
                    <a:pt x="1055" y="1"/>
                  </a:moveTo>
                  <a:cubicBezTo>
                    <a:pt x="986" y="1"/>
                    <a:pt x="919" y="10"/>
                    <a:pt x="853" y="28"/>
                  </a:cubicBezTo>
                  <a:cubicBezTo>
                    <a:pt x="226" y="354"/>
                    <a:pt x="0" y="1607"/>
                    <a:pt x="426" y="3060"/>
                  </a:cubicBezTo>
                  <a:cubicBezTo>
                    <a:pt x="901" y="4280"/>
                    <a:pt x="1700" y="5174"/>
                    <a:pt x="2312" y="5174"/>
                  </a:cubicBezTo>
                  <a:cubicBezTo>
                    <a:pt x="2380" y="5174"/>
                    <a:pt x="2445" y="5163"/>
                    <a:pt x="2507" y="5141"/>
                  </a:cubicBezTo>
                  <a:cubicBezTo>
                    <a:pt x="3259" y="4940"/>
                    <a:pt x="3459" y="3587"/>
                    <a:pt x="2933" y="2233"/>
                  </a:cubicBezTo>
                  <a:cubicBezTo>
                    <a:pt x="2545" y="889"/>
                    <a:pt x="1744" y="1"/>
                    <a:pt x="1055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3" name="Google Shape;15523;p93"/>
            <p:cNvSpPr/>
            <p:nvPr/>
          </p:nvSpPr>
          <p:spPr>
            <a:xfrm>
              <a:off x="5938583" y="3284239"/>
              <a:ext cx="56162" cy="83467"/>
            </a:xfrm>
            <a:custGeom>
              <a:avLst/>
              <a:gdLst/>
              <a:ahLst/>
              <a:cxnLst/>
              <a:rect l="l" t="t" r="r" b="b"/>
              <a:pathLst>
                <a:path w="3435" h="5105" extrusionOk="0">
                  <a:moveTo>
                    <a:pt x="1193" y="0"/>
                  </a:moveTo>
                  <a:cubicBezTo>
                    <a:pt x="1100" y="0"/>
                    <a:pt x="1011" y="21"/>
                    <a:pt x="928" y="64"/>
                  </a:cubicBezTo>
                  <a:cubicBezTo>
                    <a:pt x="201" y="265"/>
                    <a:pt x="1" y="1518"/>
                    <a:pt x="527" y="2997"/>
                  </a:cubicBezTo>
                  <a:cubicBezTo>
                    <a:pt x="891" y="4226"/>
                    <a:pt x="1711" y="5104"/>
                    <a:pt x="2403" y="5104"/>
                  </a:cubicBezTo>
                  <a:cubicBezTo>
                    <a:pt x="2472" y="5104"/>
                    <a:pt x="2541" y="5095"/>
                    <a:pt x="2607" y="5077"/>
                  </a:cubicBezTo>
                  <a:cubicBezTo>
                    <a:pt x="3234" y="4876"/>
                    <a:pt x="3434" y="3498"/>
                    <a:pt x="3033" y="2145"/>
                  </a:cubicBezTo>
                  <a:cubicBezTo>
                    <a:pt x="2577" y="884"/>
                    <a:pt x="1800" y="0"/>
                    <a:pt x="1193" y="0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4" name="Google Shape;15524;p93"/>
            <p:cNvSpPr/>
            <p:nvPr/>
          </p:nvSpPr>
          <p:spPr>
            <a:xfrm>
              <a:off x="5802125" y="3427074"/>
              <a:ext cx="35676" cy="93849"/>
            </a:xfrm>
            <a:custGeom>
              <a:avLst/>
              <a:gdLst/>
              <a:ahLst/>
              <a:cxnLst/>
              <a:rect l="l" t="t" r="r" b="b"/>
              <a:pathLst>
                <a:path w="2182" h="5740" extrusionOk="0">
                  <a:moveTo>
                    <a:pt x="101" y="0"/>
                  </a:moveTo>
                  <a:cubicBezTo>
                    <a:pt x="1" y="100"/>
                    <a:pt x="301" y="1353"/>
                    <a:pt x="828" y="2907"/>
                  </a:cubicBezTo>
                  <a:cubicBezTo>
                    <a:pt x="1354" y="4486"/>
                    <a:pt x="1880" y="5739"/>
                    <a:pt x="1981" y="5739"/>
                  </a:cubicBezTo>
                  <a:cubicBezTo>
                    <a:pt x="2181" y="5639"/>
                    <a:pt x="1880" y="4386"/>
                    <a:pt x="1354" y="2807"/>
                  </a:cubicBezTo>
                  <a:cubicBezTo>
                    <a:pt x="828" y="1253"/>
                    <a:pt x="301" y="0"/>
                    <a:pt x="101" y="0"/>
                  </a:cubicBezTo>
                  <a:close/>
                </a:path>
              </a:pathLst>
            </a:custGeom>
            <a:solidFill>
              <a:srgbClr val="8741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5" name="Google Shape;15525;p93"/>
            <p:cNvSpPr/>
            <p:nvPr/>
          </p:nvSpPr>
          <p:spPr>
            <a:xfrm>
              <a:off x="5748856" y="3443865"/>
              <a:ext cx="136882" cy="81309"/>
            </a:xfrm>
            <a:custGeom>
              <a:avLst/>
              <a:gdLst/>
              <a:ahLst/>
              <a:cxnLst/>
              <a:rect l="l" t="t" r="r" b="b"/>
              <a:pathLst>
                <a:path w="8372" h="4973" extrusionOk="0">
                  <a:moveTo>
                    <a:pt x="8371" y="1"/>
                  </a:moveTo>
                  <a:cubicBezTo>
                    <a:pt x="8271" y="1"/>
                    <a:pt x="8046" y="627"/>
                    <a:pt x="7745" y="1580"/>
                  </a:cubicBezTo>
                  <a:cubicBezTo>
                    <a:pt x="7519" y="2006"/>
                    <a:pt x="7219" y="2507"/>
                    <a:pt x="6793" y="3033"/>
                  </a:cubicBezTo>
                  <a:cubicBezTo>
                    <a:pt x="6392" y="3459"/>
                    <a:pt x="5765" y="3986"/>
                    <a:pt x="5138" y="4186"/>
                  </a:cubicBezTo>
                  <a:cubicBezTo>
                    <a:pt x="4595" y="4331"/>
                    <a:pt x="4064" y="4437"/>
                    <a:pt x="3575" y="4437"/>
                  </a:cubicBezTo>
                  <a:cubicBezTo>
                    <a:pt x="3388" y="4437"/>
                    <a:pt x="3207" y="4421"/>
                    <a:pt x="3033" y="4387"/>
                  </a:cubicBezTo>
                  <a:cubicBezTo>
                    <a:pt x="2407" y="4286"/>
                    <a:pt x="1880" y="4086"/>
                    <a:pt x="1479" y="3760"/>
                  </a:cubicBezTo>
                  <a:cubicBezTo>
                    <a:pt x="699" y="3393"/>
                    <a:pt x="297" y="2920"/>
                    <a:pt x="158" y="2920"/>
                  </a:cubicBezTo>
                  <a:cubicBezTo>
                    <a:pt x="145" y="2920"/>
                    <a:pt x="134" y="2924"/>
                    <a:pt x="126" y="2933"/>
                  </a:cubicBezTo>
                  <a:cubicBezTo>
                    <a:pt x="0" y="2933"/>
                    <a:pt x="326" y="3560"/>
                    <a:pt x="1254" y="4186"/>
                  </a:cubicBezTo>
                  <a:cubicBezTo>
                    <a:pt x="1680" y="4512"/>
                    <a:pt x="2306" y="4712"/>
                    <a:pt x="2933" y="4913"/>
                  </a:cubicBezTo>
                  <a:cubicBezTo>
                    <a:pt x="3199" y="4950"/>
                    <a:pt x="3482" y="4973"/>
                    <a:pt x="3774" y="4973"/>
                  </a:cubicBezTo>
                  <a:cubicBezTo>
                    <a:pt x="4280" y="4973"/>
                    <a:pt x="4815" y="4903"/>
                    <a:pt x="5339" y="4712"/>
                  </a:cubicBezTo>
                  <a:cubicBezTo>
                    <a:pt x="6066" y="4387"/>
                    <a:pt x="6692" y="3885"/>
                    <a:pt x="7219" y="3359"/>
                  </a:cubicBezTo>
                  <a:cubicBezTo>
                    <a:pt x="7645" y="2833"/>
                    <a:pt x="7845" y="2206"/>
                    <a:pt x="8046" y="1680"/>
                  </a:cubicBezTo>
                  <a:cubicBezTo>
                    <a:pt x="8371" y="752"/>
                    <a:pt x="8371" y="1"/>
                    <a:pt x="8371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6" name="Google Shape;15526;p93"/>
            <p:cNvSpPr/>
            <p:nvPr/>
          </p:nvSpPr>
          <p:spPr>
            <a:xfrm>
              <a:off x="5704597" y="3334303"/>
              <a:ext cx="170890" cy="127432"/>
            </a:xfrm>
            <a:custGeom>
              <a:avLst/>
              <a:gdLst/>
              <a:ahLst/>
              <a:cxnLst/>
              <a:rect l="l" t="t" r="r" b="b"/>
              <a:pathLst>
                <a:path w="10452" h="7794" extrusionOk="0">
                  <a:moveTo>
                    <a:pt x="7299" y="0"/>
                  </a:moveTo>
                  <a:cubicBezTo>
                    <a:pt x="6301" y="0"/>
                    <a:pt x="5283" y="152"/>
                    <a:pt x="4387" y="561"/>
                  </a:cubicBezTo>
                  <a:cubicBezTo>
                    <a:pt x="3234" y="862"/>
                    <a:pt x="2081" y="1489"/>
                    <a:pt x="1053" y="2316"/>
                  </a:cubicBezTo>
                  <a:cubicBezTo>
                    <a:pt x="327" y="2942"/>
                    <a:pt x="1" y="3694"/>
                    <a:pt x="527" y="4722"/>
                  </a:cubicBezTo>
                  <a:cubicBezTo>
                    <a:pt x="1154" y="6301"/>
                    <a:pt x="2833" y="7228"/>
                    <a:pt x="4286" y="7654"/>
                  </a:cubicBezTo>
                  <a:cubicBezTo>
                    <a:pt x="4658" y="7744"/>
                    <a:pt x="5035" y="7794"/>
                    <a:pt x="5403" y="7794"/>
                  </a:cubicBezTo>
                  <a:cubicBezTo>
                    <a:pt x="5854" y="7794"/>
                    <a:pt x="6292" y="7719"/>
                    <a:pt x="6692" y="7554"/>
                  </a:cubicBezTo>
                  <a:cubicBezTo>
                    <a:pt x="7419" y="7328"/>
                    <a:pt x="8146" y="6927"/>
                    <a:pt x="8672" y="6200"/>
                  </a:cubicBezTo>
                  <a:cubicBezTo>
                    <a:pt x="9725" y="5047"/>
                    <a:pt x="10452" y="3268"/>
                    <a:pt x="10026" y="1589"/>
                  </a:cubicBezTo>
                  <a:cubicBezTo>
                    <a:pt x="9825" y="436"/>
                    <a:pt x="9199" y="35"/>
                    <a:pt x="8146" y="35"/>
                  </a:cubicBezTo>
                  <a:cubicBezTo>
                    <a:pt x="7868" y="13"/>
                    <a:pt x="7584" y="0"/>
                    <a:pt x="7299" y="0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7" name="Google Shape;15527;p93"/>
            <p:cNvSpPr/>
            <p:nvPr/>
          </p:nvSpPr>
          <p:spPr>
            <a:xfrm>
              <a:off x="5547652" y="3165325"/>
              <a:ext cx="23789" cy="26438"/>
            </a:xfrm>
            <a:custGeom>
              <a:avLst/>
              <a:gdLst/>
              <a:ahLst/>
              <a:cxnLst/>
              <a:rect l="l" t="t" r="r" b="b"/>
              <a:pathLst>
                <a:path w="1455" h="1617" extrusionOk="0">
                  <a:moveTo>
                    <a:pt x="152" y="1"/>
                  </a:moveTo>
                  <a:cubicBezTo>
                    <a:pt x="131" y="1"/>
                    <a:pt x="113" y="7"/>
                    <a:pt x="101" y="19"/>
                  </a:cubicBezTo>
                  <a:cubicBezTo>
                    <a:pt x="1" y="119"/>
                    <a:pt x="201" y="545"/>
                    <a:pt x="527" y="971"/>
                  </a:cubicBezTo>
                  <a:cubicBezTo>
                    <a:pt x="790" y="1323"/>
                    <a:pt x="1150" y="1616"/>
                    <a:pt x="1303" y="1616"/>
                  </a:cubicBezTo>
                  <a:cubicBezTo>
                    <a:pt x="1324" y="1616"/>
                    <a:pt x="1342" y="1610"/>
                    <a:pt x="1354" y="1598"/>
                  </a:cubicBezTo>
                  <a:cubicBezTo>
                    <a:pt x="1454" y="1498"/>
                    <a:pt x="1354" y="1072"/>
                    <a:pt x="928" y="646"/>
                  </a:cubicBezTo>
                  <a:cubicBezTo>
                    <a:pt x="665" y="294"/>
                    <a:pt x="305" y="1"/>
                    <a:pt x="152" y="1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8" name="Google Shape;15528;p93"/>
            <p:cNvSpPr/>
            <p:nvPr/>
          </p:nvSpPr>
          <p:spPr>
            <a:xfrm>
              <a:off x="5593547" y="3052934"/>
              <a:ext cx="22154" cy="27877"/>
            </a:xfrm>
            <a:custGeom>
              <a:avLst/>
              <a:gdLst/>
              <a:ahLst/>
              <a:cxnLst/>
              <a:rect l="l" t="t" r="r" b="b"/>
              <a:pathLst>
                <a:path w="1355" h="1705" extrusionOk="0">
                  <a:moveTo>
                    <a:pt x="226" y="1"/>
                  </a:moveTo>
                  <a:cubicBezTo>
                    <a:pt x="1" y="101"/>
                    <a:pt x="101" y="627"/>
                    <a:pt x="427" y="1053"/>
                  </a:cubicBezTo>
                  <a:cubicBezTo>
                    <a:pt x="678" y="1493"/>
                    <a:pt x="1016" y="1705"/>
                    <a:pt x="1179" y="1705"/>
                  </a:cubicBezTo>
                  <a:cubicBezTo>
                    <a:pt x="1212" y="1705"/>
                    <a:pt x="1237" y="1696"/>
                    <a:pt x="1254" y="1680"/>
                  </a:cubicBezTo>
                  <a:cubicBezTo>
                    <a:pt x="1354" y="1580"/>
                    <a:pt x="1254" y="1154"/>
                    <a:pt x="953" y="728"/>
                  </a:cubicBezTo>
                  <a:cubicBezTo>
                    <a:pt x="627" y="327"/>
                    <a:pt x="327" y="1"/>
                    <a:pt x="226" y="1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9" name="Google Shape;15529;p93"/>
            <p:cNvSpPr/>
            <p:nvPr/>
          </p:nvSpPr>
          <p:spPr>
            <a:xfrm>
              <a:off x="5532087" y="3057954"/>
              <a:ext cx="32389" cy="28563"/>
            </a:xfrm>
            <a:custGeom>
              <a:avLst/>
              <a:gdLst/>
              <a:ahLst/>
              <a:cxnLst/>
              <a:rect l="l" t="t" r="r" b="b"/>
              <a:pathLst>
                <a:path w="1981" h="1747" extrusionOk="0">
                  <a:moveTo>
                    <a:pt x="168" y="0"/>
                  </a:moveTo>
                  <a:cubicBezTo>
                    <a:pt x="140" y="0"/>
                    <a:pt x="117" y="6"/>
                    <a:pt x="101" y="20"/>
                  </a:cubicBezTo>
                  <a:cubicBezTo>
                    <a:pt x="0" y="120"/>
                    <a:pt x="326" y="646"/>
                    <a:pt x="727" y="1047"/>
                  </a:cubicBezTo>
                  <a:cubicBezTo>
                    <a:pt x="1138" y="1458"/>
                    <a:pt x="1548" y="1746"/>
                    <a:pt x="1757" y="1746"/>
                  </a:cubicBezTo>
                  <a:cubicBezTo>
                    <a:pt x="1815" y="1746"/>
                    <a:pt x="1858" y="1723"/>
                    <a:pt x="1880" y="1674"/>
                  </a:cubicBezTo>
                  <a:cubicBezTo>
                    <a:pt x="1980" y="1573"/>
                    <a:pt x="1679" y="1172"/>
                    <a:pt x="1153" y="646"/>
                  </a:cubicBezTo>
                  <a:cubicBezTo>
                    <a:pt x="783" y="276"/>
                    <a:pt x="356" y="0"/>
                    <a:pt x="168" y="0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0" name="Google Shape;15530;p93"/>
            <p:cNvSpPr/>
            <p:nvPr/>
          </p:nvSpPr>
          <p:spPr>
            <a:xfrm>
              <a:off x="5670588" y="3058052"/>
              <a:ext cx="18868" cy="41382"/>
            </a:xfrm>
            <a:custGeom>
              <a:avLst/>
              <a:gdLst/>
              <a:ahLst/>
              <a:cxnLst/>
              <a:rect l="l" t="t" r="r" b="b"/>
              <a:pathLst>
                <a:path w="1154" h="2531" extrusionOk="0">
                  <a:moveTo>
                    <a:pt x="155" y="1"/>
                  </a:moveTo>
                  <a:cubicBezTo>
                    <a:pt x="136" y="1"/>
                    <a:pt x="118" y="5"/>
                    <a:pt x="101" y="14"/>
                  </a:cubicBezTo>
                  <a:cubicBezTo>
                    <a:pt x="0" y="14"/>
                    <a:pt x="101" y="640"/>
                    <a:pt x="301" y="1367"/>
                  </a:cubicBezTo>
                  <a:cubicBezTo>
                    <a:pt x="511" y="1949"/>
                    <a:pt x="785" y="2530"/>
                    <a:pt x="903" y="2530"/>
                  </a:cubicBezTo>
                  <a:cubicBezTo>
                    <a:pt x="912" y="2530"/>
                    <a:pt x="921" y="2527"/>
                    <a:pt x="928" y="2520"/>
                  </a:cubicBezTo>
                  <a:cubicBezTo>
                    <a:pt x="1153" y="2520"/>
                    <a:pt x="1028" y="1893"/>
                    <a:pt x="828" y="1166"/>
                  </a:cubicBezTo>
                  <a:cubicBezTo>
                    <a:pt x="644" y="479"/>
                    <a:pt x="356" y="1"/>
                    <a:pt x="155" y="1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1" name="Google Shape;15531;p93"/>
            <p:cNvSpPr/>
            <p:nvPr/>
          </p:nvSpPr>
          <p:spPr>
            <a:xfrm>
              <a:off x="5620999" y="3144936"/>
              <a:ext cx="34041" cy="34940"/>
            </a:xfrm>
            <a:custGeom>
              <a:avLst/>
              <a:gdLst/>
              <a:ahLst/>
              <a:cxnLst/>
              <a:rect l="l" t="t" r="r" b="b"/>
              <a:pathLst>
                <a:path w="2082" h="2137" extrusionOk="0">
                  <a:moveTo>
                    <a:pt x="133" y="0"/>
                  </a:moveTo>
                  <a:cubicBezTo>
                    <a:pt x="120" y="0"/>
                    <a:pt x="110" y="4"/>
                    <a:pt x="101" y="13"/>
                  </a:cubicBezTo>
                  <a:cubicBezTo>
                    <a:pt x="1" y="113"/>
                    <a:pt x="201" y="740"/>
                    <a:pt x="728" y="1366"/>
                  </a:cubicBezTo>
                  <a:cubicBezTo>
                    <a:pt x="1190" y="1829"/>
                    <a:pt x="1730" y="2136"/>
                    <a:pt x="1922" y="2136"/>
                  </a:cubicBezTo>
                  <a:cubicBezTo>
                    <a:pt x="1949" y="2136"/>
                    <a:pt x="1969" y="2130"/>
                    <a:pt x="1981" y="2118"/>
                  </a:cubicBezTo>
                  <a:cubicBezTo>
                    <a:pt x="2081" y="1993"/>
                    <a:pt x="1680" y="1492"/>
                    <a:pt x="1154" y="965"/>
                  </a:cubicBezTo>
                  <a:cubicBezTo>
                    <a:pt x="671" y="483"/>
                    <a:pt x="273" y="0"/>
                    <a:pt x="133" y="0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2" name="Google Shape;15532;p93"/>
            <p:cNvSpPr/>
            <p:nvPr/>
          </p:nvSpPr>
          <p:spPr>
            <a:xfrm>
              <a:off x="5638215" y="2989839"/>
              <a:ext cx="20503" cy="39354"/>
            </a:xfrm>
            <a:custGeom>
              <a:avLst/>
              <a:gdLst/>
              <a:ahLst/>
              <a:cxnLst/>
              <a:rect l="l" t="t" r="r" b="b"/>
              <a:pathLst>
                <a:path w="1254" h="2407" extrusionOk="0">
                  <a:moveTo>
                    <a:pt x="201" y="0"/>
                  </a:moveTo>
                  <a:cubicBezTo>
                    <a:pt x="1" y="100"/>
                    <a:pt x="101" y="627"/>
                    <a:pt x="301" y="1353"/>
                  </a:cubicBezTo>
                  <a:cubicBezTo>
                    <a:pt x="502" y="1980"/>
                    <a:pt x="928" y="2406"/>
                    <a:pt x="1028" y="2406"/>
                  </a:cubicBezTo>
                  <a:cubicBezTo>
                    <a:pt x="1254" y="2306"/>
                    <a:pt x="1028" y="1779"/>
                    <a:pt x="828" y="1153"/>
                  </a:cubicBezTo>
                  <a:cubicBezTo>
                    <a:pt x="627" y="526"/>
                    <a:pt x="301" y="0"/>
                    <a:pt x="201" y="0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3" name="Google Shape;15533;p93"/>
            <p:cNvSpPr/>
            <p:nvPr/>
          </p:nvSpPr>
          <p:spPr>
            <a:xfrm>
              <a:off x="5745570" y="3007039"/>
              <a:ext cx="15598" cy="61492"/>
            </a:xfrm>
            <a:custGeom>
              <a:avLst/>
              <a:gdLst/>
              <a:ahLst/>
              <a:cxnLst/>
              <a:rect l="l" t="t" r="r" b="b"/>
              <a:pathLst>
                <a:path w="954" h="3761" extrusionOk="0">
                  <a:moveTo>
                    <a:pt x="201" y="1"/>
                  </a:moveTo>
                  <a:cubicBezTo>
                    <a:pt x="1" y="101"/>
                    <a:pt x="1" y="928"/>
                    <a:pt x="201" y="1880"/>
                  </a:cubicBezTo>
                  <a:cubicBezTo>
                    <a:pt x="427" y="2908"/>
                    <a:pt x="628" y="3760"/>
                    <a:pt x="828" y="3760"/>
                  </a:cubicBezTo>
                  <a:cubicBezTo>
                    <a:pt x="953" y="3660"/>
                    <a:pt x="953" y="2808"/>
                    <a:pt x="828" y="1880"/>
                  </a:cubicBezTo>
                  <a:cubicBezTo>
                    <a:pt x="628" y="828"/>
                    <a:pt x="327" y="1"/>
                    <a:pt x="201" y="1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4" name="Google Shape;15534;p93"/>
            <p:cNvSpPr/>
            <p:nvPr/>
          </p:nvSpPr>
          <p:spPr>
            <a:xfrm>
              <a:off x="5812376" y="2981223"/>
              <a:ext cx="10251" cy="34433"/>
            </a:xfrm>
            <a:custGeom>
              <a:avLst/>
              <a:gdLst/>
              <a:ahLst/>
              <a:cxnLst/>
              <a:rect l="l" t="t" r="r" b="b"/>
              <a:pathLst>
                <a:path w="627" h="2106" extrusionOk="0">
                  <a:moveTo>
                    <a:pt x="301" y="1"/>
                  </a:moveTo>
                  <a:cubicBezTo>
                    <a:pt x="201" y="1"/>
                    <a:pt x="0" y="427"/>
                    <a:pt x="0" y="1053"/>
                  </a:cubicBezTo>
                  <a:cubicBezTo>
                    <a:pt x="0" y="1680"/>
                    <a:pt x="201" y="2106"/>
                    <a:pt x="301" y="2106"/>
                  </a:cubicBezTo>
                  <a:cubicBezTo>
                    <a:pt x="501" y="2106"/>
                    <a:pt x="627" y="1680"/>
                    <a:pt x="627" y="1053"/>
                  </a:cubicBezTo>
                  <a:cubicBezTo>
                    <a:pt x="627" y="427"/>
                    <a:pt x="501" y="1"/>
                    <a:pt x="301" y="1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5" name="Google Shape;15535;p93"/>
            <p:cNvSpPr/>
            <p:nvPr/>
          </p:nvSpPr>
          <p:spPr>
            <a:xfrm>
              <a:off x="5735335" y="3123011"/>
              <a:ext cx="10251" cy="30754"/>
            </a:xfrm>
            <a:custGeom>
              <a:avLst/>
              <a:gdLst/>
              <a:ahLst/>
              <a:cxnLst/>
              <a:rect l="l" t="t" r="r" b="b"/>
              <a:pathLst>
                <a:path w="627" h="1881" extrusionOk="0">
                  <a:moveTo>
                    <a:pt x="201" y="0"/>
                  </a:moveTo>
                  <a:cubicBezTo>
                    <a:pt x="101" y="0"/>
                    <a:pt x="0" y="426"/>
                    <a:pt x="0" y="953"/>
                  </a:cubicBezTo>
                  <a:cubicBezTo>
                    <a:pt x="0" y="1454"/>
                    <a:pt x="201" y="1880"/>
                    <a:pt x="326" y="1880"/>
                  </a:cubicBezTo>
                  <a:cubicBezTo>
                    <a:pt x="527" y="1780"/>
                    <a:pt x="627" y="1354"/>
                    <a:pt x="527" y="953"/>
                  </a:cubicBezTo>
                  <a:cubicBezTo>
                    <a:pt x="527" y="426"/>
                    <a:pt x="426" y="0"/>
                    <a:pt x="201" y="0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6" name="Google Shape;15536;p93"/>
            <p:cNvSpPr/>
            <p:nvPr/>
          </p:nvSpPr>
          <p:spPr>
            <a:xfrm>
              <a:off x="5614034" y="3246977"/>
              <a:ext cx="25833" cy="17887"/>
            </a:xfrm>
            <a:custGeom>
              <a:avLst/>
              <a:gdLst/>
              <a:ahLst/>
              <a:cxnLst/>
              <a:rect l="l" t="t" r="r" b="b"/>
              <a:pathLst>
                <a:path w="1580" h="1094" extrusionOk="0">
                  <a:moveTo>
                    <a:pt x="225" y="0"/>
                  </a:moveTo>
                  <a:cubicBezTo>
                    <a:pt x="173" y="0"/>
                    <a:pt x="132" y="13"/>
                    <a:pt x="101" y="38"/>
                  </a:cubicBezTo>
                  <a:cubicBezTo>
                    <a:pt x="1" y="138"/>
                    <a:pt x="226" y="564"/>
                    <a:pt x="627" y="764"/>
                  </a:cubicBezTo>
                  <a:cubicBezTo>
                    <a:pt x="905" y="977"/>
                    <a:pt x="1129" y="1093"/>
                    <a:pt x="1287" y="1093"/>
                  </a:cubicBezTo>
                  <a:cubicBezTo>
                    <a:pt x="1371" y="1093"/>
                    <a:pt x="1436" y="1060"/>
                    <a:pt x="1480" y="990"/>
                  </a:cubicBezTo>
                  <a:cubicBezTo>
                    <a:pt x="1580" y="890"/>
                    <a:pt x="1354" y="564"/>
                    <a:pt x="953" y="363"/>
                  </a:cubicBezTo>
                  <a:cubicBezTo>
                    <a:pt x="632" y="118"/>
                    <a:pt x="382" y="0"/>
                    <a:pt x="225" y="0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7" name="Google Shape;15537;p93"/>
            <p:cNvSpPr/>
            <p:nvPr/>
          </p:nvSpPr>
          <p:spPr>
            <a:xfrm>
              <a:off x="5702962" y="3196128"/>
              <a:ext cx="23789" cy="33060"/>
            </a:xfrm>
            <a:custGeom>
              <a:avLst/>
              <a:gdLst/>
              <a:ahLst/>
              <a:cxnLst/>
              <a:rect l="l" t="t" r="r" b="b"/>
              <a:pathLst>
                <a:path w="1455" h="2022" extrusionOk="0">
                  <a:moveTo>
                    <a:pt x="137" y="0"/>
                  </a:moveTo>
                  <a:cubicBezTo>
                    <a:pt x="123" y="0"/>
                    <a:pt x="111" y="5"/>
                    <a:pt x="101" y="15"/>
                  </a:cubicBezTo>
                  <a:cubicBezTo>
                    <a:pt x="0" y="15"/>
                    <a:pt x="0" y="641"/>
                    <a:pt x="427" y="1168"/>
                  </a:cubicBezTo>
                  <a:cubicBezTo>
                    <a:pt x="684" y="1705"/>
                    <a:pt x="1108" y="2021"/>
                    <a:pt x="1287" y="2021"/>
                  </a:cubicBezTo>
                  <a:cubicBezTo>
                    <a:pt x="1317" y="2021"/>
                    <a:pt x="1340" y="2012"/>
                    <a:pt x="1354" y="1995"/>
                  </a:cubicBezTo>
                  <a:cubicBezTo>
                    <a:pt x="1454" y="1894"/>
                    <a:pt x="1254" y="1493"/>
                    <a:pt x="828" y="967"/>
                  </a:cubicBezTo>
                  <a:cubicBezTo>
                    <a:pt x="556" y="402"/>
                    <a:pt x="265" y="0"/>
                    <a:pt x="137" y="0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8" name="Google Shape;15538;p93"/>
            <p:cNvSpPr/>
            <p:nvPr/>
          </p:nvSpPr>
          <p:spPr>
            <a:xfrm>
              <a:off x="5682475" y="3279710"/>
              <a:ext cx="30754" cy="29757"/>
            </a:xfrm>
            <a:custGeom>
              <a:avLst/>
              <a:gdLst/>
              <a:ahLst/>
              <a:cxnLst/>
              <a:rect l="l" t="t" r="r" b="b"/>
              <a:pathLst>
                <a:path w="1881" h="1820" extrusionOk="0">
                  <a:moveTo>
                    <a:pt x="240" y="1"/>
                  </a:moveTo>
                  <a:cubicBezTo>
                    <a:pt x="224" y="1"/>
                    <a:pt x="211" y="5"/>
                    <a:pt x="201" y="15"/>
                  </a:cubicBezTo>
                  <a:cubicBezTo>
                    <a:pt x="0" y="15"/>
                    <a:pt x="201" y="642"/>
                    <a:pt x="627" y="1168"/>
                  </a:cubicBezTo>
                  <a:cubicBezTo>
                    <a:pt x="1066" y="1608"/>
                    <a:pt x="1505" y="1820"/>
                    <a:pt x="1697" y="1820"/>
                  </a:cubicBezTo>
                  <a:cubicBezTo>
                    <a:pt x="1735" y="1820"/>
                    <a:pt x="1763" y="1812"/>
                    <a:pt x="1780" y="1795"/>
                  </a:cubicBezTo>
                  <a:cubicBezTo>
                    <a:pt x="1880" y="1695"/>
                    <a:pt x="1554" y="1269"/>
                    <a:pt x="1153" y="767"/>
                  </a:cubicBezTo>
                  <a:cubicBezTo>
                    <a:pt x="770" y="384"/>
                    <a:pt x="387" y="1"/>
                    <a:pt x="240" y="1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9" name="Google Shape;15539;p93"/>
            <p:cNvSpPr/>
            <p:nvPr/>
          </p:nvSpPr>
          <p:spPr>
            <a:xfrm>
              <a:off x="5779594" y="3252912"/>
              <a:ext cx="18868" cy="40989"/>
            </a:xfrm>
            <a:custGeom>
              <a:avLst/>
              <a:gdLst/>
              <a:ahLst/>
              <a:cxnLst/>
              <a:rect l="l" t="t" r="r" b="b"/>
              <a:pathLst>
                <a:path w="1154" h="2507" extrusionOk="0">
                  <a:moveTo>
                    <a:pt x="326" y="0"/>
                  </a:moveTo>
                  <a:cubicBezTo>
                    <a:pt x="126" y="0"/>
                    <a:pt x="0" y="627"/>
                    <a:pt x="226" y="1354"/>
                  </a:cubicBezTo>
                  <a:cubicBezTo>
                    <a:pt x="426" y="2081"/>
                    <a:pt x="953" y="2507"/>
                    <a:pt x="1053" y="2507"/>
                  </a:cubicBezTo>
                  <a:cubicBezTo>
                    <a:pt x="1153" y="2406"/>
                    <a:pt x="953" y="1880"/>
                    <a:pt x="852" y="1153"/>
                  </a:cubicBezTo>
                  <a:cubicBezTo>
                    <a:pt x="627" y="527"/>
                    <a:pt x="426" y="0"/>
                    <a:pt x="326" y="0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0" name="Google Shape;15540;p93"/>
            <p:cNvSpPr/>
            <p:nvPr/>
          </p:nvSpPr>
          <p:spPr>
            <a:xfrm>
              <a:off x="5800081" y="3140227"/>
              <a:ext cx="10251" cy="35659"/>
            </a:xfrm>
            <a:custGeom>
              <a:avLst/>
              <a:gdLst/>
              <a:ahLst/>
              <a:cxnLst/>
              <a:rect l="l" t="t" r="r" b="b"/>
              <a:pathLst>
                <a:path w="627" h="2181" extrusionOk="0">
                  <a:moveTo>
                    <a:pt x="426" y="0"/>
                  </a:moveTo>
                  <a:cubicBezTo>
                    <a:pt x="326" y="0"/>
                    <a:pt x="126" y="401"/>
                    <a:pt x="0" y="1028"/>
                  </a:cubicBezTo>
                  <a:cubicBezTo>
                    <a:pt x="0" y="1780"/>
                    <a:pt x="126" y="2181"/>
                    <a:pt x="326" y="2181"/>
                  </a:cubicBezTo>
                  <a:cubicBezTo>
                    <a:pt x="426" y="2181"/>
                    <a:pt x="527" y="1780"/>
                    <a:pt x="527" y="1153"/>
                  </a:cubicBezTo>
                  <a:cubicBezTo>
                    <a:pt x="627" y="526"/>
                    <a:pt x="627" y="100"/>
                    <a:pt x="426" y="0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1" name="Google Shape;15541;p93"/>
            <p:cNvSpPr/>
            <p:nvPr/>
          </p:nvSpPr>
          <p:spPr>
            <a:xfrm>
              <a:off x="5863601" y="3122815"/>
              <a:ext cx="10251" cy="30951"/>
            </a:xfrm>
            <a:custGeom>
              <a:avLst/>
              <a:gdLst/>
              <a:ahLst/>
              <a:cxnLst/>
              <a:rect l="l" t="t" r="r" b="b"/>
              <a:pathLst>
                <a:path w="627" h="1893" extrusionOk="0">
                  <a:moveTo>
                    <a:pt x="353" y="0"/>
                  </a:moveTo>
                  <a:cubicBezTo>
                    <a:pt x="184" y="0"/>
                    <a:pt x="92" y="482"/>
                    <a:pt x="0" y="965"/>
                  </a:cubicBezTo>
                  <a:cubicBezTo>
                    <a:pt x="0" y="1466"/>
                    <a:pt x="100" y="1892"/>
                    <a:pt x="201" y="1892"/>
                  </a:cubicBezTo>
                  <a:cubicBezTo>
                    <a:pt x="401" y="1892"/>
                    <a:pt x="501" y="1466"/>
                    <a:pt x="627" y="965"/>
                  </a:cubicBezTo>
                  <a:cubicBezTo>
                    <a:pt x="627" y="438"/>
                    <a:pt x="501" y="12"/>
                    <a:pt x="401" y="12"/>
                  </a:cubicBezTo>
                  <a:cubicBezTo>
                    <a:pt x="384" y="4"/>
                    <a:pt x="368" y="0"/>
                    <a:pt x="353" y="0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2" name="Google Shape;15542;p93"/>
            <p:cNvSpPr/>
            <p:nvPr/>
          </p:nvSpPr>
          <p:spPr>
            <a:xfrm>
              <a:off x="5841054" y="3208244"/>
              <a:ext cx="8616" cy="22547"/>
            </a:xfrm>
            <a:custGeom>
              <a:avLst/>
              <a:gdLst/>
              <a:ahLst/>
              <a:cxnLst/>
              <a:rect l="l" t="t" r="r" b="b"/>
              <a:pathLst>
                <a:path w="527" h="1379" extrusionOk="0">
                  <a:moveTo>
                    <a:pt x="326" y="0"/>
                  </a:moveTo>
                  <a:cubicBezTo>
                    <a:pt x="126" y="0"/>
                    <a:pt x="1" y="326"/>
                    <a:pt x="1" y="752"/>
                  </a:cubicBezTo>
                  <a:cubicBezTo>
                    <a:pt x="1" y="1053"/>
                    <a:pt x="126" y="1379"/>
                    <a:pt x="226" y="1379"/>
                  </a:cubicBezTo>
                  <a:cubicBezTo>
                    <a:pt x="427" y="1379"/>
                    <a:pt x="527" y="1053"/>
                    <a:pt x="527" y="752"/>
                  </a:cubicBezTo>
                  <a:cubicBezTo>
                    <a:pt x="527" y="326"/>
                    <a:pt x="427" y="126"/>
                    <a:pt x="326" y="0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3" name="Google Shape;15543;p93"/>
            <p:cNvSpPr/>
            <p:nvPr/>
          </p:nvSpPr>
          <p:spPr>
            <a:xfrm>
              <a:off x="5832863" y="3075072"/>
              <a:ext cx="10251" cy="15582"/>
            </a:xfrm>
            <a:custGeom>
              <a:avLst/>
              <a:gdLst/>
              <a:ahLst/>
              <a:cxnLst/>
              <a:rect l="l" t="t" r="r" b="b"/>
              <a:pathLst>
                <a:path w="627" h="953" extrusionOk="0">
                  <a:moveTo>
                    <a:pt x="502" y="0"/>
                  </a:moveTo>
                  <a:cubicBezTo>
                    <a:pt x="401" y="0"/>
                    <a:pt x="101" y="125"/>
                    <a:pt x="101" y="426"/>
                  </a:cubicBezTo>
                  <a:cubicBezTo>
                    <a:pt x="0" y="752"/>
                    <a:pt x="201" y="952"/>
                    <a:pt x="301" y="952"/>
                  </a:cubicBezTo>
                  <a:cubicBezTo>
                    <a:pt x="502" y="952"/>
                    <a:pt x="627" y="752"/>
                    <a:pt x="627" y="526"/>
                  </a:cubicBezTo>
                  <a:cubicBezTo>
                    <a:pt x="627" y="326"/>
                    <a:pt x="627" y="125"/>
                    <a:pt x="502" y="0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4" name="Google Shape;15544;p93"/>
            <p:cNvSpPr/>
            <p:nvPr/>
          </p:nvSpPr>
          <p:spPr>
            <a:xfrm>
              <a:off x="5742300" y="2940249"/>
              <a:ext cx="10268" cy="20830"/>
            </a:xfrm>
            <a:custGeom>
              <a:avLst/>
              <a:gdLst/>
              <a:ahLst/>
              <a:cxnLst/>
              <a:rect l="l" t="t" r="r" b="b"/>
              <a:pathLst>
                <a:path w="628" h="1274" extrusionOk="0">
                  <a:moveTo>
                    <a:pt x="201" y="0"/>
                  </a:moveTo>
                  <a:cubicBezTo>
                    <a:pt x="101" y="0"/>
                    <a:pt x="0" y="326"/>
                    <a:pt x="0" y="727"/>
                  </a:cubicBezTo>
                  <a:cubicBezTo>
                    <a:pt x="0" y="1010"/>
                    <a:pt x="151" y="1273"/>
                    <a:pt x="257" y="1273"/>
                  </a:cubicBezTo>
                  <a:cubicBezTo>
                    <a:pt x="273" y="1273"/>
                    <a:pt x="288" y="1267"/>
                    <a:pt x="301" y="1254"/>
                  </a:cubicBezTo>
                  <a:cubicBezTo>
                    <a:pt x="401" y="1254"/>
                    <a:pt x="627" y="1053"/>
                    <a:pt x="527" y="627"/>
                  </a:cubicBezTo>
                  <a:cubicBezTo>
                    <a:pt x="527" y="326"/>
                    <a:pt x="401" y="0"/>
                    <a:pt x="201" y="0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5" name="Google Shape;15545;p93"/>
            <p:cNvSpPr/>
            <p:nvPr/>
          </p:nvSpPr>
          <p:spPr>
            <a:xfrm>
              <a:off x="5593547" y="3007039"/>
              <a:ext cx="13947" cy="17396"/>
            </a:xfrm>
            <a:custGeom>
              <a:avLst/>
              <a:gdLst/>
              <a:ahLst/>
              <a:cxnLst/>
              <a:rect l="l" t="t" r="r" b="b"/>
              <a:pathLst>
                <a:path w="853" h="1064" extrusionOk="0">
                  <a:moveTo>
                    <a:pt x="226" y="1"/>
                  </a:moveTo>
                  <a:cubicBezTo>
                    <a:pt x="1" y="101"/>
                    <a:pt x="1" y="402"/>
                    <a:pt x="101" y="627"/>
                  </a:cubicBezTo>
                  <a:cubicBezTo>
                    <a:pt x="283" y="870"/>
                    <a:pt x="449" y="1064"/>
                    <a:pt x="558" y="1064"/>
                  </a:cubicBezTo>
                  <a:cubicBezTo>
                    <a:pt x="585" y="1064"/>
                    <a:pt x="608" y="1052"/>
                    <a:pt x="627" y="1028"/>
                  </a:cubicBezTo>
                  <a:cubicBezTo>
                    <a:pt x="853" y="928"/>
                    <a:pt x="853" y="727"/>
                    <a:pt x="627" y="402"/>
                  </a:cubicBezTo>
                  <a:cubicBezTo>
                    <a:pt x="527" y="101"/>
                    <a:pt x="327" y="1"/>
                    <a:pt x="226" y="1"/>
                  </a:cubicBezTo>
                  <a:close/>
                </a:path>
              </a:pathLst>
            </a:custGeom>
            <a:solidFill>
              <a:srgbClr val="FFDE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6" name="Google Shape;15546;p93"/>
            <p:cNvSpPr/>
            <p:nvPr/>
          </p:nvSpPr>
          <p:spPr>
            <a:xfrm>
              <a:off x="5748856" y="3355362"/>
              <a:ext cx="75423" cy="40989"/>
            </a:xfrm>
            <a:custGeom>
              <a:avLst/>
              <a:gdLst/>
              <a:ahLst/>
              <a:cxnLst/>
              <a:rect l="l" t="t" r="r" b="b"/>
              <a:pathLst>
                <a:path w="4613" h="2507" extrusionOk="0">
                  <a:moveTo>
                    <a:pt x="3259" y="0"/>
                  </a:moveTo>
                  <a:cubicBezTo>
                    <a:pt x="2833" y="0"/>
                    <a:pt x="2407" y="100"/>
                    <a:pt x="2006" y="201"/>
                  </a:cubicBezTo>
                  <a:cubicBezTo>
                    <a:pt x="853" y="627"/>
                    <a:pt x="0" y="1353"/>
                    <a:pt x="226" y="1980"/>
                  </a:cubicBezTo>
                  <a:cubicBezTo>
                    <a:pt x="326" y="2281"/>
                    <a:pt x="853" y="2506"/>
                    <a:pt x="1379" y="2506"/>
                  </a:cubicBezTo>
                  <a:cubicBezTo>
                    <a:pt x="1780" y="2506"/>
                    <a:pt x="2206" y="2406"/>
                    <a:pt x="2632" y="2281"/>
                  </a:cubicBezTo>
                  <a:cubicBezTo>
                    <a:pt x="3760" y="1880"/>
                    <a:pt x="4612" y="1153"/>
                    <a:pt x="4386" y="627"/>
                  </a:cubicBezTo>
                  <a:cubicBezTo>
                    <a:pt x="4286" y="201"/>
                    <a:pt x="3760" y="0"/>
                    <a:pt x="3259" y="0"/>
                  </a:cubicBezTo>
                  <a:close/>
                </a:path>
              </a:pathLst>
            </a:custGeom>
            <a:solidFill>
              <a:srgbClr val="9845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7" name="Google Shape;15547;p93"/>
            <p:cNvSpPr/>
            <p:nvPr/>
          </p:nvSpPr>
          <p:spPr>
            <a:xfrm>
              <a:off x="5546017" y="3503690"/>
              <a:ext cx="160230" cy="97544"/>
            </a:xfrm>
            <a:custGeom>
              <a:avLst/>
              <a:gdLst/>
              <a:ahLst/>
              <a:cxnLst/>
              <a:rect l="l" t="t" r="r" b="b"/>
              <a:pathLst>
                <a:path w="9800" h="5966" extrusionOk="0">
                  <a:moveTo>
                    <a:pt x="5013" y="1"/>
                  </a:moveTo>
                  <a:cubicBezTo>
                    <a:pt x="4386" y="1"/>
                    <a:pt x="3760" y="101"/>
                    <a:pt x="3133" y="327"/>
                  </a:cubicBezTo>
                  <a:cubicBezTo>
                    <a:pt x="1755" y="728"/>
                    <a:pt x="727" y="1580"/>
                    <a:pt x="0" y="2607"/>
                  </a:cubicBezTo>
                  <a:cubicBezTo>
                    <a:pt x="727" y="3134"/>
                    <a:pt x="1454" y="3660"/>
                    <a:pt x="2181" y="4086"/>
                  </a:cubicBezTo>
                  <a:cubicBezTo>
                    <a:pt x="4386" y="5339"/>
                    <a:pt x="6767" y="5865"/>
                    <a:pt x="9173" y="5966"/>
                  </a:cubicBezTo>
                  <a:cubicBezTo>
                    <a:pt x="9700" y="5013"/>
                    <a:pt x="9800" y="3860"/>
                    <a:pt x="9499" y="2933"/>
                  </a:cubicBezTo>
                  <a:cubicBezTo>
                    <a:pt x="8873" y="1053"/>
                    <a:pt x="6993" y="1"/>
                    <a:pt x="501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8" name="Google Shape;15548;p93"/>
            <p:cNvSpPr/>
            <p:nvPr/>
          </p:nvSpPr>
          <p:spPr>
            <a:xfrm>
              <a:off x="5947183" y="3365597"/>
              <a:ext cx="187698" cy="148360"/>
            </a:xfrm>
            <a:custGeom>
              <a:avLst/>
              <a:gdLst/>
              <a:ahLst/>
              <a:cxnLst/>
              <a:rect l="l" t="t" r="r" b="b"/>
              <a:pathLst>
                <a:path w="11480" h="9074" extrusionOk="0">
                  <a:moveTo>
                    <a:pt x="6166" y="1"/>
                  </a:moveTo>
                  <a:cubicBezTo>
                    <a:pt x="5540" y="1"/>
                    <a:pt x="4913" y="101"/>
                    <a:pt x="4287" y="301"/>
                  </a:cubicBezTo>
                  <a:cubicBezTo>
                    <a:pt x="1555" y="1153"/>
                    <a:pt x="1" y="3760"/>
                    <a:pt x="728" y="6166"/>
                  </a:cubicBezTo>
                  <a:cubicBezTo>
                    <a:pt x="1354" y="7920"/>
                    <a:pt x="3234" y="9073"/>
                    <a:pt x="5214" y="9073"/>
                  </a:cubicBezTo>
                  <a:cubicBezTo>
                    <a:pt x="5841" y="9073"/>
                    <a:pt x="6467" y="8973"/>
                    <a:pt x="7094" y="8773"/>
                  </a:cubicBezTo>
                  <a:cubicBezTo>
                    <a:pt x="9800" y="7920"/>
                    <a:pt x="11480" y="5214"/>
                    <a:pt x="10653" y="2908"/>
                  </a:cubicBezTo>
                  <a:cubicBezTo>
                    <a:pt x="10126" y="1153"/>
                    <a:pt x="8247" y="1"/>
                    <a:pt x="616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9" name="Google Shape;15549;p93"/>
            <p:cNvSpPr/>
            <p:nvPr/>
          </p:nvSpPr>
          <p:spPr>
            <a:xfrm>
              <a:off x="5353005" y="3104159"/>
              <a:ext cx="44276" cy="118031"/>
            </a:xfrm>
            <a:custGeom>
              <a:avLst/>
              <a:gdLst/>
              <a:ahLst/>
              <a:cxnLst/>
              <a:rect l="l" t="t" r="r" b="b"/>
              <a:pathLst>
                <a:path w="2708" h="7219" extrusionOk="0">
                  <a:moveTo>
                    <a:pt x="1028" y="3133"/>
                  </a:moveTo>
                  <a:lnTo>
                    <a:pt x="1028" y="3133"/>
                  </a:lnTo>
                  <a:cubicBezTo>
                    <a:pt x="527" y="4487"/>
                    <a:pt x="201" y="5865"/>
                    <a:pt x="1" y="7219"/>
                  </a:cubicBezTo>
                  <a:lnTo>
                    <a:pt x="1" y="7219"/>
                  </a:lnTo>
                  <a:cubicBezTo>
                    <a:pt x="201" y="5865"/>
                    <a:pt x="527" y="4487"/>
                    <a:pt x="1028" y="3133"/>
                  </a:cubicBezTo>
                  <a:lnTo>
                    <a:pt x="1028" y="3133"/>
                  </a:lnTo>
                  <a:close/>
                  <a:moveTo>
                    <a:pt x="2607" y="226"/>
                  </a:moveTo>
                  <a:cubicBezTo>
                    <a:pt x="1981" y="1053"/>
                    <a:pt x="1454" y="2106"/>
                    <a:pt x="1028" y="3133"/>
                  </a:cubicBezTo>
                  <a:cubicBezTo>
                    <a:pt x="1454" y="2106"/>
                    <a:pt x="1981" y="1053"/>
                    <a:pt x="2607" y="226"/>
                  </a:cubicBezTo>
                  <a:close/>
                  <a:moveTo>
                    <a:pt x="2708" y="101"/>
                  </a:moveTo>
                  <a:lnTo>
                    <a:pt x="2607" y="226"/>
                  </a:lnTo>
                  <a:lnTo>
                    <a:pt x="2708" y="101"/>
                  </a:lnTo>
                  <a:close/>
                  <a:moveTo>
                    <a:pt x="2708" y="101"/>
                  </a:moveTo>
                  <a:lnTo>
                    <a:pt x="2708" y="101"/>
                  </a:lnTo>
                  <a:lnTo>
                    <a:pt x="2708" y="101"/>
                  </a:lnTo>
                  <a:close/>
                  <a:moveTo>
                    <a:pt x="2708" y="101"/>
                  </a:moveTo>
                  <a:lnTo>
                    <a:pt x="2708" y="101"/>
                  </a:lnTo>
                  <a:lnTo>
                    <a:pt x="2708" y="101"/>
                  </a:lnTo>
                  <a:close/>
                  <a:moveTo>
                    <a:pt x="2708" y="101"/>
                  </a:moveTo>
                  <a:lnTo>
                    <a:pt x="2708" y="101"/>
                  </a:lnTo>
                  <a:lnTo>
                    <a:pt x="2708" y="101"/>
                  </a:lnTo>
                  <a:close/>
                  <a:moveTo>
                    <a:pt x="2708" y="101"/>
                  </a:moveTo>
                  <a:lnTo>
                    <a:pt x="2708" y="101"/>
                  </a:lnTo>
                  <a:lnTo>
                    <a:pt x="2708" y="101"/>
                  </a:lnTo>
                  <a:close/>
                  <a:moveTo>
                    <a:pt x="2708" y="101"/>
                  </a:moveTo>
                  <a:lnTo>
                    <a:pt x="2708" y="101"/>
                  </a:lnTo>
                  <a:lnTo>
                    <a:pt x="2708" y="101"/>
                  </a:lnTo>
                  <a:close/>
                  <a:moveTo>
                    <a:pt x="2708" y="1"/>
                  </a:moveTo>
                  <a:lnTo>
                    <a:pt x="2708" y="1"/>
                  </a:lnTo>
                  <a:close/>
                </a:path>
              </a:pathLst>
            </a:custGeom>
            <a:solidFill>
              <a:srgbClr val="FAC7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0" name="Google Shape;15550;p93"/>
            <p:cNvSpPr/>
            <p:nvPr/>
          </p:nvSpPr>
          <p:spPr>
            <a:xfrm>
              <a:off x="5455454" y="3041048"/>
              <a:ext cx="3303" cy="3303"/>
            </a:xfrm>
            <a:custGeom>
              <a:avLst/>
              <a:gdLst/>
              <a:ahLst/>
              <a:cxnLst/>
              <a:rect l="l" t="t" r="r" b="b"/>
              <a:pathLst>
                <a:path w="202" h="202" extrusionOk="0">
                  <a:moveTo>
                    <a:pt x="1" y="201"/>
                  </a:moveTo>
                  <a:lnTo>
                    <a:pt x="1" y="201"/>
                  </a:lnTo>
                  <a:lnTo>
                    <a:pt x="1" y="201"/>
                  </a:lnTo>
                  <a:close/>
                  <a:moveTo>
                    <a:pt x="201" y="1"/>
                  </a:moveTo>
                  <a:lnTo>
                    <a:pt x="1" y="201"/>
                  </a:lnTo>
                  <a:lnTo>
                    <a:pt x="201" y="1"/>
                  </a:lnTo>
                  <a:close/>
                </a:path>
              </a:pathLst>
            </a:custGeom>
            <a:solidFill>
              <a:srgbClr val="AF53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1" name="Google Shape;15551;p93"/>
            <p:cNvSpPr/>
            <p:nvPr/>
          </p:nvSpPr>
          <p:spPr>
            <a:xfrm>
              <a:off x="5341134" y="3041048"/>
              <a:ext cx="117622" cy="345050"/>
            </a:xfrm>
            <a:custGeom>
              <a:avLst/>
              <a:gdLst/>
              <a:ahLst/>
              <a:cxnLst/>
              <a:rect l="l" t="t" r="r" b="b"/>
              <a:pathLst>
                <a:path w="7194" h="21104" extrusionOk="0">
                  <a:moveTo>
                    <a:pt x="7193" y="1"/>
                  </a:moveTo>
                  <a:lnTo>
                    <a:pt x="6993" y="201"/>
                  </a:lnTo>
                  <a:cubicBezTo>
                    <a:pt x="5639" y="1354"/>
                    <a:pt x="4486" y="2507"/>
                    <a:pt x="3434" y="3861"/>
                  </a:cubicBezTo>
                  <a:lnTo>
                    <a:pt x="3434" y="3961"/>
                  </a:lnTo>
                  <a:lnTo>
                    <a:pt x="3333" y="4086"/>
                  </a:lnTo>
                  <a:cubicBezTo>
                    <a:pt x="2707" y="4913"/>
                    <a:pt x="2180" y="5966"/>
                    <a:pt x="1754" y="6993"/>
                  </a:cubicBezTo>
                  <a:cubicBezTo>
                    <a:pt x="1253" y="8347"/>
                    <a:pt x="927" y="9725"/>
                    <a:pt x="727" y="11079"/>
                  </a:cubicBezTo>
                  <a:cubicBezTo>
                    <a:pt x="401" y="13359"/>
                    <a:pt x="401" y="15665"/>
                    <a:pt x="301" y="17971"/>
                  </a:cubicBezTo>
                  <a:cubicBezTo>
                    <a:pt x="201" y="18998"/>
                    <a:pt x="100" y="20051"/>
                    <a:pt x="0" y="21104"/>
                  </a:cubicBezTo>
                  <a:cubicBezTo>
                    <a:pt x="1554" y="19951"/>
                    <a:pt x="3534" y="19224"/>
                    <a:pt x="5514" y="18698"/>
                  </a:cubicBezTo>
                  <a:cubicBezTo>
                    <a:pt x="4261" y="12858"/>
                    <a:pt x="4386" y="5540"/>
                    <a:pt x="7193" y="1"/>
                  </a:cubicBezTo>
                  <a:close/>
                </a:path>
              </a:pathLst>
            </a:custGeom>
            <a:solidFill>
              <a:srgbClr val="D986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2" name="Google Shape;15552;p93"/>
            <p:cNvSpPr/>
            <p:nvPr/>
          </p:nvSpPr>
          <p:spPr>
            <a:xfrm>
              <a:off x="6095527" y="3579097"/>
              <a:ext cx="16" cy="16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rgbClr val="FAF5F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3" name="Google Shape;15553;p93"/>
            <p:cNvSpPr/>
            <p:nvPr/>
          </p:nvSpPr>
          <p:spPr>
            <a:xfrm>
              <a:off x="5252206" y="3346746"/>
              <a:ext cx="892923" cy="379058"/>
            </a:xfrm>
            <a:custGeom>
              <a:avLst/>
              <a:gdLst/>
              <a:ahLst/>
              <a:cxnLst/>
              <a:rect l="l" t="t" r="r" b="b"/>
              <a:pathLst>
                <a:path w="54613" h="23184" extrusionOk="0">
                  <a:moveTo>
                    <a:pt x="10953" y="1"/>
                  </a:moveTo>
                  <a:cubicBezTo>
                    <a:pt x="8973" y="527"/>
                    <a:pt x="6993" y="1254"/>
                    <a:pt x="5439" y="2407"/>
                  </a:cubicBezTo>
                  <a:cubicBezTo>
                    <a:pt x="5439" y="2081"/>
                    <a:pt x="5439" y="1880"/>
                    <a:pt x="5539" y="1680"/>
                  </a:cubicBezTo>
                  <a:lnTo>
                    <a:pt x="5439" y="1680"/>
                  </a:lnTo>
                  <a:cubicBezTo>
                    <a:pt x="5113" y="4587"/>
                    <a:pt x="4286" y="7520"/>
                    <a:pt x="2306" y="9700"/>
                  </a:cubicBezTo>
                  <a:cubicBezTo>
                    <a:pt x="1680" y="10327"/>
                    <a:pt x="928" y="10953"/>
                    <a:pt x="426" y="11805"/>
                  </a:cubicBezTo>
                  <a:cubicBezTo>
                    <a:pt x="201" y="12332"/>
                    <a:pt x="0" y="12833"/>
                    <a:pt x="0" y="13459"/>
                  </a:cubicBezTo>
                  <a:cubicBezTo>
                    <a:pt x="0" y="13785"/>
                    <a:pt x="101" y="14211"/>
                    <a:pt x="301" y="14512"/>
                  </a:cubicBezTo>
                  <a:cubicBezTo>
                    <a:pt x="727" y="15139"/>
                    <a:pt x="1454" y="15464"/>
                    <a:pt x="2306" y="15464"/>
                  </a:cubicBezTo>
                  <a:lnTo>
                    <a:pt x="2707" y="15464"/>
                  </a:lnTo>
                  <a:cubicBezTo>
                    <a:pt x="3660" y="15239"/>
                    <a:pt x="4487" y="14713"/>
                    <a:pt x="5213" y="14312"/>
                  </a:cubicBezTo>
                  <a:lnTo>
                    <a:pt x="5213" y="14312"/>
                  </a:lnTo>
                  <a:cubicBezTo>
                    <a:pt x="4913" y="15139"/>
                    <a:pt x="4487" y="16191"/>
                    <a:pt x="4487" y="17219"/>
                  </a:cubicBezTo>
                  <a:cubicBezTo>
                    <a:pt x="4487" y="17845"/>
                    <a:pt x="4687" y="18472"/>
                    <a:pt x="5213" y="18998"/>
                  </a:cubicBezTo>
                  <a:cubicBezTo>
                    <a:pt x="5640" y="19525"/>
                    <a:pt x="6366" y="19725"/>
                    <a:pt x="7093" y="19725"/>
                  </a:cubicBezTo>
                  <a:cubicBezTo>
                    <a:pt x="7319" y="19725"/>
                    <a:pt x="7619" y="19625"/>
                    <a:pt x="7820" y="19625"/>
                  </a:cubicBezTo>
                  <a:cubicBezTo>
                    <a:pt x="8772" y="19424"/>
                    <a:pt x="9599" y="18898"/>
                    <a:pt x="10452" y="18372"/>
                  </a:cubicBezTo>
                  <a:lnTo>
                    <a:pt x="10452" y="18372"/>
                  </a:lnTo>
                  <a:cubicBezTo>
                    <a:pt x="10326" y="18597"/>
                    <a:pt x="10326" y="18798"/>
                    <a:pt x="10326" y="18998"/>
                  </a:cubicBezTo>
                  <a:cubicBezTo>
                    <a:pt x="10326" y="20678"/>
                    <a:pt x="11705" y="22457"/>
                    <a:pt x="13459" y="22758"/>
                  </a:cubicBezTo>
                  <a:cubicBezTo>
                    <a:pt x="13685" y="22858"/>
                    <a:pt x="13985" y="22858"/>
                    <a:pt x="14211" y="22858"/>
                  </a:cubicBezTo>
                  <a:cubicBezTo>
                    <a:pt x="15865" y="22858"/>
                    <a:pt x="17444" y="22031"/>
                    <a:pt x="18797" y="21104"/>
                  </a:cubicBezTo>
                  <a:cubicBezTo>
                    <a:pt x="20577" y="22231"/>
                    <a:pt x="22657" y="22758"/>
                    <a:pt x="24737" y="22983"/>
                  </a:cubicBezTo>
                  <a:cubicBezTo>
                    <a:pt x="26116" y="23084"/>
                    <a:pt x="27369" y="23184"/>
                    <a:pt x="28722" y="23184"/>
                  </a:cubicBezTo>
                  <a:cubicBezTo>
                    <a:pt x="31755" y="23184"/>
                    <a:pt x="34888" y="22758"/>
                    <a:pt x="37895" y="21931"/>
                  </a:cubicBezTo>
                  <a:lnTo>
                    <a:pt x="37895" y="22031"/>
                  </a:lnTo>
                  <a:cubicBezTo>
                    <a:pt x="38321" y="21931"/>
                    <a:pt x="38747" y="21730"/>
                    <a:pt x="39148" y="21605"/>
                  </a:cubicBezTo>
                  <a:cubicBezTo>
                    <a:pt x="39575" y="21505"/>
                    <a:pt x="40001" y="21304"/>
                    <a:pt x="40402" y="21204"/>
                  </a:cubicBezTo>
                  <a:cubicBezTo>
                    <a:pt x="44487" y="19525"/>
                    <a:pt x="48347" y="17119"/>
                    <a:pt x="51580" y="14211"/>
                  </a:cubicBezTo>
                  <a:cubicBezTo>
                    <a:pt x="52733" y="13058"/>
                    <a:pt x="53885" y="11906"/>
                    <a:pt x="54612" y="10552"/>
                  </a:cubicBezTo>
                  <a:cubicBezTo>
                    <a:pt x="53785" y="10552"/>
                    <a:pt x="52833" y="10652"/>
                    <a:pt x="51905" y="10753"/>
                  </a:cubicBezTo>
                  <a:cubicBezTo>
                    <a:pt x="48873" y="11078"/>
                    <a:pt x="45940" y="11580"/>
                    <a:pt x="42908" y="12206"/>
                  </a:cubicBezTo>
                  <a:cubicBezTo>
                    <a:pt x="39900" y="12958"/>
                    <a:pt x="36968" y="14086"/>
                    <a:pt x="33935" y="14838"/>
                  </a:cubicBezTo>
                  <a:cubicBezTo>
                    <a:pt x="31955" y="15239"/>
                    <a:pt x="29875" y="15565"/>
                    <a:pt x="27770" y="15565"/>
                  </a:cubicBezTo>
                  <a:lnTo>
                    <a:pt x="27143" y="15565"/>
                  </a:lnTo>
                  <a:cubicBezTo>
                    <a:pt x="26617" y="16818"/>
                    <a:pt x="25364" y="17845"/>
                    <a:pt x="23910" y="18372"/>
                  </a:cubicBezTo>
                  <a:cubicBezTo>
                    <a:pt x="23284" y="18597"/>
                    <a:pt x="22657" y="18698"/>
                    <a:pt x="22031" y="18698"/>
                  </a:cubicBezTo>
                  <a:cubicBezTo>
                    <a:pt x="19950" y="18698"/>
                    <a:pt x="18071" y="17545"/>
                    <a:pt x="17544" y="15765"/>
                  </a:cubicBezTo>
                  <a:cubicBezTo>
                    <a:pt x="17118" y="14512"/>
                    <a:pt x="17344" y="13259"/>
                    <a:pt x="17970" y="12206"/>
                  </a:cubicBezTo>
                  <a:cubicBezTo>
                    <a:pt x="14612" y="9600"/>
                    <a:pt x="12331" y="5840"/>
                    <a:pt x="11279" y="1555"/>
                  </a:cubicBezTo>
                  <a:cubicBezTo>
                    <a:pt x="11178" y="1154"/>
                    <a:pt x="11078" y="627"/>
                    <a:pt x="10953" y="1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4" name="Google Shape;15554;p93"/>
            <p:cNvSpPr/>
            <p:nvPr/>
          </p:nvSpPr>
          <p:spPr>
            <a:xfrm>
              <a:off x="5532087" y="3546315"/>
              <a:ext cx="163925" cy="106144"/>
            </a:xfrm>
            <a:custGeom>
              <a:avLst/>
              <a:gdLst/>
              <a:ahLst/>
              <a:cxnLst/>
              <a:rect l="l" t="t" r="r" b="b"/>
              <a:pathLst>
                <a:path w="10026" h="6492" extrusionOk="0">
                  <a:moveTo>
                    <a:pt x="852" y="0"/>
                  </a:moveTo>
                  <a:cubicBezTo>
                    <a:pt x="226" y="1053"/>
                    <a:pt x="0" y="2306"/>
                    <a:pt x="426" y="3559"/>
                  </a:cubicBezTo>
                  <a:cubicBezTo>
                    <a:pt x="953" y="5339"/>
                    <a:pt x="2832" y="6492"/>
                    <a:pt x="4913" y="6492"/>
                  </a:cubicBezTo>
                  <a:cubicBezTo>
                    <a:pt x="5539" y="6492"/>
                    <a:pt x="6166" y="6391"/>
                    <a:pt x="6792" y="6166"/>
                  </a:cubicBezTo>
                  <a:cubicBezTo>
                    <a:pt x="8246" y="5639"/>
                    <a:pt x="9499" y="4612"/>
                    <a:pt x="10025" y="3359"/>
                  </a:cubicBezTo>
                  <a:cubicBezTo>
                    <a:pt x="7619" y="3258"/>
                    <a:pt x="5238" y="2732"/>
                    <a:pt x="3033" y="1479"/>
                  </a:cubicBezTo>
                  <a:cubicBezTo>
                    <a:pt x="2306" y="1053"/>
                    <a:pt x="1579" y="527"/>
                    <a:pt x="85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555" name="Google Shape;15555;p93"/>
          <p:cNvGrpSpPr/>
          <p:nvPr/>
        </p:nvGrpSpPr>
        <p:grpSpPr>
          <a:xfrm>
            <a:off x="4076115" y="2578396"/>
            <a:ext cx="1232627" cy="1385585"/>
            <a:chOff x="4051964" y="2261540"/>
            <a:chExt cx="1232627" cy="1385585"/>
          </a:xfrm>
        </p:grpSpPr>
        <p:sp>
          <p:nvSpPr>
            <p:cNvPr id="15556" name="Google Shape;15556;p93"/>
            <p:cNvSpPr/>
            <p:nvPr/>
          </p:nvSpPr>
          <p:spPr>
            <a:xfrm>
              <a:off x="4188421" y="2261540"/>
              <a:ext cx="1096169" cy="1385581"/>
            </a:xfrm>
            <a:custGeom>
              <a:avLst/>
              <a:gdLst/>
              <a:ahLst/>
              <a:cxnLst/>
              <a:rect l="l" t="t" r="r" b="b"/>
              <a:pathLst>
                <a:path w="67044" h="84745" extrusionOk="0">
                  <a:moveTo>
                    <a:pt x="21855" y="1"/>
                  </a:moveTo>
                  <a:cubicBezTo>
                    <a:pt x="20024" y="1"/>
                    <a:pt x="18173" y="857"/>
                    <a:pt x="16818" y="2038"/>
                  </a:cubicBezTo>
                  <a:cubicBezTo>
                    <a:pt x="15239" y="3516"/>
                    <a:pt x="14211" y="5396"/>
                    <a:pt x="13359" y="7376"/>
                  </a:cubicBezTo>
                  <a:cubicBezTo>
                    <a:pt x="11279" y="12589"/>
                    <a:pt x="10752" y="18328"/>
                    <a:pt x="11479" y="23967"/>
                  </a:cubicBezTo>
                  <a:cubicBezTo>
                    <a:pt x="12005" y="27727"/>
                    <a:pt x="12958" y="31486"/>
                    <a:pt x="14311" y="35045"/>
                  </a:cubicBezTo>
                  <a:cubicBezTo>
                    <a:pt x="10652" y="36198"/>
                    <a:pt x="8572" y="39431"/>
                    <a:pt x="6893" y="42765"/>
                  </a:cubicBezTo>
                  <a:cubicBezTo>
                    <a:pt x="3760" y="49456"/>
                    <a:pt x="201" y="55822"/>
                    <a:pt x="101" y="63341"/>
                  </a:cubicBezTo>
                  <a:cubicBezTo>
                    <a:pt x="0" y="69707"/>
                    <a:pt x="4712" y="75246"/>
                    <a:pt x="9825" y="78078"/>
                  </a:cubicBezTo>
                  <a:cubicBezTo>
                    <a:pt x="13785" y="80158"/>
                    <a:pt x="18071" y="81837"/>
                    <a:pt x="22457" y="82865"/>
                  </a:cubicBezTo>
                  <a:cubicBezTo>
                    <a:pt x="26843" y="84018"/>
                    <a:pt x="31329" y="84644"/>
                    <a:pt x="35815" y="84745"/>
                  </a:cubicBezTo>
                  <a:cubicBezTo>
                    <a:pt x="41680" y="84745"/>
                    <a:pt x="48572" y="82138"/>
                    <a:pt x="51479" y="76499"/>
                  </a:cubicBezTo>
                  <a:cubicBezTo>
                    <a:pt x="54938" y="69807"/>
                    <a:pt x="54938" y="62614"/>
                    <a:pt x="55339" y="55196"/>
                  </a:cubicBezTo>
                  <a:cubicBezTo>
                    <a:pt x="55565" y="51436"/>
                    <a:pt x="55239" y="47677"/>
                    <a:pt x="52632" y="44970"/>
                  </a:cubicBezTo>
                  <a:cubicBezTo>
                    <a:pt x="55565" y="42364"/>
                    <a:pt x="58271" y="39632"/>
                    <a:pt x="60477" y="36499"/>
                  </a:cubicBezTo>
                  <a:cubicBezTo>
                    <a:pt x="63810" y="32013"/>
                    <a:pt x="66216" y="26699"/>
                    <a:pt x="66843" y="21060"/>
                  </a:cubicBezTo>
                  <a:cubicBezTo>
                    <a:pt x="67043" y="18955"/>
                    <a:pt x="67043" y="16774"/>
                    <a:pt x="66317" y="14794"/>
                  </a:cubicBezTo>
                  <a:cubicBezTo>
                    <a:pt x="65690" y="12789"/>
                    <a:pt x="64236" y="11035"/>
                    <a:pt x="62231" y="10183"/>
                  </a:cubicBezTo>
                  <a:cubicBezTo>
                    <a:pt x="61531" y="9933"/>
                    <a:pt x="60810" y="9821"/>
                    <a:pt x="60085" y="9821"/>
                  </a:cubicBezTo>
                  <a:cubicBezTo>
                    <a:pt x="57462" y="9821"/>
                    <a:pt x="54774" y="11287"/>
                    <a:pt x="52732" y="13015"/>
                  </a:cubicBezTo>
                  <a:cubicBezTo>
                    <a:pt x="45113" y="19281"/>
                    <a:pt x="41680" y="30860"/>
                    <a:pt x="39174" y="40258"/>
                  </a:cubicBezTo>
                  <a:cubicBezTo>
                    <a:pt x="39174" y="40258"/>
                    <a:pt x="29148" y="37752"/>
                    <a:pt x="28397" y="37552"/>
                  </a:cubicBezTo>
                  <a:cubicBezTo>
                    <a:pt x="30702" y="28053"/>
                    <a:pt x="33309" y="16248"/>
                    <a:pt x="29650" y="7050"/>
                  </a:cubicBezTo>
                  <a:cubicBezTo>
                    <a:pt x="28397" y="3817"/>
                    <a:pt x="26116" y="584"/>
                    <a:pt x="22657" y="58"/>
                  </a:cubicBezTo>
                  <a:cubicBezTo>
                    <a:pt x="22391" y="19"/>
                    <a:pt x="22123" y="1"/>
                    <a:pt x="21855" y="1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7" name="Google Shape;15557;p93"/>
            <p:cNvSpPr/>
            <p:nvPr/>
          </p:nvSpPr>
          <p:spPr>
            <a:xfrm>
              <a:off x="4466667" y="2408936"/>
              <a:ext cx="136866" cy="439128"/>
            </a:xfrm>
            <a:custGeom>
              <a:avLst/>
              <a:gdLst/>
              <a:ahLst/>
              <a:cxnLst/>
              <a:rect l="l" t="t" r="r" b="b"/>
              <a:pathLst>
                <a:path w="8371" h="26858" extrusionOk="0">
                  <a:moveTo>
                    <a:pt x="4107" y="0"/>
                  </a:moveTo>
                  <a:cubicBezTo>
                    <a:pt x="4026" y="0"/>
                    <a:pt x="3943" y="5"/>
                    <a:pt x="3860" y="15"/>
                  </a:cubicBezTo>
                  <a:cubicBezTo>
                    <a:pt x="3358" y="140"/>
                    <a:pt x="2932" y="441"/>
                    <a:pt x="2607" y="867"/>
                  </a:cubicBezTo>
                  <a:cubicBezTo>
                    <a:pt x="952" y="2647"/>
                    <a:pt x="526" y="5253"/>
                    <a:pt x="426" y="7759"/>
                  </a:cubicBezTo>
                  <a:cubicBezTo>
                    <a:pt x="0" y="14025"/>
                    <a:pt x="727" y="20391"/>
                    <a:pt x="2406" y="26557"/>
                  </a:cubicBezTo>
                  <a:cubicBezTo>
                    <a:pt x="3559" y="26657"/>
                    <a:pt x="4612" y="26757"/>
                    <a:pt x="5739" y="26857"/>
                  </a:cubicBezTo>
                  <a:cubicBezTo>
                    <a:pt x="7118" y="19038"/>
                    <a:pt x="8371" y="10993"/>
                    <a:pt x="6692" y="3148"/>
                  </a:cubicBezTo>
                  <a:cubicBezTo>
                    <a:pt x="6592" y="2421"/>
                    <a:pt x="6366" y="1594"/>
                    <a:pt x="5965" y="967"/>
                  </a:cubicBezTo>
                  <a:cubicBezTo>
                    <a:pt x="5490" y="402"/>
                    <a:pt x="4853" y="0"/>
                    <a:pt x="410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8" name="Google Shape;15558;p93"/>
            <p:cNvSpPr/>
            <p:nvPr/>
          </p:nvSpPr>
          <p:spPr>
            <a:xfrm>
              <a:off x="4917422" y="2564360"/>
              <a:ext cx="261453" cy="398024"/>
            </a:xfrm>
            <a:custGeom>
              <a:avLst/>
              <a:gdLst/>
              <a:ahLst/>
              <a:cxnLst/>
              <a:rect l="l" t="t" r="r" b="b"/>
              <a:pathLst>
                <a:path w="15991" h="24344" extrusionOk="0">
                  <a:moveTo>
                    <a:pt x="13439" y="0"/>
                  </a:moveTo>
                  <a:cubicBezTo>
                    <a:pt x="13058" y="0"/>
                    <a:pt x="12670" y="81"/>
                    <a:pt x="12331" y="233"/>
                  </a:cubicBezTo>
                  <a:cubicBezTo>
                    <a:pt x="11704" y="534"/>
                    <a:pt x="11078" y="1161"/>
                    <a:pt x="10552" y="1687"/>
                  </a:cubicBezTo>
                  <a:cubicBezTo>
                    <a:pt x="5439" y="7752"/>
                    <a:pt x="2607" y="15472"/>
                    <a:pt x="0" y="22990"/>
                  </a:cubicBezTo>
                  <a:cubicBezTo>
                    <a:pt x="1053" y="23416"/>
                    <a:pt x="2105" y="23843"/>
                    <a:pt x="3133" y="24344"/>
                  </a:cubicBezTo>
                  <a:cubicBezTo>
                    <a:pt x="7519" y="19757"/>
                    <a:pt x="11278" y="14544"/>
                    <a:pt x="14010" y="8805"/>
                  </a:cubicBezTo>
                  <a:cubicBezTo>
                    <a:pt x="15038" y="6599"/>
                    <a:pt x="15990" y="4093"/>
                    <a:pt x="15364" y="1687"/>
                  </a:cubicBezTo>
                  <a:cubicBezTo>
                    <a:pt x="15263" y="1161"/>
                    <a:pt x="15038" y="659"/>
                    <a:pt x="14637" y="334"/>
                  </a:cubicBezTo>
                  <a:cubicBezTo>
                    <a:pt x="14302" y="106"/>
                    <a:pt x="13876" y="0"/>
                    <a:pt x="1343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9" name="Google Shape;15559;p93"/>
            <p:cNvSpPr/>
            <p:nvPr/>
          </p:nvSpPr>
          <p:spPr>
            <a:xfrm>
              <a:off x="4449859" y="3079977"/>
              <a:ext cx="51241" cy="82829"/>
            </a:xfrm>
            <a:custGeom>
              <a:avLst/>
              <a:gdLst/>
              <a:ahLst/>
              <a:cxnLst/>
              <a:rect l="l" t="t" r="r" b="b"/>
              <a:pathLst>
                <a:path w="3134" h="5066" extrusionOk="0">
                  <a:moveTo>
                    <a:pt x="2019" y="1"/>
                  </a:moveTo>
                  <a:cubicBezTo>
                    <a:pt x="1418" y="1"/>
                    <a:pt x="691" y="967"/>
                    <a:pt x="301" y="2206"/>
                  </a:cubicBezTo>
                  <a:cubicBezTo>
                    <a:pt x="0" y="3685"/>
                    <a:pt x="201" y="4938"/>
                    <a:pt x="928" y="5038"/>
                  </a:cubicBezTo>
                  <a:cubicBezTo>
                    <a:pt x="985" y="5057"/>
                    <a:pt x="1043" y="5066"/>
                    <a:pt x="1103" y="5066"/>
                  </a:cubicBezTo>
                  <a:cubicBezTo>
                    <a:pt x="1702" y="5066"/>
                    <a:pt x="2420" y="4177"/>
                    <a:pt x="2807" y="2833"/>
                  </a:cubicBezTo>
                  <a:cubicBezTo>
                    <a:pt x="3133" y="1480"/>
                    <a:pt x="2908" y="226"/>
                    <a:pt x="2181" y="26"/>
                  </a:cubicBezTo>
                  <a:cubicBezTo>
                    <a:pt x="2128" y="9"/>
                    <a:pt x="2074" y="1"/>
                    <a:pt x="2019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0" name="Google Shape;15560;p93"/>
            <p:cNvSpPr/>
            <p:nvPr/>
          </p:nvSpPr>
          <p:spPr>
            <a:xfrm>
              <a:off x="4837094" y="3180661"/>
              <a:ext cx="54936" cy="82960"/>
            </a:xfrm>
            <a:custGeom>
              <a:avLst/>
              <a:gdLst/>
              <a:ahLst/>
              <a:cxnLst/>
              <a:rect l="l" t="t" r="r" b="b"/>
              <a:pathLst>
                <a:path w="3360" h="5074" extrusionOk="0">
                  <a:moveTo>
                    <a:pt x="2289" y="0"/>
                  </a:moveTo>
                  <a:cubicBezTo>
                    <a:pt x="1619" y="0"/>
                    <a:pt x="901" y="894"/>
                    <a:pt x="427" y="2114"/>
                  </a:cubicBezTo>
                  <a:cubicBezTo>
                    <a:pt x="1" y="3467"/>
                    <a:pt x="226" y="4720"/>
                    <a:pt x="853" y="5046"/>
                  </a:cubicBezTo>
                  <a:cubicBezTo>
                    <a:pt x="910" y="5064"/>
                    <a:pt x="970" y="5073"/>
                    <a:pt x="1032" y="5073"/>
                  </a:cubicBezTo>
                  <a:cubicBezTo>
                    <a:pt x="1645" y="5073"/>
                    <a:pt x="2446" y="4193"/>
                    <a:pt x="2833" y="2941"/>
                  </a:cubicBezTo>
                  <a:cubicBezTo>
                    <a:pt x="3359" y="1587"/>
                    <a:pt x="3134" y="234"/>
                    <a:pt x="2507" y="33"/>
                  </a:cubicBezTo>
                  <a:cubicBezTo>
                    <a:pt x="2435" y="11"/>
                    <a:pt x="2362" y="0"/>
                    <a:pt x="2289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1" name="Google Shape;15561;p93"/>
            <p:cNvSpPr/>
            <p:nvPr/>
          </p:nvSpPr>
          <p:spPr>
            <a:xfrm>
              <a:off x="4628925" y="3208162"/>
              <a:ext cx="34041" cy="111147"/>
            </a:xfrm>
            <a:custGeom>
              <a:avLst/>
              <a:gdLst/>
              <a:ahLst/>
              <a:cxnLst/>
              <a:rect l="l" t="t" r="r" b="b"/>
              <a:pathLst>
                <a:path w="2082" h="6798" extrusionOk="0">
                  <a:moveTo>
                    <a:pt x="1961" y="1"/>
                  </a:moveTo>
                  <a:cubicBezTo>
                    <a:pt x="1747" y="1"/>
                    <a:pt x="1237" y="1444"/>
                    <a:pt x="728" y="3264"/>
                  </a:cubicBezTo>
                  <a:cubicBezTo>
                    <a:pt x="327" y="5143"/>
                    <a:pt x="1" y="6697"/>
                    <a:pt x="201" y="6798"/>
                  </a:cubicBezTo>
                  <a:cubicBezTo>
                    <a:pt x="327" y="6798"/>
                    <a:pt x="828" y="5344"/>
                    <a:pt x="1354" y="3464"/>
                  </a:cubicBezTo>
                  <a:cubicBezTo>
                    <a:pt x="1881" y="1584"/>
                    <a:pt x="2081" y="5"/>
                    <a:pt x="1981" y="5"/>
                  </a:cubicBezTo>
                  <a:cubicBezTo>
                    <a:pt x="1974" y="2"/>
                    <a:pt x="1968" y="1"/>
                    <a:pt x="1961" y="1"/>
                  </a:cubicBezTo>
                  <a:close/>
                </a:path>
              </a:pathLst>
            </a:custGeom>
            <a:solidFill>
              <a:srgbClr val="D98A7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2" name="Google Shape;15562;p93"/>
            <p:cNvSpPr/>
            <p:nvPr/>
          </p:nvSpPr>
          <p:spPr>
            <a:xfrm>
              <a:off x="4576065" y="3235696"/>
              <a:ext cx="143439" cy="85249"/>
            </a:xfrm>
            <a:custGeom>
              <a:avLst/>
              <a:gdLst/>
              <a:ahLst/>
              <a:cxnLst/>
              <a:rect l="l" t="t" r="r" b="b"/>
              <a:pathLst>
                <a:path w="8773" h="5214" extrusionOk="0">
                  <a:moveTo>
                    <a:pt x="1" y="1"/>
                  </a:moveTo>
                  <a:lnTo>
                    <a:pt x="1" y="527"/>
                  </a:lnTo>
                  <a:lnTo>
                    <a:pt x="1" y="1053"/>
                  </a:lnTo>
                  <a:cubicBezTo>
                    <a:pt x="1" y="1254"/>
                    <a:pt x="1" y="1580"/>
                    <a:pt x="101" y="1880"/>
                  </a:cubicBezTo>
                  <a:cubicBezTo>
                    <a:pt x="302" y="2407"/>
                    <a:pt x="627" y="3033"/>
                    <a:pt x="1154" y="3660"/>
                  </a:cubicBezTo>
                  <a:cubicBezTo>
                    <a:pt x="1680" y="4186"/>
                    <a:pt x="2407" y="4713"/>
                    <a:pt x="3334" y="5013"/>
                  </a:cubicBezTo>
                  <a:cubicBezTo>
                    <a:pt x="3711" y="5158"/>
                    <a:pt x="4104" y="5213"/>
                    <a:pt x="4486" y="5213"/>
                  </a:cubicBezTo>
                  <a:cubicBezTo>
                    <a:pt x="4968" y="5213"/>
                    <a:pt x="5435" y="5125"/>
                    <a:pt x="5840" y="5013"/>
                  </a:cubicBezTo>
                  <a:cubicBezTo>
                    <a:pt x="6567" y="4813"/>
                    <a:pt x="7194" y="4487"/>
                    <a:pt x="7720" y="4086"/>
                  </a:cubicBezTo>
                  <a:cubicBezTo>
                    <a:pt x="8572" y="3334"/>
                    <a:pt x="8773" y="2607"/>
                    <a:pt x="8773" y="2607"/>
                  </a:cubicBezTo>
                  <a:cubicBezTo>
                    <a:pt x="8766" y="2600"/>
                    <a:pt x="8757" y="2597"/>
                    <a:pt x="8748" y="2597"/>
                  </a:cubicBezTo>
                  <a:cubicBezTo>
                    <a:pt x="8623" y="2597"/>
                    <a:pt x="8280" y="3178"/>
                    <a:pt x="7419" y="3760"/>
                  </a:cubicBezTo>
                  <a:cubicBezTo>
                    <a:pt x="6993" y="4086"/>
                    <a:pt x="6367" y="4387"/>
                    <a:pt x="5740" y="4487"/>
                  </a:cubicBezTo>
                  <a:cubicBezTo>
                    <a:pt x="5366" y="4539"/>
                    <a:pt x="4992" y="4597"/>
                    <a:pt x="4601" y="4597"/>
                  </a:cubicBezTo>
                  <a:cubicBezTo>
                    <a:pt x="4232" y="4597"/>
                    <a:pt x="3848" y="4545"/>
                    <a:pt x="3434" y="4387"/>
                  </a:cubicBezTo>
                  <a:cubicBezTo>
                    <a:pt x="2708" y="4186"/>
                    <a:pt x="2081" y="3760"/>
                    <a:pt x="1555" y="3234"/>
                  </a:cubicBezTo>
                  <a:cubicBezTo>
                    <a:pt x="1053" y="2707"/>
                    <a:pt x="728" y="2206"/>
                    <a:pt x="527" y="1680"/>
                  </a:cubicBezTo>
                  <a:cubicBezTo>
                    <a:pt x="302" y="1254"/>
                    <a:pt x="302" y="728"/>
                    <a:pt x="201" y="427"/>
                  </a:cubicBezTo>
                  <a:cubicBezTo>
                    <a:pt x="101" y="101"/>
                    <a:pt x="101" y="1"/>
                    <a:pt x="1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3" name="Google Shape;15563;p93"/>
            <p:cNvSpPr/>
            <p:nvPr/>
          </p:nvSpPr>
          <p:spPr>
            <a:xfrm>
              <a:off x="4574430" y="3121703"/>
              <a:ext cx="184412" cy="132370"/>
            </a:xfrm>
            <a:custGeom>
              <a:avLst/>
              <a:gdLst/>
              <a:ahLst/>
              <a:cxnLst/>
              <a:rect l="l" t="t" r="r" b="b"/>
              <a:pathLst>
                <a:path w="11279" h="8096" extrusionOk="0">
                  <a:moveTo>
                    <a:pt x="4082" y="0"/>
                  </a:moveTo>
                  <a:cubicBezTo>
                    <a:pt x="3768" y="0"/>
                    <a:pt x="3452" y="25"/>
                    <a:pt x="3133" y="80"/>
                  </a:cubicBezTo>
                  <a:cubicBezTo>
                    <a:pt x="1780" y="181"/>
                    <a:pt x="727" y="1033"/>
                    <a:pt x="402" y="2386"/>
                  </a:cubicBezTo>
                  <a:cubicBezTo>
                    <a:pt x="1" y="3639"/>
                    <a:pt x="928" y="5193"/>
                    <a:pt x="1780" y="6146"/>
                  </a:cubicBezTo>
                  <a:cubicBezTo>
                    <a:pt x="2921" y="7443"/>
                    <a:pt x="4278" y="8095"/>
                    <a:pt x="5791" y="8095"/>
                  </a:cubicBezTo>
                  <a:cubicBezTo>
                    <a:pt x="6471" y="8095"/>
                    <a:pt x="7182" y="7964"/>
                    <a:pt x="7920" y="7700"/>
                  </a:cubicBezTo>
                  <a:cubicBezTo>
                    <a:pt x="9073" y="7299"/>
                    <a:pt x="10652" y="6446"/>
                    <a:pt x="10953" y="5093"/>
                  </a:cubicBezTo>
                  <a:cubicBezTo>
                    <a:pt x="11279" y="3740"/>
                    <a:pt x="10752" y="2486"/>
                    <a:pt x="9700" y="1760"/>
                  </a:cubicBezTo>
                  <a:cubicBezTo>
                    <a:pt x="8773" y="1033"/>
                    <a:pt x="7620" y="707"/>
                    <a:pt x="6467" y="406"/>
                  </a:cubicBezTo>
                  <a:cubicBezTo>
                    <a:pt x="5705" y="170"/>
                    <a:pt x="4904" y="0"/>
                    <a:pt x="4082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4" name="Google Shape;15564;p93"/>
            <p:cNvSpPr/>
            <p:nvPr/>
          </p:nvSpPr>
          <p:spPr>
            <a:xfrm>
              <a:off x="4963726" y="3264390"/>
              <a:ext cx="213498" cy="33648"/>
            </a:xfrm>
            <a:custGeom>
              <a:avLst/>
              <a:gdLst/>
              <a:ahLst/>
              <a:cxnLst/>
              <a:rect l="l" t="t" r="r" b="b"/>
              <a:pathLst>
                <a:path w="13058" h="2058" extrusionOk="0">
                  <a:moveTo>
                    <a:pt x="12820" y="0"/>
                  </a:moveTo>
                  <a:cubicBezTo>
                    <a:pt x="12040" y="0"/>
                    <a:pt x="9436" y="213"/>
                    <a:pt x="6466" y="652"/>
                  </a:cubicBezTo>
                  <a:cubicBezTo>
                    <a:pt x="2807" y="1178"/>
                    <a:pt x="0" y="1905"/>
                    <a:pt x="0" y="2005"/>
                  </a:cubicBezTo>
                  <a:cubicBezTo>
                    <a:pt x="0" y="2041"/>
                    <a:pt x="94" y="2058"/>
                    <a:pt x="268" y="2058"/>
                  </a:cubicBezTo>
                  <a:cubicBezTo>
                    <a:pt x="1068" y="2058"/>
                    <a:pt x="3564" y="1710"/>
                    <a:pt x="6567" y="1278"/>
                  </a:cubicBezTo>
                  <a:cubicBezTo>
                    <a:pt x="10126" y="752"/>
                    <a:pt x="13058" y="226"/>
                    <a:pt x="13058" y="25"/>
                  </a:cubicBezTo>
                  <a:cubicBezTo>
                    <a:pt x="13058" y="9"/>
                    <a:pt x="12975" y="0"/>
                    <a:pt x="12820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5" name="Google Shape;15565;p93"/>
            <p:cNvSpPr/>
            <p:nvPr/>
          </p:nvSpPr>
          <p:spPr>
            <a:xfrm>
              <a:off x="4939544" y="3372710"/>
              <a:ext cx="254488" cy="23315"/>
            </a:xfrm>
            <a:custGeom>
              <a:avLst/>
              <a:gdLst/>
              <a:ahLst/>
              <a:cxnLst/>
              <a:rect l="l" t="t" r="r" b="b"/>
              <a:pathLst>
                <a:path w="15565" h="1426" extrusionOk="0">
                  <a:moveTo>
                    <a:pt x="774" y="0"/>
                  </a:moveTo>
                  <a:cubicBezTo>
                    <a:pt x="278" y="0"/>
                    <a:pt x="0" y="28"/>
                    <a:pt x="0" y="92"/>
                  </a:cubicBezTo>
                  <a:cubicBezTo>
                    <a:pt x="0" y="292"/>
                    <a:pt x="3459" y="718"/>
                    <a:pt x="7745" y="1019"/>
                  </a:cubicBezTo>
                  <a:cubicBezTo>
                    <a:pt x="10847" y="1255"/>
                    <a:pt x="13555" y="1425"/>
                    <a:pt x="14814" y="1425"/>
                  </a:cubicBezTo>
                  <a:cubicBezTo>
                    <a:pt x="15295" y="1425"/>
                    <a:pt x="15564" y="1400"/>
                    <a:pt x="15564" y="1345"/>
                  </a:cubicBezTo>
                  <a:cubicBezTo>
                    <a:pt x="15564" y="1119"/>
                    <a:pt x="12131" y="718"/>
                    <a:pt x="7745" y="393"/>
                  </a:cubicBezTo>
                  <a:cubicBezTo>
                    <a:pt x="4674" y="177"/>
                    <a:pt x="2028" y="0"/>
                    <a:pt x="774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6" name="Google Shape;15566;p93"/>
            <p:cNvSpPr/>
            <p:nvPr/>
          </p:nvSpPr>
          <p:spPr>
            <a:xfrm>
              <a:off x="4907171" y="3460706"/>
              <a:ext cx="218845" cy="79216"/>
            </a:xfrm>
            <a:custGeom>
              <a:avLst/>
              <a:gdLst/>
              <a:ahLst/>
              <a:cxnLst/>
              <a:rect l="l" t="t" r="r" b="b"/>
              <a:pathLst>
                <a:path w="13385" h="4845" extrusionOk="0">
                  <a:moveTo>
                    <a:pt x="72" y="0"/>
                  </a:moveTo>
                  <a:cubicBezTo>
                    <a:pt x="32" y="0"/>
                    <a:pt x="8" y="8"/>
                    <a:pt x="1" y="23"/>
                  </a:cubicBezTo>
                  <a:cubicBezTo>
                    <a:pt x="1" y="123"/>
                    <a:pt x="2833" y="1602"/>
                    <a:pt x="6492" y="2956"/>
                  </a:cubicBezTo>
                  <a:cubicBezTo>
                    <a:pt x="9903" y="4132"/>
                    <a:pt x="12873" y="4844"/>
                    <a:pt x="13224" y="4844"/>
                  </a:cubicBezTo>
                  <a:cubicBezTo>
                    <a:pt x="13247" y="4844"/>
                    <a:pt x="13259" y="4841"/>
                    <a:pt x="13259" y="4835"/>
                  </a:cubicBezTo>
                  <a:cubicBezTo>
                    <a:pt x="13384" y="4610"/>
                    <a:pt x="10351" y="3682"/>
                    <a:pt x="6692" y="2329"/>
                  </a:cubicBezTo>
                  <a:cubicBezTo>
                    <a:pt x="3313" y="1079"/>
                    <a:pt x="554" y="0"/>
                    <a:pt x="72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7" name="Google Shape;15567;p93"/>
            <p:cNvSpPr/>
            <p:nvPr/>
          </p:nvSpPr>
          <p:spPr>
            <a:xfrm>
              <a:off x="4137197" y="2998357"/>
              <a:ext cx="174177" cy="131699"/>
            </a:xfrm>
            <a:custGeom>
              <a:avLst/>
              <a:gdLst/>
              <a:ahLst/>
              <a:cxnLst/>
              <a:rect l="l" t="t" r="r" b="b"/>
              <a:pathLst>
                <a:path w="10653" h="8055" extrusionOk="0">
                  <a:moveTo>
                    <a:pt x="117" y="1"/>
                  </a:moveTo>
                  <a:cubicBezTo>
                    <a:pt x="109" y="1"/>
                    <a:pt x="104" y="2"/>
                    <a:pt x="101" y="5"/>
                  </a:cubicBezTo>
                  <a:cubicBezTo>
                    <a:pt x="1" y="206"/>
                    <a:pt x="2306" y="1985"/>
                    <a:pt x="5214" y="4191"/>
                  </a:cubicBezTo>
                  <a:cubicBezTo>
                    <a:pt x="7969" y="6313"/>
                    <a:pt x="10322" y="8055"/>
                    <a:pt x="10539" y="8055"/>
                  </a:cubicBezTo>
                  <a:cubicBezTo>
                    <a:pt x="10545" y="8055"/>
                    <a:pt x="10549" y="8053"/>
                    <a:pt x="10552" y="8050"/>
                  </a:cubicBezTo>
                  <a:cubicBezTo>
                    <a:pt x="10652" y="7950"/>
                    <a:pt x="8472" y="5845"/>
                    <a:pt x="5539" y="3665"/>
                  </a:cubicBezTo>
                  <a:cubicBezTo>
                    <a:pt x="2794" y="1526"/>
                    <a:pt x="355" y="1"/>
                    <a:pt x="117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8" name="Google Shape;15568;p93"/>
            <p:cNvSpPr/>
            <p:nvPr/>
          </p:nvSpPr>
          <p:spPr>
            <a:xfrm>
              <a:off x="4060564" y="3103832"/>
              <a:ext cx="235636" cy="104575"/>
            </a:xfrm>
            <a:custGeom>
              <a:avLst/>
              <a:gdLst/>
              <a:ahLst/>
              <a:cxnLst/>
              <a:rect l="l" t="t" r="r" b="b"/>
              <a:pathLst>
                <a:path w="14412" h="6396" extrusionOk="0">
                  <a:moveTo>
                    <a:pt x="143" y="1"/>
                  </a:moveTo>
                  <a:cubicBezTo>
                    <a:pt x="115" y="1"/>
                    <a:pt x="101" y="7"/>
                    <a:pt x="101" y="21"/>
                  </a:cubicBezTo>
                  <a:cubicBezTo>
                    <a:pt x="1" y="121"/>
                    <a:pt x="3134" y="1700"/>
                    <a:pt x="6993" y="3479"/>
                  </a:cubicBezTo>
                  <a:cubicBezTo>
                    <a:pt x="10771" y="5177"/>
                    <a:pt x="13887" y="6395"/>
                    <a:pt x="14253" y="6395"/>
                  </a:cubicBezTo>
                  <a:cubicBezTo>
                    <a:pt x="14271" y="6395"/>
                    <a:pt x="14282" y="6392"/>
                    <a:pt x="14287" y="6386"/>
                  </a:cubicBezTo>
                  <a:cubicBezTo>
                    <a:pt x="14412" y="6186"/>
                    <a:pt x="11279" y="4632"/>
                    <a:pt x="7294" y="2953"/>
                  </a:cubicBezTo>
                  <a:cubicBezTo>
                    <a:pt x="3596" y="1291"/>
                    <a:pt x="532" y="1"/>
                    <a:pt x="143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9" name="Google Shape;15569;p93"/>
            <p:cNvSpPr/>
            <p:nvPr/>
          </p:nvSpPr>
          <p:spPr>
            <a:xfrm>
              <a:off x="4051964" y="3262951"/>
              <a:ext cx="228671" cy="37572"/>
            </a:xfrm>
            <a:custGeom>
              <a:avLst/>
              <a:gdLst/>
              <a:ahLst/>
              <a:cxnLst/>
              <a:rect l="l" t="t" r="r" b="b"/>
              <a:pathLst>
                <a:path w="13986" h="2298" extrusionOk="0">
                  <a:moveTo>
                    <a:pt x="69" y="0"/>
                  </a:moveTo>
                  <a:cubicBezTo>
                    <a:pt x="24" y="0"/>
                    <a:pt x="0" y="4"/>
                    <a:pt x="0" y="13"/>
                  </a:cubicBezTo>
                  <a:cubicBezTo>
                    <a:pt x="0" y="213"/>
                    <a:pt x="3033" y="1040"/>
                    <a:pt x="6893" y="1667"/>
                  </a:cubicBezTo>
                  <a:cubicBezTo>
                    <a:pt x="9587" y="2104"/>
                    <a:pt x="11976" y="2298"/>
                    <a:pt x="13173" y="2298"/>
                  </a:cubicBezTo>
                  <a:cubicBezTo>
                    <a:pt x="13691" y="2298"/>
                    <a:pt x="13986" y="2261"/>
                    <a:pt x="13986" y="2193"/>
                  </a:cubicBezTo>
                  <a:cubicBezTo>
                    <a:pt x="13986" y="2093"/>
                    <a:pt x="10853" y="1667"/>
                    <a:pt x="6993" y="1040"/>
                  </a:cubicBezTo>
                  <a:cubicBezTo>
                    <a:pt x="3466" y="468"/>
                    <a:pt x="546" y="0"/>
                    <a:pt x="69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0" name="Google Shape;15570;p93"/>
            <p:cNvSpPr/>
            <p:nvPr/>
          </p:nvSpPr>
          <p:spPr>
            <a:xfrm>
              <a:off x="4637542" y="3141862"/>
              <a:ext cx="80328" cy="35659"/>
            </a:xfrm>
            <a:custGeom>
              <a:avLst/>
              <a:gdLst/>
              <a:ahLst/>
              <a:cxnLst/>
              <a:rect l="l" t="t" r="r" b="b"/>
              <a:pathLst>
                <a:path w="4913" h="2181" extrusionOk="0">
                  <a:moveTo>
                    <a:pt x="1454" y="0"/>
                  </a:moveTo>
                  <a:cubicBezTo>
                    <a:pt x="727" y="0"/>
                    <a:pt x="201" y="201"/>
                    <a:pt x="201" y="527"/>
                  </a:cubicBezTo>
                  <a:cubicBezTo>
                    <a:pt x="0" y="1053"/>
                    <a:pt x="928" y="1680"/>
                    <a:pt x="2306" y="2081"/>
                  </a:cubicBezTo>
                  <a:cubicBezTo>
                    <a:pt x="2707" y="2181"/>
                    <a:pt x="3133" y="2181"/>
                    <a:pt x="3559" y="2181"/>
                  </a:cubicBezTo>
                  <a:cubicBezTo>
                    <a:pt x="4186" y="2181"/>
                    <a:pt x="4687" y="1980"/>
                    <a:pt x="4812" y="1680"/>
                  </a:cubicBezTo>
                  <a:cubicBezTo>
                    <a:pt x="4913" y="1153"/>
                    <a:pt x="3960" y="527"/>
                    <a:pt x="2707" y="201"/>
                  </a:cubicBezTo>
                  <a:cubicBezTo>
                    <a:pt x="2306" y="0"/>
                    <a:pt x="1780" y="0"/>
                    <a:pt x="1454" y="0"/>
                  </a:cubicBezTo>
                  <a:close/>
                </a:path>
              </a:pathLst>
            </a:custGeom>
            <a:solidFill>
              <a:srgbClr val="D462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1" name="Google Shape;15571;p93"/>
            <p:cNvSpPr/>
            <p:nvPr/>
          </p:nvSpPr>
          <p:spPr>
            <a:xfrm>
              <a:off x="4338809" y="3187757"/>
              <a:ext cx="187698" cy="181142"/>
            </a:xfrm>
            <a:custGeom>
              <a:avLst/>
              <a:gdLst/>
              <a:ahLst/>
              <a:cxnLst/>
              <a:rect l="l" t="t" r="r" b="b"/>
              <a:pathLst>
                <a:path w="11480" h="11079" extrusionOk="0">
                  <a:moveTo>
                    <a:pt x="4161" y="0"/>
                  </a:moveTo>
                  <a:cubicBezTo>
                    <a:pt x="2607" y="0"/>
                    <a:pt x="1153" y="527"/>
                    <a:pt x="101" y="1379"/>
                  </a:cubicBezTo>
                  <a:cubicBezTo>
                    <a:pt x="0" y="3760"/>
                    <a:pt x="401" y="6066"/>
                    <a:pt x="1880" y="7845"/>
                  </a:cubicBezTo>
                  <a:cubicBezTo>
                    <a:pt x="3033" y="9399"/>
                    <a:pt x="4787" y="10452"/>
                    <a:pt x="6667" y="11078"/>
                  </a:cubicBezTo>
                  <a:cubicBezTo>
                    <a:pt x="8672" y="10552"/>
                    <a:pt x="10226" y="9198"/>
                    <a:pt x="10752" y="7218"/>
                  </a:cubicBezTo>
                  <a:cubicBezTo>
                    <a:pt x="11479" y="4286"/>
                    <a:pt x="9399" y="1053"/>
                    <a:pt x="5940" y="226"/>
                  </a:cubicBezTo>
                  <a:cubicBezTo>
                    <a:pt x="5314" y="0"/>
                    <a:pt x="4687" y="0"/>
                    <a:pt x="416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2" name="Google Shape;15572;p93"/>
            <p:cNvSpPr/>
            <p:nvPr/>
          </p:nvSpPr>
          <p:spPr>
            <a:xfrm>
              <a:off x="4734661" y="3297172"/>
              <a:ext cx="211863" cy="167195"/>
            </a:xfrm>
            <a:custGeom>
              <a:avLst/>
              <a:gdLst/>
              <a:ahLst/>
              <a:cxnLst/>
              <a:rect l="l" t="t" r="r" b="b"/>
              <a:pathLst>
                <a:path w="12958" h="10226" extrusionOk="0">
                  <a:moveTo>
                    <a:pt x="6166" y="0"/>
                  </a:moveTo>
                  <a:cubicBezTo>
                    <a:pt x="3459" y="0"/>
                    <a:pt x="1053" y="1679"/>
                    <a:pt x="426" y="4085"/>
                  </a:cubicBezTo>
                  <a:cubicBezTo>
                    <a:pt x="0" y="5439"/>
                    <a:pt x="226" y="6792"/>
                    <a:pt x="952" y="8045"/>
                  </a:cubicBezTo>
                  <a:cubicBezTo>
                    <a:pt x="3885" y="8572"/>
                    <a:pt x="6792" y="9198"/>
                    <a:pt x="9724" y="9925"/>
                  </a:cubicBezTo>
                  <a:cubicBezTo>
                    <a:pt x="10025" y="10025"/>
                    <a:pt x="10451" y="10125"/>
                    <a:pt x="10777" y="10226"/>
                  </a:cubicBezTo>
                  <a:cubicBezTo>
                    <a:pt x="10652" y="10125"/>
                    <a:pt x="10552" y="10025"/>
                    <a:pt x="10552" y="10025"/>
                  </a:cubicBezTo>
                  <a:lnTo>
                    <a:pt x="10978" y="10025"/>
                  </a:lnTo>
                  <a:cubicBezTo>
                    <a:pt x="11805" y="9399"/>
                    <a:pt x="12531" y="8471"/>
                    <a:pt x="12757" y="7318"/>
                  </a:cubicBezTo>
                  <a:cubicBezTo>
                    <a:pt x="12958" y="6466"/>
                    <a:pt x="12958" y="5639"/>
                    <a:pt x="12757" y="4812"/>
                  </a:cubicBezTo>
                  <a:cubicBezTo>
                    <a:pt x="12657" y="4812"/>
                    <a:pt x="12531" y="4712"/>
                    <a:pt x="12531" y="4712"/>
                  </a:cubicBezTo>
                  <a:lnTo>
                    <a:pt x="12757" y="4712"/>
                  </a:lnTo>
                  <a:cubicBezTo>
                    <a:pt x="12130" y="2607"/>
                    <a:pt x="10351" y="827"/>
                    <a:pt x="7945" y="201"/>
                  </a:cubicBezTo>
                  <a:cubicBezTo>
                    <a:pt x="7419" y="100"/>
                    <a:pt x="6792" y="0"/>
                    <a:pt x="61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3" name="Google Shape;15573;p93"/>
            <p:cNvSpPr/>
            <p:nvPr/>
          </p:nvSpPr>
          <p:spPr>
            <a:xfrm>
              <a:off x="4939544" y="3374197"/>
              <a:ext cx="3711" cy="1668"/>
            </a:xfrm>
            <a:custGeom>
              <a:avLst/>
              <a:gdLst/>
              <a:ahLst/>
              <a:cxnLst/>
              <a:rect l="l" t="t" r="r" b="b"/>
              <a:pathLst>
                <a:path w="227" h="102" extrusionOk="0">
                  <a:moveTo>
                    <a:pt x="0" y="1"/>
                  </a:moveTo>
                  <a:cubicBezTo>
                    <a:pt x="0" y="1"/>
                    <a:pt x="126" y="101"/>
                    <a:pt x="226" y="101"/>
                  </a:cubicBezTo>
                  <a:lnTo>
                    <a:pt x="226" y="1"/>
                  </a:lnTo>
                  <a:close/>
                </a:path>
              </a:pathLst>
            </a:custGeom>
            <a:solidFill>
              <a:srgbClr val="D980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4" name="Google Shape;15574;p93"/>
            <p:cNvSpPr/>
            <p:nvPr/>
          </p:nvSpPr>
          <p:spPr>
            <a:xfrm>
              <a:off x="4907171" y="3461082"/>
              <a:ext cx="6981" cy="3286"/>
            </a:xfrm>
            <a:custGeom>
              <a:avLst/>
              <a:gdLst/>
              <a:ahLst/>
              <a:cxnLst/>
              <a:rect l="l" t="t" r="r" b="b"/>
              <a:pathLst>
                <a:path w="427" h="201" extrusionOk="0">
                  <a:moveTo>
                    <a:pt x="1" y="0"/>
                  </a:moveTo>
                  <a:cubicBezTo>
                    <a:pt x="1" y="0"/>
                    <a:pt x="101" y="100"/>
                    <a:pt x="226" y="201"/>
                  </a:cubicBezTo>
                  <a:cubicBezTo>
                    <a:pt x="326" y="100"/>
                    <a:pt x="326" y="100"/>
                    <a:pt x="427" y="0"/>
                  </a:cubicBezTo>
                  <a:close/>
                </a:path>
              </a:pathLst>
            </a:custGeom>
            <a:solidFill>
              <a:srgbClr val="D980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5" name="Google Shape;15575;p93"/>
            <p:cNvSpPr/>
            <p:nvPr/>
          </p:nvSpPr>
          <p:spPr>
            <a:xfrm>
              <a:off x="4567465" y="2909511"/>
              <a:ext cx="11903" cy="37719"/>
            </a:xfrm>
            <a:custGeom>
              <a:avLst/>
              <a:gdLst/>
              <a:ahLst/>
              <a:cxnLst/>
              <a:rect l="l" t="t" r="r" b="b"/>
              <a:pathLst>
                <a:path w="728" h="2307" extrusionOk="0">
                  <a:moveTo>
                    <a:pt x="201" y="1"/>
                  </a:moveTo>
                  <a:cubicBezTo>
                    <a:pt x="0" y="1"/>
                    <a:pt x="0" y="527"/>
                    <a:pt x="101" y="1154"/>
                  </a:cubicBezTo>
                  <a:cubicBezTo>
                    <a:pt x="201" y="1780"/>
                    <a:pt x="427" y="2306"/>
                    <a:pt x="527" y="2306"/>
                  </a:cubicBezTo>
                  <a:cubicBezTo>
                    <a:pt x="727" y="2306"/>
                    <a:pt x="727" y="1680"/>
                    <a:pt x="627" y="1053"/>
                  </a:cubicBezTo>
                  <a:cubicBezTo>
                    <a:pt x="527" y="427"/>
                    <a:pt x="326" y="1"/>
                    <a:pt x="201" y="1"/>
                  </a:cubicBezTo>
                  <a:close/>
                </a:path>
              </a:pathLst>
            </a:custGeom>
            <a:solidFill>
              <a:srgbClr val="FFB8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6" name="Google Shape;15576;p93"/>
            <p:cNvSpPr/>
            <p:nvPr/>
          </p:nvSpPr>
          <p:spPr>
            <a:xfrm>
              <a:off x="4644507" y="2916476"/>
              <a:ext cx="13538" cy="32389"/>
            </a:xfrm>
            <a:custGeom>
              <a:avLst/>
              <a:gdLst/>
              <a:ahLst/>
              <a:cxnLst/>
              <a:rect l="l" t="t" r="r" b="b"/>
              <a:pathLst>
                <a:path w="828" h="1981" extrusionOk="0">
                  <a:moveTo>
                    <a:pt x="627" y="1"/>
                  </a:moveTo>
                  <a:cubicBezTo>
                    <a:pt x="502" y="1"/>
                    <a:pt x="201" y="427"/>
                    <a:pt x="101" y="928"/>
                  </a:cubicBezTo>
                  <a:cubicBezTo>
                    <a:pt x="0" y="1454"/>
                    <a:pt x="101" y="1981"/>
                    <a:pt x="201" y="1981"/>
                  </a:cubicBezTo>
                  <a:lnTo>
                    <a:pt x="301" y="1981"/>
                  </a:lnTo>
                  <a:cubicBezTo>
                    <a:pt x="401" y="1981"/>
                    <a:pt x="627" y="1555"/>
                    <a:pt x="727" y="1053"/>
                  </a:cubicBezTo>
                  <a:cubicBezTo>
                    <a:pt x="827" y="527"/>
                    <a:pt x="827" y="1"/>
                    <a:pt x="627" y="1"/>
                  </a:cubicBezTo>
                  <a:close/>
                </a:path>
              </a:pathLst>
            </a:custGeom>
            <a:solidFill>
              <a:srgbClr val="FFB8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7" name="Google Shape;15577;p93"/>
            <p:cNvSpPr/>
            <p:nvPr/>
          </p:nvSpPr>
          <p:spPr>
            <a:xfrm>
              <a:off x="4587952" y="2970987"/>
              <a:ext cx="15582" cy="36068"/>
            </a:xfrm>
            <a:custGeom>
              <a:avLst/>
              <a:gdLst/>
              <a:ahLst/>
              <a:cxnLst/>
              <a:rect l="l" t="t" r="r" b="b"/>
              <a:pathLst>
                <a:path w="953" h="2206" extrusionOk="0">
                  <a:moveTo>
                    <a:pt x="201" y="0"/>
                  </a:moveTo>
                  <a:cubicBezTo>
                    <a:pt x="101" y="100"/>
                    <a:pt x="1" y="627"/>
                    <a:pt x="201" y="1153"/>
                  </a:cubicBezTo>
                  <a:cubicBezTo>
                    <a:pt x="326" y="1780"/>
                    <a:pt x="527" y="2206"/>
                    <a:pt x="727" y="2206"/>
                  </a:cubicBezTo>
                  <a:cubicBezTo>
                    <a:pt x="828" y="2105"/>
                    <a:pt x="953" y="1679"/>
                    <a:pt x="828" y="1053"/>
                  </a:cubicBezTo>
                  <a:cubicBezTo>
                    <a:pt x="627" y="526"/>
                    <a:pt x="427" y="0"/>
                    <a:pt x="326" y="0"/>
                  </a:cubicBezTo>
                  <a:close/>
                </a:path>
              </a:pathLst>
            </a:custGeom>
            <a:solidFill>
              <a:srgbClr val="FFB8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8" name="Google Shape;15578;p93"/>
            <p:cNvSpPr/>
            <p:nvPr/>
          </p:nvSpPr>
          <p:spPr>
            <a:xfrm>
              <a:off x="4710888" y="2936963"/>
              <a:ext cx="11903" cy="30754"/>
            </a:xfrm>
            <a:custGeom>
              <a:avLst/>
              <a:gdLst/>
              <a:ahLst/>
              <a:cxnLst/>
              <a:rect l="l" t="t" r="r" b="b"/>
              <a:pathLst>
                <a:path w="728" h="1881" extrusionOk="0">
                  <a:moveTo>
                    <a:pt x="527" y="1"/>
                  </a:moveTo>
                  <a:cubicBezTo>
                    <a:pt x="427" y="1"/>
                    <a:pt x="101" y="427"/>
                    <a:pt x="101" y="928"/>
                  </a:cubicBezTo>
                  <a:cubicBezTo>
                    <a:pt x="0" y="1455"/>
                    <a:pt x="101" y="1881"/>
                    <a:pt x="326" y="1881"/>
                  </a:cubicBezTo>
                  <a:cubicBezTo>
                    <a:pt x="527" y="1881"/>
                    <a:pt x="627" y="1455"/>
                    <a:pt x="627" y="1054"/>
                  </a:cubicBezTo>
                  <a:cubicBezTo>
                    <a:pt x="727" y="527"/>
                    <a:pt x="727" y="101"/>
                    <a:pt x="527" y="1"/>
                  </a:cubicBezTo>
                  <a:close/>
                </a:path>
              </a:pathLst>
            </a:custGeom>
            <a:solidFill>
              <a:srgbClr val="FFB8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9" name="Google Shape;15579;p93"/>
            <p:cNvSpPr/>
            <p:nvPr/>
          </p:nvSpPr>
          <p:spPr>
            <a:xfrm>
              <a:off x="4820303" y="2964431"/>
              <a:ext cx="16808" cy="27059"/>
            </a:xfrm>
            <a:custGeom>
              <a:avLst/>
              <a:gdLst/>
              <a:ahLst/>
              <a:cxnLst/>
              <a:rect l="l" t="t" r="r" b="b"/>
              <a:pathLst>
                <a:path w="1028" h="1655" extrusionOk="0">
                  <a:moveTo>
                    <a:pt x="827" y="0"/>
                  </a:moveTo>
                  <a:cubicBezTo>
                    <a:pt x="627" y="0"/>
                    <a:pt x="401" y="301"/>
                    <a:pt x="201" y="727"/>
                  </a:cubicBezTo>
                  <a:cubicBezTo>
                    <a:pt x="0" y="1128"/>
                    <a:pt x="0" y="1654"/>
                    <a:pt x="201" y="1654"/>
                  </a:cubicBezTo>
                  <a:cubicBezTo>
                    <a:pt x="401" y="1654"/>
                    <a:pt x="627" y="1354"/>
                    <a:pt x="827" y="927"/>
                  </a:cubicBezTo>
                  <a:cubicBezTo>
                    <a:pt x="1028" y="501"/>
                    <a:pt x="1028" y="0"/>
                    <a:pt x="827" y="0"/>
                  </a:cubicBezTo>
                  <a:close/>
                </a:path>
              </a:pathLst>
            </a:custGeom>
            <a:solidFill>
              <a:srgbClr val="FFB8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0" name="Google Shape;15580;p93"/>
            <p:cNvSpPr/>
            <p:nvPr/>
          </p:nvSpPr>
          <p:spPr>
            <a:xfrm>
              <a:off x="4662950" y="2993109"/>
              <a:ext cx="15582" cy="32798"/>
            </a:xfrm>
            <a:custGeom>
              <a:avLst/>
              <a:gdLst/>
              <a:ahLst/>
              <a:cxnLst/>
              <a:rect l="l" t="t" r="r" b="b"/>
              <a:pathLst>
                <a:path w="953" h="2006" extrusionOk="0">
                  <a:moveTo>
                    <a:pt x="752" y="1"/>
                  </a:moveTo>
                  <a:cubicBezTo>
                    <a:pt x="526" y="1"/>
                    <a:pt x="326" y="427"/>
                    <a:pt x="226" y="953"/>
                  </a:cubicBezTo>
                  <a:cubicBezTo>
                    <a:pt x="0" y="1479"/>
                    <a:pt x="0" y="1880"/>
                    <a:pt x="226" y="2006"/>
                  </a:cubicBezTo>
                  <a:cubicBezTo>
                    <a:pt x="426" y="2006"/>
                    <a:pt x="627" y="1579"/>
                    <a:pt x="752" y="1053"/>
                  </a:cubicBezTo>
                  <a:cubicBezTo>
                    <a:pt x="952" y="527"/>
                    <a:pt x="852" y="1"/>
                    <a:pt x="752" y="1"/>
                  </a:cubicBezTo>
                  <a:close/>
                </a:path>
              </a:pathLst>
            </a:custGeom>
            <a:solidFill>
              <a:srgbClr val="FFB8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1" name="Google Shape;15581;p93"/>
            <p:cNvSpPr/>
            <p:nvPr/>
          </p:nvSpPr>
          <p:spPr>
            <a:xfrm>
              <a:off x="4611725" y="3042699"/>
              <a:ext cx="15582" cy="37703"/>
            </a:xfrm>
            <a:custGeom>
              <a:avLst/>
              <a:gdLst/>
              <a:ahLst/>
              <a:cxnLst/>
              <a:rect l="l" t="t" r="r" b="b"/>
              <a:pathLst>
                <a:path w="953" h="2306" extrusionOk="0">
                  <a:moveTo>
                    <a:pt x="226" y="0"/>
                  </a:moveTo>
                  <a:cubicBezTo>
                    <a:pt x="126" y="0"/>
                    <a:pt x="0" y="627"/>
                    <a:pt x="126" y="1253"/>
                  </a:cubicBezTo>
                  <a:cubicBezTo>
                    <a:pt x="226" y="1880"/>
                    <a:pt x="527" y="2306"/>
                    <a:pt x="752" y="2306"/>
                  </a:cubicBezTo>
                  <a:cubicBezTo>
                    <a:pt x="953" y="2206"/>
                    <a:pt x="852" y="1679"/>
                    <a:pt x="752" y="1153"/>
                  </a:cubicBezTo>
                  <a:cubicBezTo>
                    <a:pt x="627" y="526"/>
                    <a:pt x="426" y="0"/>
                    <a:pt x="226" y="0"/>
                  </a:cubicBezTo>
                  <a:close/>
                </a:path>
              </a:pathLst>
            </a:custGeom>
            <a:solidFill>
              <a:srgbClr val="FFB8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2" name="Google Shape;15582;p93"/>
            <p:cNvSpPr/>
            <p:nvPr/>
          </p:nvSpPr>
          <p:spPr>
            <a:xfrm>
              <a:off x="4728105" y="3017291"/>
              <a:ext cx="22138" cy="37294"/>
            </a:xfrm>
            <a:custGeom>
              <a:avLst/>
              <a:gdLst/>
              <a:ahLst/>
              <a:cxnLst/>
              <a:rect l="l" t="t" r="r" b="b"/>
              <a:pathLst>
                <a:path w="1354" h="2281" extrusionOk="0">
                  <a:moveTo>
                    <a:pt x="1153" y="0"/>
                  </a:moveTo>
                  <a:cubicBezTo>
                    <a:pt x="927" y="0"/>
                    <a:pt x="627" y="401"/>
                    <a:pt x="301" y="1028"/>
                  </a:cubicBezTo>
                  <a:cubicBezTo>
                    <a:pt x="100" y="1654"/>
                    <a:pt x="0" y="2281"/>
                    <a:pt x="201" y="2281"/>
                  </a:cubicBezTo>
                  <a:cubicBezTo>
                    <a:pt x="401" y="2281"/>
                    <a:pt x="627" y="1880"/>
                    <a:pt x="927" y="1253"/>
                  </a:cubicBezTo>
                  <a:cubicBezTo>
                    <a:pt x="1153" y="627"/>
                    <a:pt x="1353" y="100"/>
                    <a:pt x="1153" y="0"/>
                  </a:cubicBezTo>
                  <a:close/>
                </a:path>
              </a:pathLst>
            </a:custGeom>
            <a:solidFill>
              <a:srgbClr val="FFB8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3" name="Google Shape;15583;p93"/>
            <p:cNvSpPr/>
            <p:nvPr/>
          </p:nvSpPr>
          <p:spPr>
            <a:xfrm>
              <a:off x="4787930" y="3068516"/>
              <a:ext cx="23773" cy="27059"/>
            </a:xfrm>
            <a:custGeom>
              <a:avLst/>
              <a:gdLst/>
              <a:ahLst/>
              <a:cxnLst/>
              <a:rect l="l" t="t" r="r" b="b"/>
              <a:pathLst>
                <a:path w="1454" h="1655" extrusionOk="0">
                  <a:moveTo>
                    <a:pt x="1253" y="0"/>
                  </a:moveTo>
                  <a:cubicBezTo>
                    <a:pt x="1028" y="0"/>
                    <a:pt x="727" y="201"/>
                    <a:pt x="502" y="627"/>
                  </a:cubicBezTo>
                  <a:cubicBezTo>
                    <a:pt x="201" y="1028"/>
                    <a:pt x="0" y="1554"/>
                    <a:pt x="201" y="1654"/>
                  </a:cubicBezTo>
                  <a:cubicBezTo>
                    <a:pt x="401" y="1654"/>
                    <a:pt x="727" y="1353"/>
                    <a:pt x="928" y="1028"/>
                  </a:cubicBezTo>
                  <a:cubicBezTo>
                    <a:pt x="1253" y="526"/>
                    <a:pt x="1454" y="100"/>
                    <a:pt x="1253" y="0"/>
                  </a:cubicBezTo>
                  <a:close/>
                </a:path>
              </a:pathLst>
            </a:custGeom>
            <a:solidFill>
              <a:srgbClr val="FFB8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4" name="Google Shape;15584;p93"/>
            <p:cNvSpPr/>
            <p:nvPr/>
          </p:nvSpPr>
          <p:spPr>
            <a:xfrm>
              <a:off x="4683436" y="3073421"/>
              <a:ext cx="15582" cy="25833"/>
            </a:xfrm>
            <a:custGeom>
              <a:avLst/>
              <a:gdLst/>
              <a:ahLst/>
              <a:cxnLst/>
              <a:rect l="l" t="t" r="r" b="b"/>
              <a:pathLst>
                <a:path w="953" h="1580" extrusionOk="0">
                  <a:moveTo>
                    <a:pt x="752" y="1"/>
                  </a:moveTo>
                  <a:cubicBezTo>
                    <a:pt x="527" y="1"/>
                    <a:pt x="326" y="327"/>
                    <a:pt x="226" y="728"/>
                  </a:cubicBezTo>
                  <a:cubicBezTo>
                    <a:pt x="0" y="1154"/>
                    <a:pt x="0" y="1580"/>
                    <a:pt x="226" y="1580"/>
                  </a:cubicBezTo>
                  <a:cubicBezTo>
                    <a:pt x="426" y="1580"/>
                    <a:pt x="627" y="1254"/>
                    <a:pt x="752" y="953"/>
                  </a:cubicBezTo>
                  <a:cubicBezTo>
                    <a:pt x="953" y="527"/>
                    <a:pt x="953" y="101"/>
                    <a:pt x="752" y="1"/>
                  </a:cubicBezTo>
                  <a:close/>
                </a:path>
              </a:pathLst>
            </a:custGeom>
            <a:solidFill>
              <a:srgbClr val="FFB8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5" name="Google Shape;15585;p93"/>
            <p:cNvSpPr/>
            <p:nvPr/>
          </p:nvSpPr>
          <p:spPr>
            <a:xfrm>
              <a:off x="4842424" y="3007039"/>
              <a:ext cx="15173" cy="18868"/>
            </a:xfrm>
            <a:custGeom>
              <a:avLst/>
              <a:gdLst/>
              <a:ahLst/>
              <a:cxnLst/>
              <a:rect l="l" t="t" r="r" b="b"/>
              <a:pathLst>
                <a:path w="928" h="1154" extrusionOk="0">
                  <a:moveTo>
                    <a:pt x="727" y="1"/>
                  </a:moveTo>
                  <a:cubicBezTo>
                    <a:pt x="627" y="1"/>
                    <a:pt x="301" y="101"/>
                    <a:pt x="201" y="402"/>
                  </a:cubicBezTo>
                  <a:cubicBezTo>
                    <a:pt x="1" y="727"/>
                    <a:pt x="1" y="1028"/>
                    <a:pt x="201" y="1154"/>
                  </a:cubicBezTo>
                  <a:cubicBezTo>
                    <a:pt x="427" y="1154"/>
                    <a:pt x="527" y="928"/>
                    <a:pt x="727" y="727"/>
                  </a:cubicBezTo>
                  <a:cubicBezTo>
                    <a:pt x="928" y="402"/>
                    <a:pt x="928" y="101"/>
                    <a:pt x="828" y="1"/>
                  </a:cubicBezTo>
                  <a:close/>
                </a:path>
              </a:pathLst>
            </a:custGeom>
            <a:solidFill>
              <a:srgbClr val="FFB8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6" name="Google Shape;15586;p93"/>
            <p:cNvSpPr/>
            <p:nvPr/>
          </p:nvSpPr>
          <p:spPr>
            <a:xfrm>
              <a:off x="4775634" y="2938614"/>
              <a:ext cx="18868" cy="32389"/>
            </a:xfrm>
            <a:custGeom>
              <a:avLst/>
              <a:gdLst/>
              <a:ahLst/>
              <a:cxnLst/>
              <a:rect l="l" t="t" r="r" b="b"/>
              <a:pathLst>
                <a:path w="1154" h="1981" extrusionOk="0">
                  <a:moveTo>
                    <a:pt x="953" y="0"/>
                  </a:moveTo>
                  <a:cubicBezTo>
                    <a:pt x="852" y="0"/>
                    <a:pt x="527" y="326"/>
                    <a:pt x="326" y="827"/>
                  </a:cubicBezTo>
                  <a:cubicBezTo>
                    <a:pt x="126" y="1354"/>
                    <a:pt x="0" y="1880"/>
                    <a:pt x="226" y="1980"/>
                  </a:cubicBezTo>
                  <a:cubicBezTo>
                    <a:pt x="426" y="1980"/>
                    <a:pt x="627" y="1579"/>
                    <a:pt x="852" y="1053"/>
                  </a:cubicBezTo>
                  <a:cubicBezTo>
                    <a:pt x="1153" y="526"/>
                    <a:pt x="1153" y="0"/>
                    <a:pt x="1053" y="0"/>
                  </a:cubicBezTo>
                  <a:close/>
                </a:path>
              </a:pathLst>
            </a:custGeom>
            <a:solidFill>
              <a:srgbClr val="FFB8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7" name="Google Shape;15587;p93"/>
            <p:cNvSpPr/>
            <p:nvPr/>
          </p:nvSpPr>
          <p:spPr>
            <a:xfrm>
              <a:off x="4739975" y="3097603"/>
              <a:ext cx="20519" cy="23789"/>
            </a:xfrm>
            <a:custGeom>
              <a:avLst/>
              <a:gdLst/>
              <a:ahLst/>
              <a:cxnLst/>
              <a:rect l="l" t="t" r="r" b="b"/>
              <a:pathLst>
                <a:path w="1255" h="1455" extrusionOk="0">
                  <a:moveTo>
                    <a:pt x="1054" y="1"/>
                  </a:moveTo>
                  <a:cubicBezTo>
                    <a:pt x="828" y="1"/>
                    <a:pt x="527" y="201"/>
                    <a:pt x="302" y="627"/>
                  </a:cubicBezTo>
                  <a:cubicBezTo>
                    <a:pt x="101" y="928"/>
                    <a:pt x="1" y="1354"/>
                    <a:pt x="101" y="1454"/>
                  </a:cubicBezTo>
                  <a:lnTo>
                    <a:pt x="201" y="1454"/>
                  </a:lnTo>
                  <a:cubicBezTo>
                    <a:pt x="302" y="1454"/>
                    <a:pt x="627" y="1254"/>
                    <a:pt x="828" y="928"/>
                  </a:cubicBezTo>
                  <a:cubicBezTo>
                    <a:pt x="1154" y="502"/>
                    <a:pt x="1254" y="101"/>
                    <a:pt x="1054" y="1"/>
                  </a:cubicBezTo>
                  <a:close/>
                </a:path>
              </a:pathLst>
            </a:custGeom>
            <a:solidFill>
              <a:srgbClr val="FFB8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8" name="Google Shape;15588;p93"/>
            <p:cNvSpPr/>
            <p:nvPr/>
          </p:nvSpPr>
          <p:spPr>
            <a:xfrm>
              <a:off x="4248246" y="2957466"/>
              <a:ext cx="54511" cy="115971"/>
            </a:xfrm>
            <a:custGeom>
              <a:avLst/>
              <a:gdLst/>
              <a:ahLst/>
              <a:cxnLst/>
              <a:rect l="l" t="t" r="r" b="b"/>
              <a:pathLst>
                <a:path w="3334" h="7093" extrusionOk="0">
                  <a:moveTo>
                    <a:pt x="3334" y="0"/>
                  </a:moveTo>
                  <a:cubicBezTo>
                    <a:pt x="3334" y="100"/>
                    <a:pt x="3334" y="201"/>
                    <a:pt x="3234" y="201"/>
                  </a:cubicBezTo>
                  <a:cubicBezTo>
                    <a:pt x="2181" y="2506"/>
                    <a:pt x="1053" y="4812"/>
                    <a:pt x="1" y="7093"/>
                  </a:cubicBezTo>
                  <a:lnTo>
                    <a:pt x="1" y="7093"/>
                  </a:lnTo>
                  <a:cubicBezTo>
                    <a:pt x="1053" y="4812"/>
                    <a:pt x="2181" y="2506"/>
                    <a:pt x="3234" y="201"/>
                  </a:cubicBezTo>
                  <a:cubicBezTo>
                    <a:pt x="3334" y="201"/>
                    <a:pt x="3334" y="100"/>
                    <a:pt x="3334" y="0"/>
                  </a:cubicBezTo>
                  <a:close/>
                  <a:moveTo>
                    <a:pt x="3334" y="0"/>
                  </a:moveTo>
                  <a:lnTo>
                    <a:pt x="3334" y="0"/>
                  </a:lnTo>
                  <a:lnTo>
                    <a:pt x="3334" y="0"/>
                  </a:lnTo>
                  <a:close/>
                  <a:moveTo>
                    <a:pt x="3334" y="0"/>
                  </a:moveTo>
                  <a:lnTo>
                    <a:pt x="3334" y="0"/>
                  </a:lnTo>
                  <a:lnTo>
                    <a:pt x="3334" y="0"/>
                  </a:lnTo>
                  <a:close/>
                  <a:moveTo>
                    <a:pt x="3334" y="0"/>
                  </a:moveTo>
                  <a:lnTo>
                    <a:pt x="3334" y="0"/>
                  </a:lnTo>
                  <a:close/>
                </a:path>
              </a:pathLst>
            </a:custGeom>
            <a:solidFill>
              <a:srgbClr val="FFF7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9" name="Google Shape;15589;p93"/>
            <p:cNvSpPr/>
            <p:nvPr/>
          </p:nvSpPr>
          <p:spPr>
            <a:xfrm>
              <a:off x="4190056" y="2844765"/>
              <a:ext cx="840063" cy="802360"/>
            </a:xfrm>
            <a:custGeom>
              <a:avLst/>
              <a:gdLst/>
              <a:ahLst/>
              <a:cxnLst/>
              <a:rect l="l" t="t" r="r" b="b"/>
              <a:pathLst>
                <a:path w="51380" h="49074" extrusionOk="0">
                  <a:moveTo>
                    <a:pt x="12758" y="1"/>
                  </a:moveTo>
                  <a:cubicBezTo>
                    <a:pt x="10026" y="1454"/>
                    <a:pt x="8372" y="4061"/>
                    <a:pt x="6893" y="6893"/>
                  </a:cubicBezTo>
                  <a:cubicBezTo>
                    <a:pt x="6893" y="6993"/>
                    <a:pt x="6893" y="7094"/>
                    <a:pt x="6793" y="7094"/>
                  </a:cubicBezTo>
                  <a:cubicBezTo>
                    <a:pt x="5740" y="9399"/>
                    <a:pt x="4612" y="11705"/>
                    <a:pt x="3560" y="13986"/>
                  </a:cubicBezTo>
                  <a:cubicBezTo>
                    <a:pt x="5865" y="15866"/>
                    <a:pt x="7419" y="17344"/>
                    <a:pt x="7319" y="17444"/>
                  </a:cubicBezTo>
                  <a:cubicBezTo>
                    <a:pt x="7118" y="17444"/>
                    <a:pt x="5439" y="16191"/>
                    <a:pt x="3234" y="14612"/>
                  </a:cubicBezTo>
                  <a:cubicBezTo>
                    <a:pt x="2507" y="16292"/>
                    <a:pt x="1880" y="17971"/>
                    <a:pt x="1354" y="19625"/>
                  </a:cubicBezTo>
                  <a:cubicBezTo>
                    <a:pt x="4286" y="20978"/>
                    <a:pt x="6367" y="22131"/>
                    <a:pt x="6367" y="22231"/>
                  </a:cubicBezTo>
                  <a:lnTo>
                    <a:pt x="6266" y="22231"/>
                  </a:lnTo>
                  <a:cubicBezTo>
                    <a:pt x="5966" y="22231"/>
                    <a:pt x="3986" y="21404"/>
                    <a:pt x="1154" y="20252"/>
                  </a:cubicBezTo>
                  <a:cubicBezTo>
                    <a:pt x="527" y="22357"/>
                    <a:pt x="101" y="24537"/>
                    <a:pt x="1" y="26843"/>
                  </a:cubicBezTo>
                  <a:cubicBezTo>
                    <a:pt x="3133" y="27369"/>
                    <a:pt x="5540" y="27670"/>
                    <a:pt x="5540" y="27770"/>
                  </a:cubicBezTo>
                  <a:cubicBezTo>
                    <a:pt x="5540" y="27871"/>
                    <a:pt x="5339" y="27871"/>
                    <a:pt x="4913" y="27871"/>
                  </a:cubicBezTo>
                  <a:cubicBezTo>
                    <a:pt x="3986" y="27871"/>
                    <a:pt x="2206" y="27770"/>
                    <a:pt x="1" y="27470"/>
                  </a:cubicBezTo>
                  <a:lnTo>
                    <a:pt x="1" y="27670"/>
                  </a:lnTo>
                  <a:lnTo>
                    <a:pt x="1" y="27871"/>
                  </a:lnTo>
                  <a:cubicBezTo>
                    <a:pt x="1" y="34136"/>
                    <a:pt x="4612" y="39675"/>
                    <a:pt x="9725" y="42407"/>
                  </a:cubicBezTo>
                  <a:cubicBezTo>
                    <a:pt x="13685" y="44487"/>
                    <a:pt x="17971" y="46166"/>
                    <a:pt x="22357" y="47194"/>
                  </a:cubicBezTo>
                  <a:cubicBezTo>
                    <a:pt x="26743" y="48347"/>
                    <a:pt x="31229" y="48973"/>
                    <a:pt x="35715" y="49074"/>
                  </a:cubicBezTo>
                  <a:lnTo>
                    <a:pt x="35941" y="49074"/>
                  </a:lnTo>
                  <a:cubicBezTo>
                    <a:pt x="41680" y="49074"/>
                    <a:pt x="48347" y="46467"/>
                    <a:pt x="51379" y="40928"/>
                  </a:cubicBezTo>
                  <a:cubicBezTo>
                    <a:pt x="50978" y="40828"/>
                    <a:pt x="50653" y="40728"/>
                    <a:pt x="50352" y="40628"/>
                  </a:cubicBezTo>
                  <a:cubicBezTo>
                    <a:pt x="47319" y="39475"/>
                    <a:pt x="44913" y="38322"/>
                    <a:pt x="44186" y="37896"/>
                  </a:cubicBezTo>
                  <a:lnTo>
                    <a:pt x="44086" y="37896"/>
                  </a:lnTo>
                  <a:cubicBezTo>
                    <a:pt x="43033" y="38648"/>
                    <a:pt x="41680" y="39049"/>
                    <a:pt x="40327" y="39049"/>
                  </a:cubicBezTo>
                  <a:cubicBezTo>
                    <a:pt x="39700" y="39049"/>
                    <a:pt x="39074" y="38948"/>
                    <a:pt x="38547" y="38848"/>
                  </a:cubicBezTo>
                  <a:cubicBezTo>
                    <a:pt x="36567" y="38322"/>
                    <a:pt x="35089" y="37169"/>
                    <a:pt x="34261" y="35715"/>
                  </a:cubicBezTo>
                  <a:cubicBezTo>
                    <a:pt x="29550" y="34763"/>
                    <a:pt x="24863" y="34136"/>
                    <a:pt x="20151" y="33209"/>
                  </a:cubicBezTo>
                  <a:cubicBezTo>
                    <a:pt x="18697" y="32883"/>
                    <a:pt x="17244" y="32582"/>
                    <a:pt x="15765" y="32056"/>
                  </a:cubicBezTo>
                  <a:cubicBezTo>
                    <a:pt x="15264" y="32257"/>
                    <a:pt x="14637" y="32382"/>
                    <a:pt x="14011" y="32382"/>
                  </a:cubicBezTo>
                  <a:cubicBezTo>
                    <a:pt x="13484" y="32382"/>
                    <a:pt x="12858" y="32257"/>
                    <a:pt x="12231" y="32056"/>
                  </a:cubicBezTo>
                  <a:cubicBezTo>
                    <a:pt x="8773" y="31229"/>
                    <a:pt x="6692" y="28096"/>
                    <a:pt x="7419" y="25064"/>
                  </a:cubicBezTo>
                  <a:cubicBezTo>
                    <a:pt x="7745" y="24011"/>
                    <a:pt x="8372" y="23084"/>
                    <a:pt x="9199" y="22357"/>
                  </a:cubicBezTo>
                  <a:cubicBezTo>
                    <a:pt x="9199" y="20878"/>
                    <a:pt x="9399" y="19324"/>
                    <a:pt x="9725" y="17971"/>
                  </a:cubicBezTo>
                  <a:cubicBezTo>
                    <a:pt x="10753" y="13359"/>
                    <a:pt x="12532" y="8873"/>
                    <a:pt x="12858" y="4061"/>
                  </a:cubicBezTo>
                  <a:cubicBezTo>
                    <a:pt x="12958" y="2708"/>
                    <a:pt x="12958" y="1354"/>
                    <a:pt x="12758" y="1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0" name="Google Shape;15590;p93"/>
            <p:cNvSpPr/>
            <p:nvPr/>
          </p:nvSpPr>
          <p:spPr>
            <a:xfrm>
              <a:off x="4912501" y="3464352"/>
              <a:ext cx="121301" cy="49606"/>
            </a:xfrm>
            <a:custGeom>
              <a:avLst/>
              <a:gdLst/>
              <a:ahLst/>
              <a:cxnLst/>
              <a:rect l="l" t="t" r="r" b="b"/>
              <a:pathLst>
                <a:path w="7419" h="3034" extrusionOk="0">
                  <a:moveTo>
                    <a:pt x="0" y="1"/>
                  </a:moveTo>
                  <a:cubicBezTo>
                    <a:pt x="727" y="427"/>
                    <a:pt x="3133" y="1580"/>
                    <a:pt x="6166" y="2733"/>
                  </a:cubicBezTo>
                  <a:cubicBezTo>
                    <a:pt x="6467" y="2833"/>
                    <a:pt x="6792" y="2933"/>
                    <a:pt x="7193" y="3033"/>
                  </a:cubicBezTo>
                  <a:lnTo>
                    <a:pt x="7193" y="2933"/>
                  </a:lnTo>
                  <a:cubicBezTo>
                    <a:pt x="7294" y="2833"/>
                    <a:pt x="7294" y="2733"/>
                    <a:pt x="7419" y="2507"/>
                  </a:cubicBezTo>
                  <a:cubicBezTo>
                    <a:pt x="5013" y="1580"/>
                    <a:pt x="2507" y="753"/>
                    <a:pt x="0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1" name="Google Shape;15591;p93"/>
            <p:cNvSpPr/>
            <p:nvPr/>
          </p:nvSpPr>
          <p:spPr>
            <a:xfrm>
              <a:off x="4242916" y="3073421"/>
              <a:ext cx="68457" cy="56571"/>
            </a:xfrm>
            <a:custGeom>
              <a:avLst/>
              <a:gdLst/>
              <a:ahLst/>
              <a:cxnLst/>
              <a:rect l="l" t="t" r="r" b="b"/>
              <a:pathLst>
                <a:path w="4187" h="3460" extrusionOk="0">
                  <a:moveTo>
                    <a:pt x="327" y="1"/>
                  </a:moveTo>
                  <a:cubicBezTo>
                    <a:pt x="226" y="226"/>
                    <a:pt x="126" y="427"/>
                    <a:pt x="1" y="627"/>
                  </a:cubicBezTo>
                  <a:cubicBezTo>
                    <a:pt x="2206" y="2206"/>
                    <a:pt x="3885" y="3459"/>
                    <a:pt x="4086" y="3459"/>
                  </a:cubicBezTo>
                  <a:cubicBezTo>
                    <a:pt x="4186" y="3359"/>
                    <a:pt x="2632" y="1881"/>
                    <a:pt x="327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2" name="Google Shape;15592;p93"/>
            <p:cNvSpPr/>
            <p:nvPr/>
          </p:nvSpPr>
          <p:spPr>
            <a:xfrm>
              <a:off x="4208908" y="3165619"/>
              <a:ext cx="85249" cy="42641"/>
            </a:xfrm>
            <a:custGeom>
              <a:avLst/>
              <a:gdLst/>
              <a:ahLst/>
              <a:cxnLst/>
              <a:rect l="l" t="t" r="r" b="b"/>
              <a:pathLst>
                <a:path w="5214" h="2608" extrusionOk="0">
                  <a:moveTo>
                    <a:pt x="201" y="1"/>
                  </a:moveTo>
                  <a:cubicBezTo>
                    <a:pt x="101" y="227"/>
                    <a:pt x="101" y="427"/>
                    <a:pt x="1" y="628"/>
                  </a:cubicBezTo>
                  <a:cubicBezTo>
                    <a:pt x="2833" y="1780"/>
                    <a:pt x="4813" y="2607"/>
                    <a:pt x="5113" y="2607"/>
                  </a:cubicBezTo>
                  <a:lnTo>
                    <a:pt x="5214" y="2607"/>
                  </a:lnTo>
                  <a:cubicBezTo>
                    <a:pt x="5214" y="2507"/>
                    <a:pt x="3133" y="1354"/>
                    <a:pt x="201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3" name="Google Shape;15593;p93"/>
            <p:cNvSpPr/>
            <p:nvPr/>
          </p:nvSpPr>
          <p:spPr>
            <a:xfrm>
              <a:off x="4190056" y="3283651"/>
              <a:ext cx="90579" cy="16808"/>
            </a:xfrm>
            <a:custGeom>
              <a:avLst/>
              <a:gdLst/>
              <a:ahLst/>
              <a:cxnLst/>
              <a:rect l="l" t="t" r="r" b="b"/>
              <a:pathLst>
                <a:path w="5540" h="1028" extrusionOk="0">
                  <a:moveTo>
                    <a:pt x="1" y="0"/>
                  </a:moveTo>
                  <a:lnTo>
                    <a:pt x="1" y="627"/>
                  </a:lnTo>
                  <a:cubicBezTo>
                    <a:pt x="2206" y="927"/>
                    <a:pt x="3986" y="1028"/>
                    <a:pt x="4913" y="1028"/>
                  </a:cubicBezTo>
                  <a:cubicBezTo>
                    <a:pt x="5339" y="1028"/>
                    <a:pt x="5540" y="1028"/>
                    <a:pt x="5540" y="927"/>
                  </a:cubicBezTo>
                  <a:cubicBezTo>
                    <a:pt x="5540" y="827"/>
                    <a:pt x="3133" y="526"/>
                    <a:pt x="1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4" name="Google Shape;15594;p93"/>
            <p:cNvSpPr/>
            <p:nvPr/>
          </p:nvSpPr>
          <p:spPr>
            <a:xfrm>
              <a:off x="4299471" y="3210288"/>
              <a:ext cx="148360" cy="163925"/>
            </a:xfrm>
            <a:custGeom>
              <a:avLst/>
              <a:gdLst/>
              <a:ahLst/>
              <a:cxnLst/>
              <a:rect l="l" t="t" r="r" b="b"/>
              <a:pathLst>
                <a:path w="9074" h="10026" extrusionOk="0">
                  <a:moveTo>
                    <a:pt x="2507" y="1"/>
                  </a:moveTo>
                  <a:lnTo>
                    <a:pt x="2507" y="1"/>
                  </a:lnTo>
                  <a:cubicBezTo>
                    <a:pt x="1680" y="728"/>
                    <a:pt x="1053" y="1655"/>
                    <a:pt x="727" y="2708"/>
                  </a:cubicBezTo>
                  <a:cubicBezTo>
                    <a:pt x="0" y="5740"/>
                    <a:pt x="2081" y="8873"/>
                    <a:pt x="5539" y="9700"/>
                  </a:cubicBezTo>
                  <a:cubicBezTo>
                    <a:pt x="6166" y="9901"/>
                    <a:pt x="6792" y="10026"/>
                    <a:pt x="7319" y="10026"/>
                  </a:cubicBezTo>
                  <a:cubicBezTo>
                    <a:pt x="7945" y="10026"/>
                    <a:pt x="8572" y="9901"/>
                    <a:pt x="9073" y="9700"/>
                  </a:cubicBezTo>
                  <a:cubicBezTo>
                    <a:pt x="7193" y="9074"/>
                    <a:pt x="5439" y="8021"/>
                    <a:pt x="4286" y="6467"/>
                  </a:cubicBezTo>
                  <a:cubicBezTo>
                    <a:pt x="2807" y="4688"/>
                    <a:pt x="2406" y="2382"/>
                    <a:pt x="250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5" name="Google Shape;15595;p93"/>
            <p:cNvSpPr/>
            <p:nvPr/>
          </p:nvSpPr>
          <p:spPr>
            <a:xfrm>
              <a:off x="4750226" y="3428709"/>
              <a:ext cx="160655" cy="54511"/>
            </a:xfrm>
            <a:custGeom>
              <a:avLst/>
              <a:gdLst/>
              <a:ahLst/>
              <a:cxnLst/>
              <a:rect l="l" t="t" r="r" b="b"/>
              <a:pathLst>
                <a:path w="9826" h="3334" extrusionOk="0">
                  <a:moveTo>
                    <a:pt x="0" y="0"/>
                  </a:moveTo>
                  <a:lnTo>
                    <a:pt x="0" y="0"/>
                  </a:lnTo>
                  <a:cubicBezTo>
                    <a:pt x="828" y="1454"/>
                    <a:pt x="2306" y="2607"/>
                    <a:pt x="4286" y="3133"/>
                  </a:cubicBezTo>
                  <a:cubicBezTo>
                    <a:pt x="4813" y="3233"/>
                    <a:pt x="5439" y="3334"/>
                    <a:pt x="6066" y="3334"/>
                  </a:cubicBezTo>
                  <a:cubicBezTo>
                    <a:pt x="7419" y="3334"/>
                    <a:pt x="8772" y="2933"/>
                    <a:pt x="9825" y="2181"/>
                  </a:cubicBezTo>
                  <a:cubicBezTo>
                    <a:pt x="9499" y="2080"/>
                    <a:pt x="9073" y="1980"/>
                    <a:pt x="8772" y="1880"/>
                  </a:cubicBezTo>
                  <a:cubicBezTo>
                    <a:pt x="5840" y="1153"/>
                    <a:pt x="2933" y="527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596" name="Google Shape;15596;p93"/>
          <p:cNvGrpSpPr/>
          <p:nvPr/>
        </p:nvGrpSpPr>
        <p:grpSpPr>
          <a:xfrm rot="1503277">
            <a:off x="8080187" y="2386848"/>
            <a:ext cx="942196" cy="918219"/>
            <a:chOff x="3059890" y="1333475"/>
            <a:chExt cx="997009" cy="971637"/>
          </a:xfrm>
        </p:grpSpPr>
        <p:sp>
          <p:nvSpPr>
            <p:cNvPr id="15597" name="Google Shape;15597;p93"/>
            <p:cNvSpPr/>
            <p:nvPr/>
          </p:nvSpPr>
          <p:spPr>
            <a:xfrm>
              <a:off x="3059890" y="1474494"/>
              <a:ext cx="319234" cy="397060"/>
            </a:xfrm>
            <a:custGeom>
              <a:avLst/>
              <a:gdLst/>
              <a:ahLst/>
              <a:cxnLst/>
              <a:rect l="l" t="t" r="r" b="b"/>
              <a:pathLst>
                <a:path w="19525" h="24285" extrusionOk="0">
                  <a:moveTo>
                    <a:pt x="6358" y="0"/>
                  </a:moveTo>
                  <a:cubicBezTo>
                    <a:pt x="5590" y="0"/>
                    <a:pt x="4822" y="49"/>
                    <a:pt x="4061" y="149"/>
                  </a:cubicBezTo>
                  <a:cubicBezTo>
                    <a:pt x="3334" y="149"/>
                    <a:pt x="2607" y="375"/>
                    <a:pt x="1980" y="901"/>
                  </a:cubicBezTo>
                  <a:cubicBezTo>
                    <a:pt x="928" y="1728"/>
                    <a:pt x="627" y="4034"/>
                    <a:pt x="427" y="5387"/>
                  </a:cubicBezTo>
                  <a:cubicBezTo>
                    <a:pt x="0" y="7468"/>
                    <a:pt x="427" y="9974"/>
                    <a:pt x="828" y="12054"/>
                  </a:cubicBezTo>
                  <a:cubicBezTo>
                    <a:pt x="1680" y="16440"/>
                    <a:pt x="3334" y="20726"/>
                    <a:pt x="5940" y="24285"/>
                  </a:cubicBezTo>
                  <a:lnTo>
                    <a:pt x="19524" y="5162"/>
                  </a:lnTo>
                  <a:cubicBezTo>
                    <a:pt x="16022" y="1919"/>
                    <a:pt x="11178" y="0"/>
                    <a:pt x="635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8" name="Google Shape;15598;p93"/>
            <p:cNvSpPr/>
            <p:nvPr/>
          </p:nvSpPr>
          <p:spPr>
            <a:xfrm>
              <a:off x="3636852" y="1333475"/>
              <a:ext cx="339720" cy="381135"/>
            </a:xfrm>
            <a:custGeom>
              <a:avLst/>
              <a:gdLst/>
              <a:ahLst/>
              <a:cxnLst/>
              <a:rect l="l" t="t" r="r" b="b"/>
              <a:pathLst>
                <a:path w="20778" h="23311" extrusionOk="0">
                  <a:moveTo>
                    <a:pt x="13725" y="0"/>
                  </a:moveTo>
                  <a:cubicBezTo>
                    <a:pt x="13250" y="0"/>
                    <a:pt x="12772" y="91"/>
                    <a:pt x="12332" y="228"/>
                  </a:cubicBezTo>
                  <a:cubicBezTo>
                    <a:pt x="6993" y="1681"/>
                    <a:pt x="2307" y="5641"/>
                    <a:pt x="1" y="10779"/>
                  </a:cubicBezTo>
                  <a:lnTo>
                    <a:pt x="19750" y="23311"/>
                  </a:lnTo>
                  <a:cubicBezTo>
                    <a:pt x="20778" y="19025"/>
                    <a:pt x="20778" y="14413"/>
                    <a:pt x="19951" y="10153"/>
                  </a:cubicBezTo>
                  <a:cubicBezTo>
                    <a:pt x="19425" y="7947"/>
                    <a:pt x="18898" y="5541"/>
                    <a:pt x="17770" y="3661"/>
                  </a:cubicBezTo>
                  <a:cubicBezTo>
                    <a:pt x="17018" y="2508"/>
                    <a:pt x="15991" y="529"/>
                    <a:pt x="14638" y="128"/>
                  </a:cubicBezTo>
                  <a:cubicBezTo>
                    <a:pt x="14341" y="39"/>
                    <a:pt x="14034" y="0"/>
                    <a:pt x="1372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9" name="Google Shape;15599;p93"/>
            <p:cNvSpPr/>
            <p:nvPr/>
          </p:nvSpPr>
          <p:spPr>
            <a:xfrm>
              <a:off x="3121350" y="1564322"/>
              <a:ext cx="177463" cy="223635"/>
            </a:xfrm>
            <a:custGeom>
              <a:avLst/>
              <a:gdLst/>
              <a:ahLst/>
              <a:cxnLst/>
              <a:rect l="l" t="t" r="r" b="b"/>
              <a:pathLst>
                <a:path w="10854" h="13678" extrusionOk="0">
                  <a:moveTo>
                    <a:pt x="3686" y="1"/>
                  </a:moveTo>
                  <a:cubicBezTo>
                    <a:pt x="3226" y="1"/>
                    <a:pt x="2765" y="31"/>
                    <a:pt x="2307" y="94"/>
                  </a:cubicBezTo>
                  <a:cubicBezTo>
                    <a:pt x="1881" y="94"/>
                    <a:pt x="1354" y="194"/>
                    <a:pt x="1054" y="420"/>
                  </a:cubicBezTo>
                  <a:cubicBezTo>
                    <a:pt x="427" y="921"/>
                    <a:pt x="302" y="2174"/>
                    <a:pt x="201" y="3026"/>
                  </a:cubicBezTo>
                  <a:cubicBezTo>
                    <a:pt x="1" y="4179"/>
                    <a:pt x="201" y="5633"/>
                    <a:pt x="427" y="6786"/>
                  </a:cubicBezTo>
                  <a:cubicBezTo>
                    <a:pt x="828" y="9192"/>
                    <a:pt x="1881" y="11573"/>
                    <a:pt x="3334" y="13678"/>
                  </a:cubicBezTo>
                  <a:lnTo>
                    <a:pt x="10853" y="2926"/>
                  </a:lnTo>
                  <a:cubicBezTo>
                    <a:pt x="8992" y="1043"/>
                    <a:pt x="6364" y="1"/>
                    <a:pt x="368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0" name="Google Shape;15600;p93"/>
            <p:cNvSpPr/>
            <p:nvPr/>
          </p:nvSpPr>
          <p:spPr>
            <a:xfrm>
              <a:off x="3730701" y="1428714"/>
              <a:ext cx="189742" cy="214185"/>
            </a:xfrm>
            <a:custGeom>
              <a:avLst/>
              <a:gdLst/>
              <a:ahLst/>
              <a:cxnLst/>
              <a:rect l="l" t="t" r="r" b="b"/>
              <a:pathLst>
                <a:path w="11605" h="13100" extrusionOk="0">
                  <a:moveTo>
                    <a:pt x="7787" y="0"/>
                  </a:moveTo>
                  <a:cubicBezTo>
                    <a:pt x="7495" y="0"/>
                    <a:pt x="7194" y="71"/>
                    <a:pt x="6893" y="142"/>
                  </a:cubicBezTo>
                  <a:cubicBezTo>
                    <a:pt x="3885" y="969"/>
                    <a:pt x="1253" y="3175"/>
                    <a:pt x="0" y="6082"/>
                  </a:cubicBezTo>
                  <a:lnTo>
                    <a:pt x="11078" y="13100"/>
                  </a:lnTo>
                  <a:cubicBezTo>
                    <a:pt x="11604" y="10694"/>
                    <a:pt x="11604" y="8087"/>
                    <a:pt x="11078" y="5681"/>
                  </a:cubicBezTo>
                  <a:cubicBezTo>
                    <a:pt x="10877" y="4528"/>
                    <a:pt x="10552" y="3175"/>
                    <a:pt x="9925" y="2122"/>
                  </a:cubicBezTo>
                  <a:cubicBezTo>
                    <a:pt x="9524" y="1395"/>
                    <a:pt x="8898" y="343"/>
                    <a:pt x="8146" y="42"/>
                  </a:cubicBezTo>
                  <a:cubicBezTo>
                    <a:pt x="8028" y="13"/>
                    <a:pt x="7909" y="0"/>
                    <a:pt x="77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1" name="Google Shape;15601;p93"/>
            <p:cNvSpPr/>
            <p:nvPr/>
          </p:nvSpPr>
          <p:spPr>
            <a:xfrm>
              <a:off x="3134872" y="1492316"/>
              <a:ext cx="922026" cy="812513"/>
            </a:xfrm>
            <a:custGeom>
              <a:avLst/>
              <a:gdLst/>
              <a:ahLst/>
              <a:cxnLst/>
              <a:rect l="l" t="t" r="r" b="b"/>
              <a:pathLst>
                <a:path w="56393" h="49695" extrusionOk="0">
                  <a:moveTo>
                    <a:pt x="29855" y="0"/>
                  </a:moveTo>
                  <a:cubicBezTo>
                    <a:pt x="27401" y="0"/>
                    <a:pt x="24908" y="298"/>
                    <a:pt x="22457" y="839"/>
                  </a:cubicBezTo>
                  <a:cubicBezTo>
                    <a:pt x="15891" y="1891"/>
                    <a:pt x="9625" y="4824"/>
                    <a:pt x="5540" y="9936"/>
                  </a:cubicBezTo>
                  <a:cubicBezTo>
                    <a:pt x="2507" y="13696"/>
                    <a:pt x="1354" y="18708"/>
                    <a:pt x="728" y="23621"/>
                  </a:cubicBezTo>
                  <a:cubicBezTo>
                    <a:pt x="227" y="28107"/>
                    <a:pt x="1" y="32693"/>
                    <a:pt x="1254" y="37079"/>
                  </a:cubicBezTo>
                  <a:cubicBezTo>
                    <a:pt x="2407" y="41465"/>
                    <a:pt x="5114" y="45651"/>
                    <a:pt x="9199" y="47731"/>
                  </a:cubicBezTo>
                  <a:cubicBezTo>
                    <a:pt x="12221" y="49319"/>
                    <a:pt x="15739" y="49695"/>
                    <a:pt x="19185" y="49695"/>
                  </a:cubicBezTo>
                  <a:cubicBezTo>
                    <a:pt x="20255" y="49695"/>
                    <a:pt x="21318" y="49658"/>
                    <a:pt x="22357" y="49611"/>
                  </a:cubicBezTo>
                  <a:cubicBezTo>
                    <a:pt x="28297" y="49185"/>
                    <a:pt x="33936" y="48157"/>
                    <a:pt x="39575" y="46378"/>
                  </a:cubicBezTo>
                  <a:cubicBezTo>
                    <a:pt x="44287" y="44924"/>
                    <a:pt x="49299" y="43145"/>
                    <a:pt x="52533" y="39285"/>
                  </a:cubicBezTo>
                  <a:cubicBezTo>
                    <a:pt x="55465" y="35726"/>
                    <a:pt x="56392" y="30914"/>
                    <a:pt x="55866" y="26428"/>
                  </a:cubicBezTo>
                  <a:cubicBezTo>
                    <a:pt x="55365" y="21942"/>
                    <a:pt x="53485" y="17656"/>
                    <a:pt x="51179" y="13696"/>
                  </a:cubicBezTo>
                  <a:cubicBezTo>
                    <a:pt x="48773" y="9410"/>
                    <a:pt x="45841" y="5225"/>
                    <a:pt x="41580" y="2819"/>
                  </a:cubicBezTo>
                  <a:cubicBezTo>
                    <a:pt x="38038" y="851"/>
                    <a:pt x="34001" y="0"/>
                    <a:pt x="29855" y="0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2" name="Google Shape;15602;p93"/>
            <p:cNvSpPr/>
            <p:nvPr/>
          </p:nvSpPr>
          <p:spPr>
            <a:xfrm>
              <a:off x="3146758" y="1492316"/>
              <a:ext cx="826542" cy="466106"/>
            </a:xfrm>
            <a:custGeom>
              <a:avLst/>
              <a:gdLst/>
              <a:ahLst/>
              <a:cxnLst/>
              <a:rect l="l" t="t" r="r" b="b"/>
              <a:pathLst>
                <a:path w="50553" h="28508" extrusionOk="0">
                  <a:moveTo>
                    <a:pt x="29128" y="0"/>
                  </a:moveTo>
                  <a:cubicBezTo>
                    <a:pt x="26674" y="0"/>
                    <a:pt x="24181" y="298"/>
                    <a:pt x="21730" y="839"/>
                  </a:cubicBezTo>
                  <a:cubicBezTo>
                    <a:pt x="15164" y="1891"/>
                    <a:pt x="8898" y="4824"/>
                    <a:pt x="4813" y="9936"/>
                  </a:cubicBezTo>
                  <a:cubicBezTo>
                    <a:pt x="1780" y="13696"/>
                    <a:pt x="627" y="18708"/>
                    <a:pt x="1" y="23621"/>
                  </a:cubicBezTo>
                  <a:lnTo>
                    <a:pt x="1" y="23821"/>
                  </a:lnTo>
                  <a:cubicBezTo>
                    <a:pt x="3263" y="21274"/>
                    <a:pt x="7463" y="19912"/>
                    <a:pt x="11634" y="19912"/>
                  </a:cubicBezTo>
                  <a:cubicBezTo>
                    <a:pt x="12429" y="19912"/>
                    <a:pt x="13224" y="19961"/>
                    <a:pt x="14011" y="20062"/>
                  </a:cubicBezTo>
                  <a:cubicBezTo>
                    <a:pt x="19224" y="20688"/>
                    <a:pt x="24136" y="23721"/>
                    <a:pt x="27169" y="28107"/>
                  </a:cubicBezTo>
                  <a:lnTo>
                    <a:pt x="27169" y="28508"/>
                  </a:lnTo>
                  <a:cubicBezTo>
                    <a:pt x="27169" y="28408"/>
                    <a:pt x="27169" y="28408"/>
                    <a:pt x="27269" y="28307"/>
                  </a:cubicBezTo>
                  <a:cubicBezTo>
                    <a:pt x="27269" y="28307"/>
                    <a:pt x="27269" y="28408"/>
                    <a:pt x="27369" y="28408"/>
                  </a:cubicBezTo>
                  <a:lnTo>
                    <a:pt x="27269" y="28107"/>
                  </a:lnTo>
                  <a:cubicBezTo>
                    <a:pt x="28422" y="22869"/>
                    <a:pt x="31755" y="18282"/>
                    <a:pt x="36342" y="15676"/>
                  </a:cubicBezTo>
                  <a:cubicBezTo>
                    <a:pt x="39186" y="14079"/>
                    <a:pt x="42450" y="13266"/>
                    <a:pt x="45693" y="13266"/>
                  </a:cubicBezTo>
                  <a:cubicBezTo>
                    <a:pt x="47337" y="13266"/>
                    <a:pt x="48976" y="13475"/>
                    <a:pt x="50552" y="13896"/>
                  </a:cubicBezTo>
                  <a:cubicBezTo>
                    <a:pt x="50552" y="13796"/>
                    <a:pt x="50552" y="13796"/>
                    <a:pt x="50452" y="13696"/>
                  </a:cubicBezTo>
                  <a:cubicBezTo>
                    <a:pt x="48046" y="9410"/>
                    <a:pt x="45114" y="5225"/>
                    <a:pt x="40853" y="2819"/>
                  </a:cubicBezTo>
                  <a:cubicBezTo>
                    <a:pt x="37311" y="851"/>
                    <a:pt x="33274" y="0"/>
                    <a:pt x="2912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3" name="Google Shape;15603;p93"/>
            <p:cNvSpPr/>
            <p:nvPr/>
          </p:nvSpPr>
          <p:spPr>
            <a:xfrm>
              <a:off x="3679476" y="1752822"/>
              <a:ext cx="377423" cy="419100"/>
            </a:xfrm>
            <a:custGeom>
              <a:avLst/>
              <a:gdLst/>
              <a:ahLst/>
              <a:cxnLst/>
              <a:rect l="l" t="t" r="r" b="b"/>
              <a:pathLst>
                <a:path w="23084" h="25633" extrusionOk="0">
                  <a:moveTo>
                    <a:pt x="13603" y="1"/>
                  </a:moveTo>
                  <a:cubicBezTo>
                    <a:pt x="12128" y="1"/>
                    <a:pt x="10675" y="160"/>
                    <a:pt x="9299" y="470"/>
                  </a:cubicBezTo>
                  <a:cubicBezTo>
                    <a:pt x="6066" y="1297"/>
                    <a:pt x="3033" y="3402"/>
                    <a:pt x="1579" y="6309"/>
                  </a:cubicBezTo>
                  <a:cubicBezTo>
                    <a:pt x="0" y="9242"/>
                    <a:pt x="226" y="13001"/>
                    <a:pt x="2306" y="15507"/>
                  </a:cubicBezTo>
                  <a:cubicBezTo>
                    <a:pt x="3259" y="16560"/>
                    <a:pt x="4386" y="17387"/>
                    <a:pt x="5539" y="18014"/>
                  </a:cubicBezTo>
                  <a:cubicBezTo>
                    <a:pt x="7845" y="19467"/>
                    <a:pt x="10351" y="20520"/>
                    <a:pt x="12657" y="21974"/>
                  </a:cubicBezTo>
                  <a:cubicBezTo>
                    <a:pt x="14211" y="22926"/>
                    <a:pt x="15665" y="24079"/>
                    <a:pt x="16717" y="25633"/>
                  </a:cubicBezTo>
                  <a:cubicBezTo>
                    <a:pt x="17670" y="24906"/>
                    <a:pt x="18497" y="24179"/>
                    <a:pt x="19224" y="23352"/>
                  </a:cubicBezTo>
                  <a:cubicBezTo>
                    <a:pt x="22156" y="19793"/>
                    <a:pt x="23083" y="14981"/>
                    <a:pt x="22557" y="10495"/>
                  </a:cubicBezTo>
                  <a:cubicBezTo>
                    <a:pt x="22156" y="7161"/>
                    <a:pt x="21003" y="3928"/>
                    <a:pt x="19549" y="896"/>
                  </a:cubicBezTo>
                  <a:cubicBezTo>
                    <a:pt x="17621" y="291"/>
                    <a:pt x="15592" y="1"/>
                    <a:pt x="13603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4" name="Google Shape;15604;p93"/>
            <p:cNvSpPr/>
            <p:nvPr/>
          </p:nvSpPr>
          <p:spPr>
            <a:xfrm>
              <a:off x="3138567" y="1862090"/>
              <a:ext cx="379058" cy="432768"/>
            </a:xfrm>
            <a:custGeom>
              <a:avLst/>
              <a:gdLst/>
              <a:ahLst/>
              <a:cxnLst/>
              <a:rect l="l" t="t" r="r" b="b"/>
              <a:pathLst>
                <a:path w="23184" h="26469" extrusionOk="0">
                  <a:moveTo>
                    <a:pt x="11971" y="1"/>
                  </a:moveTo>
                  <a:cubicBezTo>
                    <a:pt x="11320" y="1"/>
                    <a:pt x="10669" y="51"/>
                    <a:pt x="10026" y="153"/>
                  </a:cubicBezTo>
                  <a:cubicBezTo>
                    <a:pt x="6893" y="579"/>
                    <a:pt x="3334" y="2258"/>
                    <a:pt x="201" y="4438"/>
                  </a:cubicBezTo>
                  <a:cubicBezTo>
                    <a:pt x="1" y="7772"/>
                    <a:pt x="101" y="11230"/>
                    <a:pt x="1028" y="14463"/>
                  </a:cubicBezTo>
                  <a:cubicBezTo>
                    <a:pt x="2181" y="18849"/>
                    <a:pt x="4888" y="23035"/>
                    <a:pt x="8973" y="25115"/>
                  </a:cubicBezTo>
                  <a:cubicBezTo>
                    <a:pt x="10126" y="25742"/>
                    <a:pt x="11379" y="26168"/>
                    <a:pt x="12632" y="26469"/>
                  </a:cubicBezTo>
                  <a:cubicBezTo>
                    <a:pt x="12933" y="24589"/>
                    <a:pt x="13885" y="22809"/>
                    <a:pt x="15038" y="21255"/>
                  </a:cubicBezTo>
                  <a:cubicBezTo>
                    <a:pt x="16592" y="19050"/>
                    <a:pt x="18472" y="17170"/>
                    <a:pt x="20151" y="14990"/>
                  </a:cubicBezTo>
                  <a:cubicBezTo>
                    <a:pt x="20978" y="13937"/>
                    <a:pt x="21705" y="12684"/>
                    <a:pt x="22131" y="11431"/>
                  </a:cubicBezTo>
                  <a:cubicBezTo>
                    <a:pt x="23184" y="8298"/>
                    <a:pt x="21930" y="4764"/>
                    <a:pt x="19424" y="2559"/>
                  </a:cubicBezTo>
                  <a:cubicBezTo>
                    <a:pt x="17401" y="880"/>
                    <a:pt x="14693" y="1"/>
                    <a:pt x="11971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5" name="Google Shape;15605;p93"/>
            <p:cNvSpPr/>
            <p:nvPr/>
          </p:nvSpPr>
          <p:spPr>
            <a:xfrm>
              <a:off x="3375823" y="1934537"/>
              <a:ext cx="52876" cy="84219"/>
            </a:xfrm>
            <a:custGeom>
              <a:avLst/>
              <a:gdLst/>
              <a:ahLst/>
              <a:cxnLst/>
              <a:rect l="l" t="t" r="r" b="b"/>
              <a:pathLst>
                <a:path w="3234" h="5151" extrusionOk="0">
                  <a:moveTo>
                    <a:pt x="1251" y="1"/>
                  </a:moveTo>
                  <a:cubicBezTo>
                    <a:pt x="1218" y="1"/>
                    <a:pt x="1186" y="3"/>
                    <a:pt x="1154" y="7"/>
                  </a:cubicBezTo>
                  <a:cubicBezTo>
                    <a:pt x="402" y="208"/>
                    <a:pt x="1" y="1461"/>
                    <a:pt x="302" y="2839"/>
                  </a:cubicBezTo>
                  <a:cubicBezTo>
                    <a:pt x="507" y="4161"/>
                    <a:pt x="1209" y="5151"/>
                    <a:pt x="1881" y="5151"/>
                  </a:cubicBezTo>
                  <a:cubicBezTo>
                    <a:pt x="1948" y="5151"/>
                    <a:pt x="2015" y="5141"/>
                    <a:pt x="2081" y="5120"/>
                  </a:cubicBezTo>
                  <a:cubicBezTo>
                    <a:pt x="2908" y="5020"/>
                    <a:pt x="3234" y="3767"/>
                    <a:pt x="3033" y="2313"/>
                  </a:cubicBezTo>
                  <a:cubicBezTo>
                    <a:pt x="2722" y="1020"/>
                    <a:pt x="1953" y="1"/>
                    <a:pt x="1251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6" name="Google Shape;15606;p93"/>
            <p:cNvSpPr/>
            <p:nvPr/>
          </p:nvSpPr>
          <p:spPr>
            <a:xfrm>
              <a:off x="3754867" y="1861174"/>
              <a:ext cx="52892" cy="83843"/>
            </a:xfrm>
            <a:custGeom>
              <a:avLst/>
              <a:gdLst/>
              <a:ahLst/>
              <a:cxnLst/>
              <a:rect l="l" t="t" r="r" b="b"/>
              <a:pathLst>
                <a:path w="3235" h="5128" extrusionOk="0">
                  <a:moveTo>
                    <a:pt x="1262" y="1"/>
                  </a:moveTo>
                  <a:cubicBezTo>
                    <a:pt x="1226" y="1"/>
                    <a:pt x="1190" y="3"/>
                    <a:pt x="1154" y="8"/>
                  </a:cubicBezTo>
                  <a:cubicBezTo>
                    <a:pt x="402" y="108"/>
                    <a:pt x="1" y="1361"/>
                    <a:pt x="302" y="2815"/>
                  </a:cubicBezTo>
                  <a:cubicBezTo>
                    <a:pt x="517" y="4131"/>
                    <a:pt x="1281" y="5128"/>
                    <a:pt x="2069" y="5128"/>
                  </a:cubicBezTo>
                  <a:cubicBezTo>
                    <a:pt x="2107" y="5128"/>
                    <a:pt x="2144" y="5125"/>
                    <a:pt x="2181" y="5121"/>
                  </a:cubicBezTo>
                  <a:cubicBezTo>
                    <a:pt x="2908" y="5021"/>
                    <a:pt x="3234" y="3667"/>
                    <a:pt x="3034" y="2314"/>
                  </a:cubicBezTo>
                  <a:cubicBezTo>
                    <a:pt x="2724" y="908"/>
                    <a:pt x="1961" y="1"/>
                    <a:pt x="1262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7" name="Google Shape;15607;p93"/>
            <p:cNvSpPr/>
            <p:nvPr/>
          </p:nvSpPr>
          <p:spPr>
            <a:xfrm>
              <a:off x="3532767" y="1973794"/>
              <a:ext cx="75014" cy="107567"/>
            </a:xfrm>
            <a:custGeom>
              <a:avLst/>
              <a:gdLst/>
              <a:ahLst/>
              <a:cxnLst/>
              <a:rect l="l" t="t" r="r" b="b"/>
              <a:pathLst>
                <a:path w="4588" h="6579" extrusionOk="0">
                  <a:moveTo>
                    <a:pt x="3568" y="0"/>
                  </a:moveTo>
                  <a:cubicBezTo>
                    <a:pt x="3563" y="0"/>
                    <a:pt x="3560" y="4"/>
                    <a:pt x="3560" y="12"/>
                  </a:cubicBezTo>
                  <a:cubicBezTo>
                    <a:pt x="3460" y="12"/>
                    <a:pt x="3760" y="539"/>
                    <a:pt x="3861" y="1366"/>
                  </a:cubicBezTo>
                  <a:cubicBezTo>
                    <a:pt x="3961" y="1792"/>
                    <a:pt x="4086" y="2418"/>
                    <a:pt x="4086" y="2945"/>
                  </a:cubicBezTo>
                  <a:cubicBezTo>
                    <a:pt x="4086" y="3571"/>
                    <a:pt x="3961" y="4198"/>
                    <a:pt x="3760" y="4824"/>
                  </a:cubicBezTo>
                  <a:cubicBezTo>
                    <a:pt x="3560" y="5326"/>
                    <a:pt x="3134" y="5852"/>
                    <a:pt x="2607" y="5952"/>
                  </a:cubicBezTo>
                  <a:cubicBezTo>
                    <a:pt x="2507" y="5952"/>
                    <a:pt x="2507" y="6078"/>
                    <a:pt x="2407" y="6078"/>
                  </a:cubicBezTo>
                  <a:lnTo>
                    <a:pt x="1881" y="6078"/>
                  </a:lnTo>
                  <a:cubicBezTo>
                    <a:pt x="1580" y="6078"/>
                    <a:pt x="1354" y="6078"/>
                    <a:pt x="1154" y="5952"/>
                  </a:cubicBezTo>
                  <a:cubicBezTo>
                    <a:pt x="327" y="5752"/>
                    <a:pt x="1" y="5226"/>
                    <a:pt x="1" y="5225"/>
                  </a:cubicBezTo>
                  <a:lnTo>
                    <a:pt x="1" y="5225"/>
                  </a:lnTo>
                  <a:cubicBezTo>
                    <a:pt x="1" y="5326"/>
                    <a:pt x="1" y="5451"/>
                    <a:pt x="101" y="5651"/>
                  </a:cubicBezTo>
                  <a:cubicBezTo>
                    <a:pt x="327" y="5852"/>
                    <a:pt x="627" y="6178"/>
                    <a:pt x="1054" y="6378"/>
                  </a:cubicBezTo>
                  <a:cubicBezTo>
                    <a:pt x="1254" y="6479"/>
                    <a:pt x="1580" y="6479"/>
                    <a:pt x="1881" y="6579"/>
                  </a:cubicBezTo>
                  <a:cubicBezTo>
                    <a:pt x="1981" y="6579"/>
                    <a:pt x="2081" y="6479"/>
                    <a:pt x="2307" y="6479"/>
                  </a:cubicBezTo>
                  <a:lnTo>
                    <a:pt x="2708" y="6479"/>
                  </a:lnTo>
                  <a:cubicBezTo>
                    <a:pt x="2833" y="6378"/>
                    <a:pt x="2933" y="6378"/>
                    <a:pt x="3034" y="6378"/>
                  </a:cubicBezTo>
                  <a:cubicBezTo>
                    <a:pt x="3134" y="6278"/>
                    <a:pt x="3134" y="6278"/>
                    <a:pt x="3234" y="6278"/>
                  </a:cubicBezTo>
                  <a:lnTo>
                    <a:pt x="3460" y="6078"/>
                  </a:lnTo>
                  <a:cubicBezTo>
                    <a:pt x="3560" y="6078"/>
                    <a:pt x="3660" y="5952"/>
                    <a:pt x="3660" y="5852"/>
                  </a:cubicBezTo>
                  <a:cubicBezTo>
                    <a:pt x="3961" y="5651"/>
                    <a:pt x="4186" y="5326"/>
                    <a:pt x="4287" y="4925"/>
                  </a:cubicBezTo>
                  <a:cubicBezTo>
                    <a:pt x="4487" y="4298"/>
                    <a:pt x="4587" y="3571"/>
                    <a:pt x="4487" y="2945"/>
                  </a:cubicBezTo>
                  <a:cubicBezTo>
                    <a:pt x="4487" y="2318"/>
                    <a:pt x="4387" y="1792"/>
                    <a:pt x="4287" y="1265"/>
                  </a:cubicBezTo>
                  <a:cubicBezTo>
                    <a:pt x="3987" y="506"/>
                    <a:pt x="3625" y="0"/>
                    <a:pt x="3568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8" name="Google Shape;15608;p93"/>
            <p:cNvSpPr/>
            <p:nvPr/>
          </p:nvSpPr>
          <p:spPr>
            <a:xfrm>
              <a:off x="3595993" y="1972175"/>
              <a:ext cx="92100" cy="92394"/>
            </a:xfrm>
            <a:custGeom>
              <a:avLst/>
              <a:gdLst/>
              <a:ahLst/>
              <a:cxnLst/>
              <a:rect l="l" t="t" r="r" b="b"/>
              <a:pathLst>
                <a:path w="5633" h="5651" extrusionOk="0">
                  <a:moveTo>
                    <a:pt x="297" y="1"/>
                  </a:moveTo>
                  <a:cubicBezTo>
                    <a:pt x="189" y="1"/>
                    <a:pt x="1" y="603"/>
                    <a:pt x="94" y="1465"/>
                  </a:cubicBezTo>
                  <a:cubicBezTo>
                    <a:pt x="94" y="1891"/>
                    <a:pt x="319" y="2517"/>
                    <a:pt x="420" y="3044"/>
                  </a:cubicBezTo>
                  <a:cubicBezTo>
                    <a:pt x="620" y="3670"/>
                    <a:pt x="946" y="4297"/>
                    <a:pt x="1472" y="4798"/>
                  </a:cubicBezTo>
                  <a:cubicBezTo>
                    <a:pt x="1773" y="5124"/>
                    <a:pt x="1974" y="5324"/>
                    <a:pt x="2400" y="5550"/>
                  </a:cubicBezTo>
                  <a:cubicBezTo>
                    <a:pt x="2500" y="5550"/>
                    <a:pt x="2500" y="5550"/>
                    <a:pt x="2600" y="5650"/>
                  </a:cubicBezTo>
                  <a:lnTo>
                    <a:pt x="3653" y="5650"/>
                  </a:lnTo>
                  <a:cubicBezTo>
                    <a:pt x="3753" y="5650"/>
                    <a:pt x="3853" y="5550"/>
                    <a:pt x="3853" y="5550"/>
                  </a:cubicBezTo>
                  <a:cubicBezTo>
                    <a:pt x="4079" y="5550"/>
                    <a:pt x="4179" y="5425"/>
                    <a:pt x="4279" y="5425"/>
                  </a:cubicBezTo>
                  <a:cubicBezTo>
                    <a:pt x="4605" y="5224"/>
                    <a:pt x="4806" y="5124"/>
                    <a:pt x="5006" y="4923"/>
                  </a:cubicBezTo>
                  <a:cubicBezTo>
                    <a:pt x="5332" y="4598"/>
                    <a:pt x="5432" y="4172"/>
                    <a:pt x="5532" y="3971"/>
                  </a:cubicBezTo>
                  <a:cubicBezTo>
                    <a:pt x="5633" y="3670"/>
                    <a:pt x="5532" y="3545"/>
                    <a:pt x="5532" y="3545"/>
                  </a:cubicBezTo>
                  <a:cubicBezTo>
                    <a:pt x="5525" y="3538"/>
                    <a:pt x="5518" y="3534"/>
                    <a:pt x="5511" y="3534"/>
                  </a:cubicBezTo>
                  <a:cubicBezTo>
                    <a:pt x="5415" y="3534"/>
                    <a:pt x="5287" y="4116"/>
                    <a:pt x="4705" y="4698"/>
                  </a:cubicBezTo>
                  <a:cubicBezTo>
                    <a:pt x="4605" y="4798"/>
                    <a:pt x="4380" y="4923"/>
                    <a:pt x="4179" y="5024"/>
                  </a:cubicBezTo>
                  <a:cubicBezTo>
                    <a:pt x="4079" y="5024"/>
                    <a:pt x="3853" y="5124"/>
                    <a:pt x="3753" y="5124"/>
                  </a:cubicBezTo>
                  <a:lnTo>
                    <a:pt x="3352" y="5124"/>
                  </a:lnTo>
                  <a:cubicBezTo>
                    <a:pt x="3265" y="5141"/>
                    <a:pt x="3178" y="5149"/>
                    <a:pt x="3091" y="5149"/>
                  </a:cubicBezTo>
                  <a:cubicBezTo>
                    <a:pt x="2654" y="5149"/>
                    <a:pt x="2229" y="4937"/>
                    <a:pt x="1873" y="4497"/>
                  </a:cubicBezTo>
                  <a:cubicBezTo>
                    <a:pt x="1347" y="4071"/>
                    <a:pt x="1146" y="3445"/>
                    <a:pt x="946" y="2918"/>
                  </a:cubicBezTo>
                  <a:cubicBezTo>
                    <a:pt x="720" y="2417"/>
                    <a:pt x="520" y="1891"/>
                    <a:pt x="520" y="1364"/>
                  </a:cubicBezTo>
                  <a:cubicBezTo>
                    <a:pt x="319" y="537"/>
                    <a:pt x="319" y="11"/>
                    <a:pt x="319" y="11"/>
                  </a:cubicBezTo>
                  <a:cubicBezTo>
                    <a:pt x="312" y="4"/>
                    <a:pt x="305" y="1"/>
                    <a:pt x="297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9" name="Google Shape;15609;p93"/>
            <p:cNvSpPr/>
            <p:nvPr/>
          </p:nvSpPr>
          <p:spPr>
            <a:xfrm>
              <a:off x="3509010" y="1891422"/>
              <a:ext cx="162290" cy="122036"/>
            </a:xfrm>
            <a:custGeom>
              <a:avLst/>
              <a:gdLst/>
              <a:ahLst/>
              <a:cxnLst/>
              <a:rect l="l" t="t" r="r" b="b"/>
              <a:pathLst>
                <a:path w="9926" h="7464" extrusionOk="0">
                  <a:moveTo>
                    <a:pt x="5480" y="0"/>
                  </a:moveTo>
                  <a:cubicBezTo>
                    <a:pt x="5176" y="0"/>
                    <a:pt x="4875" y="13"/>
                    <a:pt x="4587" y="38"/>
                  </a:cubicBezTo>
                  <a:cubicBezTo>
                    <a:pt x="4487" y="38"/>
                    <a:pt x="4386" y="138"/>
                    <a:pt x="4386" y="138"/>
                  </a:cubicBezTo>
                  <a:lnTo>
                    <a:pt x="4060" y="138"/>
                  </a:lnTo>
                  <a:cubicBezTo>
                    <a:pt x="2908" y="464"/>
                    <a:pt x="1780" y="1090"/>
                    <a:pt x="928" y="1717"/>
                  </a:cubicBezTo>
                  <a:cubicBezTo>
                    <a:pt x="0" y="2644"/>
                    <a:pt x="101" y="4324"/>
                    <a:pt x="928" y="5351"/>
                  </a:cubicBezTo>
                  <a:cubicBezTo>
                    <a:pt x="1834" y="6544"/>
                    <a:pt x="3580" y="7464"/>
                    <a:pt x="5280" y="7464"/>
                  </a:cubicBezTo>
                  <a:cubicBezTo>
                    <a:pt x="5366" y="7464"/>
                    <a:pt x="5453" y="7461"/>
                    <a:pt x="5539" y="7456"/>
                  </a:cubicBezTo>
                  <a:cubicBezTo>
                    <a:pt x="5539" y="7456"/>
                    <a:pt x="5639" y="7456"/>
                    <a:pt x="5639" y="7356"/>
                  </a:cubicBezTo>
                  <a:lnTo>
                    <a:pt x="6040" y="7356"/>
                  </a:lnTo>
                  <a:cubicBezTo>
                    <a:pt x="7619" y="6830"/>
                    <a:pt x="9073" y="5151"/>
                    <a:pt x="9499" y="3697"/>
                  </a:cubicBezTo>
                  <a:cubicBezTo>
                    <a:pt x="9925" y="2444"/>
                    <a:pt x="9399" y="865"/>
                    <a:pt x="8045" y="339"/>
                  </a:cubicBezTo>
                  <a:cubicBezTo>
                    <a:pt x="7331" y="113"/>
                    <a:pt x="6391" y="0"/>
                    <a:pt x="5480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0" name="Google Shape;15610;p93"/>
            <p:cNvSpPr/>
            <p:nvPr/>
          </p:nvSpPr>
          <p:spPr>
            <a:xfrm>
              <a:off x="3363953" y="1628660"/>
              <a:ext cx="27059" cy="28073"/>
            </a:xfrm>
            <a:custGeom>
              <a:avLst/>
              <a:gdLst/>
              <a:ahLst/>
              <a:cxnLst/>
              <a:rect l="l" t="t" r="r" b="b"/>
              <a:pathLst>
                <a:path w="1655" h="1717" extrusionOk="0">
                  <a:moveTo>
                    <a:pt x="152" y="0"/>
                  </a:moveTo>
                  <a:cubicBezTo>
                    <a:pt x="130" y="0"/>
                    <a:pt x="113" y="6"/>
                    <a:pt x="100" y="18"/>
                  </a:cubicBezTo>
                  <a:cubicBezTo>
                    <a:pt x="0" y="18"/>
                    <a:pt x="201" y="545"/>
                    <a:pt x="501" y="971"/>
                  </a:cubicBezTo>
                  <a:cubicBezTo>
                    <a:pt x="873" y="1429"/>
                    <a:pt x="1320" y="1717"/>
                    <a:pt x="1495" y="1717"/>
                  </a:cubicBezTo>
                  <a:cubicBezTo>
                    <a:pt x="1521" y="1717"/>
                    <a:pt x="1541" y="1711"/>
                    <a:pt x="1554" y="1698"/>
                  </a:cubicBezTo>
                  <a:cubicBezTo>
                    <a:pt x="1654" y="1597"/>
                    <a:pt x="1353" y="1171"/>
                    <a:pt x="927" y="645"/>
                  </a:cubicBezTo>
                  <a:cubicBezTo>
                    <a:pt x="664" y="294"/>
                    <a:pt x="304" y="0"/>
                    <a:pt x="152" y="0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1" name="Google Shape;15611;p93"/>
            <p:cNvSpPr/>
            <p:nvPr/>
          </p:nvSpPr>
          <p:spPr>
            <a:xfrm>
              <a:off x="3399596" y="1722411"/>
              <a:ext cx="27468" cy="24983"/>
            </a:xfrm>
            <a:custGeom>
              <a:avLst/>
              <a:gdLst/>
              <a:ahLst/>
              <a:cxnLst/>
              <a:rect l="l" t="t" r="r" b="b"/>
              <a:pathLst>
                <a:path w="1680" h="1528" extrusionOk="0">
                  <a:moveTo>
                    <a:pt x="172" y="0"/>
                  </a:moveTo>
                  <a:cubicBezTo>
                    <a:pt x="141" y="0"/>
                    <a:pt x="117" y="8"/>
                    <a:pt x="101" y="24"/>
                  </a:cubicBezTo>
                  <a:cubicBezTo>
                    <a:pt x="1" y="149"/>
                    <a:pt x="326" y="550"/>
                    <a:pt x="627" y="976"/>
                  </a:cubicBezTo>
                  <a:cubicBezTo>
                    <a:pt x="981" y="1330"/>
                    <a:pt x="1317" y="1528"/>
                    <a:pt x="1493" y="1528"/>
                  </a:cubicBezTo>
                  <a:cubicBezTo>
                    <a:pt x="1529" y="1528"/>
                    <a:pt x="1558" y="1520"/>
                    <a:pt x="1579" y="1503"/>
                  </a:cubicBezTo>
                  <a:cubicBezTo>
                    <a:pt x="1680" y="1402"/>
                    <a:pt x="1454" y="976"/>
                    <a:pt x="1053" y="550"/>
                  </a:cubicBezTo>
                  <a:cubicBezTo>
                    <a:pt x="695" y="213"/>
                    <a:pt x="337" y="0"/>
                    <a:pt x="172" y="0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2" name="Google Shape;15612;p93"/>
            <p:cNvSpPr/>
            <p:nvPr/>
          </p:nvSpPr>
          <p:spPr>
            <a:xfrm>
              <a:off x="3450821" y="1557046"/>
              <a:ext cx="15582" cy="36281"/>
            </a:xfrm>
            <a:custGeom>
              <a:avLst/>
              <a:gdLst/>
              <a:ahLst/>
              <a:cxnLst/>
              <a:rect l="l" t="t" r="r" b="b"/>
              <a:pathLst>
                <a:path w="953" h="2219" extrusionOk="0">
                  <a:moveTo>
                    <a:pt x="234" y="0"/>
                  </a:moveTo>
                  <a:cubicBezTo>
                    <a:pt x="222" y="0"/>
                    <a:pt x="211" y="4"/>
                    <a:pt x="201" y="12"/>
                  </a:cubicBezTo>
                  <a:cubicBezTo>
                    <a:pt x="0" y="12"/>
                    <a:pt x="101" y="539"/>
                    <a:pt x="201" y="1165"/>
                  </a:cubicBezTo>
                  <a:cubicBezTo>
                    <a:pt x="426" y="1792"/>
                    <a:pt x="627" y="2218"/>
                    <a:pt x="827" y="2218"/>
                  </a:cubicBezTo>
                  <a:cubicBezTo>
                    <a:pt x="953" y="2118"/>
                    <a:pt x="953" y="1591"/>
                    <a:pt x="727" y="1065"/>
                  </a:cubicBezTo>
                  <a:cubicBezTo>
                    <a:pt x="543" y="490"/>
                    <a:pt x="359" y="0"/>
                    <a:pt x="234" y="0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3" name="Google Shape;15613;p93"/>
            <p:cNvSpPr/>
            <p:nvPr/>
          </p:nvSpPr>
          <p:spPr>
            <a:xfrm>
              <a:off x="3430334" y="1639205"/>
              <a:ext cx="20503" cy="27779"/>
            </a:xfrm>
            <a:custGeom>
              <a:avLst/>
              <a:gdLst/>
              <a:ahLst/>
              <a:cxnLst/>
              <a:rect l="l" t="t" r="r" b="b"/>
              <a:pathLst>
                <a:path w="1254" h="1699" extrusionOk="0">
                  <a:moveTo>
                    <a:pt x="100" y="0"/>
                  </a:moveTo>
                  <a:cubicBezTo>
                    <a:pt x="0" y="100"/>
                    <a:pt x="0" y="526"/>
                    <a:pt x="326" y="1053"/>
                  </a:cubicBezTo>
                  <a:cubicBezTo>
                    <a:pt x="587" y="1423"/>
                    <a:pt x="868" y="1699"/>
                    <a:pt x="1002" y="1699"/>
                  </a:cubicBezTo>
                  <a:cubicBezTo>
                    <a:pt x="1023" y="1699"/>
                    <a:pt x="1040" y="1692"/>
                    <a:pt x="1053" y="1679"/>
                  </a:cubicBezTo>
                  <a:cubicBezTo>
                    <a:pt x="1253" y="1579"/>
                    <a:pt x="1053" y="1153"/>
                    <a:pt x="727" y="727"/>
                  </a:cubicBezTo>
                  <a:cubicBezTo>
                    <a:pt x="527" y="326"/>
                    <a:pt x="201" y="0"/>
                    <a:pt x="100" y="0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4" name="Google Shape;15614;p93"/>
            <p:cNvSpPr/>
            <p:nvPr/>
          </p:nvSpPr>
          <p:spPr>
            <a:xfrm>
              <a:off x="3527862" y="1610102"/>
              <a:ext cx="10251" cy="24198"/>
            </a:xfrm>
            <a:custGeom>
              <a:avLst/>
              <a:gdLst/>
              <a:ahLst/>
              <a:cxnLst/>
              <a:rect l="l" t="t" r="r" b="b"/>
              <a:pathLst>
                <a:path w="627" h="1480" extrusionOk="0">
                  <a:moveTo>
                    <a:pt x="201" y="1"/>
                  </a:moveTo>
                  <a:cubicBezTo>
                    <a:pt x="100" y="1"/>
                    <a:pt x="0" y="326"/>
                    <a:pt x="0" y="752"/>
                  </a:cubicBezTo>
                  <a:cubicBezTo>
                    <a:pt x="100" y="1153"/>
                    <a:pt x="201" y="1479"/>
                    <a:pt x="301" y="1479"/>
                  </a:cubicBezTo>
                  <a:cubicBezTo>
                    <a:pt x="501" y="1479"/>
                    <a:pt x="627" y="1153"/>
                    <a:pt x="501" y="752"/>
                  </a:cubicBezTo>
                  <a:cubicBezTo>
                    <a:pt x="501" y="326"/>
                    <a:pt x="301" y="1"/>
                    <a:pt x="201" y="1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5" name="Google Shape;15615;p93"/>
            <p:cNvSpPr/>
            <p:nvPr/>
          </p:nvSpPr>
          <p:spPr>
            <a:xfrm>
              <a:off x="3556540" y="1509712"/>
              <a:ext cx="10268" cy="37294"/>
            </a:xfrm>
            <a:custGeom>
              <a:avLst/>
              <a:gdLst/>
              <a:ahLst/>
              <a:cxnLst/>
              <a:rect l="l" t="t" r="r" b="b"/>
              <a:pathLst>
                <a:path w="628" h="2281" extrusionOk="0">
                  <a:moveTo>
                    <a:pt x="226" y="0"/>
                  </a:moveTo>
                  <a:cubicBezTo>
                    <a:pt x="1" y="0"/>
                    <a:pt x="1" y="501"/>
                    <a:pt x="126" y="1128"/>
                  </a:cubicBezTo>
                  <a:cubicBezTo>
                    <a:pt x="126" y="1755"/>
                    <a:pt x="326" y="2281"/>
                    <a:pt x="427" y="2281"/>
                  </a:cubicBezTo>
                  <a:cubicBezTo>
                    <a:pt x="627" y="2281"/>
                    <a:pt x="627" y="1755"/>
                    <a:pt x="627" y="1128"/>
                  </a:cubicBezTo>
                  <a:cubicBezTo>
                    <a:pt x="527" y="501"/>
                    <a:pt x="326" y="0"/>
                    <a:pt x="2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6" name="Google Shape;15616;p93"/>
            <p:cNvSpPr/>
            <p:nvPr/>
          </p:nvSpPr>
          <p:spPr>
            <a:xfrm>
              <a:off x="3621695" y="1552076"/>
              <a:ext cx="13538" cy="31000"/>
            </a:xfrm>
            <a:custGeom>
              <a:avLst/>
              <a:gdLst/>
              <a:ahLst/>
              <a:cxnLst/>
              <a:rect l="l" t="t" r="r" b="b"/>
              <a:pathLst>
                <a:path w="828" h="1896" extrusionOk="0">
                  <a:moveTo>
                    <a:pt x="689" y="0"/>
                  </a:moveTo>
                  <a:cubicBezTo>
                    <a:pt x="562" y="0"/>
                    <a:pt x="291" y="371"/>
                    <a:pt x="201" y="843"/>
                  </a:cubicBezTo>
                  <a:cubicBezTo>
                    <a:pt x="1" y="1369"/>
                    <a:pt x="101" y="1895"/>
                    <a:pt x="201" y="1895"/>
                  </a:cubicBezTo>
                  <a:cubicBezTo>
                    <a:pt x="402" y="1895"/>
                    <a:pt x="527" y="1469"/>
                    <a:pt x="727" y="943"/>
                  </a:cubicBezTo>
                  <a:cubicBezTo>
                    <a:pt x="828" y="542"/>
                    <a:pt x="828" y="16"/>
                    <a:pt x="727" y="16"/>
                  </a:cubicBezTo>
                  <a:cubicBezTo>
                    <a:pt x="717" y="5"/>
                    <a:pt x="704" y="0"/>
                    <a:pt x="689" y="0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7" name="Google Shape;15617;p93"/>
            <p:cNvSpPr/>
            <p:nvPr/>
          </p:nvSpPr>
          <p:spPr>
            <a:xfrm>
              <a:off x="3585643" y="1618702"/>
              <a:ext cx="11886" cy="34449"/>
            </a:xfrm>
            <a:custGeom>
              <a:avLst/>
              <a:gdLst/>
              <a:ahLst/>
              <a:cxnLst/>
              <a:rect l="l" t="t" r="r" b="b"/>
              <a:pathLst>
                <a:path w="727" h="2107" extrusionOk="0">
                  <a:moveTo>
                    <a:pt x="526" y="1"/>
                  </a:moveTo>
                  <a:cubicBezTo>
                    <a:pt x="426" y="1"/>
                    <a:pt x="226" y="427"/>
                    <a:pt x="100" y="1054"/>
                  </a:cubicBezTo>
                  <a:cubicBezTo>
                    <a:pt x="0" y="1580"/>
                    <a:pt x="100" y="2106"/>
                    <a:pt x="226" y="2106"/>
                  </a:cubicBezTo>
                  <a:cubicBezTo>
                    <a:pt x="426" y="2106"/>
                    <a:pt x="526" y="1680"/>
                    <a:pt x="627" y="1154"/>
                  </a:cubicBezTo>
                  <a:cubicBezTo>
                    <a:pt x="727" y="527"/>
                    <a:pt x="727" y="101"/>
                    <a:pt x="526" y="1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8" name="Google Shape;15618;p93"/>
            <p:cNvSpPr/>
            <p:nvPr/>
          </p:nvSpPr>
          <p:spPr>
            <a:xfrm>
              <a:off x="3493429" y="1681569"/>
              <a:ext cx="13963" cy="31359"/>
            </a:xfrm>
            <a:custGeom>
              <a:avLst/>
              <a:gdLst/>
              <a:ahLst/>
              <a:cxnLst/>
              <a:rect l="l" t="t" r="r" b="b"/>
              <a:pathLst>
                <a:path w="854" h="1918" extrusionOk="0">
                  <a:moveTo>
                    <a:pt x="143" y="1"/>
                  </a:moveTo>
                  <a:cubicBezTo>
                    <a:pt x="128" y="1"/>
                    <a:pt x="114" y="6"/>
                    <a:pt x="101" y="16"/>
                  </a:cubicBezTo>
                  <a:cubicBezTo>
                    <a:pt x="1" y="16"/>
                    <a:pt x="1" y="542"/>
                    <a:pt x="226" y="1068"/>
                  </a:cubicBezTo>
                  <a:cubicBezTo>
                    <a:pt x="315" y="1532"/>
                    <a:pt x="481" y="1917"/>
                    <a:pt x="656" y="1917"/>
                  </a:cubicBezTo>
                  <a:cubicBezTo>
                    <a:pt x="680" y="1917"/>
                    <a:pt x="704" y="1910"/>
                    <a:pt x="728" y="1895"/>
                  </a:cubicBezTo>
                  <a:cubicBezTo>
                    <a:pt x="853" y="1895"/>
                    <a:pt x="853" y="1394"/>
                    <a:pt x="627" y="868"/>
                  </a:cubicBezTo>
                  <a:cubicBezTo>
                    <a:pt x="537" y="394"/>
                    <a:pt x="284" y="1"/>
                    <a:pt x="143" y="1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9" name="Google Shape;15619;p93"/>
            <p:cNvSpPr/>
            <p:nvPr/>
          </p:nvSpPr>
          <p:spPr>
            <a:xfrm>
              <a:off x="3468021" y="1728117"/>
              <a:ext cx="18868" cy="24198"/>
            </a:xfrm>
            <a:custGeom>
              <a:avLst/>
              <a:gdLst/>
              <a:ahLst/>
              <a:cxnLst/>
              <a:rect l="l" t="t" r="r" b="b"/>
              <a:pathLst>
                <a:path w="1154" h="1480" extrusionOk="0">
                  <a:moveTo>
                    <a:pt x="201" y="1"/>
                  </a:moveTo>
                  <a:cubicBezTo>
                    <a:pt x="1" y="1"/>
                    <a:pt x="1" y="527"/>
                    <a:pt x="302" y="928"/>
                  </a:cubicBezTo>
                  <a:cubicBezTo>
                    <a:pt x="489" y="1282"/>
                    <a:pt x="797" y="1480"/>
                    <a:pt x="954" y="1480"/>
                  </a:cubicBezTo>
                  <a:cubicBezTo>
                    <a:pt x="986" y="1480"/>
                    <a:pt x="1011" y="1471"/>
                    <a:pt x="1029" y="1454"/>
                  </a:cubicBezTo>
                  <a:cubicBezTo>
                    <a:pt x="1154" y="1354"/>
                    <a:pt x="928" y="1053"/>
                    <a:pt x="728" y="627"/>
                  </a:cubicBezTo>
                  <a:cubicBezTo>
                    <a:pt x="527" y="301"/>
                    <a:pt x="302" y="1"/>
                    <a:pt x="201" y="1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0" name="Google Shape;15620;p93"/>
            <p:cNvSpPr/>
            <p:nvPr/>
          </p:nvSpPr>
          <p:spPr>
            <a:xfrm>
              <a:off x="3560235" y="1705570"/>
              <a:ext cx="11886" cy="20928"/>
            </a:xfrm>
            <a:custGeom>
              <a:avLst/>
              <a:gdLst/>
              <a:ahLst/>
              <a:cxnLst/>
              <a:rect l="l" t="t" r="r" b="b"/>
              <a:pathLst>
                <a:path w="727" h="1280" extrusionOk="0">
                  <a:moveTo>
                    <a:pt x="558" y="1"/>
                  </a:moveTo>
                  <a:cubicBezTo>
                    <a:pt x="422" y="1"/>
                    <a:pt x="184" y="199"/>
                    <a:pt x="100" y="553"/>
                  </a:cubicBezTo>
                  <a:cubicBezTo>
                    <a:pt x="0" y="954"/>
                    <a:pt x="100" y="1279"/>
                    <a:pt x="201" y="1279"/>
                  </a:cubicBezTo>
                  <a:cubicBezTo>
                    <a:pt x="401" y="1279"/>
                    <a:pt x="526" y="1054"/>
                    <a:pt x="627" y="753"/>
                  </a:cubicBezTo>
                  <a:cubicBezTo>
                    <a:pt x="727" y="427"/>
                    <a:pt x="727" y="127"/>
                    <a:pt x="627" y="26"/>
                  </a:cubicBezTo>
                  <a:cubicBezTo>
                    <a:pt x="610" y="9"/>
                    <a:pt x="586" y="1"/>
                    <a:pt x="558" y="1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1" name="Google Shape;15621;p93"/>
            <p:cNvSpPr/>
            <p:nvPr/>
          </p:nvSpPr>
          <p:spPr>
            <a:xfrm>
              <a:off x="3631947" y="1685084"/>
              <a:ext cx="11886" cy="17233"/>
            </a:xfrm>
            <a:custGeom>
              <a:avLst/>
              <a:gdLst/>
              <a:ahLst/>
              <a:cxnLst/>
              <a:rect l="l" t="t" r="r" b="b"/>
              <a:pathLst>
                <a:path w="727" h="1054" extrusionOk="0">
                  <a:moveTo>
                    <a:pt x="562" y="0"/>
                  </a:moveTo>
                  <a:cubicBezTo>
                    <a:pt x="447" y="0"/>
                    <a:pt x="265" y="180"/>
                    <a:pt x="100" y="427"/>
                  </a:cubicBezTo>
                  <a:cubicBezTo>
                    <a:pt x="0" y="753"/>
                    <a:pt x="100" y="953"/>
                    <a:pt x="201" y="1054"/>
                  </a:cubicBezTo>
                  <a:cubicBezTo>
                    <a:pt x="401" y="1054"/>
                    <a:pt x="526" y="853"/>
                    <a:pt x="627" y="552"/>
                  </a:cubicBezTo>
                  <a:cubicBezTo>
                    <a:pt x="727" y="327"/>
                    <a:pt x="727" y="26"/>
                    <a:pt x="627" y="26"/>
                  </a:cubicBezTo>
                  <a:cubicBezTo>
                    <a:pt x="609" y="8"/>
                    <a:pt x="587" y="0"/>
                    <a:pt x="562" y="0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2" name="Google Shape;15622;p93"/>
            <p:cNvSpPr/>
            <p:nvPr/>
          </p:nvSpPr>
          <p:spPr>
            <a:xfrm>
              <a:off x="3539732" y="1769091"/>
              <a:ext cx="11903" cy="32389"/>
            </a:xfrm>
            <a:custGeom>
              <a:avLst/>
              <a:gdLst/>
              <a:ahLst/>
              <a:cxnLst/>
              <a:rect l="l" t="t" r="r" b="b"/>
              <a:pathLst>
                <a:path w="728" h="1981" extrusionOk="0">
                  <a:moveTo>
                    <a:pt x="201" y="1"/>
                  </a:moveTo>
                  <a:cubicBezTo>
                    <a:pt x="101" y="1"/>
                    <a:pt x="1" y="527"/>
                    <a:pt x="101" y="1054"/>
                  </a:cubicBezTo>
                  <a:cubicBezTo>
                    <a:pt x="201" y="1555"/>
                    <a:pt x="402" y="1981"/>
                    <a:pt x="527" y="1981"/>
                  </a:cubicBezTo>
                  <a:cubicBezTo>
                    <a:pt x="628" y="1881"/>
                    <a:pt x="728" y="1455"/>
                    <a:pt x="628" y="928"/>
                  </a:cubicBezTo>
                  <a:cubicBezTo>
                    <a:pt x="527" y="427"/>
                    <a:pt x="402" y="1"/>
                    <a:pt x="201" y="1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3" name="Google Shape;15623;p93"/>
            <p:cNvSpPr/>
            <p:nvPr/>
          </p:nvSpPr>
          <p:spPr>
            <a:xfrm>
              <a:off x="3447534" y="1809655"/>
              <a:ext cx="30754" cy="21353"/>
            </a:xfrm>
            <a:custGeom>
              <a:avLst/>
              <a:gdLst/>
              <a:ahLst/>
              <a:cxnLst/>
              <a:rect l="l" t="t" r="r" b="b"/>
              <a:pathLst>
                <a:path w="1881" h="1306" extrusionOk="0">
                  <a:moveTo>
                    <a:pt x="183" y="0"/>
                  </a:moveTo>
                  <a:cubicBezTo>
                    <a:pt x="146" y="0"/>
                    <a:pt x="119" y="9"/>
                    <a:pt x="101" y="26"/>
                  </a:cubicBezTo>
                  <a:cubicBezTo>
                    <a:pt x="1" y="126"/>
                    <a:pt x="302" y="553"/>
                    <a:pt x="828" y="853"/>
                  </a:cubicBezTo>
                  <a:cubicBezTo>
                    <a:pt x="1179" y="1122"/>
                    <a:pt x="1513" y="1305"/>
                    <a:pt x="1690" y="1305"/>
                  </a:cubicBezTo>
                  <a:cubicBezTo>
                    <a:pt x="1728" y="1305"/>
                    <a:pt x="1758" y="1297"/>
                    <a:pt x="1780" y="1279"/>
                  </a:cubicBezTo>
                  <a:cubicBezTo>
                    <a:pt x="1881" y="1179"/>
                    <a:pt x="1555" y="753"/>
                    <a:pt x="1154" y="452"/>
                  </a:cubicBezTo>
                  <a:cubicBezTo>
                    <a:pt x="720" y="184"/>
                    <a:pt x="354" y="0"/>
                    <a:pt x="183" y="0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4" name="Google Shape;15624;p93"/>
            <p:cNvSpPr/>
            <p:nvPr/>
          </p:nvSpPr>
          <p:spPr>
            <a:xfrm>
              <a:off x="3538097" y="1837173"/>
              <a:ext cx="22154" cy="26193"/>
            </a:xfrm>
            <a:custGeom>
              <a:avLst/>
              <a:gdLst/>
              <a:ahLst/>
              <a:cxnLst/>
              <a:rect l="l" t="t" r="r" b="b"/>
              <a:pathLst>
                <a:path w="1355" h="1602" extrusionOk="0">
                  <a:moveTo>
                    <a:pt x="247" y="0"/>
                  </a:moveTo>
                  <a:cubicBezTo>
                    <a:pt x="229" y="0"/>
                    <a:pt x="213" y="7"/>
                    <a:pt x="201" y="22"/>
                  </a:cubicBezTo>
                  <a:cubicBezTo>
                    <a:pt x="1" y="22"/>
                    <a:pt x="101" y="524"/>
                    <a:pt x="402" y="950"/>
                  </a:cubicBezTo>
                  <a:cubicBezTo>
                    <a:pt x="674" y="1389"/>
                    <a:pt x="998" y="1601"/>
                    <a:pt x="1171" y="1601"/>
                  </a:cubicBezTo>
                  <a:cubicBezTo>
                    <a:pt x="1205" y="1601"/>
                    <a:pt x="1233" y="1593"/>
                    <a:pt x="1254" y="1576"/>
                  </a:cubicBezTo>
                  <a:cubicBezTo>
                    <a:pt x="1354" y="1476"/>
                    <a:pt x="1129" y="1050"/>
                    <a:pt x="828" y="749"/>
                  </a:cubicBezTo>
                  <a:cubicBezTo>
                    <a:pt x="652" y="375"/>
                    <a:pt x="378" y="0"/>
                    <a:pt x="247" y="0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5" name="Google Shape;15625;p93"/>
            <p:cNvSpPr/>
            <p:nvPr/>
          </p:nvSpPr>
          <p:spPr>
            <a:xfrm>
              <a:off x="3601208" y="1750255"/>
              <a:ext cx="16808" cy="23773"/>
            </a:xfrm>
            <a:custGeom>
              <a:avLst/>
              <a:gdLst/>
              <a:ahLst/>
              <a:cxnLst/>
              <a:rect l="l" t="t" r="r" b="b"/>
              <a:pathLst>
                <a:path w="1028" h="1454" extrusionOk="0">
                  <a:moveTo>
                    <a:pt x="928" y="0"/>
                  </a:moveTo>
                  <a:cubicBezTo>
                    <a:pt x="827" y="0"/>
                    <a:pt x="527" y="201"/>
                    <a:pt x="301" y="627"/>
                  </a:cubicBezTo>
                  <a:cubicBezTo>
                    <a:pt x="101" y="1053"/>
                    <a:pt x="0" y="1353"/>
                    <a:pt x="201" y="1454"/>
                  </a:cubicBezTo>
                  <a:cubicBezTo>
                    <a:pt x="301" y="1454"/>
                    <a:pt x="527" y="1253"/>
                    <a:pt x="727" y="827"/>
                  </a:cubicBezTo>
                  <a:cubicBezTo>
                    <a:pt x="928" y="526"/>
                    <a:pt x="1028" y="100"/>
                    <a:pt x="928" y="0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6" name="Google Shape;15626;p93"/>
            <p:cNvSpPr/>
            <p:nvPr/>
          </p:nvSpPr>
          <p:spPr>
            <a:xfrm>
              <a:off x="3616365" y="1803115"/>
              <a:ext cx="11903" cy="25833"/>
            </a:xfrm>
            <a:custGeom>
              <a:avLst/>
              <a:gdLst/>
              <a:ahLst/>
              <a:cxnLst/>
              <a:rect l="l" t="t" r="r" b="b"/>
              <a:pathLst>
                <a:path w="728" h="1580" extrusionOk="0">
                  <a:moveTo>
                    <a:pt x="627" y="0"/>
                  </a:moveTo>
                  <a:cubicBezTo>
                    <a:pt x="427" y="0"/>
                    <a:pt x="226" y="226"/>
                    <a:pt x="101" y="727"/>
                  </a:cubicBezTo>
                  <a:cubicBezTo>
                    <a:pt x="1" y="1153"/>
                    <a:pt x="1" y="1479"/>
                    <a:pt x="101" y="1579"/>
                  </a:cubicBezTo>
                  <a:cubicBezTo>
                    <a:pt x="226" y="1579"/>
                    <a:pt x="527" y="1253"/>
                    <a:pt x="627" y="852"/>
                  </a:cubicBezTo>
                  <a:cubicBezTo>
                    <a:pt x="728" y="426"/>
                    <a:pt x="728" y="0"/>
                    <a:pt x="627" y="0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7" name="Google Shape;15627;p93"/>
            <p:cNvSpPr/>
            <p:nvPr/>
          </p:nvSpPr>
          <p:spPr>
            <a:xfrm>
              <a:off x="3669225" y="1584694"/>
              <a:ext cx="20503" cy="34286"/>
            </a:xfrm>
            <a:custGeom>
              <a:avLst/>
              <a:gdLst/>
              <a:ahLst/>
              <a:cxnLst/>
              <a:rect l="l" t="t" r="r" b="b"/>
              <a:pathLst>
                <a:path w="1254" h="2097" extrusionOk="0">
                  <a:moveTo>
                    <a:pt x="1053" y="1"/>
                  </a:moveTo>
                  <a:cubicBezTo>
                    <a:pt x="953" y="1"/>
                    <a:pt x="627" y="427"/>
                    <a:pt x="427" y="928"/>
                  </a:cubicBezTo>
                  <a:cubicBezTo>
                    <a:pt x="126" y="1555"/>
                    <a:pt x="1" y="2081"/>
                    <a:pt x="126" y="2081"/>
                  </a:cubicBezTo>
                  <a:cubicBezTo>
                    <a:pt x="147" y="2091"/>
                    <a:pt x="168" y="2096"/>
                    <a:pt x="191" y="2096"/>
                  </a:cubicBezTo>
                  <a:cubicBezTo>
                    <a:pt x="388" y="2096"/>
                    <a:pt x="651" y="1716"/>
                    <a:pt x="853" y="1154"/>
                  </a:cubicBezTo>
                  <a:cubicBezTo>
                    <a:pt x="1154" y="627"/>
                    <a:pt x="1254" y="101"/>
                    <a:pt x="1053" y="1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8" name="Google Shape;15628;p93"/>
            <p:cNvSpPr/>
            <p:nvPr/>
          </p:nvSpPr>
          <p:spPr>
            <a:xfrm>
              <a:off x="3672920" y="1688534"/>
              <a:ext cx="23789" cy="31000"/>
            </a:xfrm>
            <a:custGeom>
              <a:avLst/>
              <a:gdLst/>
              <a:ahLst/>
              <a:cxnLst/>
              <a:rect l="l" t="t" r="r" b="b"/>
              <a:pathLst>
                <a:path w="1455" h="1896" extrusionOk="0">
                  <a:moveTo>
                    <a:pt x="1217" y="1"/>
                  </a:moveTo>
                  <a:cubicBezTo>
                    <a:pt x="1089" y="1"/>
                    <a:pt x="798" y="391"/>
                    <a:pt x="527" y="843"/>
                  </a:cubicBezTo>
                  <a:cubicBezTo>
                    <a:pt x="201" y="1269"/>
                    <a:pt x="0" y="1795"/>
                    <a:pt x="101" y="1895"/>
                  </a:cubicBezTo>
                  <a:cubicBezTo>
                    <a:pt x="301" y="1895"/>
                    <a:pt x="627" y="1595"/>
                    <a:pt x="928" y="1068"/>
                  </a:cubicBezTo>
                  <a:cubicBezTo>
                    <a:pt x="1254" y="542"/>
                    <a:pt x="1454" y="116"/>
                    <a:pt x="1254" y="16"/>
                  </a:cubicBezTo>
                  <a:cubicBezTo>
                    <a:pt x="1244" y="6"/>
                    <a:pt x="1231" y="1"/>
                    <a:pt x="1217" y="1"/>
                  </a:cubicBezTo>
                  <a:close/>
                </a:path>
              </a:pathLst>
            </a:custGeom>
            <a:solidFill>
              <a:srgbClr val="BFA3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9" name="Google Shape;15629;p93"/>
            <p:cNvSpPr/>
            <p:nvPr/>
          </p:nvSpPr>
          <p:spPr>
            <a:xfrm>
              <a:off x="3551619" y="1905549"/>
              <a:ext cx="70092" cy="39354"/>
            </a:xfrm>
            <a:custGeom>
              <a:avLst/>
              <a:gdLst/>
              <a:ahLst/>
              <a:cxnLst/>
              <a:rect l="l" t="t" r="r" b="b"/>
              <a:pathLst>
                <a:path w="4287" h="2407" extrusionOk="0">
                  <a:moveTo>
                    <a:pt x="1881" y="1"/>
                  </a:moveTo>
                  <a:cubicBezTo>
                    <a:pt x="728" y="226"/>
                    <a:pt x="1" y="953"/>
                    <a:pt x="101" y="1580"/>
                  </a:cubicBezTo>
                  <a:cubicBezTo>
                    <a:pt x="201" y="2106"/>
                    <a:pt x="828" y="2407"/>
                    <a:pt x="1680" y="2407"/>
                  </a:cubicBezTo>
                  <a:cubicBezTo>
                    <a:pt x="1881" y="2407"/>
                    <a:pt x="2081" y="2407"/>
                    <a:pt x="2307" y="2307"/>
                  </a:cubicBezTo>
                  <a:cubicBezTo>
                    <a:pt x="3434" y="2106"/>
                    <a:pt x="4287" y="1480"/>
                    <a:pt x="4186" y="853"/>
                  </a:cubicBezTo>
                  <a:cubicBezTo>
                    <a:pt x="4061" y="327"/>
                    <a:pt x="3334" y="1"/>
                    <a:pt x="2507" y="1"/>
                  </a:cubicBezTo>
                  <a:close/>
                </a:path>
              </a:pathLst>
            </a:custGeom>
            <a:solidFill>
              <a:srgbClr val="582C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0" name="Google Shape;15630;p93"/>
            <p:cNvSpPr/>
            <p:nvPr/>
          </p:nvSpPr>
          <p:spPr>
            <a:xfrm>
              <a:off x="3140202" y="1820316"/>
              <a:ext cx="155325" cy="247523"/>
            </a:xfrm>
            <a:custGeom>
              <a:avLst/>
              <a:gdLst/>
              <a:ahLst/>
              <a:cxnLst/>
              <a:rect l="l" t="t" r="r" b="b"/>
              <a:pathLst>
                <a:path w="9500" h="15139" extrusionOk="0">
                  <a:moveTo>
                    <a:pt x="9174" y="1"/>
                  </a:moveTo>
                  <a:cubicBezTo>
                    <a:pt x="6041" y="527"/>
                    <a:pt x="2908" y="1780"/>
                    <a:pt x="402" y="3760"/>
                  </a:cubicBezTo>
                  <a:lnTo>
                    <a:pt x="402" y="3560"/>
                  </a:lnTo>
                  <a:cubicBezTo>
                    <a:pt x="101" y="5540"/>
                    <a:pt x="1" y="7620"/>
                    <a:pt x="1" y="9700"/>
                  </a:cubicBezTo>
                  <a:cubicBezTo>
                    <a:pt x="1" y="9701"/>
                    <a:pt x="1" y="9703"/>
                    <a:pt x="1" y="9704"/>
                  </a:cubicBezTo>
                  <a:lnTo>
                    <a:pt x="1" y="9704"/>
                  </a:lnTo>
                  <a:cubicBezTo>
                    <a:pt x="1" y="8799"/>
                    <a:pt x="34" y="7895"/>
                    <a:pt x="101" y="6993"/>
                  </a:cubicBezTo>
                  <a:cubicBezTo>
                    <a:pt x="3134" y="4913"/>
                    <a:pt x="6467" y="3334"/>
                    <a:pt x="9500" y="2808"/>
                  </a:cubicBezTo>
                  <a:lnTo>
                    <a:pt x="9174" y="1"/>
                  </a:lnTo>
                  <a:close/>
                  <a:moveTo>
                    <a:pt x="1" y="9704"/>
                  </a:moveTo>
                  <a:lnTo>
                    <a:pt x="1" y="9704"/>
                  </a:lnTo>
                  <a:cubicBezTo>
                    <a:pt x="1" y="9721"/>
                    <a:pt x="1" y="9738"/>
                    <a:pt x="1" y="9756"/>
                  </a:cubicBezTo>
                  <a:lnTo>
                    <a:pt x="1" y="9756"/>
                  </a:lnTo>
                  <a:cubicBezTo>
                    <a:pt x="1" y="9738"/>
                    <a:pt x="1" y="9721"/>
                    <a:pt x="1" y="9704"/>
                  </a:cubicBezTo>
                  <a:close/>
                  <a:moveTo>
                    <a:pt x="1" y="9756"/>
                  </a:moveTo>
                  <a:cubicBezTo>
                    <a:pt x="3" y="11519"/>
                    <a:pt x="104" y="13378"/>
                    <a:pt x="402" y="15139"/>
                  </a:cubicBezTo>
                  <a:cubicBezTo>
                    <a:pt x="137" y="13350"/>
                    <a:pt x="3" y="11551"/>
                    <a:pt x="1" y="9756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1" name="Google Shape;15631;p93"/>
            <p:cNvSpPr/>
            <p:nvPr/>
          </p:nvSpPr>
          <p:spPr>
            <a:xfrm>
              <a:off x="3146758" y="1555607"/>
              <a:ext cx="201628" cy="326199"/>
            </a:xfrm>
            <a:custGeom>
              <a:avLst/>
              <a:gdLst/>
              <a:ahLst/>
              <a:cxnLst/>
              <a:rect l="l" t="t" r="r" b="b"/>
              <a:pathLst>
                <a:path w="12332" h="19951" extrusionOk="0">
                  <a:moveTo>
                    <a:pt x="12332" y="0"/>
                  </a:moveTo>
                  <a:lnTo>
                    <a:pt x="12332" y="0"/>
                  </a:lnTo>
                  <a:cubicBezTo>
                    <a:pt x="9399" y="1454"/>
                    <a:pt x="6893" y="3459"/>
                    <a:pt x="4813" y="6065"/>
                  </a:cubicBezTo>
                  <a:cubicBezTo>
                    <a:pt x="1780" y="9825"/>
                    <a:pt x="627" y="14837"/>
                    <a:pt x="1" y="19750"/>
                  </a:cubicBezTo>
                  <a:lnTo>
                    <a:pt x="1" y="19950"/>
                  </a:lnTo>
                  <a:cubicBezTo>
                    <a:pt x="2507" y="17970"/>
                    <a:pt x="5640" y="16717"/>
                    <a:pt x="8773" y="16191"/>
                  </a:cubicBezTo>
                  <a:cubicBezTo>
                    <a:pt x="8572" y="10652"/>
                    <a:pt x="9825" y="5013"/>
                    <a:pt x="1233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2" name="Google Shape;15632;p93"/>
            <p:cNvSpPr/>
            <p:nvPr/>
          </p:nvSpPr>
          <p:spPr>
            <a:xfrm>
              <a:off x="3146758" y="2067824"/>
              <a:ext cx="8633" cy="30754"/>
            </a:xfrm>
            <a:custGeom>
              <a:avLst/>
              <a:gdLst/>
              <a:ahLst/>
              <a:cxnLst/>
              <a:rect l="l" t="t" r="r" b="b"/>
              <a:pathLst>
                <a:path w="528" h="1881" extrusionOk="0">
                  <a:moveTo>
                    <a:pt x="427" y="1880"/>
                  </a:moveTo>
                  <a:lnTo>
                    <a:pt x="527" y="1880"/>
                  </a:lnTo>
                  <a:lnTo>
                    <a:pt x="427" y="1880"/>
                  </a:lnTo>
                  <a:close/>
                  <a:moveTo>
                    <a:pt x="427" y="1880"/>
                  </a:moveTo>
                  <a:lnTo>
                    <a:pt x="427" y="1880"/>
                  </a:lnTo>
                  <a:lnTo>
                    <a:pt x="427" y="1880"/>
                  </a:lnTo>
                  <a:close/>
                  <a:moveTo>
                    <a:pt x="427" y="1780"/>
                  </a:moveTo>
                  <a:lnTo>
                    <a:pt x="427" y="1780"/>
                  </a:lnTo>
                  <a:lnTo>
                    <a:pt x="427" y="1780"/>
                  </a:lnTo>
                  <a:close/>
                  <a:moveTo>
                    <a:pt x="427" y="1780"/>
                  </a:moveTo>
                  <a:lnTo>
                    <a:pt x="427" y="1780"/>
                  </a:lnTo>
                  <a:lnTo>
                    <a:pt x="427" y="1780"/>
                  </a:lnTo>
                  <a:close/>
                  <a:moveTo>
                    <a:pt x="427" y="1680"/>
                  </a:moveTo>
                  <a:lnTo>
                    <a:pt x="427" y="1780"/>
                  </a:lnTo>
                  <a:lnTo>
                    <a:pt x="427" y="1680"/>
                  </a:lnTo>
                  <a:close/>
                  <a:moveTo>
                    <a:pt x="427" y="1680"/>
                  </a:moveTo>
                  <a:lnTo>
                    <a:pt x="427" y="1680"/>
                  </a:lnTo>
                  <a:lnTo>
                    <a:pt x="427" y="1680"/>
                  </a:lnTo>
                  <a:close/>
                  <a:moveTo>
                    <a:pt x="126" y="327"/>
                  </a:moveTo>
                  <a:lnTo>
                    <a:pt x="126" y="327"/>
                  </a:lnTo>
                  <a:lnTo>
                    <a:pt x="126" y="327"/>
                  </a:lnTo>
                  <a:close/>
                  <a:moveTo>
                    <a:pt x="126" y="201"/>
                  </a:moveTo>
                  <a:lnTo>
                    <a:pt x="126" y="201"/>
                  </a:lnTo>
                  <a:lnTo>
                    <a:pt x="126" y="201"/>
                  </a:lnTo>
                  <a:close/>
                  <a:moveTo>
                    <a:pt x="126" y="201"/>
                  </a:moveTo>
                  <a:lnTo>
                    <a:pt x="126" y="201"/>
                  </a:lnTo>
                  <a:lnTo>
                    <a:pt x="126" y="201"/>
                  </a:lnTo>
                  <a:close/>
                  <a:moveTo>
                    <a:pt x="126" y="101"/>
                  </a:moveTo>
                  <a:lnTo>
                    <a:pt x="126" y="101"/>
                  </a:lnTo>
                  <a:lnTo>
                    <a:pt x="126" y="101"/>
                  </a:lnTo>
                  <a:close/>
                  <a:moveTo>
                    <a:pt x="126" y="101"/>
                  </a:moveTo>
                  <a:lnTo>
                    <a:pt x="126" y="101"/>
                  </a:lnTo>
                  <a:lnTo>
                    <a:pt x="126" y="101"/>
                  </a:lnTo>
                  <a:close/>
                  <a:moveTo>
                    <a:pt x="1" y="101"/>
                  </a:moveTo>
                  <a:lnTo>
                    <a:pt x="126" y="101"/>
                  </a:lnTo>
                  <a:lnTo>
                    <a:pt x="1" y="101"/>
                  </a:lnTo>
                  <a:close/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close/>
                  <a:moveTo>
                    <a:pt x="1" y="1"/>
                  </a:moveTo>
                  <a:lnTo>
                    <a:pt x="1" y="1"/>
                  </a:lnTo>
                  <a:close/>
                </a:path>
              </a:pathLst>
            </a:custGeom>
            <a:solidFill>
              <a:srgbClr val="BA9C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3" name="Google Shape;15633;p93"/>
            <p:cNvSpPr/>
            <p:nvPr/>
          </p:nvSpPr>
          <p:spPr>
            <a:xfrm>
              <a:off x="3781926" y="2250585"/>
              <a:ext cx="2060" cy="16"/>
            </a:xfrm>
            <a:custGeom>
              <a:avLst/>
              <a:gdLst/>
              <a:ahLst/>
              <a:cxnLst/>
              <a:rect l="l" t="t" r="r" b="b"/>
              <a:pathLst>
                <a:path w="126" h="1" extrusionOk="0">
                  <a:moveTo>
                    <a:pt x="125" y="1"/>
                  </a:moveTo>
                  <a:lnTo>
                    <a:pt x="0" y="1"/>
                  </a:lnTo>
                  <a:lnTo>
                    <a:pt x="125" y="1"/>
                  </a:lnTo>
                  <a:close/>
                  <a:moveTo>
                    <a:pt x="125" y="1"/>
                  </a:moveTo>
                  <a:lnTo>
                    <a:pt x="125" y="1"/>
                  </a:lnTo>
                  <a:lnTo>
                    <a:pt x="125" y="1"/>
                  </a:lnTo>
                  <a:close/>
                  <a:moveTo>
                    <a:pt x="125" y="1"/>
                  </a:moveTo>
                  <a:lnTo>
                    <a:pt x="125" y="1"/>
                  </a:lnTo>
                  <a:lnTo>
                    <a:pt x="125" y="1"/>
                  </a:lnTo>
                  <a:close/>
                  <a:moveTo>
                    <a:pt x="125" y="1"/>
                  </a:moveTo>
                  <a:lnTo>
                    <a:pt x="125" y="1"/>
                  </a:lnTo>
                  <a:close/>
                </a:path>
              </a:pathLst>
            </a:custGeom>
            <a:solidFill>
              <a:srgbClr val="F8F5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4" name="Google Shape;15634;p93"/>
            <p:cNvSpPr/>
            <p:nvPr/>
          </p:nvSpPr>
          <p:spPr>
            <a:xfrm>
              <a:off x="3285260" y="2136265"/>
              <a:ext cx="667554" cy="168846"/>
            </a:xfrm>
            <a:custGeom>
              <a:avLst/>
              <a:gdLst/>
              <a:ahLst/>
              <a:cxnLst/>
              <a:rect l="l" t="t" r="r" b="b"/>
              <a:pathLst>
                <a:path w="40829" h="10327" extrusionOk="0">
                  <a:moveTo>
                    <a:pt x="1" y="8346"/>
                  </a:moveTo>
                  <a:lnTo>
                    <a:pt x="1" y="8346"/>
                  </a:lnTo>
                  <a:cubicBezTo>
                    <a:pt x="1091" y="8938"/>
                    <a:pt x="2270" y="9352"/>
                    <a:pt x="3454" y="9649"/>
                  </a:cubicBezTo>
                  <a:lnTo>
                    <a:pt x="3454" y="9649"/>
                  </a:lnTo>
                  <a:cubicBezTo>
                    <a:pt x="2273" y="9348"/>
                    <a:pt x="1116" y="8927"/>
                    <a:pt x="1" y="8346"/>
                  </a:cubicBezTo>
                  <a:close/>
                  <a:moveTo>
                    <a:pt x="31129" y="0"/>
                  </a:moveTo>
                  <a:cubicBezTo>
                    <a:pt x="29650" y="0"/>
                    <a:pt x="28297" y="0"/>
                    <a:pt x="26943" y="100"/>
                  </a:cubicBezTo>
                  <a:cubicBezTo>
                    <a:pt x="23911" y="301"/>
                    <a:pt x="20778" y="727"/>
                    <a:pt x="17745" y="727"/>
                  </a:cubicBezTo>
                  <a:cubicBezTo>
                    <a:pt x="15866" y="727"/>
                    <a:pt x="13986" y="527"/>
                    <a:pt x="12207" y="100"/>
                  </a:cubicBezTo>
                  <a:cubicBezTo>
                    <a:pt x="11379" y="1354"/>
                    <a:pt x="9926" y="2281"/>
                    <a:pt x="8046" y="2607"/>
                  </a:cubicBezTo>
                  <a:cubicBezTo>
                    <a:pt x="7821" y="2707"/>
                    <a:pt x="7620" y="2707"/>
                    <a:pt x="7420" y="2707"/>
                  </a:cubicBezTo>
                  <a:cubicBezTo>
                    <a:pt x="6994" y="3334"/>
                    <a:pt x="6467" y="3860"/>
                    <a:pt x="6066" y="4486"/>
                  </a:cubicBezTo>
                  <a:cubicBezTo>
                    <a:pt x="4913" y="6040"/>
                    <a:pt x="3961" y="7820"/>
                    <a:pt x="3660" y="9700"/>
                  </a:cubicBezTo>
                  <a:cubicBezTo>
                    <a:pt x="3592" y="9683"/>
                    <a:pt x="3523" y="9666"/>
                    <a:pt x="3454" y="9649"/>
                  </a:cubicBezTo>
                  <a:lnTo>
                    <a:pt x="3454" y="9649"/>
                  </a:lnTo>
                  <a:cubicBezTo>
                    <a:pt x="5486" y="10166"/>
                    <a:pt x="7593" y="10326"/>
                    <a:pt x="9700" y="10326"/>
                  </a:cubicBezTo>
                  <a:cubicBezTo>
                    <a:pt x="10853" y="10326"/>
                    <a:pt x="12006" y="10226"/>
                    <a:pt x="13159" y="10226"/>
                  </a:cubicBezTo>
                  <a:cubicBezTo>
                    <a:pt x="19099" y="9800"/>
                    <a:pt x="24738" y="8772"/>
                    <a:pt x="30377" y="6993"/>
                  </a:cubicBezTo>
                  <a:lnTo>
                    <a:pt x="30502" y="6993"/>
                  </a:lnTo>
                  <a:cubicBezTo>
                    <a:pt x="34036" y="5840"/>
                    <a:pt x="37796" y="4486"/>
                    <a:pt x="40828" y="2181"/>
                  </a:cubicBezTo>
                  <a:cubicBezTo>
                    <a:pt x="40402" y="1554"/>
                    <a:pt x="40001" y="1028"/>
                    <a:pt x="39375" y="527"/>
                  </a:cubicBezTo>
                  <a:cubicBezTo>
                    <a:pt x="36643" y="201"/>
                    <a:pt x="33836" y="0"/>
                    <a:pt x="31129" y="0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5" name="Google Shape;15635;p93"/>
            <p:cNvSpPr/>
            <p:nvPr/>
          </p:nvSpPr>
          <p:spPr>
            <a:xfrm>
              <a:off x="3929027" y="2144865"/>
              <a:ext cx="45911" cy="27059"/>
            </a:xfrm>
            <a:custGeom>
              <a:avLst/>
              <a:gdLst/>
              <a:ahLst/>
              <a:cxnLst/>
              <a:rect l="l" t="t" r="r" b="b"/>
              <a:pathLst>
                <a:path w="2808" h="1655" extrusionOk="0">
                  <a:moveTo>
                    <a:pt x="1" y="1"/>
                  </a:moveTo>
                  <a:cubicBezTo>
                    <a:pt x="627" y="502"/>
                    <a:pt x="1028" y="1028"/>
                    <a:pt x="1454" y="1655"/>
                  </a:cubicBezTo>
                  <a:cubicBezTo>
                    <a:pt x="1981" y="1354"/>
                    <a:pt x="2407" y="928"/>
                    <a:pt x="2808" y="502"/>
                  </a:cubicBezTo>
                  <a:cubicBezTo>
                    <a:pt x="1880" y="301"/>
                    <a:pt x="928" y="201"/>
                    <a:pt x="1" y="1"/>
                  </a:cubicBezTo>
                  <a:close/>
                </a:path>
              </a:pathLst>
            </a:custGeom>
            <a:solidFill>
              <a:srgbClr val="6A3C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6" name="Google Shape;15636;p93"/>
            <p:cNvSpPr/>
            <p:nvPr/>
          </p:nvSpPr>
          <p:spPr>
            <a:xfrm>
              <a:off x="3138567" y="1866210"/>
              <a:ext cx="268009" cy="428648"/>
            </a:xfrm>
            <a:custGeom>
              <a:avLst/>
              <a:gdLst/>
              <a:ahLst/>
              <a:cxnLst/>
              <a:rect l="l" t="t" r="r" b="b"/>
              <a:pathLst>
                <a:path w="16392" h="26217" extrusionOk="0">
                  <a:moveTo>
                    <a:pt x="9600" y="1"/>
                  </a:moveTo>
                  <a:cubicBezTo>
                    <a:pt x="6567" y="527"/>
                    <a:pt x="3234" y="2106"/>
                    <a:pt x="201" y="4186"/>
                  </a:cubicBezTo>
                  <a:cubicBezTo>
                    <a:pt x="1" y="6893"/>
                    <a:pt x="101" y="9625"/>
                    <a:pt x="502" y="12332"/>
                  </a:cubicBezTo>
                  <a:lnTo>
                    <a:pt x="502" y="12432"/>
                  </a:lnTo>
                  <a:lnTo>
                    <a:pt x="627" y="12432"/>
                  </a:lnTo>
                  <a:lnTo>
                    <a:pt x="627" y="12532"/>
                  </a:lnTo>
                  <a:lnTo>
                    <a:pt x="627" y="12658"/>
                  </a:lnTo>
                  <a:cubicBezTo>
                    <a:pt x="727" y="13059"/>
                    <a:pt x="828" y="13585"/>
                    <a:pt x="928" y="14011"/>
                  </a:cubicBezTo>
                  <a:lnTo>
                    <a:pt x="928" y="14111"/>
                  </a:lnTo>
                  <a:lnTo>
                    <a:pt x="928" y="14211"/>
                  </a:lnTo>
                  <a:lnTo>
                    <a:pt x="1028" y="14211"/>
                  </a:lnTo>
                  <a:cubicBezTo>
                    <a:pt x="2181" y="18597"/>
                    <a:pt x="4888" y="22783"/>
                    <a:pt x="8973" y="24863"/>
                  </a:cubicBezTo>
                  <a:cubicBezTo>
                    <a:pt x="10126" y="25490"/>
                    <a:pt x="11379" y="25916"/>
                    <a:pt x="12632" y="26217"/>
                  </a:cubicBezTo>
                  <a:cubicBezTo>
                    <a:pt x="12933" y="24337"/>
                    <a:pt x="13885" y="22557"/>
                    <a:pt x="15038" y="21003"/>
                  </a:cubicBezTo>
                  <a:cubicBezTo>
                    <a:pt x="15439" y="20377"/>
                    <a:pt x="15966" y="19851"/>
                    <a:pt x="16392" y="19224"/>
                  </a:cubicBezTo>
                  <a:lnTo>
                    <a:pt x="16392" y="19224"/>
                  </a:lnTo>
                  <a:cubicBezTo>
                    <a:pt x="16166" y="19324"/>
                    <a:pt x="15865" y="19324"/>
                    <a:pt x="15665" y="19324"/>
                  </a:cubicBezTo>
                  <a:cubicBezTo>
                    <a:pt x="13259" y="19324"/>
                    <a:pt x="11153" y="18071"/>
                    <a:pt x="10853" y="16191"/>
                  </a:cubicBezTo>
                  <a:cubicBezTo>
                    <a:pt x="10427" y="14412"/>
                    <a:pt x="11680" y="12532"/>
                    <a:pt x="13785" y="11605"/>
                  </a:cubicBezTo>
                  <a:cubicBezTo>
                    <a:pt x="12532" y="9825"/>
                    <a:pt x="11580" y="7845"/>
                    <a:pt x="10953" y="5866"/>
                  </a:cubicBezTo>
                  <a:cubicBezTo>
                    <a:pt x="10226" y="3886"/>
                    <a:pt x="9800" y="2006"/>
                    <a:pt x="9600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7" name="Google Shape;15637;p93"/>
            <p:cNvSpPr/>
            <p:nvPr/>
          </p:nvSpPr>
          <p:spPr>
            <a:xfrm>
              <a:off x="3452456" y="2078075"/>
              <a:ext cx="44685" cy="59841"/>
            </a:xfrm>
            <a:custGeom>
              <a:avLst/>
              <a:gdLst/>
              <a:ahLst/>
              <a:cxnLst/>
              <a:rect l="l" t="t" r="r" b="b"/>
              <a:pathLst>
                <a:path w="2733" h="3660" extrusionOk="0">
                  <a:moveTo>
                    <a:pt x="2106" y="0"/>
                  </a:moveTo>
                  <a:cubicBezTo>
                    <a:pt x="1780" y="627"/>
                    <a:pt x="1354" y="1253"/>
                    <a:pt x="953" y="1780"/>
                  </a:cubicBezTo>
                  <a:cubicBezTo>
                    <a:pt x="627" y="2206"/>
                    <a:pt x="326" y="2607"/>
                    <a:pt x="1" y="2933"/>
                  </a:cubicBezTo>
                  <a:cubicBezTo>
                    <a:pt x="627" y="3233"/>
                    <a:pt x="1254" y="3459"/>
                    <a:pt x="1981" y="3659"/>
                  </a:cubicBezTo>
                  <a:cubicBezTo>
                    <a:pt x="2507" y="2832"/>
                    <a:pt x="2732" y="1980"/>
                    <a:pt x="2507" y="1053"/>
                  </a:cubicBezTo>
                  <a:cubicBezTo>
                    <a:pt x="2407" y="727"/>
                    <a:pt x="2306" y="426"/>
                    <a:pt x="210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8" name="Google Shape;15638;p93"/>
            <p:cNvSpPr/>
            <p:nvPr/>
          </p:nvSpPr>
          <p:spPr>
            <a:xfrm>
              <a:off x="3363953" y="2045702"/>
              <a:ext cx="122936" cy="80328"/>
            </a:xfrm>
            <a:custGeom>
              <a:avLst/>
              <a:gdLst/>
              <a:ahLst/>
              <a:cxnLst/>
              <a:rect l="l" t="t" r="r" b="b"/>
              <a:pathLst>
                <a:path w="7519" h="4913" extrusionOk="0">
                  <a:moveTo>
                    <a:pt x="3133" y="0"/>
                  </a:moveTo>
                  <a:cubicBezTo>
                    <a:pt x="2607" y="0"/>
                    <a:pt x="2181" y="0"/>
                    <a:pt x="1654" y="101"/>
                  </a:cubicBezTo>
                  <a:cubicBezTo>
                    <a:pt x="1128" y="201"/>
                    <a:pt x="501" y="426"/>
                    <a:pt x="0" y="627"/>
                  </a:cubicBezTo>
                  <a:cubicBezTo>
                    <a:pt x="927" y="1780"/>
                    <a:pt x="1980" y="2933"/>
                    <a:pt x="3133" y="3760"/>
                  </a:cubicBezTo>
                  <a:cubicBezTo>
                    <a:pt x="3860" y="4186"/>
                    <a:pt x="4587" y="4587"/>
                    <a:pt x="5414" y="4913"/>
                  </a:cubicBezTo>
                  <a:cubicBezTo>
                    <a:pt x="5739" y="4587"/>
                    <a:pt x="6040" y="4186"/>
                    <a:pt x="6366" y="3760"/>
                  </a:cubicBezTo>
                  <a:cubicBezTo>
                    <a:pt x="6767" y="3233"/>
                    <a:pt x="7193" y="2607"/>
                    <a:pt x="7519" y="1980"/>
                  </a:cubicBezTo>
                  <a:cubicBezTo>
                    <a:pt x="6767" y="727"/>
                    <a:pt x="5013" y="0"/>
                    <a:pt x="313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9" name="Google Shape;15639;p93"/>
            <p:cNvSpPr/>
            <p:nvPr/>
          </p:nvSpPr>
          <p:spPr>
            <a:xfrm>
              <a:off x="3406561" y="2126014"/>
              <a:ext cx="78284" cy="54511"/>
            </a:xfrm>
            <a:custGeom>
              <a:avLst/>
              <a:gdLst/>
              <a:ahLst/>
              <a:cxnLst/>
              <a:rect l="l" t="t" r="r" b="b"/>
              <a:pathLst>
                <a:path w="4788" h="3334" extrusionOk="0">
                  <a:moveTo>
                    <a:pt x="2808" y="1"/>
                  </a:moveTo>
                  <a:cubicBezTo>
                    <a:pt x="1880" y="1154"/>
                    <a:pt x="928" y="2281"/>
                    <a:pt x="1" y="3334"/>
                  </a:cubicBezTo>
                  <a:cubicBezTo>
                    <a:pt x="201" y="3334"/>
                    <a:pt x="402" y="3334"/>
                    <a:pt x="627" y="3234"/>
                  </a:cubicBezTo>
                  <a:cubicBezTo>
                    <a:pt x="2507" y="2908"/>
                    <a:pt x="3960" y="1981"/>
                    <a:pt x="4788" y="727"/>
                  </a:cubicBezTo>
                  <a:cubicBezTo>
                    <a:pt x="4061" y="527"/>
                    <a:pt x="3434" y="301"/>
                    <a:pt x="280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0" name="Google Shape;15640;p93"/>
            <p:cNvSpPr/>
            <p:nvPr/>
          </p:nvSpPr>
          <p:spPr>
            <a:xfrm>
              <a:off x="3309033" y="2055937"/>
              <a:ext cx="143439" cy="126238"/>
            </a:xfrm>
            <a:custGeom>
              <a:avLst/>
              <a:gdLst/>
              <a:ahLst/>
              <a:cxnLst/>
              <a:rect l="l" t="t" r="r" b="b"/>
              <a:pathLst>
                <a:path w="8773" h="7721" extrusionOk="0">
                  <a:moveTo>
                    <a:pt x="3359" y="1"/>
                  </a:moveTo>
                  <a:cubicBezTo>
                    <a:pt x="1254" y="928"/>
                    <a:pt x="1" y="2808"/>
                    <a:pt x="427" y="4587"/>
                  </a:cubicBezTo>
                  <a:cubicBezTo>
                    <a:pt x="727" y="6467"/>
                    <a:pt x="2833" y="7720"/>
                    <a:pt x="5239" y="7720"/>
                  </a:cubicBezTo>
                  <a:cubicBezTo>
                    <a:pt x="5439" y="7720"/>
                    <a:pt x="5740" y="7720"/>
                    <a:pt x="5966" y="7620"/>
                  </a:cubicBezTo>
                  <a:cubicBezTo>
                    <a:pt x="6893" y="6567"/>
                    <a:pt x="7845" y="5440"/>
                    <a:pt x="8773" y="4287"/>
                  </a:cubicBezTo>
                  <a:cubicBezTo>
                    <a:pt x="7946" y="3961"/>
                    <a:pt x="7219" y="3560"/>
                    <a:pt x="6492" y="3134"/>
                  </a:cubicBezTo>
                  <a:cubicBezTo>
                    <a:pt x="5339" y="2307"/>
                    <a:pt x="4286" y="1154"/>
                    <a:pt x="33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1" name="Google Shape;15641;p93"/>
            <p:cNvSpPr/>
            <p:nvPr/>
          </p:nvSpPr>
          <p:spPr>
            <a:xfrm>
              <a:off x="3730701" y="2023564"/>
              <a:ext cx="122952" cy="76649"/>
            </a:xfrm>
            <a:custGeom>
              <a:avLst/>
              <a:gdLst/>
              <a:ahLst/>
              <a:cxnLst/>
              <a:rect l="l" t="t" r="r" b="b"/>
              <a:pathLst>
                <a:path w="7520" h="4688" extrusionOk="0">
                  <a:moveTo>
                    <a:pt x="226" y="1"/>
                  </a:moveTo>
                  <a:cubicBezTo>
                    <a:pt x="126" y="527"/>
                    <a:pt x="0" y="1029"/>
                    <a:pt x="126" y="1555"/>
                  </a:cubicBezTo>
                  <a:cubicBezTo>
                    <a:pt x="527" y="3435"/>
                    <a:pt x="2507" y="4688"/>
                    <a:pt x="4913" y="4688"/>
                  </a:cubicBezTo>
                  <a:cubicBezTo>
                    <a:pt x="5439" y="4688"/>
                    <a:pt x="5865" y="4587"/>
                    <a:pt x="6391" y="4587"/>
                  </a:cubicBezTo>
                  <a:cubicBezTo>
                    <a:pt x="6792" y="4487"/>
                    <a:pt x="7118" y="4387"/>
                    <a:pt x="7519" y="4287"/>
                  </a:cubicBezTo>
                  <a:cubicBezTo>
                    <a:pt x="5765" y="3334"/>
                    <a:pt x="4085" y="2507"/>
                    <a:pt x="2406" y="1455"/>
                  </a:cubicBezTo>
                  <a:cubicBezTo>
                    <a:pt x="1679" y="1029"/>
                    <a:pt x="953" y="527"/>
                    <a:pt x="22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2" name="Google Shape;15642;p93"/>
            <p:cNvSpPr/>
            <p:nvPr/>
          </p:nvSpPr>
          <p:spPr>
            <a:xfrm>
              <a:off x="3734380" y="1963739"/>
              <a:ext cx="182777" cy="129917"/>
            </a:xfrm>
            <a:custGeom>
              <a:avLst/>
              <a:gdLst/>
              <a:ahLst/>
              <a:cxnLst/>
              <a:rect l="l" t="t" r="r" b="b"/>
              <a:pathLst>
                <a:path w="11179" h="7946" extrusionOk="0">
                  <a:moveTo>
                    <a:pt x="5941" y="1"/>
                  </a:moveTo>
                  <a:cubicBezTo>
                    <a:pt x="5540" y="1"/>
                    <a:pt x="5013" y="1"/>
                    <a:pt x="4587" y="101"/>
                  </a:cubicBezTo>
                  <a:cubicBezTo>
                    <a:pt x="2282" y="527"/>
                    <a:pt x="527" y="1981"/>
                    <a:pt x="1" y="3660"/>
                  </a:cubicBezTo>
                  <a:cubicBezTo>
                    <a:pt x="728" y="4186"/>
                    <a:pt x="1454" y="4688"/>
                    <a:pt x="2181" y="5114"/>
                  </a:cubicBezTo>
                  <a:cubicBezTo>
                    <a:pt x="3860" y="6166"/>
                    <a:pt x="5540" y="6993"/>
                    <a:pt x="7294" y="7946"/>
                  </a:cubicBezTo>
                  <a:cubicBezTo>
                    <a:pt x="9600" y="6993"/>
                    <a:pt x="11179" y="5013"/>
                    <a:pt x="10753" y="3134"/>
                  </a:cubicBezTo>
                  <a:cubicBezTo>
                    <a:pt x="10427" y="1254"/>
                    <a:pt x="8447" y="1"/>
                    <a:pt x="594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643" name="Google Shape;15643;p93"/>
          <p:cNvSpPr/>
          <p:nvPr/>
        </p:nvSpPr>
        <p:spPr>
          <a:xfrm>
            <a:off x="4239646" y="4078626"/>
            <a:ext cx="6981" cy="12704"/>
          </a:xfrm>
          <a:custGeom>
            <a:avLst/>
            <a:gdLst/>
            <a:ahLst/>
            <a:cxnLst/>
            <a:rect l="l" t="t" r="r" b="b"/>
            <a:pathLst>
              <a:path w="427" h="777" extrusionOk="0">
                <a:moveTo>
                  <a:pt x="150" y="0"/>
                </a:moveTo>
                <a:cubicBezTo>
                  <a:pt x="69" y="0"/>
                  <a:pt x="0" y="184"/>
                  <a:pt x="0" y="351"/>
                </a:cubicBezTo>
                <a:cubicBezTo>
                  <a:pt x="0" y="651"/>
                  <a:pt x="100" y="777"/>
                  <a:pt x="201" y="777"/>
                </a:cubicBezTo>
                <a:cubicBezTo>
                  <a:pt x="326" y="777"/>
                  <a:pt x="326" y="551"/>
                  <a:pt x="326" y="351"/>
                </a:cubicBezTo>
                <a:cubicBezTo>
                  <a:pt x="426" y="250"/>
                  <a:pt x="326" y="25"/>
                  <a:pt x="201" y="25"/>
                </a:cubicBezTo>
                <a:cubicBezTo>
                  <a:pt x="184" y="8"/>
                  <a:pt x="167" y="0"/>
                  <a:pt x="150" y="0"/>
                </a:cubicBezTo>
                <a:close/>
              </a:path>
            </a:pathLst>
          </a:custGeom>
          <a:solidFill>
            <a:srgbClr val="EA6F4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644" name="Google Shape;15644;p93"/>
          <p:cNvGrpSpPr/>
          <p:nvPr/>
        </p:nvGrpSpPr>
        <p:grpSpPr>
          <a:xfrm rot="-1448129">
            <a:off x="3060770" y="3513907"/>
            <a:ext cx="1105688" cy="1142153"/>
            <a:chOff x="3203313" y="3431979"/>
            <a:chExt cx="1208854" cy="1248721"/>
          </a:xfrm>
        </p:grpSpPr>
        <p:sp>
          <p:nvSpPr>
            <p:cNvPr id="15645" name="Google Shape;15645;p93"/>
            <p:cNvSpPr/>
            <p:nvPr/>
          </p:nvSpPr>
          <p:spPr>
            <a:xfrm>
              <a:off x="3203313" y="3432616"/>
              <a:ext cx="1208854" cy="1104606"/>
            </a:xfrm>
            <a:custGeom>
              <a:avLst/>
              <a:gdLst/>
              <a:ahLst/>
              <a:cxnLst/>
              <a:rect l="l" t="t" r="r" b="b"/>
              <a:pathLst>
                <a:path w="73936" h="67560" extrusionOk="0">
                  <a:moveTo>
                    <a:pt x="14540" y="0"/>
                  </a:moveTo>
                  <a:cubicBezTo>
                    <a:pt x="12689" y="0"/>
                    <a:pt x="10850" y="583"/>
                    <a:pt x="9399" y="1741"/>
                  </a:cubicBezTo>
                  <a:cubicBezTo>
                    <a:pt x="7419" y="3320"/>
                    <a:pt x="5940" y="5826"/>
                    <a:pt x="6066" y="8433"/>
                  </a:cubicBezTo>
                  <a:cubicBezTo>
                    <a:pt x="6066" y="10839"/>
                    <a:pt x="7519" y="13646"/>
                    <a:pt x="9700" y="14598"/>
                  </a:cubicBezTo>
                  <a:cubicBezTo>
                    <a:pt x="10452" y="14899"/>
                    <a:pt x="11279" y="15225"/>
                    <a:pt x="12106" y="15526"/>
                  </a:cubicBezTo>
                  <a:cubicBezTo>
                    <a:pt x="11805" y="15852"/>
                    <a:pt x="11579" y="16052"/>
                    <a:pt x="11279" y="16353"/>
                  </a:cubicBezTo>
                  <a:cubicBezTo>
                    <a:pt x="6266" y="21165"/>
                    <a:pt x="2406" y="27431"/>
                    <a:pt x="1053" y="34223"/>
                  </a:cubicBezTo>
                  <a:cubicBezTo>
                    <a:pt x="0" y="39761"/>
                    <a:pt x="426" y="46027"/>
                    <a:pt x="3334" y="50939"/>
                  </a:cubicBezTo>
                  <a:cubicBezTo>
                    <a:pt x="8246" y="59285"/>
                    <a:pt x="18071" y="63245"/>
                    <a:pt x="26742" y="66077"/>
                  </a:cubicBezTo>
                  <a:cubicBezTo>
                    <a:pt x="30202" y="67286"/>
                    <a:pt x="34112" y="67559"/>
                    <a:pt x="37854" y="67559"/>
                  </a:cubicBezTo>
                  <a:cubicBezTo>
                    <a:pt x="38611" y="67559"/>
                    <a:pt x="39362" y="67548"/>
                    <a:pt x="40101" y="67531"/>
                  </a:cubicBezTo>
                  <a:cubicBezTo>
                    <a:pt x="44587" y="67531"/>
                    <a:pt x="49299" y="66804"/>
                    <a:pt x="53359" y="64498"/>
                  </a:cubicBezTo>
                  <a:cubicBezTo>
                    <a:pt x="58171" y="61792"/>
                    <a:pt x="61830" y="56579"/>
                    <a:pt x="63710" y="51340"/>
                  </a:cubicBezTo>
                  <a:cubicBezTo>
                    <a:pt x="65991" y="44674"/>
                    <a:pt x="65790" y="37355"/>
                    <a:pt x="63911" y="30664"/>
                  </a:cubicBezTo>
                  <a:cubicBezTo>
                    <a:pt x="63810" y="30363"/>
                    <a:pt x="63710" y="29937"/>
                    <a:pt x="63585" y="29636"/>
                  </a:cubicBezTo>
                  <a:lnTo>
                    <a:pt x="63585" y="29636"/>
                  </a:lnTo>
                  <a:cubicBezTo>
                    <a:pt x="64537" y="29736"/>
                    <a:pt x="65364" y="29937"/>
                    <a:pt x="66216" y="30037"/>
                  </a:cubicBezTo>
                  <a:cubicBezTo>
                    <a:pt x="66361" y="30051"/>
                    <a:pt x="66506" y="30057"/>
                    <a:pt x="66653" y="30057"/>
                  </a:cubicBezTo>
                  <a:cubicBezTo>
                    <a:pt x="68923" y="30057"/>
                    <a:pt x="71405" y="28457"/>
                    <a:pt x="72582" y="26503"/>
                  </a:cubicBezTo>
                  <a:cubicBezTo>
                    <a:pt x="73936" y="24298"/>
                    <a:pt x="73936" y="21491"/>
                    <a:pt x="72983" y="19085"/>
                  </a:cubicBezTo>
                  <a:cubicBezTo>
                    <a:pt x="71855" y="16052"/>
                    <a:pt x="68497" y="13746"/>
                    <a:pt x="65264" y="13746"/>
                  </a:cubicBezTo>
                  <a:cubicBezTo>
                    <a:pt x="61605" y="13746"/>
                    <a:pt x="59199" y="16779"/>
                    <a:pt x="58171" y="20012"/>
                  </a:cubicBezTo>
                  <a:cubicBezTo>
                    <a:pt x="51805" y="13646"/>
                    <a:pt x="41880" y="11340"/>
                    <a:pt x="33309" y="9786"/>
                  </a:cubicBezTo>
                  <a:cubicBezTo>
                    <a:pt x="30916" y="9377"/>
                    <a:pt x="28256" y="9053"/>
                    <a:pt x="25684" y="9053"/>
                  </a:cubicBezTo>
                  <a:cubicBezTo>
                    <a:pt x="24323" y="9053"/>
                    <a:pt x="22988" y="9143"/>
                    <a:pt x="21730" y="9360"/>
                  </a:cubicBezTo>
                  <a:cubicBezTo>
                    <a:pt x="22031" y="7806"/>
                    <a:pt x="22031" y="5927"/>
                    <a:pt x="21504" y="4348"/>
                  </a:cubicBezTo>
                  <a:cubicBezTo>
                    <a:pt x="20978" y="2994"/>
                    <a:pt x="20051" y="1841"/>
                    <a:pt x="18798" y="1115"/>
                  </a:cubicBezTo>
                  <a:cubicBezTo>
                    <a:pt x="17497" y="370"/>
                    <a:pt x="16015" y="0"/>
                    <a:pt x="145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6" name="Google Shape;15646;p93"/>
            <p:cNvSpPr/>
            <p:nvPr/>
          </p:nvSpPr>
          <p:spPr>
            <a:xfrm>
              <a:off x="4205638" y="3741225"/>
              <a:ext cx="145074" cy="126369"/>
            </a:xfrm>
            <a:custGeom>
              <a:avLst/>
              <a:gdLst/>
              <a:ahLst/>
              <a:cxnLst/>
              <a:rect l="l" t="t" r="r" b="b"/>
              <a:pathLst>
                <a:path w="8873" h="7729" extrusionOk="0">
                  <a:moveTo>
                    <a:pt x="5489" y="0"/>
                  </a:moveTo>
                  <a:cubicBezTo>
                    <a:pt x="4506" y="0"/>
                    <a:pt x="3495" y="315"/>
                    <a:pt x="2607" y="836"/>
                  </a:cubicBezTo>
                  <a:cubicBezTo>
                    <a:pt x="1554" y="1463"/>
                    <a:pt x="727" y="2290"/>
                    <a:pt x="0" y="3242"/>
                  </a:cubicBezTo>
                  <a:cubicBezTo>
                    <a:pt x="927" y="4596"/>
                    <a:pt x="1654" y="6150"/>
                    <a:pt x="2281" y="7729"/>
                  </a:cubicBezTo>
                  <a:cubicBezTo>
                    <a:pt x="3659" y="7403"/>
                    <a:pt x="5013" y="6876"/>
                    <a:pt x="6165" y="6250"/>
                  </a:cubicBezTo>
                  <a:cubicBezTo>
                    <a:pt x="7093" y="5623"/>
                    <a:pt x="7820" y="4997"/>
                    <a:pt x="8346" y="4170"/>
                  </a:cubicBezTo>
                  <a:cubicBezTo>
                    <a:pt x="8872" y="3242"/>
                    <a:pt x="8872" y="2089"/>
                    <a:pt x="8346" y="1237"/>
                  </a:cubicBezTo>
                  <a:cubicBezTo>
                    <a:pt x="8045" y="836"/>
                    <a:pt x="7719" y="611"/>
                    <a:pt x="7293" y="410"/>
                  </a:cubicBezTo>
                  <a:cubicBezTo>
                    <a:pt x="6728" y="128"/>
                    <a:pt x="6114" y="0"/>
                    <a:pt x="5489" y="0"/>
                  </a:cubicBezTo>
                  <a:close/>
                </a:path>
              </a:pathLst>
            </a:custGeom>
            <a:solidFill>
              <a:srgbClr val="C484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7" name="Google Shape;15647;p93"/>
            <p:cNvSpPr/>
            <p:nvPr/>
          </p:nvSpPr>
          <p:spPr>
            <a:xfrm>
              <a:off x="3379109" y="3502055"/>
              <a:ext cx="126222" cy="141804"/>
            </a:xfrm>
            <a:custGeom>
              <a:avLst/>
              <a:gdLst/>
              <a:ahLst/>
              <a:cxnLst/>
              <a:rect l="l" t="t" r="r" b="b"/>
              <a:pathLst>
                <a:path w="7720" h="8673" extrusionOk="0">
                  <a:moveTo>
                    <a:pt x="2832" y="1"/>
                  </a:moveTo>
                  <a:cubicBezTo>
                    <a:pt x="2306" y="1"/>
                    <a:pt x="1880" y="101"/>
                    <a:pt x="1454" y="201"/>
                  </a:cubicBezTo>
                  <a:cubicBezTo>
                    <a:pt x="527" y="627"/>
                    <a:pt x="0" y="1680"/>
                    <a:pt x="0" y="2707"/>
                  </a:cubicBezTo>
                  <a:cubicBezTo>
                    <a:pt x="0" y="3760"/>
                    <a:pt x="326" y="4712"/>
                    <a:pt x="827" y="5640"/>
                  </a:cubicBezTo>
                  <a:cubicBezTo>
                    <a:pt x="1454" y="6793"/>
                    <a:pt x="2306" y="7845"/>
                    <a:pt x="3233" y="8672"/>
                  </a:cubicBezTo>
                  <a:cubicBezTo>
                    <a:pt x="4712" y="7720"/>
                    <a:pt x="6166" y="6793"/>
                    <a:pt x="7720" y="6066"/>
                  </a:cubicBezTo>
                  <a:cubicBezTo>
                    <a:pt x="7519" y="4913"/>
                    <a:pt x="7218" y="3760"/>
                    <a:pt x="6592" y="2707"/>
                  </a:cubicBezTo>
                  <a:cubicBezTo>
                    <a:pt x="5840" y="1354"/>
                    <a:pt x="4386" y="101"/>
                    <a:pt x="2832" y="1"/>
                  </a:cubicBezTo>
                  <a:close/>
                </a:path>
              </a:pathLst>
            </a:custGeom>
            <a:solidFill>
              <a:srgbClr val="FFC6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8" name="Google Shape;15648;p93"/>
            <p:cNvSpPr/>
            <p:nvPr/>
          </p:nvSpPr>
          <p:spPr>
            <a:xfrm>
              <a:off x="3433604" y="3770050"/>
              <a:ext cx="15598" cy="37719"/>
            </a:xfrm>
            <a:custGeom>
              <a:avLst/>
              <a:gdLst/>
              <a:ahLst/>
              <a:cxnLst/>
              <a:rect l="l" t="t" r="r" b="b"/>
              <a:pathLst>
                <a:path w="954" h="2307" extrusionOk="0">
                  <a:moveTo>
                    <a:pt x="853" y="1"/>
                  </a:moveTo>
                  <a:cubicBezTo>
                    <a:pt x="753" y="1"/>
                    <a:pt x="527" y="527"/>
                    <a:pt x="327" y="1053"/>
                  </a:cubicBezTo>
                  <a:cubicBezTo>
                    <a:pt x="126" y="1680"/>
                    <a:pt x="1" y="2206"/>
                    <a:pt x="126" y="2306"/>
                  </a:cubicBezTo>
                  <a:cubicBezTo>
                    <a:pt x="226" y="2306"/>
                    <a:pt x="527" y="1880"/>
                    <a:pt x="753" y="1254"/>
                  </a:cubicBezTo>
                  <a:cubicBezTo>
                    <a:pt x="953" y="527"/>
                    <a:pt x="953" y="1"/>
                    <a:pt x="853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9" name="Google Shape;15649;p93"/>
            <p:cNvSpPr/>
            <p:nvPr/>
          </p:nvSpPr>
          <p:spPr>
            <a:xfrm>
              <a:off x="3538097" y="3848727"/>
              <a:ext cx="15189" cy="31000"/>
            </a:xfrm>
            <a:custGeom>
              <a:avLst/>
              <a:gdLst/>
              <a:ahLst/>
              <a:cxnLst/>
              <a:rect l="l" t="t" r="r" b="b"/>
              <a:pathLst>
                <a:path w="929" h="1896" extrusionOk="0">
                  <a:moveTo>
                    <a:pt x="928" y="1"/>
                  </a:moveTo>
                  <a:cubicBezTo>
                    <a:pt x="828" y="1"/>
                    <a:pt x="502" y="427"/>
                    <a:pt x="301" y="928"/>
                  </a:cubicBezTo>
                  <a:cubicBezTo>
                    <a:pt x="101" y="1454"/>
                    <a:pt x="1" y="1880"/>
                    <a:pt x="101" y="1880"/>
                  </a:cubicBezTo>
                  <a:cubicBezTo>
                    <a:pt x="111" y="1890"/>
                    <a:pt x="123" y="1895"/>
                    <a:pt x="137" y="1895"/>
                  </a:cubicBezTo>
                  <a:cubicBezTo>
                    <a:pt x="260" y="1895"/>
                    <a:pt x="524" y="1505"/>
                    <a:pt x="728" y="1053"/>
                  </a:cubicBezTo>
                  <a:cubicBezTo>
                    <a:pt x="928" y="527"/>
                    <a:pt x="928" y="101"/>
                    <a:pt x="928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0" name="Google Shape;15650;p93"/>
            <p:cNvSpPr/>
            <p:nvPr/>
          </p:nvSpPr>
          <p:spPr>
            <a:xfrm>
              <a:off x="3456151" y="3876179"/>
              <a:ext cx="13538" cy="25424"/>
            </a:xfrm>
            <a:custGeom>
              <a:avLst/>
              <a:gdLst/>
              <a:ahLst/>
              <a:cxnLst/>
              <a:rect l="l" t="t" r="r" b="b"/>
              <a:pathLst>
                <a:path w="828" h="1555" extrusionOk="0">
                  <a:moveTo>
                    <a:pt x="627" y="1"/>
                  </a:moveTo>
                  <a:cubicBezTo>
                    <a:pt x="501" y="1"/>
                    <a:pt x="401" y="302"/>
                    <a:pt x="301" y="728"/>
                  </a:cubicBezTo>
                  <a:cubicBezTo>
                    <a:pt x="100" y="1129"/>
                    <a:pt x="0" y="1454"/>
                    <a:pt x="100" y="1555"/>
                  </a:cubicBezTo>
                  <a:cubicBezTo>
                    <a:pt x="201" y="1555"/>
                    <a:pt x="501" y="1354"/>
                    <a:pt x="627" y="828"/>
                  </a:cubicBezTo>
                  <a:cubicBezTo>
                    <a:pt x="827" y="402"/>
                    <a:pt x="727" y="1"/>
                    <a:pt x="627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1" name="Google Shape;15651;p93"/>
            <p:cNvSpPr/>
            <p:nvPr/>
          </p:nvSpPr>
          <p:spPr>
            <a:xfrm>
              <a:off x="3312728" y="3862248"/>
              <a:ext cx="10251" cy="24198"/>
            </a:xfrm>
            <a:custGeom>
              <a:avLst/>
              <a:gdLst/>
              <a:ahLst/>
              <a:cxnLst/>
              <a:rect l="l" t="t" r="r" b="b"/>
              <a:pathLst>
                <a:path w="627" h="1480" extrusionOk="0">
                  <a:moveTo>
                    <a:pt x="501" y="1"/>
                  </a:moveTo>
                  <a:cubicBezTo>
                    <a:pt x="401" y="1"/>
                    <a:pt x="301" y="226"/>
                    <a:pt x="201" y="627"/>
                  </a:cubicBezTo>
                  <a:cubicBezTo>
                    <a:pt x="0" y="1053"/>
                    <a:pt x="0" y="1354"/>
                    <a:pt x="100" y="1479"/>
                  </a:cubicBezTo>
                  <a:cubicBezTo>
                    <a:pt x="201" y="1479"/>
                    <a:pt x="401" y="1154"/>
                    <a:pt x="501" y="728"/>
                  </a:cubicBezTo>
                  <a:cubicBezTo>
                    <a:pt x="627" y="327"/>
                    <a:pt x="627" y="1"/>
                    <a:pt x="501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2" name="Google Shape;15652;p93"/>
            <p:cNvSpPr/>
            <p:nvPr/>
          </p:nvSpPr>
          <p:spPr>
            <a:xfrm>
              <a:off x="3382379" y="3923479"/>
              <a:ext cx="13947" cy="27713"/>
            </a:xfrm>
            <a:custGeom>
              <a:avLst/>
              <a:gdLst/>
              <a:ahLst/>
              <a:cxnLst/>
              <a:rect l="l" t="t" r="r" b="b"/>
              <a:pathLst>
                <a:path w="853" h="1695" extrusionOk="0">
                  <a:moveTo>
                    <a:pt x="713" y="0"/>
                  </a:moveTo>
                  <a:cubicBezTo>
                    <a:pt x="587" y="0"/>
                    <a:pt x="407" y="381"/>
                    <a:pt x="226" y="742"/>
                  </a:cubicBezTo>
                  <a:cubicBezTo>
                    <a:pt x="126" y="1268"/>
                    <a:pt x="1" y="1694"/>
                    <a:pt x="126" y="1694"/>
                  </a:cubicBezTo>
                  <a:cubicBezTo>
                    <a:pt x="226" y="1694"/>
                    <a:pt x="427" y="1369"/>
                    <a:pt x="627" y="867"/>
                  </a:cubicBezTo>
                  <a:cubicBezTo>
                    <a:pt x="753" y="441"/>
                    <a:pt x="853" y="15"/>
                    <a:pt x="753" y="15"/>
                  </a:cubicBezTo>
                  <a:cubicBezTo>
                    <a:pt x="740" y="5"/>
                    <a:pt x="727" y="0"/>
                    <a:pt x="713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3" name="Google Shape;15653;p93"/>
            <p:cNvSpPr/>
            <p:nvPr/>
          </p:nvSpPr>
          <p:spPr>
            <a:xfrm>
              <a:off x="3266424" y="3959777"/>
              <a:ext cx="8616" cy="25424"/>
            </a:xfrm>
            <a:custGeom>
              <a:avLst/>
              <a:gdLst/>
              <a:ahLst/>
              <a:cxnLst/>
              <a:rect l="l" t="t" r="r" b="b"/>
              <a:pathLst>
                <a:path w="527" h="1555" extrusionOk="0">
                  <a:moveTo>
                    <a:pt x="426" y="1"/>
                  </a:moveTo>
                  <a:cubicBezTo>
                    <a:pt x="326" y="1"/>
                    <a:pt x="201" y="301"/>
                    <a:pt x="100" y="727"/>
                  </a:cubicBezTo>
                  <a:cubicBezTo>
                    <a:pt x="0" y="1154"/>
                    <a:pt x="0" y="1555"/>
                    <a:pt x="100" y="1555"/>
                  </a:cubicBezTo>
                  <a:cubicBezTo>
                    <a:pt x="201" y="1555"/>
                    <a:pt x="426" y="1254"/>
                    <a:pt x="426" y="828"/>
                  </a:cubicBezTo>
                  <a:cubicBezTo>
                    <a:pt x="526" y="402"/>
                    <a:pt x="526" y="1"/>
                    <a:pt x="426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4" name="Google Shape;15654;p93"/>
            <p:cNvSpPr/>
            <p:nvPr/>
          </p:nvSpPr>
          <p:spPr>
            <a:xfrm>
              <a:off x="3334849" y="4005377"/>
              <a:ext cx="8616" cy="22449"/>
            </a:xfrm>
            <a:custGeom>
              <a:avLst/>
              <a:gdLst/>
              <a:ahLst/>
              <a:cxnLst/>
              <a:rect l="l" t="t" r="r" b="b"/>
              <a:pathLst>
                <a:path w="527" h="1373" extrusionOk="0">
                  <a:moveTo>
                    <a:pt x="360" y="0"/>
                  </a:moveTo>
                  <a:cubicBezTo>
                    <a:pt x="253" y="0"/>
                    <a:pt x="88" y="294"/>
                    <a:pt x="1" y="645"/>
                  </a:cubicBezTo>
                  <a:cubicBezTo>
                    <a:pt x="1" y="1071"/>
                    <a:pt x="101" y="1372"/>
                    <a:pt x="201" y="1372"/>
                  </a:cubicBezTo>
                  <a:cubicBezTo>
                    <a:pt x="301" y="1272"/>
                    <a:pt x="301" y="1071"/>
                    <a:pt x="402" y="645"/>
                  </a:cubicBezTo>
                  <a:cubicBezTo>
                    <a:pt x="402" y="344"/>
                    <a:pt x="527" y="19"/>
                    <a:pt x="402" y="19"/>
                  </a:cubicBezTo>
                  <a:cubicBezTo>
                    <a:pt x="389" y="6"/>
                    <a:pt x="375" y="0"/>
                    <a:pt x="360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5" name="Google Shape;15655;p93"/>
            <p:cNvSpPr/>
            <p:nvPr/>
          </p:nvSpPr>
          <p:spPr>
            <a:xfrm>
              <a:off x="3500394" y="4000750"/>
              <a:ext cx="10268" cy="27076"/>
            </a:xfrm>
            <a:custGeom>
              <a:avLst/>
              <a:gdLst/>
              <a:ahLst/>
              <a:cxnLst/>
              <a:rect l="l" t="t" r="r" b="b"/>
              <a:pathLst>
                <a:path w="628" h="1656" extrusionOk="0">
                  <a:moveTo>
                    <a:pt x="427" y="1"/>
                  </a:moveTo>
                  <a:cubicBezTo>
                    <a:pt x="302" y="1"/>
                    <a:pt x="201" y="402"/>
                    <a:pt x="101" y="828"/>
                  </a:cubicBezTo>
                  <a:cubicBezTo>
                    <a:pt x="101" y="1254"/>
                    <a:pt x="1" y="1555"/>
                    <a:pt x="101" y="1655"/>
                  </a:cubicBezTo>
                  <a:cubicBezTo>
                    <a:pt x="201" y="1655"/>
                    <a:pt x="427" y="1354"/>
                    <a:pt x="527" y="928"/>
                  </a:cubicBezTo>
                  <a:cubicBezTo>
                    <a:pt x="628" y="402"/>
                    <a:pt x="527" y="1"/>
                    <a:pt x="427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6" name="Google Shape;15656;p93"/>
            <p:cNvSpPr/>
            <p:nvPr/>
          </p:nvSpPr>
          <p:spPr>
            <a:xfrm>
              <a:off x="3450821" y="4065497"/>
              <a:ext cx="10251" cy="29119"/>
            </a:xfrm>
            <a:custGeom>
              <a:avLst/>
              <a:gdLst/>
              <a:ahLst/>
              <a:cxnLst/>
              <a:rect l="l" t="t" r="r" b="b"/>
              <a:pathLst>
                <a:path w="627" h="1781" extrusionOk="0">
                  <a:moveTo>
                    <a:pt x="527" y="1"/>
                  </a:moveTo>
                  <a:cubicBezTo>
                    <a:pt x="426" y="1"/>
                    <a:pt x="201" y="327"/>
                    <a:pt x="101" y="828"/>
                  </a:cubicBezTo>
                  <a:cubicBezTo>
                    <a:pt x="0" y="1354"/>
                    <a:pt x="0" y="1780"/>
                    <a:pt x="101" y="1780"/>
                  </a:cubicBezTo>
                  <a:cubicBezTo>
                    <a:pt x="201" y="1780"/>
                    <a:pt x="326" y="1454"/>
                    <a:pt x="527" y="953"/>
                  </a:cubicBezTo>
                  <a:cubicBezTo>
                    <a:pt x="627" y="427"/>
                    <a:pt x="627" y="1"/>
                    <a:pt x="527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7" name="Google Shape;15657;p93"/>
            <p:cNvSpPr/>
            <p:nvPr/>
          </p:nvSpPr>
          <p:spPr>
            <a:xfrm>
              <a:off x="3261503" y="4079018"/>
              <a:ext cx="11903" cy="32798"/>
            </a:xfrm>
            <a:custGeom>
              <a:avLst/>
              <a:gdLst/>
              <a:ahLst/>
              <a:cxnLst/>
              <a:rect l="l" t="t" r="r" b="b"/>
              <a:pathLst>
                <a:path w="728" h="2006" extrusionOk="0">
                  <a:moveTo>
                    <a:pt x="627" y="1"/>
                  </a:moveTo>
                  <a:cubicBezTo>
                    <a:pt x="502" y="1"/>
                    <a:pt x="201" y="327"/>
                    <a:pt x="101" y="953"/>
                  </a:cubicBezTo>
                  <a:cubicBezTo>
                    <a:pt x="0" y="1480"/>
                    <a:pt x="101" y="2006"/>
                    <a:pt x="201" y="2006"/>
                  </a:cubicBezTo>
                  <a:cubicBezTo>
                    <a:pt x="301" y="1881"/>
                    <a:pt x="301" y="1480"/>
                    <a:pt x="502" y="1054"/>
                  </a:cubicBezTo>
                  <a:cubicBezTo>
                    <a:pt x="627" y="527"/>
                    <a:pt x="727" y="126"/>
                    <a:pt x="627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8" name="Google Shape;15658;p93"/>
            <p:cNvSpPr/>
            <p:nvPr/>
          </p:nvSpPr>
          <p:spPr>
            <a:xfrm>
              <a:off x="3365588" y="4116721"/>
              <a:ext cx="10251" cy="29119"/>
            </a:xfrm>
            <a:custGeom>
              <a:avLst/>
              <a:gdLst/>
              <a:ahLst/>
              <a:cxnLst/>
              <a:rect l="l" t="t" r="r" b="b"/>
              <a:pathLst>
                <a:path w="627" h="1781" extrusionOk="0">
                  <a:moveTo>
                    <a:pt x="527" y="1"/>
                  </a:moveTo>
                  <a:cubicBezTo>
                    <a:pt x="401" y="1"/>
                    <a:pt x="201" y="327"/>
                    <a:pt x="101" y="828"/>
                  </a:cubicBezTo>
                  <a:cubicBezTo>
                    <a:pt x="0" y="1354"/>
                    <a:pt x="0" y="1780"/>
                    <a:pt x="101" y="1780"/>
                  </a:cubicBezTo>
                  <a:cubicBezTo>
                    <a:pt x="201" y="1780"/>
                    <a:pt x="301" y="1454"/>
                    <a:pt x="401" y="953"/>
                  </a:cubicBezTo>
                  <a:cubicBezTo>
                    <a:pt x="527" y="427"/>
                    <a:pt x="627" y="1"/>
                    <a:pt x="527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9" name="Google Shape;15659;p93"/>
            <p:cNvSpPr/>
            <p:nvPr/>
          </p:nvSpPr>
          <p:spPr>
            <a:xfrm>
              <a:off x="3522532" y="4145825"/>
              <a:ext cx="8616" cy="25424"/>
            </a:xfrm>
            <a:custGeom>
              <a:avLst/>
              <a:gdLst/>
              <a:ahLst/>
              <a:cxnLst/>
              <a:rect l="l" t="t" r="r" b="b"/>
              <a:pathLst>
                <a:path w="527" h="1555" extrusionOk="0">
                  <a:moveTo>
                    <a:pt x="326" y="0"/>
                  </a:moveTo>
                  <a:cubicBezTo>
                    <a:pt x="201" y="0"/>
                    <a:pt x="101" y="301"/>
                    <a:pt x="0" y="727"/>
                  </a:cubicBezTo>
                  <a:cubicBezTo>
                    <a:pt x="0" y="1153"/>
                    <a:pt x="0" y="1554"/>
                    <a:pt x="101" y="1554"/>
                  </a:cubicBezTo>
                  <a:cubicBezTo>
                    <a:pt x="201" y="1554"/>
                    <a:pt x="326" y="1253"/>
                    <a:pt x="426" y="827"/>
                  </a:cubicBezTo>
                  <a:cubicBezTo>
                    <a:pt x="527" y="426"/>
                    <a:pt x="426" y="0"/>
                    <a:pt x="326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0" name="Google Shape;15660;p93"/>
            <p:cNvSpPr/>
            <p:nvPr/>
          </p:nvSpPr>
          <p:spPr>
            <a:xfrm>
              <a:off x="3384439" y="4201955"/>
              <a:ext cx="6573" cy="25833"/>
            </a:xfrm>
            <a:custGeom>
              <a:avLst/>
              <a:gdLst/>
              <a:ahLst/>
              <a:cxnLst/>
              <a:rect l="l" t="t" r="r" b="b"/>
              <a:pathLst>
                <a:path w="402" h="1580" extrusionOk="0">
                  <a:moveTo>
                    <a:pt x="201" y="1"/>
                  </a:moveTo>
                  <a:cubicBezTo>
                    <a:pt x="100" y="1"/>
                    <a:pt x="0" y="327"/>
                    <a:pt x="0" y="753"/>
                  </a:cubicBezTo>
                  <a:cubicBezTo>
                    <a:pt x="0" y="1154"/>
                    <a:pt x="0" y="1580"/>
                    <a:pt x="100" y="1580"/>
                  </a:cubicBezTo>
                  <a:cubicBezTo>
                    <a:pt x="201" y="1580"/>
                    <a:pt x="401" y="1254"/>
                    <a:pt x="401" y="753"/>
                  </a:cubicBezTo>
                  <a:cubicBezTo>
                    <a:pt x="401" y="327"/>
                    <a:pt x="301" y="1"/>
                    <a:pt x="201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1" name="Google Shape;15661;p93"/>
            <p:cNvSpPr/>
            <p:nvPr/>
          </p:nvSpPr>
          <p:spPr>
            <a:xfrm>
              <a:off x="3281990" y="4200320"/>
              <a:ext cx="8208" cy="25833"/>
            </a:xfrm>
            <a:custGeom>
              <a:avLst/>
              <a:gdLst/>
              <a:ahLst/>
              <a:cxnLst/>
              <a:rect l="l" t="t" r="r" b="b"/>
              <a:pathLst>
                <a:path w="502" h="1580" extrusionOk="0">
                  <a:moveTo>
                    <a:pt x="401" y="1"/>
                  </a:moveTo>
                  <a:cubicBezTo>
                    <a:pt x="301" y="1"/>
                    <a:pt x="101" y="326"/>
                    <a:pt x="0" y="727"/>
                  </a:cubicBezTo>
                  <a:cubicBezTo>
                    <a:pt x="0" y="1254"/>
                    <a:pt x="201" y="1579"/>
                    <a:pt x="201" y="1579"/>
                  </a:cubicBezTo>
                  <a:cubicBezTo>
                    <a:pt x="301" y="1479"/>
                    <a:pt x="301" y="1153"/>
                    <a:pt x="401" y="853"/>
                  </a:cubicBezTo>
                  <a:cubicBezTo>
                    <a:pt x="401" y="427"/>
                    <a:pt x="502" y="101"/>
                    <a:pt x="401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2" name="Google Shape;15662;p93"/>
            <p:cNvSpPr/>
            <p:nvPr/>
          </p:nvSpPr>
          <p:spPr>
            <a:xfrm>
              <a:off x="3372144" y="3744217"/>
              <a:ext cx="10251" cy="19293"/>
            </a:xfrm>
            <a:custGeom>
              <a:avLst/>
              <a:gdLst/>
              <a:ahLst/>
              <a:cxnLst/>
              <a:rect l="l" t="t" r="r" b="b"/>
              <a:pathLst>
                <a:path w="627" h="1180" extrusionOk="0">
                  <a:moveTo>
                    <a:pt x="501" y="1"/>
                  </a:moveTo>
                  <a:cubicBezTo>
                    <a:pt x="426" y="1"/>
                    <a:pt x="208" y="180"/>
                    <a:pt x="126" y="428"/>
                  </a:cubicBezTo>
                  <a:cubicBezTo>
                    <a:pt x="0" y="854"/>
                    <a:pt x="126" y="1180"/>
                    <a:pt x="226" y="1180"/>
                  </a:cubicBezTo>
                  <a:cubicBezTo>
                    <a:pt x="326" y="1180"/>
                    <a:pt x="326" y="854"/>
                    <a:pt x="426" y="553"/>
                  </a:cubicBezTo>
                  <a:cubicBezTo>
                    <a:pt x="527" y="327"/>
                    <a:pt x="627" y="27"/>
                    <a:pt x="527" y="27"/>
                  </a:cubicBezTo>
                  <a:cubicBezTo>
                    <a:pt x="527" y="9"/>
                    <a:pt x="517" y="1"/>
                    <a:pt x="501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3" name="Google Shape;15663;p93"/>
            <p:cNvSpPr/>
            <p:nvPr/>
          </p:nvSpPr>
          <p:spPr>
            <a:xfrm>
              <a:off x="3515567" y="3638121"/>
              <a:ext cx="10251" cy="19260"/>
            </a:xfrm>
            <a:custGeom>
              <a:avLst/>
              <a:gdLst/>
              <a:ahLst/>
              <a:cxnLst/>
              <a:rect l="l" t="t" r="r" b="b"/>
              <a:pathLst>
                <a:path w="627" h="1178" extrusionOk="0">
                  <a:moveTo>
                    <a:pt x="472" y="1"/>
                  </a:moveTo>
                  <a:cubicBezTo>
                    <a:pt x="365" y="1"/>
                    <a:pt x="210" y="214"/>
                    <a:pt x="126" y="551"/>
                  </a:cubicBezTo>
                  <a:cubicBezTo>
                    <a:pt x="0" y="877"/>
                    <a:pt x="0" y="1177"/>
                    <a:pt x="126" y="1177"/>
                  </a:cubicBezTo>
                  <a:cubicBezTo>
                    <a:pt x="226" y="1177"/>
                    <a:pt x="326" y="877"/>
                    <a:pt x="426" y="651"/>
                  </a:cubicBezTo>
                  <a:cubicBezTo>
                    <a:pt x="527" y="350"/>
                    <a:pt x="627" y="150"/>
                    <a:pt x="527" y="24"/>
                  </a:cubicBezTo>
                  <a:cubicBezTo>
                    <a:pt x="511" y="8"/>
                    <a:pt x="492" y="1"/>
                    <a:pt x="472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4" name="Google Shape;15664;p93"/>
            <p:cNvSpPr/>
            <p:nvPr/>
          </p:nvSpPr>
          <p:spPr>
            <a:xfrm>
              <a:off x="3657355" y="3628262"/>
              <a:ext cx="8616" cy="17233"/>
            </a:xfrm>
            <a:custGeom>
              <a:avLst/>
              <a:gdLst/>
              <a:ahLst/>
              <a:cxnLst/>
              <a:rect l="l" t="t" r="r" b="b"/>
              <a:pathLst>
                <a:path w="527" h="1054" extrusionOk="0">
                  <a:moveTo>
                    <a:pt x="426" y="1"/>
                  </a:moveTo>
                  <a:cubicBezTo>
                    <a:pt x="326" y="1"/>
                    <a:pt x="100" y="226"/>
                    <a:pt x="100" y="427"/>
                  </a:cubicBezTo>
                  <a:cubicBezTo>
                    <a:pt x="0" y="753"/>
                    <a:pt x="0" y="953"/>
                    <a:pt x="100" y="1053"/>
                  </a:cubicBezTo>
                  <a:cubicBezTo>
                    <a:pt x="226" y="1053"/>
                    <a:pt x="326" y="853"/>
                    <a:pt x="426" y="527"/>
                  </a:cubicBezTo>
                  <a:cubicBezTo>
                    <a:pt x="526" y="327"/>
                    <a:pt x="526" y="1"/>
                    <a:pt x="426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5" name="Google Shape;15665;p93"/>
            <p:cNvSpPr/>
            <p:nvPr/>
          </p:nvSpPr>
          <p:spPr>
            <a:xfrm>
              <a:off x="3505315" y="3708590"/>
              <a:ext cx="6981" cy="20814"/>
            </a:xfrm>
            <a:custGeom>
              <a:avLst/>
              <a:gdLst/>
              <a:ahLst/>
              <a:cxnLst/>
              <a:rect l="l" t="t" r="r" b="b"/>
              <a:pathLst>
                <a:path w="427" h="1273" extrusionOk="0">
                  <a:moveTo>
                    <a:pt x="226" y="0"/>
                  </a:moveTo>
                  <a:cubicBezTo>
                    <a:pt x="126" y="0"/>
                    <a:pt x="1" y="326"/>
                    <a:pt x="126" y="727"/>
                  </a:cubicBezTo>
                  <a:cubicBezTo>
                    <a:pt x="126" y="1009"/>
                    <a:pt x="201" y="1273"/>
                    <a:pt x="287" y="1273"/>
                  </a:cubicBezTo>
                  <a:cubicBezTo>
                    <a:pt x="300" y="1273"/>
                    <a:pt x="313" y="1267"/>
                    <a:pt x="327" y="1253"/>
                  </a:cubicBezTo>
                  <a:cubicBezTo>
                    <a:pt x="427" y="1253"/>
                    <a:pt x="427" y="953"/>
                    <a:pt x="427" y="627"/>
                  </a:cubicBezTo>
                  <a:cubicBezTo>
                    <a:pt x="427" y="326"/>
                    <a:pt x="427" y="100"/>
                    <a:pt x="226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6" name="Google Shape;15666;p93"/>
            <p:cNvSpPr/>
            <p:nvPr/>
          </p:nvSpPr>
          <p:spPr>
            <a:xfrm>
              <a:off x="3724145" y="3672620"/>
              <a:ext cx="8616" cy="22465"/>
            </a:xfrm>
            <a:custGeom>
              <a:avLst/>
              <a:gdLst/>
              <a:ahLst/>
              <a:cxnLst/>
              <a:rect l="l" t="t" r="r" b="b"/>
              <a:pathLst>
                <a:path w="527" h="1374" extrusionOk="0">
                  <a:moveTo>
                    <a:pt x="387" y="0"/>
                  </a:moveTo>
                  <a:cubicBezTo>
                    <a:pt x="328" y="0"/>
                    <a:pt x="100" y="276"/>
                    <a:pt x="100" y="646"/>
                  </a:cubicBezTo>
                  <a:cubicBezTo>
                    <a:pt x="0" y="1047"/>
                    <a:pt x="100" y="1373"/>
                    <a:pt x="201" y="1373"/>
                  </a:cubicBezTo>
                  <a:cubicBezTo>
                    <a:pt x="301" y="1373"/>
                    <a:pt x="401" y="1047"/>
                    <a:pt x="401" y="747"/>
                  </a:cubicBezTo>
                  <a:cubicBezTo>
                    <a:pt x="527" y="320"/>
                    <a:pt x="527" y="20"/>
                    <a:pt x="401" y="20"/>
                  </a:cubicBezTo>
                  <a:cubicBezTo>
                    <a:pt x="401" y="7"/>
                    <a:pt x="396" y="0"/>
                    <a:pt x="387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7" name="Google Shape;15667;p93"/>
            <p:cNvSpPr/>
            <p:nvPr/>
          </p:nvSpPr>
          <p:spPr>
            <a:xfrm>
              <a:off x="3824943" y="3645282"/>
              <a:ext cx="6573" cy="32586"/>
            </a:xfrm>
            <a:custGeom>
              <a:avLst/>
              <a:gdLst/>
              <a:ahLst/>
              <a:cxnLst/>
              <a:rect l="l" t="t" r="r" b="b"/>
              <a:pathLst>
                <a:path w="402" h="1993" extrusionOk="0">
                  <a:moveTo>
                    <a:pt x="128" y="0"/>
                  </a:moveTo>
                  <a:cubicBezTo>
                    <a:pt x="118" y="0"/>
                    <a:pt x="109" y="4"/>
                    <a:pt x="101" y="12"/>
                  </a:cubicBezTo>
                  <a:cubicBezTo>
                    <a:pt x="1" y="12"/>
                    <a:pt x="1" y="439"/>
                    <a:pt x="1" y="965"/>
                  </a:cubicBezTo>
                  <a:cubicBezTo>
                    <a:pt x="1" y="1591"/>
                    <a:pt x="1" y="1992"/>
                    <a:pt x="201" y="1992"/>
                  </a:cubicBezTo>
                  <a:cubicBezTo>
                    <a:pt x="201" y="1992"/>
                    <a:pt x="402" y="1591"/>
                    <a:pt x="402" y="965"/>
                  </a:cubicBezTo>
                  <a:cubicBezTo>
                    <a:pt x="402" y="482"/>
                    <a:pt x="233" y="0"/>
                    <a:pt x="128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8" name="Google Shape;15668;p93"/>
            <p:cNvSpPr/>
            <p:nvPr/>
          </p:nvSpPr>
          <p:spPr>
            <a:xfrm>
              <a:off x="3976557" y="3691782"/>
              <a:ext cx="10268" cy="22138"/>
            </a:xfrm>
            <a:custGeom>
              <a:avLst/>
              <a:gdLst/>
              <a:ahLst/>
              <a:cxnLst/>
              <a:rect l="l" t="t" r="r" b="b"/>
              <a:pathLst>
                <a:path w="628" h="1354" extrusionOk="0">
                  <a:moveTo>
                    <a:pt x="527" y="1"/>
                  </a:moveTo>
                  <a:cubicBezTo>
                    <a:pt x="427" y="1"/>
                    <a:pt x="226" y="201"/>
                    <a:pt x="126" y="627"/>
                  </a:cubicBezTo>
                  <a:cubicBezTo>
                    <a:pt x="1" y="1028"/>
                    <a:pt x="1" y="1354"/>
                    <a:pt x="126" y="1354"/>
                  </a:cubicBezTo>
                  <a:cubicBezTo>
                    <a:pt x="226" y="1354"/>
                    <a:pt x="327" y="1128"/>
                    <a:pt x="427" y="727"/>
                  </a:cubicBezTo>
                  <a:cubicBezTo>
                    <a:pt x="627" y="402"/>
                    <a:pt x="627" y="101"/>
                    <a:pt x="527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9" name="Google Shape;15669;p93"/>
            <p:cNvSpPr/>
            <p:nvPr/>
          </p:nvSpPr>
          <p:spPr>
            <a:xfrm>
              <a:off x="3903211" y="3723730"/>
              <a:ext cx="8616" cy="15598"/>
            </a:xfrm>
            <a:custGeom>
              <a:avLst/>
              <a:gdLst/>
              <a:ahLst/>
              <a:cxnLst/>
              <a:rect l="l" t="t" r="r" b="b"/>
              <a:pathLst>
                <a:path w="527" h="954" extrusionOk="0">
                  <a:moveTo>
                    <a:pt x="364" y="0"/>
                  </a:moveTo>
                  <a:cubicBezTo>
                    <a:pt x="254" y="0"/>
                    <a:pt x="101" y="180"/>
                    <a:pt x="101" y="428"/>
                  </a:cubicBezTo>
                  <a:cubicBezTo>
                    <a:pt x="1" y="753"/>
                    <a:pt x="101" y="954"/>
                    <a:pt x="226" y="954"/>
                  </a:cubicBezTo>
                  <a:cubicBezTo>
                    <a:pt x="326" y="954"/>
                    <a:pt x="427" y="753"/>
                    <a:pt x="427" y="553"/>
                  </a:cubicBezTo>
                  <a:cubicBezTo>
                    <a:pt x="527" y="227"/>
                    <a:pt x="527" y="27"/>
                    <a:pt x="427" y="27"/>
                  </a:cubicBezTo>
                  <a:cubicBezTo>
                    <a:pt x="409" y="9"/>
                    <a:pt x="387" y="0"/>
                    <a:pt x="364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0" name="Google Shape;15670;p93"/>
            <p:cNvSpPr/>
            <p:nvPr/>
          </p:nvSpPr>
          <p:spPr>
            <a:xfrm>
              <a:off x="3623330" y="4188433"/>
              <a:ext cx="8633" cy="30754"/>
            </a:xfrm>
            <a:custGeom>
              <a:avLst/>
              <a:gdLst/>
              <a:ahLst/>
              <a:cxnLst/>
              <a:rect l="l" t="t" r="r" b="b"/>
              <a:pathLst>
                <a:path w="528" h="1881" extrusionOk="0">
                  <a:moveTo>
                    <a:pt x="302" y="1"/>
                  </a:moveTo>
                  <a:cubicBezTo>
                    <a:pt x="201" y="1"/>
                    <a:pt x="101" y="427"/>
                    <a:pt x="101" y="953"/>
                  </a:cubicBezTo>
                  <a:cubicBezTo>
                    <a:pt x="1" y="1454"/>
                    <a:pt x="101" y="1880"/>
                    <a:pt x="201" y="1880"/>
                  </a:cubicBezTo>
                  <a:cubicBezTo>
                    <a:pt x="302" y="1880"/>
                    <a:pt x="427" y="1454"/>
                    <a:pt x="427" y="953"/>
                  </a:cubicBezTo>
                  <a:cubicBezTo>
                    <a:pt x="527" y="427"/>
                    <a:pt x="427" y="1"/>
                    <a:pt x="302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1" name="Google Shape;15671;p93"/>
            <p:cNvSpPr/>
            <p:nvPr/>
          </p:nvSpPr>
          <p:spPr>
            <a:xfrm>
              <a:off x="3730701" y="4231058"/>
              <a:ext cx="10251" cy="20503"/>
            </a:xfrm>
            <a:custGeom>
              <a:avLst/>
              <a:gdLst/>
              <a:ahLst/>
              <a:cxnLst/>
              <a:rect l="l" t="t" r="r" b="b"/>
              <a:pathLst>
                <a:path w="627" h="1254" extrusionOk="0">
                  <a:moveTo>
                    <a:pt x="527" y="0"/>
                  </a:moveTo>
                  <a:cubicBezTo>
                    <a:pt x="426" y="0"/>
                    <a:pt x="226" y="226"/>
                    <a:pt x="126" y="627"/>
                  </a:cubicBezTo>
                  <a:cubicBezTo>
                    <a:pt x="0" y="953"/>
                    <a:pt x="126" y="1253"/>
                    <a:pt x="226" y="1253"/>
                  </a:cubicBezTo>
                  <a:cubicBezTo>
                    <a:pt x="326" y="1253"/>
                    <a:pt x="426" y="953"/>
                    <a:pt x="527" y="627"/>
                  </a:cubicBezTo>
                  <a:cubicBezTo>
                    <a:pt x="527" y="326"/>
                    <a:pt x="627" y="0"/>
                    <a:pt x="527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2" name="Google Shape;15672;p93"/>
            <p:cNvSpPr/>
            <p:nvPr/>
          </p:nvSpPr>
          <p:spPr>
            <a:xfrm>
              <a:off x="3661033" y="4285520"/>
              <a:ext cx="8208" cy="22596"/>
            </a:xfrm>
            <a:custGeom>
              <a:avLst/>
              <a:gdLst/>
              <a:ahLst/>
              <a:cxnLst/>
              <a:rect l="l" t="t" r="r" b="b"/>
              <a:pathLst>
                <a:path w="502" h="1382" extrusionOk="0">
                  <a:moveTo>
                    <a:pt x="357" y="0"/>
                  </a:moveTo>
                  <a:cubicBezTo>
                    <a:pt x="272" y="0"/>
                    <a:pt x="186" y="291"/>
                    <a:pt x="101" y="654"/>
                  </a:cubicBezTo>
                  <a:cubicBezTo>
                    <a:pt x="1" y="1055"/>
                    <a:pt x="1" y="1381"/>
                    <a:pt x="101" y="1381"/>
                  </a:cubicBezTo>
                  <a:cubicBezTo>
                    <a:pt x="201" y="1381"/>
                    <a:pt x="402" y="1055"/>
                    <a:pt x="402" y="754"/>
                  </a:cubicBezTo>
                  <a:cubicBezTo>
                    <a:pt x="502" y="328"/>
                    <a:pt x="502" y="28"/>
                    <a:pt x="402" y="28"/>
                  </a:cubicBezTo>
                  <a:cubicBezTo>
                    <a:pt x="387" y="9"/>
                    <a:pt x="372" y="0"/>
                    <a:pt x="357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3" name="Google Shape;15673;p93"/>
            <p:cNvSpPr/>
            <p:nvPr/>
          </p:nvSpPr>
          <p:spPr>
            <a:xfrm>
              <a:off x="3800761" y="4273666"/>
              <a:ext cx="6998" cy="17233"/>
            </a:xfrm>
            <a:custGeom>
              <a:avLst/>
              <a:gdLst/>
              <a:ahLst/>
              <a:cxnLst/>
              <a:rect l="l" t="t" r="r" b="b"/>
              <a:pathLst>
                <a:path w="428" h="1054" extrusionOk="0">
                  <a:moveTo>
                    <a:pt x="327" y="1"/>
                  </a:moveTo>
                  <a:cubicBezTo>
                    <a:pt x="227" y="1"/>
                    <a:pt x="101" y="226"/>
                    <a:pt x="1" y="427"/>
                  </a:cubicBezTo>
                  <a:cubicBezTo>
                    <a:pt x="1" y="753"/>
                    <a:pt x="1" y="953"/>
                    <a:pt x="101" y="1053"/>
                  </a:cubicBezTo>
                  <a:cubicBezTo>
                    <a:pt x="227" y="1053"/>
                    <a:pt x="327" y="853"/>
                    <a:pt x="427" y="527"/>
                  </a:cubicBezTo>
                  <a:cubicBezTo>
                    <a:pt x="427" y="226"/>
                    <a:pt x="427" y="1"/>
                    <a:pt x="327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4" name="Google Shape;15674;p93"/>
            <p:cNvSpPr/>
            <p:nvPr/>
          </p:nvSpPr>
          <p:spPr>
            <a:xfrm>
              <a:off x="3944184" y="4186798"/>
              <a:ext cx="8633" cy="22138"/>
            </a:xfrm>
            <a:custGeom>
              <a:avLst/>
              <a:gdLst/>
              <a:ahLst/>
              <a:cxnLst/>
              <a:rect l="l" t="t" r="r" b="b"/>
              <a:pathLst>
                <a:path w="528" h="1354" extrusionOk="0">
                  <a:moveTo>
                    <a:pt x="427" y="0"/>
                  </a:moveTo>
                  <a:cubicBezTo>
                    <a:pt x="327" y="0"/>
                    <a:pt x="101" y="201"/>
                    <a:pt x="101" y="627"/>
                  </a:cubicBezTo>
                  <a:cubicBezTo>
                    <a:pt x="1" y="1053"/>
                    <a:pt x="101" y="1354"/>
                    <a:pt x="227" y="1354"/>
                  </a:cubicBezTo>
                  <a:cubicBezTo>
                    <a:pt x="327" y="1354"/>
                    <a:pt x="427" y="1053"/>
                    <a:pt x="427" y="727"/>
                  </a:cubicBezTo>
                  <a:cubicBezTo>
                    <a:pt x="527" y="301"/>
                    <a:pt x="527" y="0"/>
                    <a:pt x="427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5" name="Google Shape;15675;p93"/>
            <p:cNvSpPr/>
            <p:nvPr/>
          </p:nvSpPr>
          <p:spPr>
            <a:xfrm>
              <a:off x="4085972" y="4244988"/>
              <a:ext cx="8616" cy="16808"/>
            </a:xfrm>
            <a:custGeom>
              <a:avLst/>
              <a:gdLst/>
              <a:ahLst/>
              <a:cxnLst/>
              <a:rect l="l" t="t" r="r" b="b"/>
              <a:pathLst>
                <a:path w="527" h="1028" extrusionOk="0">
                  <a:moveTo>
                    <a:pt x="326" y="0"/>
                  </a:moveTo>
                  <a:cubicBezTo>
                    <a:pt x="326" y="0"/>
                    <a:pt x="101" y="201"/>
                    <a:pt x="1" y="502"/>
                  </a:cubicBezTo>
                  <a:cubicBezTo>
                    <a:pt x="1" y="727"/>
                    <a:pt x="1" y="1028"/>
                    <a:pt x="101" y="1028"/>
                  </a:cubicBezTo>
                  <a:cubicBezTo>
                    <a:pt x="201" y="1028"/>
                    <a:pt x="326" y="827"/>
                    <a:pt x="427" y="502"/>
                  </a:cubicBezTo>
                  <a:cubicBezTo>
                    <a:pt x="527" y="301"/>
                    <a:pt x="427" y="0"/>
                    <a:pt x="326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6" name="Google Shape;15676;p93"/>
            <p:cNvSpPr/>
            <p:nvPr/>
          </p:nvSpPr>
          <p:spPr>
            <a:xfrm>
              <a:off x="3988852" y="4283623"/>
              <a:ext cx="10268" cy="24492"/>
            </a:xfrm>
            <a:custGeom>
              <a:avLst/>
              <a:gdLst/>
              <a:ahLst/>
              <a:cxnLst/>
              <a:rect l="l" t="t" r="r" b="b"/>
              <a:pathLst>
                <a:path w="628" h="1498" extrusionOk="0">
                  <a:moveTo>
                    <a:pt x="461" y="0"/>
                  </a:moveTo>
                  <a:cubicBezTo>
                    <a:pt x="355" y="0"/>
                    <a:pt x="189" y="308"/>
                    <a:pt x="101" y="770"/>
                  </a:cubicBezTo>
                  <a:cubicBezTo>
                    <a:pt x="1" y="1171"/>
                    <a:pt x="201" y="1497"/>
                    <a:pt x="302" y="1497"/>
                  </a:cubicBezTo>
                  <a:cubicBezTo>
                    <a:pt x="402" y="1497"/>
                    <a:pt x="402" y="1171"/>
                    <a:pt x="502" y="770"/>
                  </a:cubicBezTo>
                  <a:cubicBezTo>
                    <a:pt x="502" y="344"/>
                    <a:pt x="627" y="18"/>
                    <a:pt x="502" y="18"/>
                  </a:cubicBezTo>
                  <a:cubicBezTo>
                    <a:pt x="490" y="6"/>
                    <a:pt x="476" y="0"/>
                    <a:pt x="461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7" name="Google Shape;15677;p93"/>
            <p:cNvSpPr/>
            <p:nvPr/>
          </p:nvSpPr>
          <p:spPr>
            <a:xfrm>
              <a:off x="4145797" y="4316700"/>
              <a:ext cx="11903" cy="25735"/>
            </a:xfrm>
            <a:custGeom>
              <a:avLst/>
              <a:gdLst/>
              <a:ahLst/>
              <a:cxnLst/>
              <a:rect l="l" t="t" r="r" b="b"/>
              <a:pathLst>
                <a:path w="728" h="1574" extrusionOk="0">
                  <a:moveTo>
                    <a:pt x="627" y="0"/>
                  </a:moveTo>
                  <a:cubicBezTo>
                    <a:pt x="527" y="0"/>
                    <a:pt x="302" y="301"/>
                    <a:pt x="201" y="727"/>
                  </a:cubicBezTo>
                  <a:cubicBezTo>
                    <a:pt x="101" y="1128"/>
                    <a:pt x="1" y="1554"/>
                    <a:pt x="101" y="1554"/>
                  </a:cubicBezTo>
                  <a:cubicBezTo>
                    <a:pt x="114" y="1567"/>
                    <a:pt x="129" y="1573"/>
                    <a:pt x="146" y="1573"/>
                  </a:cubicBezTo>
                  <a:cubicBezTo>
                    <a:pt x="259" y="1573"/>
                    <a:pt x="453" y="1286"/>
                    <a:pt x="627" y="827"/>
                  </a:cubicBezTo>
                  <a:cubicBezTo>
                    <a:pt x="728" y="401"/>
                    <a:pt x="728" y="0"/>
                    <a:pt x="627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8" name="Google Shape;15678;p93"/>
            <p:cNvSpPr/>
            <p:nvPr/>
          </p:nvSpPr>
          <p:spPr>
            <a:xfrm>
              <a:off x="4070815" y="4399971"/>
              <a:ext cx="15173" cy="19195"/>
            </a:xfrm>
            <a:custGeom>
              <a:avLst/>
              <a:gdLst/>
              <a:ahLst/>
              <a:cxnLst/>
              <a:rect l="l" t="t" r="r" b="b"/>
              <a:pathLst>
                <a:path w="928" h="1174" extrusionOk="0">
                  <a:moveTo>
                    <a:pt x="780" y="0"/>
                  </a:moveTo>
                  <a:cubicBezTo>
                    <a:pt x="666" y="0"/>
                    <a:pt x="474" y="248"/>
                    <a:pt x="301" y="421"/>
                  </a:cubicBezTo>
                  <a:cubicBezTo>
                    <a:pt x="201" y="747"/>
                    <a:pt x="0" y="1048"/>
                    <a:pt x="101" y="1173"/>
                  </a:cubicBezTo>
                  <a:cubicBezTo>
                    <a:pt x="201" y="1173"/>
                    <a:pt x="502" y="1048"/>
                    <a:pt x="627" y="647"/>
                  </a:cubicBezTo>
                  <a:cubicBezTo>
                    <a:pt x="827" y="321"/>
                    <a:pt x="928" y="20"/>
                    <a:pt x="827" y="20"/>
                  </a:cubicBezTo>
                  <a:cubicBezTo>
                    <a:pt x="814" y="6"/>
                    <a:pt x="798" y="0"/>
                    <a:pt x="780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9" name="Google Shape;15679;p93"/>
            <p:cNvSpPr/>
            <p:nvPr/>
          </p:nvSpPr>
          <p:spPr>
            <a:xfrm>
              <a:off x="3898289" y="4293777"/>
              <a:ext cx="11903" cy="22939"/>
            </a:xfrm>
            <a:custGeom>
              <a:avLst/>
              <a:gdLst/>
              <a:ahLst/>
              <a:cxnLst/>
              <a:rect l="l" t="t" r="r" b="b"/>
              <a:pathLst>
                <a:path w="728" h="1403" extrusionOk="0">
                  <a:moveTo>
                    <a:pt x="570" y="0"/>
                  </a:moveTo>
                  <a:cubicBezTo>
                    <a:pt x="456" y="0"/>
                    <a:pt x="270" y="213"/>
                    <a:pt x="101" y="550"/>
                  </a:cubicBezTo>
                  <a:cubicBezTo>
                    <a:pt x="1" y="976"/>
                    <a:pt x="1" y="1277"/>
                    <a:pt x="101" y="1402"/>
                  </a:cubicBezTo>
                  <a:cubicBezTo>
                    <a:pt x="201" y="1402"/>
                    <a:pt x="402" y="1077"/>
                    <a:pt x="527" y="776"/>
                  </a:cubicBezTo>
                  <a:cubicBezTo>
                    <a:pt x="627" y="350"/>
                    <a:pt x="728" y="24"/>
                    <a:pt x="627" y="24"/>
                  </a:cubicBezTo>
                  <a:cubicBezTo>
                    <a:pt x="611" y="8"/>
                    <a:pt x="592" y="0"/>
                    <a:pt x="570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0" name="Google Shape;15680;p93"/>
            <p:cNvSpPr/>
            <p:nvPr/>
          </p:nvSpPr>
          <p:spPr>
            <a:xfrm>
              <a:off x="3993774" y="4394968"/>
              <a:ext cx="15582" cy="34433"/>
            </a:xfrm>
            <a:custGeom>
              <a:avLst/>
              <a:gdLst/>
              <a:ahLst/>
              <a:cxnLst/>
              <a:rect l="l" t="t" r="r" b="b"/>
              <a:pathLst>
                <a:path w="953" h="2106" extrusionOk="0">
                  <a:moveTo>
                    <a:pt x="828" y="0"/>
                  </a:moveTo>
                  <a:cubicBezTo>
                    <a:pt x="727" y="0"/>
                    <a:pt x="527" y="426"/>
                    <a:pt x="326" y="953"/>
                  </a:cubicBezTo>
                  <a:cubicBezTo>
                    <a:pt x="101" y="1579"/>
                    <a:pt x="1" y="2106"/>
                    <a:pt x="101" y="2106"/>
                  </a:cubicBezTo>
                  <a:cubicBezTo>
                    <a:pt x="201" y="2106"/>
                    <a:pt x="427" y="1680"/>
                    <a:pt x="627" y="1153"/>
                  </a:cubicBezTo>
                  <a:cubicBezTo>
                    <a:pt x="828" y="527"/>
                    <a:pt x="953" y="101"/>
                    <a:pt x="828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1" name="Google Shape;15681;p93"/>
            <p:cNvSpPr/>
            <p:nvPr/>
          </p:nvSpPr>
          <p:spPr>
            <a:xfrm>
              <a:off x="4046634" y="3749563"/>
              <a:ext cx="6981" cy="20503"/>
            </a:xfrm>
            <a:custGeom>
              <a:avLst/>
              <a:gdLst/>
              <a:ahLst/>
              <a:cxnLst/>
              <a:rect l="l" t="t" r="r" b="b"/>
              <a:pathLst>
                <a:path w="427" h="1254" extrusionOk="0">
                  <a:moveTo>
                    <a:pt x="226" y="0"/>
                  </a:moveTo>
                  <a:cubicBezTo>
                    <a:pt x="101" y="0"/>
                    <a:pt x="1" y="226"/>
                    <a:pt x="1" y="627"/>
                  </a:cubicBezTo>
                  <a:cubicBezTo>
                    <a:pt x="1" y="953"/>
                    <a:pt x="1" y="1254"/>
                    <a:pt x="101" y="1254"/>
                  </a:cubicBezTo>
                  <a:cubicBezTo>
                    <a:pt x="226" y="1254"/>
                    <a:pt x="427" y="953"/>
                    <a:pt x="427" y="627"/>
                  </a:cubicBezTo>
                  <a:cubicBezTo>
                    <a:pt x="427" y="326"/>
                    <a:pt x="326" y="0"/>
                    <a:pt x="226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2" name="Google Shape;15682;p93"/>
            <p:cNvSpPr/>
            <p:nvPr/>
          </p:nvSpPr>
          <p:spPr>
            <a:xfrm>
              <a:off x="4167935" y="3841516"/>
              <a:ext cx="10251" cy="26078"/>
            </a:xfrm>
            <a:custGeom>
              <a:avLst/>
              <a:gdLst/>
              <a:ahLst/>
              <a:cxnLst/>
              <a:rect l="l" t="t" r="r" b="b"/>
              <a:pathLst>
                <a:path w="627" h="1595" extrusionOk="0">
                  <a:moveTo>
                    <a:pt x="395" y="1"/>
                  </a:moveTo>
                  <a:cubicBezTo>
                    <a:pt x="301" y="1"/>
                    <a:pt x="191" y="382"/>
                    <a:pt x="100" y="742"/>
                  </a:cubicBezTo>
                  <a:cubicBezTo>
                    <a:pt x="0" y="1168"/>
                    <a:pt x="100" y="1595"/>
                    <a:pt x="201" y="1595"/>
                  </a:cubicBezTo>
                  <a:cubicBezTo>
                    <a:pt x="326" y="1595"/>
                    <a:pt x="426" y="1269"/>
                    <a:pt x="527" y="868"/>
                  </a:cubicBezTo>
                  <a:cubicBezTo>
                    <a:pt x="627" y="341"/>
                    <a:pt x="527" y="16"/>
                    <a:pt x="426" y="16"/>
                  </a:cubicBezTo>
                  <a:cubicBezTo>
                    <a:pt x="416" y="5"/>
                    <a:pt x="406" y="1"/>
                    <a:pt x="395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3" name="Google Shape;15683;p93"/>
            <p:cNvSpPr/>
            <p:nvPr/>
          </p:nvSpPr>
          <p:spPr>
            <a:xfrm>
              <a:off x="3995409" y="3809388"/>
              <a:ext cx="8633" cy="13538"/>
            </a:xfrm>
            <a:custGeom>
              <a:avLst/>
              <a:gdLst/>
              <a:ahLst/>
              <a:cxnLst/>
              <a:rect l="l" t="t" r="r" b="b"/>
              <a:pathLst>
                <a:path w="528" h="828" extrusionOk="0">
                  <a:moveTo>
                    <a:pt x="226" y="1"/>
                  </a:moveTo>
                  <a:cubicBezTo>
                    <a:pt x="101" y="1"/>
                    <a:pt x="1" y="201"/>
                    <a:pt x="101" y="427"/>
                  </a:cubicBezTo>
                  <a:cubicBezTo>
                    <a:pt x="101" y="627"/>
                    <a:pt x="226" y="828"/>
                    <a:pt x="327" y="828"/>
                  </a:cubicBezTo>
                  <a:cubicBezTo>
                    <a:pt x="427" y="828"/>
                    <a:pt x="527" y="627"/>
                    <a:pt x="427" y="427"/>
                  </a:cubicBezTo>
                  <a:cubicBezTo>
                    <a:pt x="427" y="201"/>
                    <a:pt x="327" y="1"/>
                    <a:pt x="226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4" name="Google Shape;15684;p93"/>
            <p:cNvSpPr/>
            <p:nvPr/>
          </p:nvSpPr>
          <p:spPr>
            <a:xfrm>
              <a:off x="4126945" y="3935595"/>
              <a:ext cx="8633" cy="33011"/>
            </a:xfrm>
            <a:custGeom>
              <a:avLst/>
              <a:gdLst/>
              <a:ahLst/>
              <a:cxnLst/>
              <a:rect l="l" t="t" r="r" b="b"/>
              <a:pathLst>
                <a:path w="528" h="2019" extrusionOk="0">
                  <a:moveTo>
                    <a:pt x="427" y="1"/>
                  </a:moveTo>
                  <a:cubicBezTo>
                    <a:pt x="327" y="1"/>
                    <a:pt x="201" y="427"/>
                    <a:pt x="101" y="1054"/>
                  </a:cubicBezTo>
                  <a:cubicBezTo>
                    <a:pt x="1" y="1580"/>
                    <a:pt x="1" y="2006"/>
                    <a:pt x="101" y="2006"/>
                  </a:cubicBezTo>
                  <a:cubicBezTo>
                    <a:pt x="110" y="2014"/>
                    <a:pt x="118" y="2018"/>
                    <a:pt x="127" y="2018"/>
                  </a:cubicBezTo>
                  <a:cubicBezTo>
                    <a:pt x="222" y="2018"/>
                    <a:pt x="335" y="1536"/>
                    <a:pt x="427" y="1054"/>
                  </a:cubicBezTo>
                  <a:cubicBezTo>
                    <a:pt x="527" y="527"/>
                    <a:pt x="527" y="126"/>
                    <a:pt x="427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5" name="Google Shape;15685;p93"/>
            <p:cNvSpPr/>
            <p:nvPr/>
          </p:nvSpPr>
          <p:spPr>
            <a:xfrm>
              <a:off x="4208908" y="3971663"/>
              <a:ext cx="8616" cy="22138"/>
            </a:xfrm>
            <a:custGeom>
              <a:avLst/>
              <a:gdLst/>
              <a:ahLst/>
              <a:cxnLst/>
              <a:rect l="l" t="t" r="r" b="b"/>
              <a:pathLst>
                <a:path w="527" h="1354" extrusionOk="0">
                  <a:moveTo>
                    <a:pt x="326" y="0"/>
                  </a:moveTo>
                  <a:cubicBezTo>
                    <a:pt x="201" y="0"/>
                    <a:pt x="101" y="301"/>
                    <a:pt x="1" y="627"/>
                  </a:cubicBezTo>
                  <a:cubicBezTo>
                    <a:pt x="1" y="1053"/>
                    <a:pt x="1" y="1354"/>
                    <a:pt x="101" y="1354"/>
                  </a:cubicBezTo>
                  <a:cubicBezTo>
                    <a:pt x="101" y="1354"/>
                    <a:pt x="326" y="1153"/>
                    <a:pt x="427" y="727"/>
                  </a:cubicBezTo>
                  <a:cubicBezTo>
                    <a:pt x="527" y="301"/>
                    <a:pt x="427" y="0"/>
                    <a:pt x="326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6" name="Google Shape;15686;p93"/>
            <p:cNvSpPr/>
            <p:nvPr/>
          </p:nvSpPr>
          <p:spPr>
            <a:xfrm>
              <a:off x="4022877" y="4000750"/>
              <a:ext cx="8616" cy="29365"/>
            </a:xfrm>
            <a:custGeom>
              <a:avLst/>
              <a:gdLst/>
              <a:ahLst/>
              <a:cxnLst/>
              <a:rect l="l" t="t" r="r" b="b"/>
              <a:pathLst>
                <a:path w="527" h="1796" extrusionOk="0">
                  <a:moveTo>
                    <a:pt x="426" y="1"/>
                  </a:moveTo>
                  <a:cubicBezTo>
                    <a:pt x="301" y="1"/>
                    <a:pt x="100" y="302"/>
                    <a:pt x="0" y="828"/>
                  </a:cubicBezTo>
                  <a:cubicBezTo>
                    <a:pt x="0" y="1354"/>
                    <a:pt x="0" y="1780"/>
                    <a:pt x="100" y="1780"/>
                  </a:cubicBezTo>
                  <a:cubicBezTo>
                    <a:pt x="110" y="1790"/>
                    <a:pt x="120" y="1795"/>
                    <a:pt x="130" y="1795"/>
                  </a:cubicBezTo>
                  <a:cubicBezTo>
                    <a:pt x="221" y="1795"/>
                    <a:pt x="313" y="1402"/>
                    <a:pt x="426" y="928"/>
                  </a:cubicBezTo>
                  <a:cubicBezTo>
                    <a:pt x="526" y="402"/>
                    <a:pt x="526" y="1"/>
                    <a:pt x="426" y="1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7" name="Google Shape;15687;p93"/>
            <p:cNvSpPr/>
            <p:nvPr/>
          </p:nvSpPr>
          <p:spPr>
            <a:xfrm>
              <a:off x="4160970" y="4075748"/>
              <a:ext cx="8616" cy="18868"/>
            </a:xfrm>
            <a:custGeom>
              <a:avLst/>
              <a:gdLst/>
              <a:ahLst/>
              <a:cxnLst/>
              <a:rect l="l" t="t" r="r" b="b"/>
              <a:pathLst>
                <a:path w="527" h="1154" extrusionOk="0">
                  <a:moveTo>
                    <a:pt x="426" y="0"/>
                  </a:moveTo>
                  <a:cubicBezTo>
                    <a:pt x="326" y="0"/>
                    <a:pt x="226" y="201"/>
                    <a:pt x="125" y="527"/>
                  </a:cubicBezTo>
                  <a:cubicBezTo>
                    <a:pt x="0" y="827"/>
                    <a:pt x="0" y="1153"/>
                    <a:pt x="125" y="1153"/>
                  </a:cubicBezTo>
                  <a:cubicBezTo>
                    <a:pt x="226" y="1153"/>
                    <a:pt x="426" y="953"/>
                    <a:pt x="526" y="627"/>
                  </a:cubicBezTo>
                  <a:cubicBezTo>
                    <a:pt x="526" y="326"/>
                    <a:pt x="526" y="0"/>
                    <a:pt x="426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8" name="Google Shape;15688;p93"/>
            <p:cNvSpPr/>
            <p:nvPr/>
          </p:nvSpPr>
          <p:spPr>
            <a:xfrm>
              <a:off x="4041712" y="4085673"/>
              <a:ext cx="10268" cy="19506"/>
            </a:xfrm>
            <a:custGeom>
              <a:avLst/>
              <a:gdLst/>
              <a:ahLst/>
              <a:cxnLst/>
              <a:rect l="l" t="t" r="r" b="b"/>
              <a:pathLst>
                <a:path w="628" h="1193" extrusionOk="0">
                  <a:moveTo>
                    <a:pt x="473" y="0"/>
                  </a:moveTo>
                  <a:cubicBezTo>
                    <a:pt x="350" y="0"/>
                    <a:pt x="188" y="264"/>
                    <a:pt x="101" y="546"/>
                  </a:cubicBezTo>
                  <a:cubicBezTo>
                    <a:pt x="1" y="847"/>
                    <a:pt x="1" y="1173"/>
                    <a:pt x="101" y="1173"/>
                  </a:cubicBezTo>
                  <a:cubicBezTo>
                    <a:pt x="115" y="1186"/>
                    <a:pt x="130" y="1192"/>
                    <a:pt x="146" y="1192"/>
                  </a:cubicBezTo>
                  <a:cubicBezTo>
                    <a:pt x="254" y="1192"/>
                    <a:pt x="419" y="929"/>
                    <a:pt x="527" y="647"/>
                  </a:cubicBezTo>
                  <a:cubicBezTo>
                    <a:pt x="627" y="346"/>
                    <a:pt x="627" y="20"/>
                    <a:pt x="527" y="20"/>
                  </a:cubicBezTo>
                  <a:cubicBezTo>
                    <a:pt x="511" y="7"/>
                    <a:pt x="492" y="0"/>
                    <a:pt x="473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9" name="Google Shape;15689;p93"/>
            <p:cNvSpPr/>
            <p:nvPr/>
          </p:nvSpPr>
          <p:spPr>
            <a:xfrm>
              <a:off x="4077372" y="4159346"/>
              <a:ext cx="8616" cy="18868"/>
            </a:xfrm>
            <a:custGeom>
              <a:avLst/>
              <a:gdLst/>
              <a:ahLst/>
              <a:cxnLst/>
              <a:rect l="l" t="t" r="r" b="b"/>
              <a:pathLst>
                <a:path w="527" h="1154" extrusionOk="0">
                  <a:moveTo>
                    <a:pt x="426" y="0"/>
                  </a:moveTo>
                  <a:cubicBezTo>
                    <a:pt x="326" y="0"/>
                    <a:pt x="226" y="226"/>
                    <a:pt x="101" y="527"/>
                  </a:cubicBezTo>
                  <a:cubicBezTo>
                    <a:pt x="0" y="852"/>
                    <a:pt x="101" y="1153"/>
                    <a:pt x="226" y="1153"/>
                  </a:cubicBezTo>
                  <a:cubicBezTo>
                    <a:pt x="326" y="1153"/>
                    <a:pt x="426" y="852"/>
                    <a:pt x="527" y="627"/>
                  </a:cubicBezTo>
                  <a:cubicBezTo>
                    <a:pt x="527" y="326"/>
                    <a:pt x="527" y="0"/>
                    <a:pt x="426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0" name="Google Shape;15690;p93"/>
            <p:cNvSpPr/>
            <p:nvPr/>
          </p:nvSpPr>
          <p:spPr>
            <a:xfrm>
              <a:off x="4201943" y="4178198"/>
              <a:ext cx="8616" cy="17217"/>
            </a:xfrm>
            <a:custGeom>
              <a:avLst/>
              <a:gdLst/>
              <a:ahLst/>
              <a:cxnLst/>
              <a:rect l="l" t="t" r="r" b="b"/>
              <a:pathLst>
                <a:path w="527" h="1053" extrusionOk="0">
                  <a:moveTo>
                    <a:pt x="427" y="0"/>
                  </a:moveTo>
                  <a:cubicBezTo>
                    <a:pt x="326" y="0"/>
                    <a:pt x="226" y="201"/>
                    <a:pt x="126" y="426"/>
                  </a:cubicBezTo>
                  <a:cubicBezTo>
                    <a:pt x="0" y="727"/>
                    <a:pt x="0" y="953"/>
                    <a:pt x="126" y="1053"/>
                  </a:cubicBezTo>
                  <a:cubicBezTo>
                    <a:pt x="226" y="1053"/>
                    <a:pt x="427" y="827"/>
                    <a:pt x="427" y="526"/>
                  </a:cubicBezTo>
                  <a:cubicBezTo>
                    <a:pt x="527" y="326"/>
                    <a:pt x="527" y="0"/>
                    <a:pt x="427" y="0"/>
                  </a:cubicBezTo>
                  <a:close/>
                </a:path>
              </a:pathLst>
            </a:custGeom>
            <a:solidFill>
              <a:srgbClr val="EA6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1" name="Google Shape;15691;p93"/>
            <p:cNvSpPr/>
            <p:nvPr/>
          </p:nvSpPr>
          <p:spPr>
            <a:xfrm>
              <a:off x="3302476" y="3431979"/>
              <a:ext cx="773273" cy="1055196"/>
            </a:xfrm>
            <a:custGeom>
              <a:avLst/>
              <a:gdLst/>
              <a:ahLst/>
              <a:cxnLst/>
              <a:rect l="l" t="t" r="r" b="b"/>
              <a:pathLst>
                <a:path w="47295" h="64538" extrusionOk="0">
                  <a:moveTo>
                    <a:pt x="47294" y="64537"/>
                  </a:moveTo>
                  <a:lnTo>
                    <a:pt x="47294" y="64537"/>
                  </a:lnTo>
                  <a:lnTo>
                    <a:pt x="47294" y="64537"/>
                  </a:lnTo>
                  <a:close/>
                  <a:moveTo>
                    <a:pt x="47294" y="64537"/>
                  </a:moveTo>
                  <a:lnTo>
                    <a:pt x="47294" y="64537"/>
                  </a:lnTo>
                  <a:lnTo>
                    <a:pt x="47294" y="64537"/>
                  </a:lnTo>
                  <a:close/>
                  <a:moveTo>
                    <a:pt x="47294" y="64537"/>
                  </a:moveTo>
                  <a:lnTo>
                    <a:pt x="47294" y="64537"/>
                  </a:lnTo>
                  <a:lnTo>
                    <a:pt x="47294" y="64537"/>
                  </a:lnTo>
                  <a:close/>
                  <a:moveTo>
                    <a:pt x="15865" y="9399"/>
                  </a:moveTo>
                  <a:lnTo>
                    <a:pt x="15665" y="9399"/>
                  </a:lnTo>
                  <a:lnTo>
                    <a:pt x="15665" y="9399"/>
                  </a:lnTo>
                  <a:lnTo>
                    <a:pt x="15865" y="9399"/>
                  </a:lnTo>
                  <a:close/>
                  <a:moveTo>
                    <a:pt x="3334" y="1780"/>
                  </a:moveTo>
                  <a:lnTo>
                    <a:pt x="3334" y="1780"/>
                  </a:lnTo>
                  <a:cubicBezTo>
                    <a:pt x="1354" y="3359"/>
                    <a:pt x="1" y="5740"/>
                    <a:pt x="1" y="8246"/>
                  </a:cubicBezTo>
                  <a:cubicBezTo>
                    <a:pt x="1" y="5740"/>
                    <a:pt x="1354" y="3359"/>
                    <a:pt x="3334" y="1780"/>
                  </a:cubicBezTo>
                  <a:lnTo>
                    <a:pt x="3334" y="1780"/>
                  </a:lnTo>
                  <a:close/>
                  <a:moveTo>
                    <a:pt x="3334" y="1780"/>
                  </a:moveTo>
                  <a:lnTo>
                    <a:pt x="3334" y="1780"/>
                  </a:lnTo>
                  <a:lnTo>
                    <a:pt x="3334" y="1780"/>
                  </a:lnTo>
                  <a:close/>
                  <a:moveTo>
                    <a:pt x="8547" y="1"/>
                  </a:moveTo>
                  <a:cubicBezTo>
                    <a:pt x="6667" y="1"/>
                    <a:pt x="4788" y="627"/>
                    <a:pt x="3434" y="1680"/>
                  </a:cubicBezTo>
                  <a:cubicBezTo>
                    <a:pt x="4788" y="627"/>
                    <a:pt x="6667" y="1"/>
                    <a:pt x="8547" y="1"/>
                  </a:cubicBezTo>
                  <a:cubicBezTo>
                    <a:pt x="10026" y="1"/>
                    <a:pt x="11479" y="427"/>
                    <a:pt x="12733" y="1154"/>
                  </a:cubicBezTo>
                  <a:cubicBezTo>
                    <a:pt x="13986" y="1880"/>
                    <a:pt x="14913" y="3033"/>
                    <a:pt x="15439" y="4387"/>
                  </a:cubicBezTo>
                  <a:cubicBezTo>
                    <a:pt x="15765" y="5339"/>
                    <a:pt x="15865" y="6266"/>
                    <a:pt x="15865" y="7219"/>
                  </a:cubicBezTo>
                  <a:cubicBezTo>
                    <a:pt x="15865" y="6266"/>
                    <a:pt x="15765" y="5339"/>
                    <a:pt x="15439" y="4387"/>
                  </a:cubicBezTo>
                  <a:cubicBezTo>
                    <a:pt x="14913" y="3033"/>
                    <a:pt x="13986" y="1880"/>
                    <a:pt x="12733" y="1154"/>
                  </a:cubicBezTo>
                  <a:cubicBezTo>
                    <a:pt x="11479" y="427"/>
                    <a:pt x="10026" y="1"/>
                    <a:pt x="8547" y="1"/>
                  </a:cubicBezTo>
                  <a:close/>
                </a:path>
              </a:pathLst>
            </a:custGeom>
            <a:solidFill>
              <a:srgbClr val="F6DED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2" name="Google Shape;15692;p93"/>
            <p:cNvSpPr/>
            <p:nvPr/>
          </p:nvSpPr>
          <p:spPr>
            <a:xfrm>
              <a:off x="3211913" y="3431979"/>
              <a:ext cx="933896" cy="1106421"/>
            </a:xfrm>
            <a:custGeom>
              <a:avLst/>
              <a:gdLst/>
              <a:ahLst/>
              <a:cxnLst/>
              <a:rect l="l" t="t" r="r" b="b"/>
              <a:pathLst>
                <a:path w="57119" h="67671" extrusionOk="0">
                  <a:moveTo>
                    <a:pt x="13058" y="4287"/>
                  </a:moveTo>
                  <a:cubicBezTo>
                    <a:pt x="14612" y="4387"/>
                    <a:pt x="16066" y="5640"/>
                    <a:pt x="16818" y="6993"/>
                  </a:cubicBezTo>
                  <a:cubicBezTo>
                    <a:pt x="17444" y="8046"/>
                    <a:pt x="17745" y="9199"/>
                    <a:pt x="17946" y="10352"/>
                  </a:cubicBezTo>
                  <a:cubicBezTo>
                    <a:pt x="16392" y="11079"/>
                    <a:pt x="14938" y="12006"/>
                    <a:pt x="13459" y="12958"/>
                  </a:cubicBezTo>
                  <a:cubicBezTo>
                    <a:pt x="12532" y="12131"/>
                    <a:pt x="11680" y="11079"/>
                    <a:pt x="11053" y="9926"/>
                  </a:cubicBezTo>
                  <a:cubicBezTo>
                    <a:pt x="10552" y="8998"/>
                    <a:pt x="10226" y="8046"/>
                    <a:pt x="10226" y="6993"/>
                  </a:cubicBezTo>
                  <a:cubicBezTo>
                    <a:pt x="10226" y="5966"/>
                    <a:pt x="10753" y="4913"/>
                    <a:pt x="11680" y="4487"/>
                  </a:cubicBezTo>
                  <a:cubicBezTo>
                    <a:pt x="12106" y="4387"/>
                    <a:pt x="12432" y="4287"/>
                    <a:pt x="12833" y="4287"/>
                  </a:cubicBezTo>
                  <a:close/>
                  <a:moveTo>
                    <a:pt x="19099" y="12632"/>
                  </a:moveTo>
                  <a:cubicBezTo>
                    <a:pt x="19199" y="12758"/>
                    <a:pt x="19099" y="12958"/>
                    <a:pt x="18998" y="13259"/>
                  </a:cubicBezTo>
                  <a:cubicBezTo>
                    <a:pt x="18898" y="13485"/>
                    <a:pt x="18798" y="13785"/>
                    <a:pt x="18698" y="13785"/>
                  </a:cubicBezTo>
                  <a:cubicBezTo>
                    <a:pt x="18572" y="13785"/>
                    <a:pt x="18572" y="13485"/>
                    <a:pt x="18698" y="13159"/>
                  </a:cubicBezTo>
                  <a:cubicBezTo>
                    <a:pt x="18798" y="12858"/>
                    <a:pt x="18998" y="12632"/>
                    <a:pt x="19099" y="12632"/>
                  </a:cubicBezTo>
                  <a:close/>
                  <a:moveTo>
                    <a:pt x="18171" y="16918"/>
                  </a:moveTo>
                  <a:cubicBezTo>
                    <a:pt x="18372" y="17018"/>
                    <a:pt x="18372" y="17244"/>
                    <a:pt x="18372" y="17545"/>
                  </a:cubicBezTo>
                  <a:cubicBezTo>
                    <a:pt x="18372" y="17871"/>
                    <a:pt x="18372" y="18171"/>
                    <a:pt x="18272" y="18171"/>
                  </a:cubicBezTo>
                  <a:cubicBezTo>
                    <a:pt x="18171" y="18171"/>
                    <a:pt x="18071" y="17971"/>
                    <a:pt x="18071" y="17645"/>
                  </a:cubicBezTo>
                  <a:cubicBezTo>
                    <a:pt x="17946" y="17244"/>
                    <a:pt x="18071" y="16918"/>
                    <a:pt x="18171" y="16918"/>
                  </a:cubicBezTo>
                  <a:close/>
                  <a:moveTo>
                    <a:pt x="10327" y="19124"/>
                  </a:moveTo>
                  <a:cubicBezTo>
                    <a:pt x="10427" y="19124"/>
                    <a:pt x="10327" y="19424"/>
                    <a:pt x="10226" y="19650"/>
                  </a:cubicBezTo>
                  <a:cubicBezTo>
                    <a:pt x="10126" y="19951"/>
                    <a:pt x="10126" y="20277"/>
                    <a:pt x="10026" y="20277"/>
                  </a:cubicBezTo>
                  <a:cubicBezTo>
                    <a:pt x="9926" y="20277"/>
                    <a:pt x="9800" y="19951"/>
                    <a:pt x="9926" y="19525"/>
                  </a:cubicBezTo>
                  <a:cubicBezTo>
                    <a:pt x="10026" y="19224"/>
                    <a:pt x="10226" y="19124"/>
                    <a:pt x="10327" y="19124"/>
                  </a:cubicBezTo>
                  <a:close/>
                  <a:moveTo>
                    <a:pt x="14412" y="20678"/>
                  </a:moveTo>
                  <a:cubicBezTo>
                    <a:pt x="14512" y="20678"/>
                    <a:pt x="14512" y="21204"/>
                    <a:pt x="14312" y="21931"/>
                  </a:cubicBezTo>
                  <a:cubicBezTo>
                    <a:pt x="14086" y="22457"/>
                    <a:pt x="13785" y="22983"/>
                    <a:pt x="13685" y="22983"/>
                  </a:cubicBezTo>
                  <a:cubicBezTo>
                    <a:pt x="13560" y="22883"/>
                    <a:pt x="13685" y="22357"/>
                    <a:pt x="13886" y="21730"/>
                  </a:cubicBezTo>
                  <a:cubicBezTo>
                    <a:pt x="14086" y="21204"/>
                    <a:pt x="14312" y="20678"/>
                    <a:pt x="14412" y="20678"/>
                  </a:cubicBezTo>
                  <a:close/>
                  <a:moveTo>
                    <a:pt x="6667" y="26317"/>
                  </a:moveTo>
                  <a:cubicBezTo>
                    <a:pt x="6793" y="26317"/>
                    <a:pt x="6793" y="26643"/>
                    <a:pt x="6667" y="27044"/>
                  </a:cubicBezTo>
                  <a:cubicBezTo>
                    <a:pt x="6567" y="27470"/>
                    <a:pt x="6467" y="27795"/>
                    <a:pt x="6367" y="27795"/>
                  </a:cubicBezTo>
                  <a:lnTo>
                    <a:pt x="6266" y="27795"/>
                  </a:lnTo>
                  <a:cubicBezTo>
                    <a:pt x="6166" y="27670"/>
                    <a:pt x="6166" y="27369"/>
                    <a:pt x="6367" y="26943"/>
                  </a:cubicBezTo>
                  <a:cubicBezTo>
                    <a:pt x="6467" y="26643"/>
                    <a:pt x="6567" y="26317"/>
                    <a:pt x="6667" y="26317"/>
                  </a:cubicBezTo>
                  <a:close/>
                  <a:moveTo>
                    <a:pt x="3760" y="32282"/>
                  </a:moveTo>
                  <a:cubicBezTo>
                    <a:pt x="3860" y="32282"/>
                    <a:pt x="3860" y="32683"/>
                    <a:pt x="3760" y="33109"/>
                  </a:cubicBezTo>
                  <a:cubicBezTo>
                    <a:pt x="3760" y="33535"/>
                    <a:pt x="3535" y="33836"/>
                    <a:pt x="3434" y="33836"/>
                  </a:cubicBezTo>
                  <a:cubicBezTo>
                    <a:pt x="3334" y="33836"/>
                    <a:pt x="3334" y="33435"/>
                    <a:pt x="3434" y="33008"/>
                  </a:cubicBezTo>
                  <a:cubicBezTo>
                    <a:pt x="3535" y="32582"/>
                    <a:pt x="3660" y="32282"/>
                    <a:pt x="3760" y="32282"/>
                  </a:cubicBezTo>
                  <a:close/>
                  <a:moveTo>
                    <a:pt x="7921" y="35089"/>
                  </a:moveTo>
                  <a:cubicBezTo>
                    <a:pt x="8046" y="35089"/>
                    <a:pt x="7921" y="35414"/>
                    <a:pt x="7921" y="35715"/>
                  </a:cubicBezTo>
                  <a:cubicBezTo>
                    <a:pt x="7820" y="36141"/>
                    <a:pt x="7820" y="36342"/>
                    <a:pt x="7720" y="36442"/>
                  </a:cubicBezTo>
                  <a:cubicBezTo>
                    <a:pt x="7620" y="36442"/>
                    <a:pt x="7520" y="36141"/>
                    <a:pt x="7520" y="35715"/>
                  </a:cubicBezTo>
                  <a:cubicBezTo>
                    <a:pt x="7620" y="35314"/>
                    <a:pt x="7720" y="35089"/>
                    <a:pt x="7820" y="35089"/>
                  </a:cubicBezTo>
                  <a:close/>
                  <a:moveTo>
                    <a:pt x="15139" y="38748"/>
                  </a:moveTo>
                  <a:cubicBezTo>
                    <a:pt x="15239" y="38748"/>
                    <a:pt x="15239" y="39174"/>
                    <a:pt x="15139" y="39700"/>
                  </a:cubicBezTo>
                  <a:cubicBezTo>
                    <a:pt x="14938" y="40201"/>
                    <a:pt x="14813" y="40527"/>
                    <a:pt x="14713" y="40527"/>
                  </a:cubicBezTo>
                  <a:cubicBezTo>
                    <a:pt x="14612" y="40527"/>
                    <a:pt x="14612" y="40101"/>
                    <a:pt x="14713" y="39575"/>
                  </a:cubicBezTo>
                  <a:cubicBezTo>
                    <a:pt x="14813" y="39074"/>
                    <a:pt x="15038" y="38748"/>
                    <a:pt x="15139" y="38748"/>
                  </a:cubicBezTo>
                  <a:close/>
                  <a:moveTo>
                    <a:pt x="3660" y="39575"/>
                  </a:moveTo>
                  <a:cubicBezTo>
                    <a:pt x="3760" y="39700"/>
                    <a:pt x="3660" y="40101"/>
                    <a:pt x="3535" y="40628"/>
                  </a:cubicBezTo>
                  <a:cubicBezTo>
                    <a:pt x="3334" y="41054"/>
                    <a:pt x="3334" y="41455"/>
                    <a:pt x="3234" y="41580"/>
                  </a:cubicBezTo>
                  <a:cubicBezTo>
                    <a:pt x="3134" y="41580"/>
                    <a:pt x="3033" y="41054"/>
                    <a:pt x="3134" y="40527"/>
                  </a:cubicBezTo>
                  <a:cubicBezTo>
                    <a:pt x="3234" y="40001"/>
                    <a:pt x="3535" y="39575"/>
                    <a:pt x="3660" y="39575"/>
                  </a:cubicBezTo>
                  <a:close/>
                  <a:moveTo>
                    <a:pt x="9926" y="41881"/>
                  </a:moveTo>
                  <a:cubicBezTo>
                    <a:pt x="10026" y="41881"/>
                    <a:pt x="9926" y="42307"/>
                    <a:pt x="9800" y="42833"/>
                  </a:cubicBezTo>
                  <a:cubicBezTo>
                    <a:pt x="9700" y="43334"/>
                    <a:pt x="9600" y="43660"/>
                    <a:pt x="9500" y="43660"/>
                  </a:cubicBezTo>
                  <a:cubicBezTo>
                    <a:pt x="9399" y="43660"/>
                    <a:pt x="9399" y="43234"/>
                    <a:pt x="9500" y="42708"/>
                  </a:cubicBezTo>
                  <a:cubicBezTo>
                    <a:pt x="9600" y="42207"/>
                    <a:pt x="9800" y="41881"/>
                    <a:pt x="9926" y="41881"/>
                  </a:cubicBezTo>
                  <a:close/>
                  <a:moveTo>
                    <a:pt x="19324" y="43660"/>
                  </a:moveTo>
                  <a:cubicBezTo>
                    <a:pt x="19424" y="43660"/>
                    <a:pt x="19525" y="44086"/>
                    <a:pt x="19424" y="44487"/>
                  </a:cubicBezTo>
                  <a:cubicBezTo>
                    <a:pt x="19324" y="44913"/>
                    <a:pt x="19199" y="45214"/>
                    <a:pt x="19099" y="45214"/>
                  </a:cubicBezTo>
                  <a:cubicBezTo>
                    <a:pt x="18998" y="45214"/>
                    <a:pt x="18998" y="44813"/>
                    <a:pt x="18998" y="44387"/>
                  </a:cubicBezTo>
                  <a:cubicBezTo>
                    <a:pt x="19099" y="43961"/>
                    <a:pt x="19199" y="43660"/>
                    <a:pt x="19324" y="43660"/>
                  </a:cubicBezTo>
                  <a:close/>
                  <a:moveTo>
                    <a:pt x="4687" y="46994"/>
                  </a:moveTo>
                  <a:cubicBezTo>
                    <a:pt x="4788" y="47094"/>
                    <a:pt x="4687" y="47420"/>
                    <a:pt x="4687" y="47846"/>
                  </a:cubicBezTo>
                  <a:cubicBezTo>
                    <a:pt x="4587" y="48146"/>
                    <a:pt x="4587" y="48472"/>
                    <a:pt x="4487" y="48572"/>
                  </a:cubicBezTo>
                  <a:cubicBezTo>
                    <a:pt x="4387" y="48572"/>
                    <a:pt x="4286" y="48146"/>
                    <a:pt x="4286" y="47720"/>
                  </a:cubicBezTo>
                  <a:cubicBezTo>
                    <a:pt x="4387" y="47319"/>
                    <a:pt x="4587" y="46994"/>
                    <a:pt x="4687" y="46994"/>
                  </a:cubicBezTo>
                  <a:close/>
                  <a:moveTo>
                    <a:pt x="10753" y="47094"/>
                  </a:moveTo>
                  <a:cubicBezTo>
                    <a:pt x="10853" y="47094"/>
                    <a:pt x="10953" y="47420"/>
                    <a:pt x="10953" y="47846"/>
                  </a:cubicBezTo>
                  <a:cubicBezTo>
                    <a:pt x="10953" y="48347"/>
                    <a:pt x="10753" y="48673"/>
                    <a:pt x="10652" y="48673"/>
                  </a:cubicBezTo>
                  <a:cubicBezTo>
                    <a:pt x="10552" y="48673"/>
                    <a:pt x="10552" y="48247"/>
                    <a:pt x="10552" y="47846"/>
                  </a:cubicBezTo>
                  <a:cubicBezTo>
                    <a:pt x="10552" y="47420"/>
                    <a:pt x="10652" y="47094"/>
                    <a:pt x="10753" y="47094"/>
                  </a:cubicBezTo>
                  <a:close/>
                  <a:moveTo>
                    <a:pt x="36342" y="51480"/>
                  </a:moveTo>
                  <a:cubicBezTo>
                    <a:pt x="36442" y="51480"/>
                    <a:pt x="36442" y="51705"/>
                    <a:pt x="36442" y="52006"/>
                  </a:cubicBezTo>
                  <a:cubicBezTo>
                    <a:pt x="36342" y="52332"/>
                    <a:pt x="36242" y="52532"/>
                    <a:pt x="36116" y="52532"/>
                  </a:cubicBezTo>
                  <a:cubicBezTo>
                    <a:pt x="36016" y="52432"/>
                    <a:pt x="36016" y="52232"/>
                    <a:pt x="36016" y="51906"/>
                  </a:cubicBezTo>
                  <a:cubicBezTo>
                    <a:pt x="36116" y="51705"/>
                    <a:pt x="36242" y="51480"/>
                    <a:pt x="36342" y="51480"/>
                  </a:cubicBezTo>
                  <a:close/>
                  <a:moveTo>
                    <a:pt x="27871" y="52232"/>
                  </a:moveTo>
                  <a:cubicBezTo>
                    <a:pt x="27971" y="52232"/>
                    <a:pt x="27971" y="52532"/>
                    <a:pt x="27871" y="52958"/>
                  </a:cubicBezTo>
                  <a:cubicBezTo>
                    <a:pt x="27871" y="53259"/>
                    <a:pt x="27770" y="53585"/>
                    <a:pt x="27670" y="53585"/>
                  </a:cubicBezTo>
                  <a:lnTo>
                    <a:pt x="27570" y="53585"/>
                  </a:lnTo>
                  <a:cubicBezTo>
                    <a:pt x="27470" y="53585"/>
                    <a:pt x="27470" y="53259"/>
                    <a:pt x="27570" y="52858"/>
                  </a:cubicBezTo>
                  <a:cubicBezTo>
                    <a:pt x="27670" y="52432"/>
                    <a:pt x="27770" y="52232"/>
                    <a:pt x="27871" y="52232"/>
                  </a:cubicBezTo>
                  <a:close/>
                  <a:moveTo>
                    <a:pt x="42607" y="52733"/>
                  </a:moveTo>
                  <a:cubicBezTo>
                    <a:pt x="42708" y="52733"/>
                    <a:pt x="42607" y="53059"/>
                    <a:pt x="42507" y="53485"/>
                  </a:cubicBezTo>
                  <a:cubicBezTo>
                    <a:pt x="42382" y="53786"/>
                    <a:pt x="42282" y="54111"/>
                    <a:pt x="42181" y="54111"/>
                  </a:cubicBezTo>
                  <a:lnTo>
                    <a:pt x="42081" y="54111"/>
                  </a:lnTo>
                  <a:cubicBezTo>
                    <a:pt x="41981" y="53986"/>
                    <a:pt x="41981" y="53685"/>
                    <a:pt x="42081" y="53259"/>
                  </a:cubicBezTo>
                  <a:cubicBezTo>
                    <a:pt x="42282" y="52958"/>
                    <a:pt x="42507" y="52733"/>
                    <a:pt x="42607" y="52733"/>
                  </a:cubicBezTo>
                  <a:close/>
                  <a:moveTo>
                    <a:pt x="53359" y="59224"/>
                  </a:moveTo>
                  <a:cubicBezTo>
                    <a:pt x="53460" y="59224"/>
                    <a:pt x="53359" y="59525"/>
                    <a:pt x="53159" y="59851"/>
                  </a:cubicBezTo>
                  <a:cubicBezTo>
                    <a:pt x="53034" y="60151"/>
                    <a:pt x="52833" y="60377"/>
                    <a:pt x="52733" y="60377"/>
                  </a:cubicBezTo>
                  <a:lnTo>
                    <a:pt x="52633" y="60377"/>
                  </a:lnTo>
                  <a:cubicBezTo>
                    <a:pt x="52532" y="60252"/>
                    <a:pt x="52733" y="59951"/>
                    <a:pt x="52833" y="59625"/>
                  </a:cubicBezTo>
                  <a:cubicBezTo>
                    <a:pt x="53034" y="59425"/>
                    <a:pt x="53259" y="59224"/>
                    <a:pt x="53359" y="59224"/>
                  </a:cubicBezTo>
                  <a:close/>
                  <a:moveTo>
                    <a:pt x="48648" y="58898"/>
                  </a:moveTo>
                  <a:cubicBezTo>
                    <a:pt x="48773" y="58999"/>
                    <a:pt x="48648" y="59425"/>
                    <a:pt x="48447" y="60051"/>
                  </a:cubicBezTo>
                  <a:cubicBezTo>
                    <a:pt x="48247" y="60578"/>
                    <a:pt x="48146" y="61004"/>
                    <a:pt x="48021" y="61004"/>
                  </a:cubicBezTo>
                  <a:lnTo>
                    <a:pt x="47921" y="61004"/>
                  </a:lnTo>
                  <a:cubicBezTo>
                    <a:pt x="47821" y="61004"/>
                    <a:pt x="47921" y="60477"/>
                    <a:pt x="48146" y="59851"/>
                  </a:cubicBezTo>
                  <a:cubicBezTo>
                    <a:pt x="48247" y="59324"/>
                    <a:pt x="48547" y="58898"/>
                    <a:pt x="48648" y="58898"/>
                  </a:cubicBezTo>
                  <a:close/>
                  <a:moveTo>
                    <a:pt x="14086" y="1"/>
                  </a:moveTo>
                  <a:cubicBezTo>
                    <a:pt x="12206" y="1"/>
                    <a:pt x="10327" y="627"/>
                    <a:pt x="8973" y="1680"/>
                  </a:cubicBezTo>
                  <a:cubicBezTo>
                    <a:pt x="8973" y="1780"/>
                    <a:pt x="8973" y="1780"/>
                    <a:pt x="8873" y="1780"/>
                  </a:cubicBezTo>
                  <a:cubicBezTo>
                    <a:pt x="6893" y="3359"/>
                    <a:pt x="5540" y="5740"/>
                    <a:pt x="5540" y="8246"/>
                  </a:cubicBezTo>
                  <a:lnTo>
                    <a:pt x="5540" y="8472"/>
                  </a:lnTo>
                  <a:cubicBezTo>
                    <a:pt x="5540" y="10878"/>
                    <a:pt x="6993" y="13685"/>
                    <a:pt x="9174" y="14637"/>
                  </a:cubicBezTo>
                  <a:cubicBezTo>
                    <a:pt x="9926" y="14938"/>
                    <a:pt x="10753" y="15264"/>
                    <a:pt x="11580" y="15565"/>
                  </a:cubicBezTo>
                  <a:cubicBezTo>
                    <a:pt x="11279" y="15891"/>
                    <a:pt x="11053" y="16091"/>
                    <a:pt x="10753" y="16392"/>
                  </a:cubicBezTo>
                  <a:cubicBezTo>
                    <a:pt x="5740" y="21204"/>
                    <a:pt x="1880" y="27470"/>
                    <a:pt x="527" y="34262"/>
                  </a:cubicBezTo>
                  <a:cubicBezTo>
                    <a:pt x="201" y="36041"/>
                    <a:pt x="1" y="37921"/>
                    <a:pt x="1" y="39800"/>
                  </a:cubicBezTo>
                  <a:cubicBezTo>
                    <a:pt x="1" y="43660"/>
                    <a:pt x="828" y="47620"/>
                    <a:pt x="2808" y="50978"/>
                  </a:cubicBezTo>
                  <a:cubicBezTo>
                    <a:pt x="7720" y="59324"/>
                    <a:pt x="17545" y="63284"/>
                    <a:pt x="26216" y="66116"/>
                  </a:cubicBezTo>
                  <a:cubicBezTo>
                    <a:pt x="29851" y="67370"/>
                    <a:pt x="34036" y="67670"/>
                    <a:pt x="37896" y="67670"/>
                  </a:cubicBezTo>
                  <a:cubicBezTo>
                    <a:pt x="38422" y="67670"/>
                    <a:pt x="39049" y="67670"/>
                    <a:pt x="39575" y="67570"/>
                  </a:cubicBezTo>
                  <a:cubicBezTo>
                    <a:pt x="44061" y="67570"/>
                    <a:pt x="48773" y="66843"/>
                    <a:pt x="52833" y="64537"/>
                  </a:cubicBezTo>
                  <a:cubicBezTo>
                    <a:pt x="54412" y="63610"/>
                    <a:pt x="55866" y="62457"/>
                    <a:pt x="57119" y="61204"/>
                  </a:cubicBezTo>
                  <a:cubicBezTo>
                    <a:pt x="54813" y="58372"/>
                    <a:pt x="51480" y="56192"/>
                    <a:pt x="48146" y="54412"/>
                  </a:cubicBezTo>
                  <a:cubicBezTo>
                    <a:pt x="45014" y="52733"/>
                    <a:pt x="41655" y="51279"/>
                    <a:pt x="38322" y="49926"/>
                  </a:cubicBezTo>
                  <a:cubicBezTo>
                    <a:pt x="37269" y="50227"/>
                    <a:pt x="36116" y="50352"/>
                    <a:pt x="34863" y="50352"/>
                  </a:cubicBezTo>
                  <a:lnTo>
                    <a:pt x="33610" y="50352"/>
                  </a:lnTo>
                  <a:cubicBezTo>
                    <a:pt x="33109" y="50227"/>
                    <a:pt x="32582" y="50227"/>
                    <a:pt x="32056" y="50126"/>
                  </a:cubicBezTo>
                  <a:lnTo>
                    <a:pt x="31956" y="50126"/>
                  </a:lnTo>
                  <a:cubicBezTo>
                    <a:pt x="31429" y="50026"/>
                    <a:pt x="31003" y="49926"/>
                    <a:pt x="30602" y="49826"/>
                  </a:cubicBezTo>
                  <a:lnTo>
                    <a:pt x="30602" y="49926"/>
                  </a:lnTo>
                  <a:cubicBezTo>
                    <a:pt x="30377" y="49826"/>
                    <a:pt x="30176" y="49826"/>
                    <a:pt x="29976" y="49725"/>
                  </a:cubicBezTo>
                  <a:cubicBezTo>
                    <a:pt x="29750" y="49725"/>
                    <a:pt x="29650" y="49600"/>
                    <a:pt x="29450" y="49600"/>
                  </a:cubicBezTo>
                  <a:lnTo>
                    <a:pt x="29450" y="49500"/>
                  </a:lnTo>
                  <a:cubicBezTo>
                    <a:pt x="28397" y="49199"/>
                    <a:pt x="27470" y="48773"/>
                    <a:pt x="26517" y="48347"/>
                  </a:cubicBezTo>
                  <a:cubicBezTo>
                    <a:pt x="26216" y="48146"/>
                    <a:pt x="25790" y="48046"/>
                    <a:pt x="25465" y="47846"/>
                  </a:cubicBezTo>
                  <a:cubicBezTo>
                    <a:pt x="25465" y="48046"/>
                    <a:pt x="25364" y="48146"/>
                    <a:pt x="25364" y="48146"/>
                  </a:cubicBezTo>
                  <a:cubicBezTo>
                    <a:pt x="25264" y="48146"/>
                    <a:pt x="25164" y="47946"/>
                    <a:pt x="25164" y="47620"/>
                  </a:cubicBezTo>
                  <a:cubicBezTo>
                    <a:pt x="23485" y="46593"/>
                    <a:pt x="22031" y="45214"/>
                    <a:pt x="21204" y="43460"/>
                  </a:cubicBezTo>
                  <a:lnTo>
                    <a:pt x="21079" y="43460"/>
                  </a:lnTo>
                  <a:cubicBezTo>
                    <a:pt x="18272" y="41881"/>
                    <a:pt x="15765" y="39475"/>
                    <a:pt x="14938" y="36342"/>
                  </a:cubicBezTo>
                  <a:cubicBezTo>
                    <a:pt x="14813" y="36242"/>
                    <a:pt x="14813" y="36141"/>
                    <a:pt x="14813" y="36041"/>
                  </a:cubicBezTo>
                  <a:cubicBezTo>
                    <a:pt x="14412" y="36041"/>
                    <a:pt x="14086" y="35941"/>
                    <a:pt x="13685" y="35816"/>
                  </a:cubicBezTo>
                  <a:cubicBezTo>
                    <a:pt x="10552" y="34988"/>
                    <a:pt x="8447" y="32282"/>
                    <a:pt x="9174" y="29775"/>
                  </a:cubicBezTo>
                  <a:cubicBezTo>
                    <a:pt x="9700" y="27795"/>
                    <a:pt x="11805" y="26542"/>
                    <a:pt x="14186" y="26542"/>
                  </a:cubicBezTo>
                  <a:cubicBezTo>
                    <a:pt x="14713" y="26542"/>
                    <a:pt x="15339" y="26542"/>
                    <a:pt x="15865" y="26743"/>
                  </a:cubicBezTo>
                  <a:cubicBezTo>
                    <a:pt x="18372" y="20051"/>
                    <a:pt x="22557" y="14011"/>
                    <a:pt x="27871" y="9199"/>
                  </a:cubicBezTo>
                  <a:cubicBezTo>
                    <a:pt x="26943" y="9199"/>
                    <a:pt x="26091" y="9099"/>
                    <a:pt x="25264" y="9099"/>
                  </a:cubicBezTo>
                  <a:cubicBezTo>
                    <a:pt x="23911" y="9099"/>
                    <a:pt x="22658" y="9199"/>
                    <a:pt x="21404" y="9399"/>
                  </a:cubicBezTo>
                  <a:lnTo>
                    <a:pt x="21204" y="9399"/>
                  </a:lnTo>
                  <a:cubicBezTo>
                    <a:pt x="21304" y="8673"/>
                    <a:pt x="21404" y="7946"/>
                    <a:pt x="21404" y="7219"/>
                  </a:cubicBezTo>
                  <a:cubicBezTo>
                    <a:pt x="21404" y="6266"/>
                    <a:pt x="21304" y="5339"/>
                    <a:pt x="20978" y="4387"/>
                  </a:cubicBezTo>
                  <a:cubicBezTo>
                    <a:pt x="20452" y="3033"/>
                    <a:pt x="19525" y="1880"/>
                    <a:pt x="18272" y="1154"/>
                  </a:cubicBezTo>
                  <a:cubicBezTo>
                    <a:pt x="17018" y="427"/>
                    <a:pt x="15565" y="1"/>
                    <a:pt x="14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3" name="Google Shape;15693;p93"/>
            <p:cNvSpPr/>
            <p:nvPr/>
          </p:nvSpPr>
          <p:spPr>
            <a:xfrm>
              <a:off x="3379109" y="3502055"/>
              <a:ext cx="126222" cy="141804"/>
            </a:xfrm>
            <a:custGeom>
              <a:avLst/>
              <a:gdLst/>
              <a:ahLst/>
              <a:cxnLst/>
              <a:rect l="l" t="t" r="r" b="b"/>
              <a:pathLst>
                <a:path w="7720" h="8673" extrusionOk="0">
                  <a:moveTo>
                    <a:pt x="2607" y="1"/>
                  </a:moveTo>
                  <a:cubicBezTo>
                    <a:pt x="2206" y="1"/>
                    <a:pt x="1880" y="101"/>
                    <a:pt x="1454" y="201"/>
                  </a:cubicBezTo>
                  <a:cubicBezTo>
                    <a:pt x="527" y="627"/>
                    <a:pt x="0" y="1680"/>
                    <a:pt x="0" y="2707"/>
                  </a:cubicBezTo>
                  <a:cubicBezTo>
                    <a:pt x="0" y="3760"/>
                    <a:pt x="326" y="4712"/>
                    <a:pt x="827" y="5640"/>
                  </a:cubicBezTo>
                  <a:cubicBezTo>
                    <a:pt x="1454" y="6793"/>
                    <a:pt x="2306" y="7845"/>
                    <a:pt x="3233" y="8672"/>
                  </a:cubicBezTo>
                  <a:cubicBezTo>
                    <a:pt x="4712" y="7720"/>
                    <a:pt x="6166" y="6793"/>
                    <a:pt x="7720" y="6066"/>
                  </a:cubicBezTo>
                  <a:cubicBezTo>
                    <a:pt x="7519" y="4913"/>
                    <a:pt x="7218" y="3760"/>
                    <a:pt x="6592" y="2707"/>
                  </a:cubicBezTo>
                  <a:cubicBezTo>
                    <a:pt x="5840" y="1354"/>
                    <a:pt x="4386" y="101"/>
                    <a:pt x="2832" y="1"/>
                  </a:cubicBezTo>
                  <a:close/>
                </a:path>
              </a:pathLst>
            </a:custGeom>
            <a:solidFill>
              <a:srgbClr val="C484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4" name="Google Shape;15694;p93"/>
            <p:cNvSpPr/>
            <p:nvPr/>
          </p:nvSpPr>
          <p:spPr>
            <a:xfrm>
              <a:off x="3433604" y="3770050"/>
              <a:ext cx="15598" cy="37719"/>
            </a:xfrm>
            <a:custGeom>
              <a:avLst/>
              <a:gdLst/>
              <a:ahLst/>
              <a:cxnLst/>
              <a:rect l="l" t="t" r="r" b="b"/>
              <a:pathLst>
                <a:path w="954" h="2307" extrusionOk="0">
                  <a:moveTo>
                    <a:pt x="853" y="1"/>
                  </a:moveTo>
                  <a:cubicBezTo>
                    <a:pt x="753" y="1"/>
                    <a:pt x="527" y="527"/>
                    <a:pt x="327" y="1053"/>
                  </a:cubicBezTo>
                  <a:cubicBezTo>
                    <a:pt x="126" y="1680"/>
                    <a:pt x="1" y="2206"/>
                    <a:pt x="126" y="2306"/>
                  </a:cubicBezTo>
                  <a:cubicBezTo>
                    <a:pt x="226" y="2306"/>
                    <a:pt x="527" y="1780"/>
                    <a:pt x="753" y="1254"/>
                  </a:cubicBezTo>
                  <a:cubicBezTo>
                    <a:pt x="953" y="527"/>
                    <a:pt x="953" y="1"/>
                    <a:pt x="853" y="1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5" name="Google Shape;15695;p93"/>
            <p:cNvSpPr/>
            <p:nvPr/>
          </p:nvSpPr>
          <p:spPr>
            <a:xfrm>
              <a:off x="3312728" y="3862248"/>
              <a:ext cx="10251" cy="24198"/>
            </a:xfrm>
            <a:custGeom>
              <a:avLst/>
              <a:gdLst/>
              <a:ahLst/>
              <a:cxnLst/>
              <a:rect l="l" t="t" r="r" b="b"/>
              <a:pathLst>
                <a:path w="627" h="1480" extrusionOk="0">
                  <a:moveTo>
                    <a:pt x="501" y="1"/>
                  </a:moveTo>
                  <a:cubicBezTo>
                    <a:pt x="401" y="1"/>
                    <a:pt x="301" y="327"/>
                    <a:pt x="201" y="627"/>
                  </a:cubicBezTo>
                  <a:cubicBezTo>
                    <a:pt x="0" y="1053"/>
                    <a:pt x="0" y="1354"/>
                    <a:pt x="100" y="1479"/>
                  </a:cubicBezTo>
                  <a:lnTo>
                    <a:pt x="201" y="1479"/>
                  </a:lnTo>
                  <a:cubicBezTo>
                    <a:pt x="301" y="1479"/>
                    <a:pt x="401" y="1154"/>
                    <a:pt x="501" y="728"/>
                  </a:cubicBezTo>
                  <a:cubicBezTo>
                    <a:pt x="627" y="327"/>
                    <a:pt x="627" y="1"/>
                    <a:pt x="501" y="1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6" name="Google Shape;15696;p93"/>
            <p:cNvSpPr/>
            <p:nvPr/>
          </p:nvSpPr>
          <p:spPr>
            <a:xfrm>
              <a:off x="3266424" y="3959777"/>
              <a:ext cx="8616" cy="25424"/>
            </a:xfrm>
            <a:custGeom>
              <a:avLst/>
              <a:gdLst/>
              <a:ahLst/>
              <a:cxnLst/>
              <a:rect l="l" t="t" r="r" b="b"/>
              <a:pathLst>
                <a:path w="527" h="1555" extrusionOk="0">
                  <a:moveTo>
                    <a:pt x="426" y="1"/>
                  </a:moveTo>
                  <a:cubicBezTo>
                    <a:pt x="326" y="1"/>
                    <a:pt x="201" y="301"/>
                    <a:pt x="100" y="727"/>
                  </a:cubicBezTo>
                  <a:cubicBezTo>
                    <a:pt x="0" y="1154"/>
                    <a:pt x="0" y="1555"/>
                    <a:pt x="100" y="1555"/>
                  </a:cubicBezTo>
                  <a:cubicBezTo>
                    <a:pt x="201" y="1555"/>
                    <a:pt x="426" y="1254"/>
                    <a:pt x="426" y="828"/>
                  </a:cubicBezTo>
                  <a:cubicBezTo>
                    <a:pt x="526" y="402"/>
                    <a:pt x="526" y="1"/>
                    <a:pt x="426" y="1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7" name="Google Shape;15697;p93"/>
            <p:cNvSpPr/>
            <p:nvPr/>
          </p:nvSpPr>
          <p:spPr>
            <a:xfrm>
              <a:off x="3334849" y="4005671"/>
              <a:ext cx="8616" cy="22154"/>
            </a:xfrm>
            <a:custGeom>
              <a:avLst/>
              <a:gdLst/>
              <a:ahLst/>
              <a:cxnLst/>
              <a:rect l="l" t="t" r="r" b="b"/>
              <a:pathLst>
                <a:path w="527" h="1355" extrusionOk="0">
                  <a:moveTo>
                    <a:pt x="301" y="1"/>
                  </a:moveTo>
                  <a:cubicBezTo>
                    <a:pt x="201" y="1"/>
                    <a:pt x="101" y="226"/>
                    <a:pt x="1" y="627"/>
                  </a:cubicBezTo>
                  <a:cubicBezTo>
                    <a:pt x="1" y="1053"/>
                    <a:pt x="101" y="1354"/>
                    <a:pt x="201" y="1354"/>
                  </a:cubicBezTo>
                  <a:cubicBezTo>
                    <a:pt x="301" y="1254"/>
                    <a:pt x="301" y="1053"/>
                    <a:pt x="402" y="627"/>
                  </a:cubicBezTo>
                  <a:cubicBezTo>
                    <a:pt x="402" y="326"/>
                    <a:pt x="527" y="1"/>
                    <a:pt x="402" y="1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8" name="Google Shape;15698;p93"/>
            <p:cNvSpPr/>
            <p:nvPr/>
          </p:nvSpPr>
          <p:spPr>
            <a:xfrm>
              <a:off x="3450821" y="4065497"/>
              <a:ext cx="10251" cy="29119"/>
            </a:xfrm>
            <a:custGeom>
              <a:avLst/>
              <a:gdLst/>
              <a:ahLst/>
              <a:cxnLst/>
              <a:rect l="l" t="t" r="r" b="b"/>
              <a:pathLst>
                <a:path w="627" h="1781" extrusionOk="0">
                  <a:moveTo>
                    <a:pt x="527" y="1"/>
                  </a:moveTo>
                  <a:cubicBezTo>
                    <a:pt x="426" y="1"/>
                    <a:pt x="201" y="327"/>
                    <a:pt x="101" y="828"/>
                  </a:cubicBezTo>
                  <a:cubicBezTo>
                    <a:pt x="0" y="1354"/>
                    <a:pt x="0" y="1780"/>
                    <a:pt x="101" y="1780"/>
                  </a:cubicBezTo>
                  <a:cubicBezTo>
                    <a:pt x="201" y="1780"/>
                    <a:pt x="326" y="1454"/>
                    <a:pt x="527" y="953"/>
                  </a:cubicBezTo>
                  <a:cubicBezTo>
                    <a:pt x="627" y="427"/>
                    <a:pt x="627" y="1"/>
                    <a:pt x="527" y="1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9" name="Google Shape;15699;p93"/>
            <p:cNvSpPr/>
            <p:nvPr/>
          </p:nvSpPr>
          <p:spPr>
            <a:xfrm>
              <a:off x="3261503" y="4079018"/>
              <a:ext cx="11903" cy="32798"/>
            </a:xfrm>
            <a:custGeom>
              <a:avLst/>
              <a:gdLst/>
              <a:ahLst/>
              <a:cxnLst/>
              <a:rect l="l" t="t" r="r" b="b"/>
              <a:pathLst>
                <a:path w="728" h="2006" extrusionOk="0">
                  <a:moveTo>
                    <a:pt x="627" y="1"/>
                  </a:moveTo>
                  <a:cubicBezTo>
                    <a:pt x="502" y="1"/>
                    <a:pt x="201" y="427"/>
                    <a:pt x="101" y="953"/>
                  </a:cubicBezTo>
                  <a:cubicBezTo>
                    <a:pt x="0" y="1480"/>
                    <a:pt x="101" y="2006"/>
                    <a:pt x="201" y="2006"/>
                  </a:cubicBezTo>
                  <a:cubicBezTo>
                    <a:pt x="301" y="1881"/>
                    <a:pt x="301" y="1480"/>
                    <a:pt x="502" y="1054"/>
                  </a:cubicBezTo>
                  <a:cubicBezTo>
                    <a:pt x="627" y="527"/>
                    <a:pt x="727" y="126"/>
                    <a:pt x="627" y="1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0" name="Google Shape;15700;p93"/>
            <p:cNvSpPr/>
            <p:nvPr/>
          </p:nvSpPr>
          <p:spPr>
            <a:xfrm>
              <a:off x="3365588" y="4116721"/>
              <a:ext cx="10251" cy="29119"/>
            </a:xfrm>
            <a:custGeom>
              <a:avLst/>
              <a:gdLst/>
              <a:ahLst/>
              <a:cxnLst/>
              <a:rect l="l" t="t" r="r" b="b"/>
              <a:pathLst>
                <a:path w="627" h="1781" extrusionOk="0">
                  <a:moveTo>
                    <a:pt x="527" y="1"/>
                  </a:moveTo>
                  <a:cubicBezTo>
                    <a:pt x="401" y="1"/>
                    <a:pt x="201" y="327"/>
                    <a:pt x="101" y="828"/>
                  </a:cubicBezTo>
                  <a:cubicBezTo>
                    <a:pt x="0" y="1354"/>
                    <a:pt x="0" y="1780"/>
                    <a:pt x="101" y="1780"/>
                  </a:cubicBezTo>
                  <a:cubicBezTo>
                    <a:pt x="201" y="1780"/>
                    <a:pt x="301" y="1454"/>
                    <a:pt x="401" y="953"/>
                  </a:cubicBezTo>
                  <a:cubicBezTo>
                    <a:pt x="527" y="427"/>
                    <a:pt x="627" y="1"/>
                    <a:pt x="527" y="1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1" name="Google Shape;15701;p93"/>
            <p:cNvSpPr/>
            <p:nvPr/>
          </p:nvSpPr>
          <p:spPr>
            <a:xfrm>
              <a:off x="3522532" y="4145825"/>
              <a:ext cx="8616" cy="25424"/>
            </a:xfrm>
            <a:custGeom>
              <a:avLst/>
              <a:gdLst/>
              <a:ahLst/>
              <a:cxnLst/>
              <a:rect l="l" t="t" r="r" b="b"/>
              <a:pathLst>
                <a:path w="527" h="1555" extrusionOk="0">
                  <a:moveTo>
                    <a:pt x="326" y="0"/>
                  </a:moveTo>
                  <a:cubicBezTo>
                    <a:pt x="201" y="0"/>
                    <a:pt x="101" y="301"/>
                    <a:pt x="0" y="727"/>
                  </a:cubicBezTo>
                  <a:cubicBezTo>
                    <a:pt x="0" y="1153"/>
                    <a:pt x="0" y="1554"/>
                    <a:pt x="101" y="1554"/>
                  </a:cubicBezTo>
                  <a:cubicBezTo>
                    <a:pt x="201" y="1554"/>
                    <a:pt x="326" y="1253"/>
                    <a:pt x="426" y="827"/>
                  </a:cubicBezTo>
                  <a:cubicBezTo>
                    <a:pt x="527" y="426"/>
                    <a:pt x="426" y="0"/>
                    <a:pt x="326" y="0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2" name="Google Shape;15702;p93"/>
            <p:cNvSpPr/>
            <p:nvPr/>
          </p:nvSpPr>
          <p:spPr>
            <a:xfrm>
              <a:off x="3384439" y="4201955"/>
              <a:ext cx="6573" cy="25833"/>
            </a:xfrm>
            <a:custGeom>
              <a:avLst/>
              <a:gdLst/>
              <a:ahLst/>
              <a:cxnLst/>
              <a:rect l="l" t="t" r="r" b="b"/>
              <a:pathLst>
                <a:path w="402" h="1580" extrusionOk="0">
                  <a:moveTo>
                    <a:pt x="201" y="1"/>
                  </a:moveTo>
                  <a:cubicBezTo>
                    <a:pt x="100" y="1"/>
                    <a:pt x="0" y="327"/>
                    <a:pt x="0" y="753"/>
                  </a:cubicBezTo>
                  <a:cubicBezTo>
                    <a:pt x="0" y="1154"/>
                    <a:pt x="0" y="1580"/>
                    <a:pt x="100" y="1580"/>
                  </a:cubicBezTo>
                  <a:cubicBezTo>
                    <a:pt x="201" y="1580"/>
                    <a:pt x="401" y="1254"/>
                    <a:pt x="401" y="753"/>
                  </a:cubicBezTo>
                  <a:cubicBezTo>
                    <a:pt x="401" y="327"/>
                    <a:pt x="301" y="1"/>
                    <a:pt x="201" y="1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3" name="Google Shape;15703;p93"/>
            <p:cNvSpPr/>
            <p:nvPr/>
          </p:nvSpPr>
          <p:spPr>
            <a:xfrm>
              <a:off x="3281990" y="4200320"/>
              <a:ext cx="8208" cy="25833"/>
            </a:xfrm>
            <a:custGeom>
              <a:avLst/>
              <a:gdLst/>
              <a:ahLst/>
              <a:cxnLst/>
              <a:rect l="l" t="t" r="r" b="b"/>
              <a:pathLst>
                <a:path w="502" h="1580" extrusionOk="0">
                  <a:moveTo>
                    <a:pt x="401" y="1"/>
                  </a:moveTo>
                  <a:cubicBezTo>
                    <a:pt x="301" y="1"/>
                    <a:pt x="101" y="326"/>
                    <a:pt x="0" y="727"/>
                  </a:cubicBezTo>
                  <a:cubicBezTo>
                    <a:pt x="0" y="1153"/>
                    <a:pt x="101" y="1579"/>
                    <a:pt x="201" y="1579"/>
                  </a:cubicBezTo>
                  <a:cubicBezTo>
                    <a:pt x="301" y="1479"/>
                    <a:pt x="301" y="1153"/>
                    <a:pt x="401" y="853"/>
                  </a:cubicBezTo>
                  <a:cubicBezTo>
                    <a:pt x="401" y="427"/>
                    <a:pt x="502" y="101"/>
                    <a:pt x="401" y="1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4" name="Google Shape;15704;p93"/>
            <p:cNvSpPr/>
            <p:nvPr/>
          </p:nvSpPr>
          <p:spPr>
            <a:xfrm>
              <a:off x="3372144" y="3744642"/>
              <a:ext cx="10251" cy="18868"/>
            </a:xfrm>
            <a:custGeom>
              <a:avLst/>
              <a:gdLst/>
              <a:ahLst/>
              <a:cxnLst/>
              <a:rect l="l" t="t" r="r" b="b"/>
              <a:pathLst>
                <a:path w="627" h="1154" extrusionOk="0">
                  <a:moveTo>
                    <a:pt x="527" y="1"/>
                  </a:moveTo>
                  <a:cubicBezTo>
                    <a:pt x="426" y="1"/>
                    <a:pt x="226" y="101"/>
                    <a:pt x="126" y="402"/>
                  </a:cubicBezTo>
                  <a:cubicBezTo>
                    <a:pt x="0" y="828"/>
                    <a:pt x="126" y="1154"/>
                    <a:pt x="226" y="1154"/>
                  </a:cubicBezTo>
                  <a:cubicBezTo>
                    <a:pt x="326" y="1154"/>
                    <a:pt x="326" y="828"/>
                    <a:pt x="426" y="527"/>
                  </a:cubicBezTo>
                  <a:cubicBezTo>
                    <a:pt x="527" y="301"/>
                    <a:pt x="627" y="1"/>
                    <a:pt x="527" y="1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5" name="Google Shape;15705;p93"/>
            <p:cNvSpPr/>
            <p:nvPr/>
          </p:nvSpPr>
          <p:spPr>
            <a:xfrm>
              <a:off x="3515567" y="3638513"/>
              <a:ext cx="10251" cy="18868"/>
            </a:xfrm>
            <a:custGeom>
              <a:avLst/>
              <a:gdLst/>
              <a:ahLst/>
              <a:cxnLst/>
              <a:rect l="l" t="t" r="r" b="b"/>
              <a:pathLst>
                <a:path w="627" h="1154" extrusionOk="0">
                  <a:moveTo>
                    <a:pt x="527" y="0"/>
                  </a:moveTo>
                  <a:cubicBezTo>
                    <a:pt x="426" y="0"/>
                    <a:pt x="226" y="226"/>
                    <a:pt x="126" y="527"/>
                  </a:cubicBezTo>
                  <a:cubicBezTo>
                    <a:pt x="0" y="853"/>
                    <a:pt x="0" y="1153"/>
                    <a:pt x="126" y="1153"/>
                  </a:cubicBezTo>
                  <a:cubicBezTo>
                    <a:pt x="226" y="1153"/>
                    <a:pt x="326" y="853"/>
                    <a:pt x="426" y="627"/>
                  </a:cubicBezTo>
                  <a:cubicBezTo>
                    <a:pt x="527" y="326"/>
                    <a:pt x="627" y="126"/>
                    <a:pt x="527" y="0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6" name="Google Shape;15706;p93"/>
            <p:cNvSpPr/>
            <p:nvPr/>
          </p:nvSpPr>
          <p:spPr>
            <a:xfrm>
              <a:off x="3505315" y="3708590"/>
              <a:ext cx="6981" cy="20503"/>
            </a:xfrm>
            <a:custGeom>
              <a:avLst/>
              <a:gdLst/>
              <a:ahLst/>
              <a:cxnLst/>
              <a:rect l="l" t="t" r="r" b="b"/>
              <a:pathLst>
                <a:path w="427" h="1254" extrusionOk="0">
                  <a:moveTo>
                    <a:pt x="226" y="0"/>
                  </a:moveTo>
                  <a:cubicBezTo>
                    <a:pt x="126" y="0"/>
                    <a:pt x="1" y="326"/>
                    <a:pt x="126" y="727"/>
                  </a:cubicBezTo>
                  <a:cubicBezTo>
                    <a:pt x="126" y="1053"/>
                    <a:pt x="226" y="1253"/>
                    <a:pt x="327" y="1253"/>
                  </a:cubicBezTo>
                  <a:cubicBezTo>
                    <a:pt x="427" y="1253"/>
                    <a:pt x="427" y="953"/>
                    <a:pt x="427" y="627"/>
                  </a:cubicBezTo>
                  <a:cubicBezTo>
                    <a:pt x="427" y="326"/>
                    <a:pt x="427" y="100"/>
                    <a:pt x="226" y="0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7" name="Google Shape;15707;p93"/>
            <p:cNvSpPr/>
            <p:nvPr/>
          </p:nvSpPr>
          <p:spPr>
            <a:xfrm>
              <a:off x="3623330" y="4210571"/>
              <a:ext cx="4938" cy="8616"/>
            </a:xfrm>
            <a:custGeom>
              <a:avLst/>
              <a:gdLst/>
              <a:ahLst/>
              <a:cxnLst/>
              <a:rect l="l" t="t" r="r" b="b"/>
              <a:pathLst>
                <a:path w="302" h="527" extrusionOk="0">
                  <a:moveTo>
                    <a:pt x="1" y="0"/>
                  </a:moveTo>
                  <a:cubicBezTo>
                    <a:pt x="1" y="326"/>
                    <a:pt x="101" y="526"/>
                    <a:pt x="201" y="526"/>
                  </a:cubicBezTo>
                  <a:cubicBezTo>
                    <a:pt x="201" y="526"/>
                    <a:pt x="302" y="426"/>
                    <a:pt x="302" y="226"/>
                  </a:cubicBezTo>
                  <a:cubicBezTo>
                    <a:pt x="201" y="100"/>
                    <a:pt x="101" y="100"/>
                    <a:pt x="1" y="0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8" name="Google Shape;15708;p93"/>
            <p:cNvSpPr/>
            <p:nvPr/>
          </p:nvSpPr>
          <p:spPr>
            <a:xfrm>
              <a:off x="3734380" y="4251544"/>
              <a:ext cx="1668" cy="16"/>
            </a:xfrm>
            <a:custGeom>
              <a:avLst/>
              <a:gdLst/>
              <a:ahLst/>
              <a:cxnLst/>
              <a:rect l="l" t="t" r="r" b="b"/>
              <a:pathLst>
                <a:path w="102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9" name="Google Shape;15709;p93"/>
            <p:cNvSpPr/>
            <p:nvPr/>
          </p:nvSpPr>
          <p:spPr>
            <a:xfrm>
              <a:off x="3661033" y="4285961"/>
              <a:ext cx="8208" cy="22154"/>
            </a:xfrm>
            <a:custGeom>
              <a:avLst/>
              <a:gdLst/>
              <a:ahLst/>
              <a:cxnLst/>
              <a:rect l="l" t="t" r="r" b="b"/>
              <a:pathLst>
                <a:path w="502" h="1355" extrusionOk="0">
                  <a:moveTo>
                    <a:pt x="402" y="1"/>
                  </a:moveTo>
                  <a:cubicBezTo>
                    <a:pt x="301" y="1"/>
                    <a:pt x="201" y="201"/>
                    <a:pt x="101" y="627"/>
                  </a:cubicBezTo>
                  <a:cubicBezTo>
                    <a:pt x="1" y="1028"/>
                    <a:pt x="1" y="1354"/>
                    <a:pt x="101" y="1354"/>
                  </a:cubicBezTo>
                  <a:lnTo>
                    <a:pt x="201" y="1354"/>
                  </a:lnTo>
                  <a:cubicBezTo>
                    <a:pt x="301" y="1354"/>
                    <a:pt x="402" y="1028"/>
                    <a:pt x="402" y="727"/>
                  </a:cubicBezTo>
                  <a:cubicBezTo>
                    <a:pt x="502" y="301"/>
                    <a:pt x="502" y="1"/>
                    <a:pt x="402" y="1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0" name="Google Shape;15710;p93"/>
            <p:cNvSpPr/>
            <p:nvPr/>
          </p:nvSpPr>
          <p:spPr>
            <a:xfrm>
              <a:off x="3800761" y="4273666"/>
              <a:ext cx="6998" cy="17233"/>
            </a:xfrm>
            <a:custGeom>
              <a:avLst/>
              <a:gdLst/>
              <a:ahLst/>
              <a:cxnLst/>
              <a:rect l="l" t="t" r="r" b="b"/>
              <a:pathLst>
                <a:path w="428" h="1054" extrusionOk="0">
                  <a:moveTo>
                    <a:pt x="327" y="1"/>
                  </a:moveTo>
                  <a:cubicBezTo>
                    <a:pt x="227" y="1"/>
                    <a:pt x="101" y="226"/>
                    <a:pt x="1" y="427"/>
                  </a:cubicBezTo>
                  <a:cubicBezTo>
                    <a:pt x="1" y="753"/>
                    <a:pt x="1" y="953"/>
                    <a:pt x="101" y="1053"/>
                  </a:cubicBezTo>
                  <a:cubicBezTo>
                    <a:pt x="227" y="1053"/>
                    <a:pt x="327" y="853"/>
                    <a:pt x="427" y="527"/>
                  </a:cubicBezTo>
                  <a:cubicBezTo>
                    <a:pt x="427" y="226"/>
                    <a:pt x="427" y="1"/>
                    <a:pt x="327" y="1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1" name="Google Shape;15711;p93"/>
            <p:cNvSpPr/>
            <p:nvPr/>
          </p:nvSpPr>
          <p:spPr>
            <a:xfrm>
              <a:off x="4070815" y="4400298"/>
              <a:ext cx="15173" cy="18868"/>
            </a:xfrm>
            <a:custGeom>
              <a:avLst/>
              <a:gdLst/>
              <a:ahLst/>
              <a:cxnLst/>
              <a:rect l="l" t="t" r="r" b="b"/>
              <a:pathLst>
                <a:path w="928" h="1154" extrusionOk="0">
                  <a:moveTo>
                    <a:pt x="827" y="0"/>
                  </a:moveTo>
                  <a:cubicBezTo>
                    <a:pt x="727" y="0"/>
                    <a:pt x="502" y="201"/>
                    <a:pt x="301" y="401"/>
                  </a:cubicBezTo>
                  <a:cubicBezTo>
                    <a:pt x="201" y="727"/>
                    <a:pt x="0" y="1028"/>
                    <a:pt x="101" y="1153"/>
                  </a:cubicBezTo>
                  <a:lnTo>
                    <a:pt x="201" y="1153"/>
                  </a:lnTo>
                  <a:cubicBezTo>
                    <a:pt x="301" y="1153"/>
                    <a:pt x="502" y="927"/>
                    <a:pt x="627" y="627"/>
                  </a:cubicBezTo>
                  <a:cubicBezTo>
                    <a:pt x="827" y="301"/>
                    <a:pt x="928" y="0"/>
                    <a:pt x="827" y="0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2" name="Google Shape;15712;p93"/>
            <p:cNvSpPr/>
            <p:nvPr/>
          </p:nvSpPr>
          <p:spPr>
            <a:xfrm>
              <a:off x="3898289" y="4294153"/>
              <a:ext cx="11903" cy="22563"/>
            </a:xfrm>
            <a:custGeom>
              <a:avLst/>
              <a:gdLst/>
              <a:ahLst/>
              <a:cxnLst/>
              <a:rect l="l" t="t" r="r" b="b"/>
              <a:pathLst>
                <a:path w="728" h="1380" extrusionOk="0">
                  <a:moveTo>
                    <a:pt x="627" y="1"/>
                  </a:moveTo>
                  <a:cubicBezTo>
                    <a:pt x="527" y="1"/>
                    <a:pt x="302" y="226"/>
                    <a:pt x="101" y="527"/>
                  </a:cubicBezTo>
                  <a:cubicBezTo>
                    <a:pt x="1" y="953"/>
                    <a:pt x="1" y="1254"/>
                    <a:pt x="101" y="1379"/>
                  </a:cubicBezTo>
                  <a:lnTo>
                    <a:pt x="201" y="1379"/>
                  </a:lnTo>
                  <a:cubicBezTo>
                    <a:pt x="302" y="1379"/>
                    <a:pt x="402" y="1054"/>
                    <a:pt x="527" y="753"/>
                  </a:cubicBezTo>
                  <a:cubicBezTo>
                    <a:pt x="627" y="327"/>
                    <a:pt x="728" y="1"/>
                    <a:pt x="627" y="1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3" name="Google Shape;15713;p93"/>
            <p:cNvSpPr/>
            <p:nvPr/>
          </p:nvSpPr>
          <p:spPr>
            <a:xfrm>
              <a:off x="3993774" y="4394968"/>
              <a:ext cx="15582" cy="34433"/>
            </a:xfrm>
            <a:custGeom>
              <a:avLst/>
              <a:gdLst/>
              <a:ahLst/>
              <a:cxnLst/>
              <a:rect l="l" t="t" r="r" b="b"/>
              <a:pathLst>
                <a:path w="953" h="2106" extrusionOk="0">
                  <a:moveTo>
                    <a:pt x="828" y="0"/>
                  </a:moveTo>
                  <a:cubicBezTo>
                    <a:pt x="727" y="0"/>
                    <a:pt x="427" y="426"/>
                    <a:pt x="326" y="953"/>
                  </a:cubicBezTo>
                  <a:cubicBezTo>
                    <a:pt x="101" y="1579"/>
                    <a:pt x="1" y="2106"/>
                    <a:pt x="101" y="2106"/>
                  </a:cubicBezTo>
                  <a:lnTo>
                    <a:pt x="201" y="2106"/>
                  </a:lnTo>
                  <a:cubicBezTo>
                    <a:pt x="326" y="2106"/>
                    <a:pt x="427" y="1680"/>
                    <a:pt x="627" y="1153"/>
                  </a:cubicBezTo>
                  <a:cubicBezTo>
                    <a:pt x="828" y="527"/>
                    <a:pt x="953" y="101"/>
                    <a:pt x="828" y="0"/>
                  </a:cubicBezTo>
                  <a:close/>
                </a:path>
              </a:pathLst>
            </a:custGeom>
            <a:solidFill>
              <a:srgbClr val="E260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4" name="Google Shape;15714;p93"/>
            <p:cNvSpPr/>
            <p:nvPr/>
          </p:nvSpPr>
          <p:spPr>
            <a:xfrm>
              <a:off x="3536053" y="3804614"/>
              <a:ext cx="422092" cy="451227"/>
            </a:xfrm>
            <a:custGeom>
              <a:avLst/>
              <a:gdLst/>
              <a:ahLst/>
              <a:cxnLst/>
              <a:rect l="l" t="t" r="r" b="b"/>
              <a:pathLst>
                <a:path w="25816" h="27598" extrusionOk="0">
                  <a:moveTo>
                    <a:pt x="13891" y="1"/>
                  </a:moveTo>
                  <a:cubicBezTo>
                    <a:pt x="12373" y="1"/>
                    <a:pt x="10876" y="308"/>
                    <a:pt x="9524" y="1019"/>
                  </a:cubicBezTo>
                  <a:cubicBezTo>
                    <a:pt x="7218" y="2273"/>
                    <a:pt x="5539" y="4378"/>
                    <a:pt x="4186" y="6558"/>
                  </a:cubicBezTo>
                  <a:cubicBezTo>
                    <a:pt x="2406" y="9265"/>
                    <a:pt x="853" y="12298"/>
                    <a:pt x="527" y="15531"/>
                  </a:cubicBezTo>
                  <a:cubicBezTo>
                    <a:pt x="0" y="20243"/>
                    <a:pt x="2632" y="23576"/>
                    <a:pt x="6692" y="25556"/>
                  </a:cubicBezTo>
                  <a:cubicBezTo>
                    <a:pt x="7645" y="25982"/>
                    <a:pt x="8572" y="26408"/>
                    <a:pt x="9625" y="26709"/>
                  </a:cubicBezTo>
                  <a:lnTo>
                    <a:pt x="9625" y="26809"/>
                  </a:lnTo>
                  <a:cubicBezTo>
                    <a:pt x="9825" y="26809"/>
                    <a:pt x="9925" y="26934"/>
                    <a:pt x="10151" y="26934"/>
                  </a:cubicBezTo>
                  <a:cubicBezTo>
                    <a:pt x="10351" y="27035"/>
                    <a:pt x="10552" y="27035"/>
                    <a:pt x="10777" y="27135"/>
                  </a:cubicBezTo>
                  <a:lnTo>
                    <a:pt x="10777" y="27035"/>
                  </a:lnTo>
                  <a:cubicBezTo>
                    <a:pt x="11805" y="27235"/>
                    <a:pt x="12858" y="27436"/>
                    <a:pt x="13785" y="27561"/>
                  </a:cubicBezTo>
                  <a:cubicBezTo>
                    <a:pt x="14144" y="27585"/>
                    <a:pt x="14500" y="27597"/>
                    <a:pt x="14853" y="27597"/>
                  </a:cubicBezTo>
                  <a:cubicBezTo>
                    <a:pt x="18929" y="27597"/>
                    <a:pt x="22506" y="25967"/>
                    <a:pt x="24236" y="22022"/>
                  </a:cubicBezTo>
                  <a:cubicBezTo>
                    <a:pt x="25590" y="18989"/>
                    <a:pt x="25815" y="15656"/>
                    <a:pt x="25690" y="12398"/>
                  </a:cubicBezTo>
                  <a:cubicBezTo>
                    <a:pt x="25590" y="9791"/>
                    <a:pt x="25189" y="7085"/>
                    <a:pt x="23810" y="4879"/>
                  </a:cubicBezTo>
                  <a:cubicBezTo>
                    <a:pt x="22356" y="2598"/>
                    <a:pt x="19950" y="1120"/>
                    <a:pt x="17344" y="493"/>
                  </a:cubicBezTo>
                  <a:cubicBezTo>
                    <a:pt x="16217" y="179"/>
                    <a:pt x="15048" y="1"/>
                    <a:pt x="13891" y="1"/>
                  </a:cubicBezTo>
                  <a:close/>
                </a:path>
              </a:pathLst>
            </a:custGeom>
            <a:solidFill>
              <a:srgbClr val="C484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5" name="Google Shape;15715;p93"/>
            <p:cNvSpPr/>
            <p:nvPr/>
          </p:nvSpPr>
          <p:spPr>
            <a:xfrm>
              <a:off x="3546289" y="3773271"/>
              <a:ext cx="59857" cy="96334"/>
            </a:xfrm>
            <a:custGeom>
              <a:avLst/>
              <a:gdLst/>
              <a:ahLst/>
              <a:cxnLst/>
              <a:rect l="l" t="t" r="r" b="b"/>
              <a:pathLst>
                <a:path w="3661" h="5892" extrusionOk="0">
                  <a:moveTo>
                    <a:pt x="2439" y="1"/>
                  </a:moveTo>
                  <a:cubicBezTo>
                    <a:pt x="1728" y="1"/>
                    <a:pt x="917" y="1090"/>
                    <a:pt x="527" y="2535"/>
                  </a:cubicBezTo>
                  <a:cubicBezTo>
                    <a:pt x="1" y="4190"/>
                    <a:pt x="327" y="5668"/>
                    <a:pt x="1054" y="5869"/>
                  </a:cubicBezTo>
                  <a:cubicBezTo>
                    <a:pt x="1109" y="5884"/>
                    <a:pt x="1166" y="5891"/>
                    <a:pt x="1225" y="5891"/>
                  </a:cubicBezTo>
                  <a:cubicBezTo>
                    <a:pt x="1937" y="5891"/>
                    <a:pt x="2866" y="4798"/>
                    <a:pt x="3259" y="3362"/>
                  </a:cubicBezTo>
                  <a:cubicBezTo>
                    <a:pt x="3660" y="1683"/>
                    <a:pt x="3460" y="230"/>
                    <a:pt x="2633" y="29"/>
                  </a:cubicBezTo>
                  <a:cubicBezTo>
                    <a:pt x="2569" y="10"/>
                    <a:pt x="2505" y="1"/>
                    <a:pt x="2439" y="1"/>
                  </a:cubicBezTo>
                  <a:close/>
                </a:path>
              </a:pathLst>
            </a:custGeom>
            <a:solidFill>
              <a:srgbClr val="69290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6" name="Google Shape;15716;p93"/>
            <p:cNvSpPr/>
            <p:nvPr/>
          </p:nvSpPr>
          <p:spPr>
            <a:xfrm>
              <a:off x="3995409" y="3896207"/>
              <a:ext cx="59841" cy="96334"/>
            </a:xfrm>
            <a:custGeom>
              <a:avLst/>
              <a:gdLst/>
              <a:ahLst/>
              <a:cxnLst/>
              <a:rect l="l" t="t" r="r" b="b"/>
              <a:pathLst>
                <a:path w="3660" h="5892" extrusionOk="0">
                  <a:moveTo>
                    <a:pt x="2420" y="1"/>
                  </a:moveTo>
                  <a:cubicBezTo>
                    <a:pt x="1727" y="1"/>
                    <a:pt x="909" y="1089"/>
                    <a:pt x="427" y="2535"/>
                  </a:cubicBezTo>
                  <a:cubicBezTo>
                    <a:pt x="1" y="4089"/>
                    <a:pt x="327" y="5668"/>
                    <a:pt x="1053" y="5869"/>
                  </a:cubicBezTo>
                  <a:cubicBezTo>
                    <a:pt x="1109" y="5884"/>
                    <a:pt x="1165" y="5891"/>
                    <a:pt x="1223" y="5891"/>
                  </a:cubicBezTo>
                  <a:cubicBezTo>
                    <a:pt x="1922" y="5891"/>
                    <a:pt x="2771" y="4791"/>
                    <a:pt x="3234" y="3262"/>
                  </a:cubicBezTo>
                  <a:cubicBezTo>
                    <a:pt x="3660" y="1683"/>
                    <a:pt x="3359" y="129"/>
                    <a:pt x="2607" y="29"/>
                  </a:cubicBezTo>
                  <a:cubicBezTo>
                    <a:pt x="2546" y="10"/>
                    <a:pt x="2483" y="1"/>
                    <a:pt x="2420" y="1"/>
                  </a:cubicBezTo>
                  <a:close/>
                </a:path>
              </a:pathLst>
            </a:custGeom>
            <a:solidFill>
              <a:srgbClr val="69290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7" name="Google Shape;15717;p93"/>
            <p:cNvSpPr/>
            <p:nvPr/>
          </p:nvSpPr>
          <p:spPr>
            <a:xfrm>
              <a:off x="3648738" y="3947890"/>
              <a:ext cx="133203" cy="112455"/>
            </a:xfrm>
            <a:custGeom>
              <a:avLst/>
              <a:gdLst/>
              <a:ahLst/>
              <a:cxnLst/>
              <a:rect l="l" t="t" r="r" b="b"/>
              <a:pathLst>
                <a:path w="8147" h="6878" extrusionOk="0">
                  <a:moveTo>
                    <a:pt x="8146" y="1"/>
                  </a:moveTo>
                  <a:cubicBezTo>
                    <a:pt x="8046" y="1"/>
                    <a:pt x="7845" y="728"/>
                    <a:pt x="7419" y="1881"/>
                  </a:cubicBezTo>
                  <a:cubicBezTo>
                    <a:pt x="7219" y="2382"/>
                    <a:pt x="6893" y="3134"/>
                    <a:pt x="6592" y="3860"/>
                  </a:cubicBezTo>
                  <a:cubicBezTo>
                    <a:pt x="6166" y="4487"/>
                    <a:pt x="5765" y="5314"/>
                    <a:pt x="5013" y="5740"/>
                  </a:cubicBezTo>
                  <a:cubicBezTo>
                    <a:pt x="4526" y="6093"/>
                    <a:pt x="3993" y="6254"/>
                    <a:pt x="3476" y="6254"/>
                  </a:cubicBezTo>
                  <a:cubicBezTo>
                    <a:pt x="3222" y="6254"/>
                    <a:pt x="2972" y="6216"/>
                    <a:pt x="2733" y="6141"/>
                  </a:cubicBezTo>
                  <a:cubicBezTo>
                    <a:pt x="2006" y="6041"/>
                    <a:pt x="1379" y="5640"/>
                    <a:pt x="1053" y="5214"/>
                  </a:cubicBezTo>
                  <a:cubicBezTo>
                    <a:pt x="226" y="4262"/>
                    <a:pt x="226" y="3434"/>
                    <a:pt x="126" y="3434"/>
                  </a:cubicBezTo>
                  <a:cubicBezTo>
                    <a:pt x="126" y="3434"/>
                    <a:pt x="1" y="3635"/>
                    <a:pt x="126" y="4061"/>
                  </a:cubicBezTo>
                  <a:cubicBezTo>
                    <a:pt x="126" y="4387"/>
                    <a:pt x="226" y="4888"/>
                    <a:pt x="627" y="5414"/>
                  </a:cubicBezTo>
                  <a:cubicBezTo>
                    <a:pt x="1053" y="6041"/>
                    <a:pt x="1680" y="6567"/>
                    <a:pt x="2632" y="6768"/>
                  </a:cubicBezTo>
                  <a:cubicBezTo>
                    <a:pt x="2893" y="6839"/>
                    <a:pt x="3177" y="6878"/>
                    <a:pt x="3468" y="6878"/>
                  </a:cubicBezTo>
                  <a:cubicBezTo>
                    <a:pt x="4101" y="6878"/>
                    <a:pt x="4773" y="6695"/>
                    <a:pt x="5339" y="6267"/>
                  </a:cubicBezTo>
                  <a:cubicBezTo>
                    <a:pt x="6266" y="5740"/>
                    <a:pt x="6793" y="4788"/>
                    <a:pt x="7119" y="4061"/>
                  </a:cubicBezTo>
                  <a:cubicBezTo>
                    <a:pt x="7520" y="3334"/>
                    <a:pt x="7745" y="2607"/>
                    <a:pt x="7845" y="1981"/>
                  </a:cubicBezTo>
                  <a:cubicBezTo>
                    <a:pt x="8146" y="728"/>
                    <a:pt x="8146" y="1"/>
                    <a:pt x="8146" y="1"/>
                  </a:cubicBezTo>
                  <a:close/>
                </a:path>
              </a:pathLst>
            </a:custGeom>
            <a:solidFill>
              <a:srgbClr val="69290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8" name="Google Shape;15718;p93"/>
            <p:cNvSpPr/>
            <p:nvPr/>
          </p:nvSpPr>
          <p:spPr>
            <a:xfrm>
              <a:off x="3761423" y="3947890"/>
              <a:ext cx="104509" cy="144191"/>
            </a:xfrm>
            <a:custGeom>
              <a:avLst/>
              <a:gdLst/>
              <a:ahLst/>
              <a:cxnLst/>
              <a:rect l="l" t="t" r="r" b="b"/>
              <a:pathLst>
                <a:path w="6392" h="8819" extrusionOk="0">
                  <a:moveTo>
                    <a:pt x="1254" y="1"/>
                  </a:moveTo>
                  <a:cubicBezTo>
                    <a:pt x="1254" y="1"/>
                    <a:pt x="853" y="627"/>
                    <a:pt x="427" y="1881"/>
                  </a:cubicBezTo>
                  <a:cubicBezTo>
                    <a:pt x="327" y="2507"/>
                    <a:pt x="126" y="3234"/>
                    <a:pt x="1" y="4061"/>
                  </a:cubicBezTo>
                  <a:cubicBezTo>
                    <a:pt x="1" y="4888"/>
                    <a:pt x="1" y="5840"/>
                    <a:pt x="427" y="6768"/>
                  </a:cubicBezTo>
                  <a:cubicBezTo>
                    <a:pt x="853" y="7820"/>
                    <a:pt x="1780" y="8447"/>
                    <a:pt x="2633" y="8647"/>
                  </a:cubicBezTo>
                  <a:cubicBezTo>
                    <a:pt x="2945" y="8770"/>
                    <a:pt x="3257" y="8818"/>
                    <a:pt x="3558" y="8818"/>
                  </a:cubicBezTo>
                  <a:cubicBezTo>
                    <a:pt x="4055" y="8818"/>
                    <a:pt x="4523" y="8688"/>
                    <a:pt x="4913" y="8547"/>
                  </a:cubicBezTo>
                  <a:cubicBezTo>
                    <a:pt x="5540" y="8246"/>
                    <a:pt x="5966" y="7820"/>
                    <a:pt x="6166" y="7620"/>
                  </a:cubicBezTo>
                  <a:cubicBezTo>
                    <a:pt x="6392" y="7294"/>
                    <a:pt x="6392" y="7094"/>
                    <a:pt x="6392" y="7094"/>
                  </a:cubicBezTo>
                  <a:cubicBezTo>
                    <a:pt x="6384" y="7087"/>
                    <a:pt x="6375" y="7084"/>
                    <a:pt x="6365" y="7084"/>
                  </a:cubicBezTo>
                  <a:cubicBezTo>
                    <a:pt x="6213" y="7084"/>
                    <a:pt x="5792" y="7739"/>
                    <a:pt x="4713" y="8021"/>
                  </a:cubicBezTo>
                  <a:cubicBezTo>
                    <a:pt x="4426" y="8144"/>
                    <a:pt x="4080" y="8229"/>
                    <a:pt x="3723" y="8229"/>
                  </a:cubicBezTo>
                  <a:cubicBezTo>
                    <a:pt x="3425" y="8229"/>
                    <a:pt x="3119" y="8169"/>
                    <a:pt x="2833" y="8021"/>
                  </a:cubicBezTo>
                  <a:cubicBezTo>
                    <a:pt x="2106" y="7820"/>
                    <a:pt x="1379" y="7294"/>
                    <a:pt x="1054" y="6567"/>
                  </a:cubicBezTo>
                  <a:cubicBezTo>
                    <a:pt x="628" y="5740"/>
                    <a:pt x="628" y="4888"/>
                    <a:pt x="628" y="4061"/>
                  </a:cubicBezTo>
                  <a:cubicBezTo>
                    <a:pt x="753" y="3234"/>
                    <a:pt x="853" y="2607"/>
                    <a:pt x="953" y="1981"/>
                  </a:cubicBezTo>
                  <a:cubicBezTo>
                    <a:pt x="1154" y="728"/>
                    <a:pt x="1379" y="1"/>
                    <a:pt x="1254" y="1"/>
                  </a:cubicBezTo>
                  <a:close/>
                </a:path>
              </a:pathLst>
            </a:custGeom>
            <a:solidFill>
              <a:srgbClr val="69290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9" name="Google Shape;15719;p93"/>
            <p:cNvSpPr/>
            <p:nvPr/>
          </p:nvSpPr>
          <p:spPr>
            <a:xfrm>
              <a:off x="3708563" y="3853043"/>
              <a:ext cx="174177" cy="128053"/>
            </a:xfrm>
            <a:custGeom>
              <a:avLst/>
              <a:gdLst/>
              <a:ahLst/>
              <a:cxnLst/>
              <a:rect l="l" t="t" r="r" b="b"/>
              <a:pathLst>
                <a:path w="10653" h="7832" extrusionOk="0">
                  <a:moveTo>
                    <a:pt x="3147" y="0"/>
                  </a:moveTo>
                  <a:cubicBezTo>
                    <a:pt x="2830" y="0"/>
                    <a:pt x="2515" y="13"/>
                    <a:pt x="2206" y="37"/>
                  </a:cubicBezTo>
                  <a:cubicBezTo>
                    <a:pt x="1154" y="163"/>
                    <a:pt x="527" y="564"/>
                    <a:pt x="327" y="1817"/>
                  </a:cubicBezTo>
                  <a:cubicBezTo>
                    <a:pt x="1" y="3596"/>
                    <a:pt x="853" y="5276"/>
                    <a:pt x="1981" y="6428"/>
                  </a:cubicBezTo>
                  <a:cubicBezTo>
                    <a:pt x="2507" y="7055"/>
                    <a:pt x="3234" y="7456"/>
                    <a:pt x="4086" y="7682"/>
                  </a:cubicBezTo>
                  <a:cubicBezTo>
                    <a:pt x="4449" y="7782"/>
                    <a:pt x="4838" y="7832"/>
                    <a:pt x="5242" y="7832"/>
                  </a:cubicBezTo>
                  <a:cubicBezTo>
                    <a:pt x="5646" y="7832"/>
                    <a:pt x="6066" y="7782"/>
                    <a:pt x="6492" y="7682"/>
                  </a:cubicBezTo>
                  <a:cubicBezTo>
                    <a:pt x="8046" y="7255"/>
                    <a:pt x="9625" y="6203"/>
                    <a:pt x="10252" y="4549"/>
                  </a:cubicBezTo>
                  <a:cubicBezTo>
                    <a:pt x="10653" y="3396"/>
                    <a:pt x="10352" y="2669"/>
                    <a:pt x="9500" y="2042"/>
                  </a:cubicBezTo>
                  <a:cubicBezTo>
                    <a:pt x="8472" y="1291"/>
                    <a:pt x="7319" y="664"/>
                    <a:pt x="6066" y="363"/>
                  </a:cubicBezTo>
                  <a:cubicBezTo>
                    <a:pt x="5121" y="118"/>
                    <a:pt x="4120" y="0"/>
                    <a:pt x="3147" y="0"/>
                  </a:cubicBezTo>
                  <a:close/>
                </a:path>
              </a:pathLst>
            </a:custGeom>
            <a:solidFill>
              <a:srgbClr val="69290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0" name="Google Shape;15720;p93"/>
            <p:cNvSpPr/>
            <p:nvPr/>
          </p:nvSpPr>
          <p:spPr>
            <a:xfrm>
              <a:off x="3758153" y="3870865"/>
              <a:ext cx="77058" cy="39354"/>
            </a:xfrm>
            <a:custGeom>
              <a:avLst/>
              <a:gdLst/>
              <a:ahLst/>
              <a:cxnLst/>
              <a:rect l="l" t="t" r="r" b="b"/>
              <a:pathLst>
                <a:path w="4713" h="2407" extrusionOk="0">
                  <a:moveTo>
                    <a:pt x="1454" y="0"/>
                  </a:moveTo>
                  <a:cubicBezTo>
                    <a:pt x="828" y="0"/>
                    <a:pt x="326" y="201"/>
                    <a:pt x="201" y="627"/>
                  </a:cubicBezTo>
                  <a:cubicBezTo>
                    <a:pt x="0" y="1153"/>
                    <a:pt x="953" y="1880"/>
                    <a:pt x="2081" y="2206"/>
                  </a:cubicBezTo>
                  <a:cubicBezTo>
                    <a:pt x="2507" y="2306"/>
                    <a:pt x="2933" y="2406"/>
                    <a:pt x="3234" y="2406"/>
                  </a:cubicBezTo>
                  <a:cubicBezTo>
                    <a:pt x="3860" y="2406"/>
                    <a:pt x="4386" y="2206"/>
                    <a:pt x="4487" y="1779"/>
                  </a:cubicBezTo>
                  <a:cubicBezTo>
                    <a:pt x="4712" y="1253"/>
                    <a:pt x="3860" y="526"/>
                    <a:pt x="2607" y="201"/>
                  </a:cubicBezTo>
                  <a:cubicBezTo>
                    <a:pt x="2206" y="100"/>
                    <a:pt x="1880" y="0"/>
                    <a:pt x="1454" y="0"/>
                  </a:cubicBezTo>
                  <a:close/>
                </a:path>
              </a:pathLst>
            </a:custGeom>
            <a:solidFill>
              <a:srgbClr val="7A2F0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1" name="Google Shape;15721;p93"/>
            <p:cNvSpPr/>
            <p:nvPr/>
          </p:nvSpPr>
          <p:spPr>
            <a:xfrm>
              <a:off x="3443855" y="3869213"/>
              <a:ext cx="119666" cy="153690"/>
            </a:xfrm>
            <a:custGeom>
              <a:avLst/>
              <a:gdLst/>
              <a:ahLst/>
              <a:cxnLst/>
              <a:rect l="l" t="t" r="r" b="b"/>
              <a:pathLst>
                <a:path w="7319" h="9400" extrusionOk="0">
                  <a:moveTo>
                    <a:pt x="1679" y="1"/>
                  </a:moveTo>
                  <a:lnTo>
                    <a:pt x="1679" y="101"/>
                  </a:lnTo>
                  <a:cubicBezTo>
                    <a:pt x="1579" y="302"/>
                    <a:pt x="1579" y="427"/>
                    <a:pt x="1479" y="627"/>
                  </a:cubicBezTo>
                  <a:cubicBezTo>
                    <a:pt x="1479" y="728"/>
                    <a:pt x="1479" y="1053"/>
                    <a:pt x="1379" y="1254"/>
                  </a:cubicBezTo>
                  <a:cubicBezTo>
                    <a:pt x="1253" y="1555"/>
                    <a:pt x="1153" y="1780"/>
                    <a:pt x="1053" y="1880"/>
                  </a:cubicBezTo>
                  <a:cubicBezTo>
                    <a:pt x="326" y="4287"/>
                    <a:pt x="0" y="6893"/>
                    <a:pt x="627" y="9299"/>
                  </a:cubicBezTo>
                  <a:cubicBezTo>
                    <a:pt x="953" y="9299"/>
                    <a:pt x="1253" y="9399"/>
                    <a:pt x="1579" y="9399"/>
                  </a:cubicBezTo>
                  <a:cubicBezTo>
                    <a:pt x="2206" y="9399"/>
                    <a:pt x="2933" y="9299"/>
                    <a:pt x="3559" y="9074"/>
                  </a:cubicBezTo>
                  <a:lnTo>
                    <a:pt x="3559" y="8873"/>
                  </a:lnTo>
                  <a:cubicBezTo>
                    <a:pt x="3659" y="8447"/>
                    <a:pt x="3760" y="8046"/>
                    <a:pt x="3885" y="8046"/>
                  </a:cubicBezTo>
                  <a:cubicBezTo>
                    <a:pt x="3985" y="8046"/>
                    <a:pt x="4086" y="8447"/>
                    <a:pt x="3985" y="8873"/>
                  </a:cubicBezTo>
                  <a:cubicBezTo>
                    <a:pt x="5238" y="8347"/>
                    <a:pt x="6266" y="7419"/>
                    <a:pt x="6592" y="6166"/>
                  </a:cubicBezTo>
                  <a:cubicBezTo>
                    <a:pt x="7319" y="3660"/>
                    <a:pt x="5238" y="928"/>
                    <a:pt x="200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2" name="Google Shape;15722;p93"/>
            <p:cNvSpPr/>
            <p:nvPr/>
          </p:nvSpPr>
          <p:spPr>
            <a:xfrm>
              <a:off x="3461056" y="3879465"/>
              <a:ext cx="6981" cy="20503"/>
            </a:xfrm>
            <a:custGeom>
              <a:avLst/>
              <a:gdLst/>
              <a:ahLst/>
              <a:cxnLst/>
              <a:rect l="l" t="t" r="r" b="b"/>
              <a:pathLst>
                <a:path w="427" h="1254" extrusionOk="0">
                  <a:moveTo>
                    <a:pt x="427" y="0"/>
                  </a:moveTo>
                  <a:lnTo>
                    <a:pt x="427" y="0"/>
                  </a:lnTo>
                  <a:cubicBezTo>
                    <a:pt x="327" y="426"/>
                    <a:pt x="101" y="827"/>
                    <a:pt x="1" y="1253"/>
                  </a:cubicBezTo>
                  <a:cubicBezTo>
                    <a:pt x="101" y="1153"/>
                    <a:pt x="201" y="928"/>
                    <a:pt x="327" y="627"/>
                  </a:cubicBezTo>
                  <a:cubicBezTo>
                    <a:pt x="427" y="426"/>
                    <a:pt x="427" y="101"/>
                    <a:pt x="427" y="0"/>
                  </a:cubicBezTo>
                  <a:close/>
                </a:path>
              </a:pathLst>
            </a:custGeom>
            <a:solidFill>
              <a:srgbClr val="EA49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3" name="Google Shape;15723;p93"/>
            <p:cNvSpPr/>
            <p:nvPr/>
          </p:nvSpPr>
          <p:spPr>
            <a:xfrm>
              <a:off x="3502045" y="4000750"/>
              <a:ext cx="8616" cy="16824"/>
            </a:xfrm>
            <a:custGeom>
              <a:avLst/>
              <a:gdLst/>
              <a:ahLst/>
              <a:cxnLst/>
              <a:rect l="l" t="t" r="r" b="b"/>
              <a:pathLst>
                <a:path w="527" h="1029" extrusionOk="0">
                  <a:moveTo>
                    <a:pt x="326" y="1"/>
                  </a:moveTo>
                  <a:cubicBezTo>
                    <a:pt x="201" y="1"/>
                    <a:pt x="100" y="402"/>
                    <a:pt x="0" y="828"/>
                  </a:cubicBezTo>
                  <a:lnTo>
                    <a:pt x="0" y="1029"/>
                  </a:lnTo>
                  <a:cubicBezTo>
                    <a:pt x="100" y="928"/>
                    <a:pt x="326" y="928"/>
                    <a:pt x="426" y="828"/>
                  </a:cubicBezTo>
                  <a:cubicBezTo>
                    <a:pt x="527" y="402"/>
                    <a:pt x="426" y="1"/>
                    <a:pt x="326" y="1"/>
                  </a:cubicBezTo>
                  <a:close/>
                </a:path>
              </a:pathLst>
            </a:custGeom>
            <a:solidFill>
              <a:srgbClr val="EA49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4" name="Google Shape;15724;p93"/>
            <p:cNvSpPr/>
            <p:nvPr/>
          </p:nvSpPr>
          <p:spPr>
            <a:xfrm>
              <a:off x="3350006" y="3865943"/>
              <a:ext cx="121317" cy="155325"/>
            </a:xfrm>
            <a:custGeom>
              <a:avLst/>
              <a:gdLst/>
              <a:ahLst/>
              <a:cxnLst/>
              <a:rect l="l" t="t" r="r" b="b"/>
              <a:pathLst>
                <a:path w="7420" h="9500" extrusionOk="0">
                  <a:moveTo>
                    <a:pt x="6793" y="2080"/>
                  </a:moveTo>
                  <a:lnTo>
                    <a:pt x="6793" y="2080"/>
                  </a:lnTo>
                  <a:cubicBezTo>
                    <a:pt x="6787" y="2101"/>
                    <a:pt x="6780" y="2122"/>
                    <a:pt x="6774" y="2143"/>
                  </a:cubicBezTo>
                  <a:lnTo>
                    <a:pt x="6774" y="2143"/>
                  </a:lnTo>
                  <a:cubicBezTo>
                    <a:pt x="6785" y="2128"/>
                    <a:pt x="6793" y="2108"/>
                    <a:pt x="6793" y="2080"/>
                  </a:cubicBezTo>
                  <a:close/>
                  <a:moveTo>
                    <a:pt x="2733" y="3534"/>
                  </a:moveTo>
                  <a:cubicBezTo>
                    <a:pt x="2833" y="3534"/>
                    <a:pt x="2733" y="3960"/>
                    <a:pt x="2607" y="4386"/>
                  </a:cubicBezTo>
                  <a:cubicBezTo>
                    <a:pt x="2407" y="4888"/>
                    <a:pt x="2206" y="5213"/>
                    <a:pt x="2106" y="5213"/>
                  </a:cubicBezTo>
                  <a:cubicBezTo>
                    <a:pt x="1981" y="5213"/>
                    <a:pt x="2106" y="4787"/>
                    <a:pt x="2206" y="4261"/>
                  </a:cubicBezTo>
                  <a:cubicBezTo>
                    <a:pt x="2407" y="3860"/>
                    <a:pt x="2507" y="3534"/>
                    <a:pt x="2607" y="3534"/>
                  </a:cubicBezTo>
                  <a:close/>
                  <a:moveTo>
                    <a:pt x="5740" y="0"/>
                  </a:moveTo>
                  <a:cubicBezTo>
                    <a:pt x="3359" y="0"/>
                    <a:pt x="1254" y="1253"/>
                    <a:pt x="728" y="3233"/>
                  </a:cubicBezTo>
                  <a:cubicBezTo>
                    <a:pt x="1" y="5740"/>
                    <a:pt x="2106" y="8446"/>
                    <a:pt x="5239" y="9274"/>
                  </a:cubicBezTo>
                  <a:cubicBezTo>
                    <a:pt x="5640" y="9399"/>
                    <a:pt x="5966" y="9499"/>
                    <a:pt x="6367" y="9499"/>
                  </a:cubicBezTo>
                  <a:cubicBezTo>
                    <a:pt x="5746" y="7114"/>
                    <a:pt x="6061" y="4531"/>
                    <a:pt x="6774" y="2143"/>
                  </a:cubicBezTo>
                  <a:lnTo>
                    <a:pt x="6774" y="2143"/>
                  </a:lnTo>
                  <a:cubicBezTo>
                    <a:pt x="6745" y="2181"/>
                    <a:pt x="6693" y="2181"/>
                    <a:pt x="6693" y="2181"/>
                  </a:cubicBezTo>
                  <a:lnTo>
                    <a:pt x="6592" y="2181"/>
                  </a:lnTo>
                  <a:cubicBezTo>
                    <a:pt x="6492" y="2080"/>
                    <a:pt x="6592" y="1755"/>
                    <a:pt x="6793" y="1354"/>
                  </a:cubicBezTo>
                  <a:cubicBezTo>
                    <a:pt x="6893" y="928"/>
                    <a:pt x="6993" y="627"/>
                    <a:pt x="7119" y="627"/>
                  </a:cubicBezTo>
                  <a:cubicBezTo>
                    <a:pt x="7219" y="627"/>
                    <a:pt x="7219" y="727"/>
                    <a:pt x="7219" y="827"/>
                  </a:cubicBezTo>
                  <a:cubicBezTo>
                    <a:pt x="7319" y="627"/>
                    <a:pt x="7319" y="502"/>
                    <a:pt x="7419" y="301"/>
                  </a:cubicBezTo>
                  <a:lnTo>
                    <a:pt x="7419" y="201"/>
                  </a:lnTo>
                  <a:cubicBezTo>
                    <a:pt x="6893" y="0"/>
                    <a:pt x="6267" y="0"/>
                    <a:pt x="57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5" name="Google Shape;15725;p93"/>
            <p:cNvSpPr/>
            <p:nvPr/>
          </p:nvSpPr>
          <p:spPr>
            <a:xfrm>
              <a:off x="3963036" y="4033123"/>
              <a:ext cx="211880" cy="155325"/>
            </a:xfrm>
            <a:custGeom>
              <a:avLst/>
              <a:gdLst/>
              <a:ahLst/>
              <a:cxnLst/>
              <a:rect l="l" t="t" r="r" b="b"/>
              <a:pathLst>
                <a:path w="12959" h="9500" extrusionOk="0">
                  <a:moveTo>
                    <a:pt x="5339" y="3234"/>
                  </a:moveTo>
                  <a:cubicBezTo>
                    <a:pt x="5439" y="3234"/>
                    <a:pt x="5439" y="3560"/>
                    <a:pt x="5339" y="3861"/>
                  </a:cubicBezTo>
                  <a:cubicBezTo>
                    <a:pt x="5214" y="4186"/>
                    <a:pt x="5013" y="4387"/>
                    <a:pt x="5013" y="4387"/>
                  </a:cubicBezTo>
                  <a:lnTo>
                    <a:pt x="4913" y="4387"/>
                  </a:lnTo>
                  <a:cubicBezTo>
                    <a:pt x="4813" y="4387"/>
                    <a:pt x="4813" y="4061"/>
                    <a:pt x="4913" y="3760"/>
                  </a:cubicBezTo>
                  <a:cubicBezTo>
                    <a:pt x="5013" y="3434"/>
                    <a:pt x="5114" y="3234"/>
                    <a:pt x="5214" y="3234"/>
                  </a:cubicBezTo>
                  <a:close/>
                  <a:moveTo>
                    <a:pt x="7419" y="7720"/>
                  </a:moveTo>
                  <a:cubicBezTo>
                    <a:pt x="7520" y="7720"/>
                    <a:pt x="7520" y="8046"/>
                    <a:pt x="7520" y="8347"/>
                  </a:cubicBezTo>
                  <a:cubicBezTo>
                    <a:pt x="7419" y="8572"/>
                    <a:pt x="7319" y="8873"/>
                    <a:pt x="7219" y="8873"/>
                  </a:cubicBezTo>
                  <a:cubicBezTo>
                    <a:pt x="7094" y="8873"/>
                    <a:pt x="6993" y="8572"/>
                    <a:pt x="7094" y="8247"/>
                  </a:cubicBezTo>
                  <a:cubicBezTo>
                    <a:pt x="7219" y="7946"/>
                    <a:pt x="7319" y="7720"/>
                    <a:pt x="7419" y="7720"/>
                  </a:cubicBezTo>
                  <a:close/>
                  <a:moveTo>
                    <a:pt x="5740" y="1"/>
                  </a:moveTo>
                  <a:cubicBezTo>
                    <a:pt x="3234" y="1"/>
                    <a:pt x="1254" y="1154"/>
                    <a:pt x="627" y="3134"/>
                  </a:cubicBezTo>
                  <a:cubicBezTo>
                    <a:pt x="1" y="5640"/>
                    <a:pt x="2081" y="8347"/>
                    <a:pt x="5214" y="9299"/>
                  </a:cubicBezTo>
                  <a:cubicBezTo>
                    <a:pt x="5966" y="9500"/>
                    <a:pt x="6592" y="9500"/>
                    <a:pt x="7219" y="9500"/>
                  </a:cubicBezTo>
                  <a:cubicBezTo>
                    <a:pt x="9725" y="9500"/>
                    <a:pt x="11805" y="8347"/>
                    <a:pt x="12332" y="6367"/>
                  </a:cubicBezTo>
                  <a:cubicBezTo>
                    <a:pt x="12958" y="3861"/>
                    <a:pt x="10978" y="1154"/>
                    <a:pt x="7720" y="201"/>
                  </a:cubicBezTo>
                  <a:cubicBezTo>
                    <a:pt x="6993" y="1"/>
                    <a:pt x="6367" y="1"/>
                    <a:pt x="574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6" name="Google Shape;15726;p93"/>
            <p:cNvSpPr/>
            <p:nvPr/>
          </p:nvSpPr>
          <p:spPr>
            <a:xfrm>
              <a:off x="4077372" y="4159346"/>
              <a:ext cx="8616" cy="18868"/>
            </a:xfrm>
            <a:custGeom>
              <a:avLst/>
              <a:gdLst/>
              <a:ahLst/>
              <a:cxnLst/>
              <a:rect l="l" t="t" r="r" b="b"/>
              <a:pathLst>
                <a:path w="527" h="1154" extrusionOk="0">
                  <a:moveTo>
                    <a:pt x="426" y="0"/>
                  </a:moveTo>
                  <a:cubicBezTo>
                    <a:pt x="326" y="0"/>
                    <a:pt x="226" y="226"/>
                    <a:pt x="101" y="527"/>
                  </a:cubicBezTo>
                  <a:cubicBezTo>
                    <a:pt x="0" y="852"/>
                    <a:pt x="101" y="1153"/>
                    <a:pt x="226" y="1153"/>
                  </a:cubicBezTo>
                  <a:cubicBezTo>
                    <a:pt x="326" y="1153"/>
                    <a:pt x="426" y="852"/>
                    <a:pt x="527" y="627"/>
                  </a:cubicBezTo>
                  <a:cubicBezTo>
                    <a:pt x="527" y="326"/>
                    <a:pt x="527" y="0"/>
                    <a:pt x="426" y="0"/>
                  </a:cubicBezTo>
                  <a:close/>
                </a:path>
              </a:pathLst>
            </a:custGeom>
            <a:solidFill>
              <a:srgbClr val="EA49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7" name="Google Shape;15727;p93"/>
            <p:cNvSpPr/>
            <p:nvPr/>
          </p:nvSpPr>
          <p:spPr>
            <a:xfrm>
              <a:off x="3384439" y="4257986"/>
              <a:ext cx="259393" cy="332935"/>
            </a:xfrm>
            <a:custGeom>
              <a:avLst/>
              <a:gdLst/>
              <a:ahLst/>
              <a:cxnLst/>
              <a:rect l="l" t="t" r="r" b="b"/>
              <a:pathLst>
                <a:path w="15865" h="20363" extrusionOk="0">
                  <a:moveTo>
                    <a:pt x="7823" y="1"/>
                  </a:moveTo>
                  <a:cubicBezTo>
                    <a:pt x="6213" y="1"/>
                    <a:pt x="4709" y="697"/>
                    <a:pt x="3634" y="2113"/>
                  </a:cubicBezTo>
                  <a:cubicBezTo>
                    <a:pt x="1028" y="5471"/>
                    <a:pt x="0" y="10684"/>
                    <a:pt x="0" y="14870"/>
                  </a:cubicBezTo>
                  <a:cubicBezTo>
                    <a:pt x="0" y="15897"/>
                    <a:pt x="100" y="17050"/>
                    <a:pt x="627" y="18002"/>
                  </a:cubicBezTo>
                  <a:cubicBezTo>
                    <a:pt x="1386" y="19777"/>
                    <a:pt x="2868" y="20362"/>
                    <a:pt x="4539" y="20362"/>
                  </a:cubicBezTo>
                  <a:cubicBezTo>
                    <a:pt x="6290" y="20362"/>
                    <a:pt x="8248" y="19720"/>
                    <a:pt x="9800" y="19130"/>
                  </a:cubicBezTo>
                  <a:cubicBezTo>
                    <a:pt x="11579" y="18504"/>
                    <a:pt x="13158" y="17476"/>
                    <a:pt x="14411" y="16123"/>
                  </a:cubicBezTo>
                  <a:lnTo>
                    <a:pt x="15238" y="12564"/>
                  </a:lnTo>
                  <a:cubicBezTo>
                    <a:pt x="15865" y="10784"/>
                    <a:pt x="15539" y="8804"/>
                    <a:pt x="14913" y="7025"/>
                  </a:cubicBezTo>
                  <a:cubicBezTo>
                    <a:pt x="13985" y="4719"/>
                    <a:pt x="12532" y="1386"/>
                    <a:pt x="10126" y="458"/>
                  </a:cubicBezTo>
                  <a:cubicBezTo>
                    <a:pt x="9357" y="154"/>
                    <a:pt x="8578" y="1"/>
                    <a:pt x="782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8" name="Google Shape;15728;p93"/>
            <p:cNvSpPr/>
            <p:nvPr/>
          </p:nvSpPr>
          <p:spPr>
            <a:xfrm>
              <a:off x="3435664" y="4482768"/>
              <a:ext cx="153674" cy="13015"/>
            </a:xfrm>
            <a:custGeom>
              <a:avLst/>
              <a:gdLst/>
              <a:ahLst/>
              <a:cxnLst/>
              <a:rect l="l" t="t" r="r" b="b"/>
              <a:pathLst>
                <a:path w="9399" h="796" extrusionOk="0">
                  <a:moveTo>
                    <a:pt x="408" y="0"/>
                  </a:moveTo>
                  <a:cubicBezTo>
                    <a:pt x="168" y="0"/>
                    <a:pt x="25" y="19"/>
                    <a:pt x="0" y="69"/>
                  </a:cubicBezTo>
                  <a:cubicBezTo>
                    <a:pt x="0" y="169"/>
                    <a:pt x="2080" y="796"/>
                    <a:pt x="4687" y="796"/>
                  </a:cubicBezTo>
                  <a:cubicBezTo>
                    <a:pt x="7293" y="796"/>
                    <a:pt x="9399" y="169"/>
                    <a:pt x="9273" y="69"/>
                  </a:cubicBezTo>
                  <a:cubicBezTo>
                    <a:pt x="9273" y="19"/>
                    <a:pt x="9143" y="0"/>
                    <a:pt x="8909" y="0"/>
                  </a:cubicBezTo>
                  <a:cubicBezTo>
                    <a:pt x="8207" y="0"/>
                    <a:pt x="6566" y="169"/>
                    <a:pt x="4687" y="169"/>
                  </a:cubicBezTo>
                  <a:cubicBezTo>
                    <a:pt x="2732" y="169"/>
                    <a:pt x="1129" y="0"/>
                    <a:pt x="408" y="0"/>
                  </a:cubicBezTo>
                  <a:close/>
                </a:path>
              </a:pathLst>
            </a:custGeom>
            <a:solidFill>
              <a:srgbClr val="D984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9" name="Google Shape;15729;p93"/>
            <p:cNvSpPr/>
            <p:nvPr/>
          </p:nvSpPr>
          <p:spPr>
            <a:xfrm>
              <a:off x="3452456" y="4405039"/>
              <a:ext cx="134838" cy="46777"/>
            </a:xfrm>
            <a:custGeom>
              <a:avLst/>
              <a:gdLst/>
              <a:ahLst/>
              <a:cxnLst/>
              <a:rect l="l" t="t" r="r" b="b"/>
              <a:pathLst>
                <a:path w="8247" h="2861" extrusionOk="0">
                  <a:moveTo>
                    <a:pt x="47" y="0"/>
                  </a:moveTo>
                  <a:cubicBezTo>
                    <a:pt x="23" y="0"/>
                    <a:pt x="8" y="4"/>
                    <a:pt x="1" y="11"/>
                  </a:cubicBezTo>
                  <a:cubicBezTo>
                    <a:pt x="1" y="111"/>
                    <a:pt x="1680" y="1064"/>
                    <a:pt x="3986" y="1790"/>
                  </a:cubicBezTo>
                  <a:cubicBezTo>
                    <a:pt x="6001" y="2521"/>
                    <a:pt x="7703" y="2861"/>
                    <a:pt x="8141" y="2861"/>
                  </a:cubicBezTo>
                  <a:cubicBezTo>
                    <a:pt x="8199" y="2861"/>
                    <a:pt x="8235" y="2855"/>
                    <a:pt x="8246" y="2843"/>
                  </a:cubicBezTo>
                  <a:cubicBezTo>
                    <a:pt x="8246" y="2617"/>
                    <a:pt x="6367" y="1991"/>
                    <a:pt x="4186" y="1264"/>
                  </a:cubicBezTo>
                  <a:cubicBezTo>
                    <a:pt x="2044" y="589"/>
                    <a:pt x="357" y="0"/>
                    <a:pt x="47" y="0"/>
                  </a:cubicBezTo>
                  <a:close/>
                </a:path>
              </a:pathLst>
            </a:custGeom>
            <a:solidFill>
              <a:srgbClr val="D984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0" name="Google Shape;15730;p93"/>
            <p:cNvSpPr/>
            <p:nvPr/>
          </p:nvSpPr>
          <p:spPr>
            <a:xfrm>
              <a:off x="3459421" y="4331447"/>
              <a:ext cx="141804" cy="128740"/>
            </a:xfrm>
            <a:custGeom>
              <a:avLst/>
              <a:gdLst/>
              <a:ahLst/>
              <a:cxnLst/>
              <a:rect l="l" t="t" r="r" b="b"/>
              <a:pathLst>
                <a:path w="8673" h="7874" extrusionOk="0">
                  <a:moveTo>
                    <a:pt x="162" y="0"/>
                  </a:moveTo>
                  <a:cubicBezTo>
                    <a:pt x="122" y="0"/>
                    <a:pt x="101" y="9"/>
                    <a:pt x="101" y="26"/>
                  </a:cubicBezTo>
                  <a:cubicBezTo>
                    <a:pt x="1" y="226"/>
                    <a:pt x="2507" y="1179"/>
                    <a:pt x="4913" y="3359"/>
                  </a:cubicBezTo>
                  <a:cubicBezTo>
                    <a:pt x="7272" y="5423"/>
                    <a:pt x="8306" y="7873"/>
                    <a:pt x="8558" y="7873"/>
                  </a:cubicBezTo>
                  <a:cubicBezTo>
                    <a:pt x="8563" y="7873"/>
                    <a:pt x="8568" y="7872"/>
                    <a:pt x="8572" y="7870"/>
                  </a:cubicBezTo>
                  <a:cubicBezTo>
                    <a:pt x="8672" y="7870"/>
                    <a:pt x="8447" y="7118"/>
                    <a:pt x="7946" y="6191"/>
                  </a:cubicBezTo>
                  <a:cubicBezTo>
                    <a:pt x="7419" y="5239"/>
                    <a:pt x="6467" y="3986"/>
                    <a:pt x="5314" y="2958"/>
                  </a:cubicBezTo>
                  <a:cubicBezTo>
                    <a:pt x="4061" y="1805"/>
                    <a:pt x="2707" y="978"/>
                    <a:pt x="1780" y="552"/>
                  </a:cubicBezTo>
                  <a:cubicBezTo>
                    <a:pt x="990" y="198"/>
                    <a:pt x="355" y="0"/>
                    <a:pt x="162" y="0"/>
                  </a:cubicBezTo>
                  <a:close/>
                </a:path>
              </a:pathLst>
            </a:custGeom>
            <a:solidFill>
              <a:srgbClr val="D984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1" name="Google Shape;15731;p93"/>
            <p:cNvSpPr/>
            <p:nvPr/>
          </p:nvSpPr>
          <p:spPr>
            <a:xfrm>
              <a:off x="3643817" y="4341225"/>
              <a:ext cx="274991" cy="339475"/>
            </a:xfrm>
            <a:custGeom>
              <a:avLst/>
              <a:gdLst/>
              <a:ahLst/>
              <a:cxnLst/>
              <a:rect l="l" t="t" r="r" b="b"/>
              <a:pathLst>
                <a:path w="16819" h="20763" extrusionOk="0">
                  <a:moveTo>
                    <a:pt x="10905" y="1"/>
                  </a:moveTo>
                  <a:cubicBezTo>
                    <a:pt x="8483" y="1"/>
                    <a:pt x="5895" y="1967"/>
                    <a:pt x="4061" y="3388"/>
                  </a:cubicBezTo>
                  <a:cubicBezTo>
                    <a:pt x="2607" y="4540"/>
                    <a:pt x="1455" y="6119"/>
                    <a:pt x="1054" y="7899"/>
                  </a:cubicBezTo>
                  <a:lnTo>
                    <a:pt x="1" y="11332"/>
                  </a:lnTo>
                  <a:cubicBezTo>
                    <a:pt x="302" y="13212"/>
                    <a:pt x="1154" y="14992"/>
                    <a:pt x="2407" y="16345"/>
                  </a:cubicBezTo>
                  <a:cubicBezTo>
                    <a:pt x="3929" y="18272"/>
                    <a:pt x="6192" y="20762"/>
                    <a:pt x="8672" y="20762"/>
                  </a:cubicBezTo>
                  <a:cubicBezTo>
                    <a:pt x="9418" y="20762"/>
                    <a:pt x="10183" y="20537"/>
                    <a:pt x="10953" y="20004"/>
                  </a:cubicBezTo>
                  <a:cubicBezTo>
                    <a:pt x="11806" y="19378"/>
                    <a:pt x="12432" y="18551"/>
                    <a:pt x="12958" y="17598"/>
                  </a:cubicBezTo>
                  <a:cubicBezTo>
                    <a:pt x="15139" y="14039"/>
                    <a:pt x="16818" y="8926"/>
                    <a:pt x="16292" y="4766"/>
                  </a:cubicBezTo>
                  <a:cubicBezTo>
                    <a:pt x="15966" y="2134"/>
                    <a:pt x="14086" y="480"/>
                    <a:pt x="11580" y="54"/>
                  </a:cubicBezTo>
                  <a:cubicBezTo>
                    <a:pt x="11357" y="18"/>
                    <a:pt x="11132" y="1"/>
                    <a:pt x="1090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2" name="Google Shape;15732;p93"/>
            <p:cNvSpPr/>
            <p:nvPr/>
          </p:nvSpPr>
          <p:spPr>
            <a:xfrm>
              <a:off x="3688076" y="4511217"/>
              <a:ext cx="133203" cy="76959"/>
            </a:xfrm>
            <a:custGeom>
              <a:avLst/>
              <a:gdLst/>
              <a:ahLst/>
              <a:cxnLst/>
              <a:rect l="l" t="t" r="r" b="b"/>
              <a:pathLst>
                <a:path w="8147" h="4707" extrusionOk="0">
                  <a:moveTo>
                    <a:pt x="125" y="0"/>
                  </a:moveTo>
                  <a:cubicBezTo>
                    <a:pt x="114" y="0"/>
                    <a:pt x="106" y="3"/>
                    <a:pt x="101" y="8"/>
                  </a:cubicBezTo>
                  <a:cubicBezTo>
                    <a:pt x="1" y="108"/>
                    <a:pt x="1479" y="1662"/>
                    <a:pt x="3760" y="3016"/>
                  </a:cubicBezTo>
                  <a:cubicBezTo>
                    <a:pt x="5790" y="4169"/>
                    <a:pt x="7714" y="4707"/>
                    <a:pt x="8086" y="4707"/>
                  </a:cubicBezTo>
                  <a:cubicBezTo>
                    <a:pt x="8118" y="4707"/>
                    <a:pt x="8138" y="4703"/>
                    <a:pt x="8146" y="4695"/>
                  </a:cubicBezTo>
                  <a:cubicBezTo>
                    <a:pt x="8146" y="4595"/>
                    <a:pt x="6266" y="3768"/>
                    <a:pt x="4086" y="2514"/>
                  </a:cubicBezTo>
                  <a:cubicBezTo>
                    <a:pt x="1879" y="1315"/>
                    <a:pt x="360" y="0"/>
                    <a:pt x="125" y="0"/>
                  </a:cubicBezTo>
                  <a:close/>
                </a:path>
              </a:pathLst>
            </a:custGeom>
            <a:solidFill>
              <a:srgbClr val="D984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3" name="Google Shape;15733;p93"/>
            <p:cNvSpPr/>
            <p:nvPr/>
          </p:nvSpPr>
          <p:spPr>
            <a:xfrm>
              <a:off x="3706928" y="4483029"/>
              <a:ext cx="138517" cy="30542"/>
            </a:xfrm>
            <a:custGeom>
              <a:avLst/>
              <a:gdLst/>
              <a:ahLst/>
              <a:cxnLst/>
              <a:rect l="l" t="t" r="r" b="b"/>
              <a:pathLst>
                <a:path w="8472" h="1868" extrusionOk="0">
                  <a:moveTo>
                    <a:pt x="219" y="0"/>
                  </a:moveTo>
                  <a:cubicBezTo>
                    <a:pt x="94" y="0"/>
                    <a:pt x="19" y="17"/>
                    <a:pt x="1" y="53"/>
                  </a:cubicBezTo>
                  <a:cubicBezTo>
                    <a:pt x="1" y="153"/>
                    <a:pt x="1780" y="880"/>
                    <a:pt x="4186" y="1306"/>
                  </a:cubicBezTo>
                  <a:cubicBezTo>
                    <a:pt x="5960" y="1715"/>
                    <a:pt x="7567" y="1867"/>
                    <a:pt x="8194" y="1867"/>
                  </a:cubicBezTo>
                  <a:cubicBezTo>
                    <a:pt x="8373" y="1867"/>
                    <a:pt x="8472" y="1855"/>
                    <a:pt x="8472" y="1832"/>
                  </a:cubicBezTo>
                  <a:cubicBezTo>
                    <a:pt x="8472" y="1607"/>
                    <a:pt x="6592" y="1206"/>
                    <a:pt x="4286" y="780"/>
                  </a:cubicBezTo>
                  <a:cubicBezTo>
                    <a:pt x="2394" y="348"/>
                    <a:pt x="789" y="0"/>
                    <a:pt x="219" y="0"/>
                  </a:cubicBezTo>
                  <a:close/>
                </a:path>
              </a:pathLst>
            </a:custGeom>
            <a:solidFill>
              <a:srgbClr val="D984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4" name="Google Shape;15734;p93"/>
            <p:cNvSpPr/>
            <p:nvPr/>
          </p:nvSpPr>
          <p:spPr>
            <a:xfrm>
              <a:off x="3691772" y="4436693"/>
              <a:ext cx="184412" cy="48936"/>
            </a:xfrm>
            <a:custGeom>
              <a:avLst/>
              <a:gdLst/>
              <a:ahLst/>
              <a:cxnLst/>
              <a:rect l="l" t="t" r="r" b="b"/>
              <a:pathLst>
                <a:path w="11279" h="2993" extrusionOk="0">
                  <a:moveTo>
                    <a:pt x="8376" y="0"/>
                  </a:moveTo>
                  <a:cubicBezTo>
                    <a:pt x="7473" y="0"/>
                    <a:pt x="6444" y="94"/>
                    <a:pt x="5314" y="381"/>
                  </a:cubicBezTo>
                  <a:cubicBezTo>
                    <a:pt x="3760" y="681"/>
                    <a:pt x="2281" y="1308"/>
                    <a:pt x="1454" y="1834"/>
                  </a:cubicBezTo>
                  <a:cubicBezTo>
                    <a:pt x="502" y="2461"/>
                    <a:pt x="0" y="2887"/>
                    <a:pt x="0" y="2987"/>
                  </a:cubicBezTo>
                  <a:cubicBezTo>
                    <a:pt x="4" y="2991"/>
                    <a:pt x="9" y="2992"/>
                    <a:pt x="17" y="2992"/>
                  </a:cubicBezTo>
                  <a:cubicBezTo>
                    <a:pt x="246" y="2992"/>
                    <a:pt x="2385" y="1610"/>
                    <a:pt x="5414" y="907"/>
                  </a:cubicBezTo>
                  <a:cubicBezTo>
                    <a:pt x="6880" y="567"/>
                    <a:pt x="8259" y="496"/>
                    <a:pt x="9310" y="496"/>
                  </a:cubicBezTo>
                  <a:cubicBezTo>
                    <a:pt x="10067" y="496"/>
                    <a:pt x="10654" y="532"/>
                    <a:pt x="10983" y="532"/>
                  </a:cubicBezTo>
                  <a:cubicBezTo>
                    <a:pt x="11174" y="532"/>
                    <a:pt x="11279" y="520"/>
                    <a:pt x="11279" y="481"/>
                  </a:cubicBezTo>
                  <a:cubicBezTo>
                    <a:pt x="11279" y="481"/>
                    <a:pt x="10652" y="280"/>
                    <a:pt x="9599" y="55"/>
                  </a:cubicBezTo>
                  <a:cubicBezTo>
                    <a:pt x="9223" y="22"/>
                    <a:pt x="8814" y="0"/>
                    <a:pt x="8376" y="0"/>
                  </a:cubicBezTo>
                  <a:close/>
                </a:path>
              </a:pathLst>
            </a:custGeom>
            <a:solidFill>
              <a:srgbClr val="D984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5" name="Google Shape;15735;p93"/>
            <p:cNvSpPr/>
            <p:nvPr/>
          </p:nvSpPr>
          <p:spPr>
            <a:xfrm>
              <a:off x="3560235" y="4403911"/>
              <a:ext cx="149995" cy="150829"/>
            </a:xfrm>
            <a:custGeom>
              <a:avLst/>
              <a:gdLst/>
              <a:ahLst/>
              <a:cxnLst/>
              <a:rect l="l" t="t" r="r" b="b"/>
              <a:pathLst>
                <a:path w="9174" h="9225" extrusionOk="0">
                  <a:moveTo>
                    <a:pt x="4520" y="0"/>
                  </a:moveTo>
                  <a:cubicBezTo>
                    <a:pt x="3733" y="0"/>
                    <a:pt x="2986" y="189"/>
                    <a:pt x="2406" y="606"/>
                  </a:cubicBezTo>
                  <a:cubicBezTo>
                    <a:pt x="1880" y="932"/>
                    <a:pt x="1554" y="1433"/>
                    <a:pt x="1253" y="1960"/>
                  </a:cubicBezTo>
                  <a:cubicBezTo>
                    <a:pt x="927" y="2686"/>
                    <a:pt x="627" y="3438"/>
                    <a:pt x="401" y="4265"/>
                  </a:cubicBezTo>
                  <a:cubicBezTo>
                    <a:pt x="201" y="4992"/>
                    <a:pt x="0" y="5719"/>
                    <a:pt x="201" y="6446"/>
                  </a:cubicBezTo>
                  <a:cubicBezTo>
                    <a:pt x="526" y="7498"/>
                    <a:pt x="1454" y="8125"/>
                    <a:pt x="2506" y="8451"/>
                  </a:cubicBezTo>
                  <a:cubicBezTo>
                    <a:pt x="2807" y="8651"/>
                    <a:pt x="3233" y="8752"/>
                    <a:pt x="3659" y="8852"/>
                  </a:cubicBezTo>
                  <a:cubicBezTo>
                    <a:pt x="4060" y="8952"/>
                    <a:pt x="4386" y="9077"/>
                    <a:pt x="4787" y="9178"/>
                  </a:cubicBezTo>
                  <a:cubicBezTo>
                    <a:pt x="5099" y="9205"/>
                    <a:pt x="5404" y="9225"/>
                    <a:pt x="5697" y="9225"/>
                  </a:cubicBezTo>
                  <a:cubicBezTo>
                    <a:pt x="6486" y="9225"/>
                    <a:pt x="7189" y="9081"/>
                    <a:pt x="7719" y="8551"/>
                  </a:cubicBezTo>
                  <a:cubicBezTo>
                    <a:pt x="8346" y="8025"/>
                    <a:pt x="8672" y="7298"/>
                    <a:pt x="8772" y="6571"/>
                  </a:cubicBezTo>
                  <a:cubicBezTo>
                    <a:pt x="8973" y="5719"/>
                    <a:pt x="9073" y="4892"/>
                    <a:pt x="9173" y="4165"/>
                  </a:cubicBezTo>
                  <a:cubicBezTo>
                    <a:pt x="9173" y="3539"/>
                    <a:pt x="9173" y="2912"/>
                    <a:pt x="8973" y="2386"/>
                  </a:cubicBezTo>
                  <a:cubicBezTo>
                    <a:pt x="8245" y="947"/>
                    <a:pt x="6283" y="0"/>
                    <a:pt x="452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736" name="Google Shape;15736;p93"/>
          <p:cNvGrpSpPr/>
          <p:nvPr/>
        </p:nvGrpSpPr>
        <p:grpSpPr>
          <a:xfrm>
            <a:off x="476898" y="260347"/>
            <a:ext cx="367271" cy="414081"/>
            <a:chOff x="4693835" y="1360469"/>
            <a:chExt cx="367271" cy="414081"/>
          </a:xfrm>
        </p:grpSpPr>
        <p:sp>
          <p:nvSpPr>
            <p:cNvPr id="15737" name="Google Shape;15737;p93"/>
            <p:cNvSpPr/>
            <p:nvPr/>
          </p:nvSpPr>
          <p:spPr>
            <a:xfrm>
              <a:off x="4700211" y="1436055"/>
              <a:ext cx="231107" cy="338494"/>
            </a:xfrm>
            <a:custGeom>
              <a:avLst/>
              <a:gdLst/>
              <a:ahLst/>
              <a:cxnLst/>
              <a:rect l="l" t="t" r="r" b="b"/>
              <a:pathLst>
                <a:path w="14135" h="20703" extrusionOk="0">
                  <a:moveTo>
                    <a:pt x="13305" y="1"/>
                  </a:moveTo>
                  <a:cubicBezTo>
                    <a:pt x="13197" y="1"/>
                    <a:pt x="13087" y="36"/>
                    <a:pt x="12984" y="119"/>
                  </a:cubicBezTo>
                  <a:cubicBezTo>
                    <a:pt x="6919" y="5433"/>
                    <a:pt x="2533" y="12225"/>
                    <a:pt x="127" y="19944"/>
                  </a:cubicBezTo>
                  <a:cubicBezTo>
                    <a:pt x="0" y="20403"/>
                    <a:pt x="324" y="20702"/>
                    <a:pt x="636" y="20702"/>
                  </a:cubicBezTo>
                  <a:cubicBezTo>
                    <a:pt x="818" y="20702"/>
                    <a:pt x="996" y="20601"/>
                    <a:pt x="1080" y="20370"/>
                  </a:cubicBezTo>
                  <a:cubicBezTo>
                    <a:pt x="3360" y="12851"/>
                    <a:pt x="7746" y="6159"/>
                    <a:pt x="13711" y="946"/>
                  </a:cubicBezTo>
                  <a:cubicBezTo>
                    <a:pt x="14135" y="603"/>
                    <a:pt x="13747" y="1"/>
                    <a:pt x="13305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8" name="Google Shape;15738;p93"/>
            <p:cNvSpPr/>
            <p:nvPr/>
          </p:nvSpPr>
          <p:spPr>
            <a:xfrm>
              <a:off x="4702288" y="1379860"/>
              <a:ext cx="97348" cy="266047"/>
            </a:xfrm>
            <a:custGeom>
              <a:avLst/>
              <a:gdLst/>
              <a:ahLst/>
              <a:cxnLst/>
              <a:rect l="l" t="t" r="r" b="b"/>
              <a:pathLst>
                <a:path w="5954" h="16272" extrusionOk="0">
                  <a:moveTo>
                    <a:pt x="5147" y="1"/>
                  </a:moveTo>
                  <a:cubicBezTo>
                    <a:pt x="5015" y="1"/>
                    <a:pt x="4891" y="59"/>
                    <a:pt x="4812" y="198"/>
                  </a:cubicBezTo>
                  <a:cubicBezTo>
                    <a:pt x="1880" y="4684"/>
                    <a:pt x="0" y="11175"/>
                    <a:pt x="3133" y="16088"/>
                  </a:cubicBezTo>
                  <a:cubicBezTo>
                    <a:pt x="3218" y="16218"/>
                    <a:pt x="3336" y="16272"/>
                    <a:pt x="3457" y="16272"/>
                  </a:cubicBezTo>
                  <a:cubicBezTo>
                    <a:pt x="3804" y="16272"/>
                    <a:pt x="4175" y="15832"/>
                    <a:pt x="3860" y="15461"/>
                  </a:cubicBezTo>
                  <a:cubicBezTo>
                    <a:pt x="1053" y="10950"/>
                    <a:pt x="3033" y="4910"/>
                    <a:pt x="5639" y="925"/>
                  </a:cubicBezTo>
                  <a:cubicBezTo>
                    <a:pt x="5953" y="463"/>
                    <a:pt x="5518" y="1"/>
                    <a:pt x="5147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9" name="Google Shape;15739;p93"/>
            <p:cNvSpPr/>
            <p:nvPr/>
          </p:nvSpPr>
          <p:spPr>
            <a:xfrm>
              <a:off x="4785199" y="1529055"/>
              <a:ext cx="231075" cy="75962"/>
            </a:xfrm>
            <a:custGeom>
              <a:avLst/>
              <a:gdLst/>
              <a:ahLst/>
              <a:cxnLst/>
              <a:rect l="l" t="t" r="r" b="b"/>
              <a:pathLst>
                <a:path w="14133" h="4646" extrusionOk="0">
                  <a:moveTo>
                    <a:pt x="13461" y="1"/>
                  </a:moveTo>
                  <a:cubicBezTo>
                    <a:pt x="13345" y="1"/>
                    <a:pt x="13220" y="51"/>
                    <a:pt x="13100" y="171"/>
                  </a:cubicBezTo>
                  <a:cubicBezTo>
                    <a:pt x="10741" y="2383"/>
                    <a:pt x="7662" y="3582"/>
                    <a:pt x="4505" y="3582"/>
                  </a:cubicBezTo>
                  <a:cubicBezTo>
                    <a:pt x="3335" y="3582"/>
                    <a:pt x="2153" y="3417"/>
                    <a:pt x="994" y="3078"/>
                  </a:cubicBezTo>
                  <a:cubicBezTo>
                    <a:pt x="935" y="3059"/>
                    <a:pt x="878" y="3050"/>
                    <a:pt x="823" y="3050"/>
                  </a:cubicBezTo>
                  <a:cubicBezTo>
                    <a:pt x="297" y="3050"/>
                    <a:pt x="1" y="3849"/>
                    <a:pt x="568" y="4030"/>
                  </a:cubicBezTo>
                  <a:cubicBezTo>
                    <a:pt x="1906" y="4443"/>
                    <a:pt x="3268" y="4646"/>
                    <a:pt x="4611" y="4646"/>
                  </a:cubicBezTo>
                  <a:cubicBezTo>
                    <a:pt x="7999" y="4646"/>
                    <a:pt x="11267" y="3356"/>
                    <a:pt x="13726" y="897"/>
                  </a:cubicBezTo>
                  <a:cubicBezTo>
                    <a:pt x="14132" y="569"/>
                    <a:pt x="13852" y="1"/>
                    <a:pt x="13461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0" name="Google Shape;15740;p93"/>
            <p:cNvSpPr/>
            <p:nvPr/>
          </p:nvSpPr>
          <p:spPr>
            <a:xfrm>
              <a:off x="4693835" y="1360469"/>
              <a:ext cx="148556" cy="103872"/>
            </a:xfrm>
            <a:custGeom>
              <a:avLst/>
              <a:gdLst/>
              <a:ahLst/>
              <a:cxnLst/>
              <a:rect l="l" t="t" r="r" b="b"/>
              <a:pathLst>
                <a:path w="9086" h="6353" extrusionOk="0">
                  <a:moveTo>
                    <a:pt x="4546" y="0"/>
                  </a:moveTo>
                  <a:cubicBezTo>
                    <a:pt x="1444" y="0"/>
                    <a:pt x="0" y="4778"/>
                    <a:pt x="3349" y="6096"/>
                  </a:cubicBezTo>
                  <a:cubicBezTo>
                    <a:pt x="3789" y="6273"/>
                    <a:pt x="4209" y="6353"/>
                    <a:pt x="4603" y="6353"/>
                  </a:cubicBezTo>
                  <a:cubicBezTo>
                    <a:pt x="7656" y="6353"/>
                    <a:pt x="9086" y="1541"/>
                    <a:pt x="5755" y="231"/>
                  </a:cubicBezTo>
                  <a:cubicBezTo>
                    <a:pt x="5331" y="72"/>
                    <a:pt x="4926" y="0"/>
                    <a:pt x="454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1" name="Google Shape;15741;p93"/>
            <p:cNvSpPr/>
            <p:nvPr/>
          </p:nvSpPr>
          <p:spPr>
            <a:xfrm>
              <a:off x="4833563" y="1389556"/>
              <a:ext cx="148474" cy="103937"/>
            </a:xfrm>
            <a:custGeom>
              <a:avLst/>
              <a:gdLst/>
              <a:ahLst/>
              <a:cxnLst/>
              <a:rect l="l" t="t" r="r" b="b"/>
              <a:pathLst>
                <a:path w="9081" h="6357" extrusionOk="0">
                  <a:moveTo>
                    <a:pt x="4553" y="1"/>
                  </a:moveTo>
                  <a:cubicBezTo>
                    <a:pt x="1465" y="1"/>
                    <a:pt x="1" y="4779"/>
                    <a:pt x="3350" y="6096"/>
                  </a:cubicBezTo>
                  <a:cubicBezTo>
                    <a:pt x="3799" y="6276"/>
                    <a:pt x="4226" y="6357"/>
                    <a:pt x="4626" y="6357"/>
                  </a:cubicBezTo>
                  <a:cubicBezTo>
                    <a:pt x="7681" y="6357"/>
                    <a:pt x="9080" y="1628"/>
                    <a:pt x="5756" y="231"/>
                  </a:cubicBezTo>
                  <a:cubicBezTo>
                    <a:pt x="5334" y="73"/>
                    <a:pt x="4931" y="1"/>
                    <a:pt x="455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2" name="Google Shape;15742;p93"/>
            <p:cNvSpPr/>
            <p:nvPr/>
          </p:nvSpPr>
          <p:spPr>
            <a:xfrm>
              <a:off x="4912730" y="1501815"/>
              <a:ext cx="148376" cy="103872"/>
            </a:xfrm>
            <a:custGeom>
              <a:avLst/>
              <a:gdLst/>
              <a:ahLst/>
              <a:cxnLst/>
              <a:rect l="l" t="t" r="r" b="b"/>
              <a:pathLst>
                <a:path w="9075" h="6353" extrusionOk="0">
                  <a:moveTo>
                    <a:pt x="4499" y="1"/>
                  </a:moveTo>
                  <a:cubicBezTo>
                    <a:pt x="1499" y="1"/>
                    <a:pt x="0" y="4812"/>
                    <a:pt x="3420" y="6122"/>
                  </a:cubicBezTo>
                  <a:cubicBezTo>
                    <a:pt x="3830" y="6281"/>
                    <a:pt x="4224" y="6353"/>
                    <a:pt x="4593" y="6353"/>
                  </a:cubicBezTo>
                  <a:cubicBezTo>
                    <a:pt x="7611" y="6353"/>
                    <a:pt x="9075" y="1575"/>
                    <a:pt x="5726" y="258"/>
                  </a:cubicBezTo>
                  <a:cubicBezTo>
                    <a:pt x="5297" y="80"/>
                    <a:pt x="4886" y="1"/>
                    <a:pt x="449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3" name="Google Shape;15743;p93"/>
            <p:cNvSpPr/>
            <p:nvPr/>
          </p:nvSpPr>
          <p:spPr>
            <a:xfrm>
              <a:off x="4734661" y="1371194"/>
              <a:ext cx="49590" cy="34041"/>
            </a:xfrm>
            <a:custGeom>
              <a:avLst/>
              <a:gdLst/>
              <a:ahLst/>
              <a:cxnLst/>
              <a:rect l="l" t="t" r="r" b="b"/>
              <a:pathLst>
                <a:path w="3033" h="2082" extrusionOk="0">
                  <a:moveTo>
                    <a:pt x="1479" y="1"/>
                  </a:moveTo>
                  <a:cubicBezTo>
                    <a:pt x="426" y="1"/>
                    <a:pt x="0" y="1580"/>
                    <a:pt x="1153" y="1981"/>
                  </a:cubicBezTo>
                  <a:cubicBezTo>
                    <a:pt x="1253" y="2081"/>
                    <a:pt x="1379" y="2081"/>
                    <a:pt x="1479" y="2081"/>
                  </a:cubicBezTo>
                  <a:cubicBezTo>
                    <a:pt x="2506" y="2081"/>
                    <a:pt x="3033" y="527"/>
                    <a:pt x="188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4" name="Google Shape;15744;p93"/>
            <p:cNvSpPr/>
            <p:nvPr/>
          </p:nvSpPr>
          <p:spPr>
            <a:xfrm>
              <a:off x="4883398" y="1403568"/>
              <a:ext cx="49606" cy="34449"/>
            </a:xfrm>
            <a:custGeom>
              <a:avLst/>
              <a:gdLst/>
              <a:ahLst/>
              <a:cxnLst/>
              <a:rect l="l" t="t" r="r" b="b"/>
              <a:pathLst>
                <a:path w="3034" h="2107" extrusionOk="0">
                  <a:moveTo>
                    <a:pt x="1455" y="1"/>
                  </a:moveTo>
                  <a:cubicBezTo>
                    <a:pt x="427" y="1"/>
                    <a:pt x="1" y="1580"/>
                    <a:pt x="1154" y="1981"/>
                  </a:cubicBezTo>
                  <a:cubicBezTo>
                    <a:pt x="1254" y="2106"/>
                    <a:pt x="1354" y="2106"/>
                    <a:pt x="1455" y="2106"/>
                  </a:cubicBezTo>
                  <a:cubicBezTo>
                    <a:pt x="2507" y="2106"/>
                    <a:pt x="3033" y="527"/>
                    <a:pt x="1881" y="101"/>
                  </a:cubicBezTo>
                  <a:cubicBezTo>
                    <a:pt x="1780" y="1"/>
                    <a:pt x="1555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5" name="Google Shape;15745;p93"/>
            <p:cNvSpPr/>
            <p:nvPr/>
          </p:nvSpPr>
          <p:spPr>
            <a:xfrm>
              <a:off x="4963726" y="1516269"/>
              <a:ext cx="49590" cy="34433"/>
            </a:xfrm>
            <a:custGeom>
              <a:avLst/>
              <a:gdLst/>
              <a:ahLst/>
              <a:cxnLst/>
              <a:rect l="l" t="t" r="r" b="b"/>
              <a:pathLst>
                <a:path w="3033" h="2106" extrusionOk="0">
                  <a:moveTo>
                    <a:pt x="1454" y="0"/>
                  </a:moveTo>
                  <a:cubicBezTo>
                    <a:pt x="527" y="0"/>
                    <a:pt x="0" y="1579"/>
                    <a:pt x="1153" y="1980"/>
                  </a:cubicBezTo>
                  <a:cubicBezTo>
                    <a:pt x="1253" y="2105"/>
                    <a:pt x="1354" y="2105"/>
                    <a:pt x="1554" y="2105"/>
                  </a:cubicBezTo>
                  <a:cubicBezTo>
                    <a:pt x="2506" y="2105"/>
                    <a:pt x="3033" y="527"/>
                    <a:pt x="1880" y="100"/>
                  </a:cubicBezTo>
                  <a:cubicBezTo>
                    <a:pt x="1780" y="0"/>
                    <a:pt x="1654" y="0"/>
                    <a:pt x="145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746" name="Google Shape;15746;p93"/>
          <p:cNvSpPr/>
          <p:nvPr/>
        </p:nvSpPr>
        <p:spPr>
          <a:xfrm>
            <a:off x="5783697" y="2529575"/>
            <a:ext cx="729423" cy="467577"/>
          </a:xfrm>
          <a:custGeom>
            <a:avLst/>
            <a:gdLst/>
            <a:ahLst/>
            <a:cxnLst/>
            <a:rect l="l" t="t" r="r" b="b"/>
            <a:pathLst>
              <a:path w="44613" h="28598" extrusionOk="0">
                <a:moveTo>
                  <a:pt x="43861" y="0"/>
                </a:moveTo>
                <a:cubicBezTo>
                  <a:pt x="41154" y="401"/>
                  <a:pt x="39074" y="2607"/>
                  <a:pt x="37720" y="5013"/>
                </a:cubicBezTo>
                <a:cubicBezTo>
                  <a:pt x="37194" y="5740"/>
                  <a:pt x="36768" y="6667"/>
                  <a:pt x="36567" y="7519"/>
                </a:cubicBezTo>
                <a:cubicBezTo>
                  <a:pt x="34788" y="9299"/>
                  <a:pt x="33009" y="10752"/>
                  <a:pt x="31129" y="12206"/>
                </a:cubicBezTo>
                <a:cubicBezTo>
                  <a:pt x="31956" y="10752"/>
                  <a:pt x="32808" y="9299"/>
                  <a:pt x="33435" y="7720"/>
                </a:cubicBezTo>
                <a:cubicBezTo>
                  <a:pt x="34061" y="5740"/>
                  <a:pt x="34262" y="3660"/>
                  <a:pt x="33535" y="1780"/>
                </a:cubicBezTo>
                <a:cubicBezTo>
                  <a:pt x="33435" y="1554"/>
                  <a:pt x="33334" y="1254"/>
                  <a:pt x="33109" y="1254"/>
                </a:cubicBezTo>
                <a:cubicBezTo>
                  <a:pt x="32908" y="1254"/>
                  <a:pt x="32708" y="1354"/>
                  <a:pt x="32582" y="1454"/>
                </a:cubicBezTo>
                <a:cubicBezTo>
                  <a:pt x="30502" y="3234"/>
                  <a:pt x="29876" y="6166"/>
                  <a:pt x="29775" y="8873"/>
                </a:cubicBezTo>
                <a:cubicBezTo>
                  <a:pt x="29775" y="10126"/>
                  <a:pt x="29876" y="11379"/>
                  <a:pt x="30402" y="12532"/>
                </a:cubicBezTo>
                <a:lnTo>
                  <a:pt x="30402" y="12632"/>
                </a:lnTo>
                <a:cubicBezTo>
                  <a:pt x="28196" y="14186"/>
                  <a:pt x="25816" y="15564"/>
                  <a:pt x="23409" y="16818"/>
                </a:cubicBezTo>
                <a:cubicBezTo>
                  <a:pt x="24437" y="15765"/>
                  <a:pt x="25389" y="14712"/>
                  <a:pt x="26217" y="13559"/>
                </a:cubicBezTo>
                <a:cubicBezTo>
                  <a:pt x="27269" y="11805"/>
                  <a:pt x="27996" y="9800"/>
                  <a:pt x="27795" y="7820"/>
                </a:cubicBezTo>
                <a:cubicBezTo>
                  <a:pt x="27795" y="7620"/>
                  <a:pt x="27695" y="7294"/>
                  <a:pt x="27470" y="7194"/>
                </a:cubicBezTo>
                <a:cubicBezTo>
                  <a:pt x="27269" y="7194"/>
                  <a:pt x="27169" y="7194"/>
                  <a:pt x="26943" y="7294"/>
                </a:cubicBezTo>
                <a:cubicBezTo>
                  <a:pt x="24437" y="8447"/>
                  <a:pt x="23084" y="11178"/>
                  <a:pt x="22457" y="13785"/>
                </a:cubicBezTo>
                <a:cubicBezTo>
                  <a:pt x="22156" y="14938"/>
                  <a:pt x="21831" y="16191"/>
                  <a:pt x="22056" y="17444"/>
                </a:cubicBezTo>
                <a:cubicBezTo>
                  <a:pt x="19750" y="18472"/>
                  <a:pt x="17244" y="19324"/>
                  <a:pt x="14738" y="20051"/>
                </a:cubicBezTo>
                <a:cubicBezTo>
                  <a:pt x="15991" y="19098"/>
                  <a:pt x="17244" y="18171"/>
                  <a:pt x="18297" y="17018"/>
                </a:cubicBezTo>
                <a:cubicBezTo>
                  <a:pt x="19650" y="15439"/>
                  <a:pt x="20577" y="13559"/>
                  <a:pt x="20678" y="11580"/>
                </a:cubicBezTo>
                <a:cubicBezTo>
                  <a:pt x="20678" y="11379"/>
                  <a:pt x="20678" y="11053"/>
                  <a:pt x="20477" y="10953"/>
                </a:cubicBezTo>
                <a:cubicBezTo>
                  <a:pt x="20410" y="10920"/>
                  <a:pt x="20355" y="10908"/>
                  <a:pt x="20302" y="10908"/>
                </a:cubicBezTo>
                <a:cubicBezTo>
                  <a:pt x="20196" y="10908"/>
                  <a:pt x="20101" y="10953"/>
                  <a:pt x="19951" y="10953"/>
                </a:cubicBezTo>
                <a:cubicBezTo>
                  <a:pt x="17344" y="11680"/>
                  <a:pt x="15565" y="14186"/>
                  <a:pt x="14537" y="16692"/>
                </a:cubicBezTo>
                <a:cubicBezTo>
                  <a:pt x="14011" y="17845"/>
                  <a:pt x="13585" y="19098"/>
                  <a:pt x="13585" y="20251"/>
                </a:cubicBezTo>
                <a:cubicBezTo>
                  <a:pt x="11179" y="20878"/>
                  <a:pt x="8773" y="21304"/>
                  <a:pt x="6267" y="21605"/>
                </a:cubicBezTo>
                <a:cubicBezTo>
                  <a:pt x="7745" y="20778"/>
                  <a:pt x="9099" y="19825"/>
                  <a:pt x="10352" y="18798"/>
                </a:cubicBezTo>
                <a:cubicBezTo>
                  <a:pt x="11805" y="17319"/>
                  <a:pt x="12958" y="15564"/>
                  <a:pt x="13284" y="13559"/>
                </a:cubicBezTo>
                <a:cubicBezTo>
                  <a:pt x="13284" y="13359"/>
                  <a:pt x="13284" y="13058"/>
                  <a:pt x="13059" y="12933"/>
                </a:cubicBezTo>
                <a:cubicBezTo>
                  <a:pt x="13008" y="12883"/>
                  <a:pt x="12933" y="12858"/>
                  <a:pt x="12858" y="12858"/>
                </a:cubicBezTo>
                <a:cubicBezTo>
                  <a:pt x="12783" y="12858"/>
                  <a:pt x="12708" y="12883"/>
                  <a:pt x="12658" y="12933"/>
                </a:cubicBezTo>
                <a:cubicBezTo>
                  <a:pt x="9926" y="13459"/>
                  <a:pt x="7946" y="15765"/>
                  <a:pt x="6592" y="18071"/>
                </a:cubicBezTo>
                <a:cubicBezTo>
                  <a:pt x="5966" y="19199"/>
                  <a:pt x="5439" y="20351"/>
                  <a:pt x="5439" y="21605"/>
                </a:cubicBezTo>
                <a:cubicBezTo>
                  <a:pt x="3760" y="21705"/>
                  <a:pt x="2206" y="21830"/>
                  <a:pt x="527" y="21830"/>
                </a:cubicBezTo>
                <a:cubicBezTo>
                  <a:pt x="1" y="21830"/>
                  <a:pt x="1" y="22557"/>
                  <a:pt x="527" y="22557"/>
                </a:cubicBezTo>
                <a:cubicBezTo>
                  <a:pt x="2106" y="22557"/>
                  <a:pt x="3660" y="22557"/>
                  <a:pt x="5139" y="22457"/>
                </a:cubicBezTo>
                <a:cubicBezTo>
                  <a:pt x="6392" y="23910"/>
                  <a:pt x="7645" y="25364"/>
                  <a:pt x="9199" y="26617"/>
                </a:cubicBezTo>
                <a:cubicBezTo>
                  <a:pt x="10778" y="27770"/>
                  <a:pt x="12758" y="28597"/>
                  <a:pt x="14738" y="28597"/>
                </a:cubicBezTo>
                <a:cubicBezTo>
                  <a:pt x="14938" y="28597"/>
                  <a:pt x="15264" y="28497"/>
                  <a:pt x="15364" y="28296"/>
                </a:cubicBezTo>
                <a:cubicBezTo>
                  <a:pt x="15465" y="28196"/>
                  <a:pt x="15364" y="27971"/>
                  <a:pt x="15364" y="27770"/>
                </a:cubicBezTo>
                <a:cubicBezTo>
                  <a:pt x="14312" y="25264"/>
                  <a:pt x="11705" y="23710"/>
                  <a:pt x="9099" y="22758"/>
                </a:cubicBezTo>
                <a:cubicBezTo>
                  <a:pt x="8472" y="22557"/>
                  <a:pt x="7745" y="22331"/>
                  <a:pt x="6893" y="22231"/>
                </a:cubicBezTo>
                <a:cubicBezTo>
                  <a:pt x="9099" y="22031"/>
                  <a:pt x="11279" y="21605"/>
                  <a:pt x="13485" y="21078"/>
                </a:cubicBezTo>
                <a:cubicBezTo>
                  <a:pt x="14838" y="22557"/>
                  <a:pt x="16191" y="23910"/>
                  <a:pt x="17871" y="24963"/>
                </a:cubicBezTo>
                <a:cubicBezTo>
                  <a:pt x="19339" y="25862"/>
                  <a:pt x="21115" y="26454"/>
                  <a:pt x="22862" y="26454"/>
                </a:cubicBezTo>
                <a:cubicBezTo>
                  <a:pt x="23112" y="26454"/>
                  <a:pt x="23362" y="26442"/>
                  <a:pt x="23610" y="26417"/>
                </a:cubicBezTo>
                <a:cubicBezTo>
                  <a:pt x="23810" y="26316"/>
                  <a:pt x="24136" y="26216"/>
                  <a:pt x="24237" y="25991"/>
                </a:cubicBezTo>
                <a:cubicBezTo>
                  <a:pt x="24237" y="25890"/>
                  <a:pt x="24136" y="25690"/>
                  <a:pt x="24136" y="25464"/>
                </a:cubicBezTo>
                <a:cubicBezTo>
                  <a:pt x="22883" y="23083"/>
                  <a:pt x="20176" y="21830"/>
                  <a:pt x="17445" y="21204"/>
                </a:cubicBezTo>
                <a:cubicBezTo>
                  <a:pt x="16517" y="20878"/>
                  <a:pt x="15565" y="20778"/>
                  <a:pt x="14637" y="20778"/>
                </a:cubicBezTo>
                <a:cubicBezTo>
                  <a:pt x="17144" y="20151"/>
                  <a:pt x="19650" y="19324"/>
                  <a:pt x="21931" y="18271"/>
                </a:cubicBezTo>
                <a:cubicBezTo>
                  <a:pt x="23510" y="19424"/>
                  <a:pt x="25189" y="20677"/>
                  <a:pt x="26943" y="21404"/>
                </a:cubicBezTo>
                <a:cubicBezTo>
                  <a:pt x="28200" y="21957"/>
                  <a:pt x="29558" y="22286"/>
                  <a:pt x="30911" y="22286"/>
                </a:cubicBezTo>
                <a:cubicBezTo>
                  <a:pt x="31582" y="22286"/>
                  <a:pt x="32252" y="22205"/>
                  <a:pt x="32908" y="22031"/>
                </a:cubicBezTo>
                <a:cubicBezTo>
                  <a:pt x="33109" y="21930"/>
                  <a:pt x="33334" y="21830"/>
                  <a:pt x="33435" y="21605"/>
                </a:cubicBezTo>
                <a:cubicBezTo>
                  <a:pt x="33435" y="21404"/>
                  <a:pt x="33334" y="21204"/>
                  <a:pt x="33209" y="21078"/>
                </a:cubicBezTo>
                <a:cubicBezTo>
                  <a:pt x="31655" y="18898"/>
                  <a:pt x="28723" y="17945"/>
                  <a:pt x="26016" y="17745"/>
                </a:cubicBezTo>
                <a:cubicBezTo>
                  <a:pt x="25639" y="17712"/>
                  <a:pt x="25252" y="17690"/>
                  <a:pt x="24861" y="17690"/>
                </a:cubicBezTo>
                <a:cubicBezTo>
                  <a:pt x="24055" y="17690"/>
                  <a:pt x="23233" y="17784"/>
                  <a:pt x="22457" y="18071"/>
                </a:cubicBezTo>
                <a:cubicBezTo>
                  <a:pt x="25389" y="16818"/>
                  <a:pt x="28096" y="15239"/>
                  <a:pt x="30703" y="13359"/>
                </a:cubicBezTo>
                <a:cubicBezTo>
                  <a:pt x="32382" y="14086"/>
                  <a:pt x="34262" y="14813"/>
                  <a:pt x="36141" y="15138"/>
                </a:cubicBezTo>
                <a:cubicBezTo>
                  <a:pt x="36683" y="15221"/>
                  <a:pt x="37235" y="15266"/>
                  <a:pt x="37786" y="15266"/>
                </a:cubicBezTo>
                <a:cubicBezTo>
                  <a:pt x="39248" y="15266"/>
                  <a:pt x="40707" y="14950"/>
                  <a:pt x="41981" y="14186"/>
                </a:cubicBezTo>
                <a:cubicBezTo>
                  <a:pt x="42207" y="14086"/>
                  <a:pt x="42407" y="13885"/>
                  <a:pt x="42407" y="13685"/>
                </a:cubicBezTo>
                <a:cubicBezTo>
                  <a:pt x="42407" y="13459"/>
                  <a:pt x="42207" y="13359"/>
                  <a:pt x="42106" y="13259"/>
                </a:cubicBezTo>
                <a:cubicBezTo>
                  <a:pt x="40640" y="12020"/>
                  <a:pt x="38725" y="11595"/>
                  <a:pt x="36783" y="11595"/>
                </a:cubicBezTo>
                <a:cubicBezTo>
                  <a:pt x="35936" y="11595"/>
                  <a:pt x="35084" y="11676"/>
                  <a:pt x="34262" y="11805"/>
                </a:cubicBezTo>
                <a:cubicBezTo>
                  <a:pt x="33535" y="11905"/>
                  <a:pt x="32808" y="12106"/>
                  <a:pt x="32181" y="12306"/>
                </a:cubicBezTo>
                <a:cubicBezTo>
                  <a:pt x="33535" y="11279"/>
                  <a:pt x="34988" y="10126"/>
                  <a:pt x="36242" y="8873"/>
                </a:cubicBezTo>
                <a:cubicBezTo>
                  <a:pt x="38021" y="8046"/>
                  <a:pt x="39901" y="7093"/>
                  <a:pt x="41354" y="5740"/>
                </a:cubicBezTo>
                <a:cubicBezTo>
                  <a:pt x="42933" y="4386"/>
                  <a:pt x="44187" y="2707"/>
                  <a:pt x="44487" y="727"/>
                </a:cubicBezTo>
                <a:cubicBezTo>
                  <a:pt x="44613" y="527"/>
                  <a:pt x="44613" y="201"/>
                  <a:pt x="44387" y="101"/>
                </a:cubicBezTo>
                <a:cubicBezTo>
                  <a:pt x="44287" y="0"/>
                  <a:pt x="44086" y="0"/>
                  <a:pt x="438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747" name="Google Shape;15747;p93"/>
          <p:cNvGrpSpPr/>
          <p:nvPr/>
        </p:nvGrpSpPr>
        <p:grpSpPr>
          <a:xfrm>
            <a:off x="3016863" y="2908433"/>
            <a:ext cx="352016" cy="622183"/>
            <a:chOff x="3708563" y="2898033"/>
            <a:chExt cx="352016" cy="622183"/>
          </a:xfrm>
        </p:grpSpPr>
        <p:sp>
          <p:nvSpPr>
            <p:cNvPr id="15748" name="Google Shape;15748;p93"/>
            <p:cNvSpPr/>
            <p:nvPr/>
          </p:nvSpPr>
          <p:spPr>
            <a:xfrm>
              <a:off x="3708563" y="3263148"/>
              <a:ext cx="16" cy="16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close/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close/>
                  <a:moveTo>
                    <a:pt x="1" y="1"/>
                  </a:move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9" name="Google Shape;15749;p93"/>
            <p:cNvSpPr/>
            <p:nvPr/>
          </p:nvSpPr>
          <p:spPr>
            <a:xfrm>
              <a:off x="3737666" y="2898033"/>
              <a:ext cx="322913" cy="622183"/>
            </a:xfrm>
            <a:custGeom>
              <a:avLst/>
              <a:gdLst/>
              <a:ahLst/>
              <a:cxnLst/>
              <a:rect l="l" t="t" r="r" b="b"/>
              <a:pathLst>
                <a:path w="19750" h="38054" extrusionOk="0">
                  <a:moveTo>
                    <a:pt x="643" y="1"/>
                  </a:moveTo>
                  <a:cubicBezTo>
                    <a:pt x="552" y="1"/>
                    <a:pt x="477" y="26"/>
                    <a:pt x="426" y="76"/>
                  </a:cubicBezTo>
                  <a:cubicBezTo>
                    <a:pt x="326" y="176"/>
                    <a:pt x="326" y="302"/>
                    <a:pt x="326" y="502"/>
                  </a:cubicBezTo>
                  <a:cubicBezTo>
                    <a:pt x="326" y="2683"/>
                    <a:pt x="1780" y="4562"/>
                    <a:pt x="3559" y="6041"/>
                  </a:cubicBezTo>
                  <a:cubicBezTo>
                    <a:pt x="4086" y="6442"/>
                    <a:pt x="4812" y="6968"/>
                    <a:pt x="5439" y="7294"/>
                  </a:cubicBezTo>
                  <a:cubicBezTo>
                    <a:pt x="6592" y="8848"/>
                    <a:pt x="7619" y="10427"/>
                    <a:pt x="8572" y="12207"/>
                  </a:cubicBezTo>
                  <a:cubicBezTo>
                    <a:pt x="7519" y="11254"/>
                    <a:pt x="6366" y="10427"/>
                    <a:pt x="5213" y="9801"/>
                  </a:cubicBezTo>
                  <a:cubicBezTo>
                    <a:pt x="4081" y="9234"/>
                    <a:pt x="2813" y="8851"/>
                    <a:pt x="1525" y="8851"/>
                  </a:cubicBezTo>
                  <a:cubicBezTo>
                    <a:pt x="1160" y="8851"/>
                    <a:pt x="792" y="8882"/>
                    <a:pt x="426" y="8948"/>
                  </a:cubicBezTo>
                  <a:cubicBezTo>
                    <a:pt x="326" y="8948"/>
                    <a:pt x="101" y="9074"/>
                    <a:pt x="0" y="9274"/>
                  </a:cubicBezTo>
                  <a:cubicBezTo>
                    <a:pt x="0" y="9374"/>
                    <a:pt x="0" y="9575"/>
                    <a:pt x="101" y="9700"/>
                  </a:cubicBezTo>
                  <a:cubicBezTo>
                    <a:pt x="1253" y="11580"/>
                    <a:pt x="3559" y="12407"/>
                    <a:pt x="5740" y="12833"/>
                  </a:cubicBezTo>
                  <a:cubicBezTo>
                    <a:pt x="6250" y="12882"/>
                    <a:pt x="6731" y="12930"/>
                    <a:pt x="7212" y="12930"/>
                  </a:cubicBezTo>
                  <a:cubicBezTo>
                    <a:pt x="7721" y="12930"/>
                    <a:pt x="8230" y="12876"/>
                    <a:pt x="8772" y="12708"/>
                  </a:cubicBezTo>
                  <a:cubicBezTo>
                    <a:pt x="9825" y="14713"/>
                    <a:pt x="10652" y="16793"/>
                    <a:pt x="11279" y="18873"/>
                  </a:cubicBezTo>
                  <a:cubicBezTo>
                    <a:pt x="10652" y="17946"/>
                    <a:pt x="9925" y="16994"/>
                    <a:pt x="8973" y="16267"/>
                  </a:cubicBezTo>
                  <a:cubicBezTo>
                    <a:pt x="7845" y="15114"/>
                    <a:pt x="6266" y="14387"/>
                    <a:pt x="4712" y="14287"/>
                  </a:cubicBezTo>
                  <a:cubicBezTo>
                    <a:pt x="4487" y="14287"/>
                    <a:pt x="4186" y="14287"/>
                    <a:pt x="4186" y="14487"/>
                  </a:cubicBezTo>
                  <a:cubicBezTo>
                    <a:pt x="4086" y="14587"/>
                    <a:pt x="4086" y="14713"/>
                    <a:pt x="4186" y="14913"/>
                  </a:cubicBezTo>
                  <a:cubicBezTo>
                    <a:pt x="4812" y="16994"/>
                    <a:pt x="6792" y="18347"/>
                    <a:pt x="8772" y="19299"/>
                  </a:cubicBezTo>
                  <a:cubicBezTo>
                    <a:pt x="9600" y="19670"/>
                    <a:pt x="10409" y="19945"/>
                    <a:pt x="11232" y="19945"/>
                  </a:cubicBezTo>
                  <a:cubicBezTo>
                    <a:pt x="11355" y="19945"/>
                    <a:pt x="11480" y="19939"/>
                    <a:pt x="11604" y="19926"/>
                  </a:cubicBezTo>
                  <a:cubicBezTo>
                    <a:pt x="12231" y="22006"/>
                    <a:pt x="12632" y="24111"/>
                    <a:pt x="12858" y="26192"/>
                  </a:cubicBezTo>
                  <a:cubicBezTo>
                    <a:pt x="12331" y="25039"/>
                    <a:pt x="11705" y="23986"/>
                    <a:pt x="10852" y="22958"/>
                  </a:cubicBezTo>
                  <a:cubicBezTo>
                    <a:pt x="9825" y="21705"/>
                    <a:pt x="8472" y="20753"/>
                    <a:pt x="6893" y="20452"/>
                  </a:cubicBezTo>
                  <a:cubicBezTo>
                    <a:pt x="6810" y="20411"/>
                    <a:pt x="6705" y="20386"/>
                    <a:pt x="6604" y="20386"/>
                  </a:cubicBezTo>
                  <a:cubicBezTo>
                    <a:pt x="6461" y="20386"/>
                    <a:pt x="6325" y="20435"/>
                    <a:pt x="6266" y="20552"/>
                  </a:cubicBezTo>
                  <a:cubicBezTo>
                    <a:pt x="6166" y="20653"/>
                    <a:pt x="6266" y="20753"/>
                    <a:pt x="6266" y="20853"/>
                  </a:cubicBezTo>
                  <a:cubicBezTo>
                    <a:pt x="6592" y="23059"/>
                    <a:pt x="8346" y="24838"/>
                    <a:pt x="10226" y="25991"/>
                  </a:cubicBezTo>
                  <a:cubicBezTo>
                    <a:pt x="11078" y="26492"/>
                    <a:pt x="12005" y="27019"/>
                    <a:pt x="12958" y="27019"/>
                  </a:cubicBezTo>
                  <a:cubicBezTo>
                    <a:pt x="13158" y="29124"/>
                    <a:pt x="13259" y="31104"/>
                    <a:pt x="13158" y="33184"/>
                  </a:cubicBezTo>
                  <a:cubicBezTo>
                    <a:pt x="12632" y="31931"/>
                    <a:pt x="12106" y="30678"/>
                    <a:pt x="11379" y="29525"/>
                  </a:cubicBezTo>
                  <a:cubicBezTo>
                    <a:pt x="10451" y="28172"/>
                    <a:pt x="9098" y="27019"/>
                    <a:pt x="7619" y="26618"/>
                  </a:cubicBezTo>
                  <a:cubicBezTo>
                    <a:pt x="7519" y="26555"/>
                    <a:pt x="7419" y="26524"/>
                    <a:pt x="7316" y="26524"/>
                  </a:cubicBezTo>
                  <a:cubicBezTo>
                    <a:pt x="7212" y="26524"/>
                    <a:pt x="7106" y="26555"/>
                    <a:pt x="6993" y="26618"/>
                  </a:cubicBezTo>
                  <a:cubicBezTo>
                    <a:pt x="6893" y="26718"/>
                    <a:pt x="6893" y="26918"/>
                    <a:pt x="6893" y="27019"/>
                  </a:cubicBezTo>
                  <a:cubicBezTo>
                    <a:pt x="6993" y="29224"/>
                    <a:pt x="8672" y="31104"/>
                    <a:pt x="10351" y="32457"/>
                  </a:cubicBezTo>
                  <a:cubicBezTo>
                    <a:pt x="11178" y="33084"/>
                    <a:pt x="12005" y="33610"/>
                    <a:pt x="13058" y="33811"/>
                  </a:cubicBezTo>
                  <a:cubicBezTo>
                    <a:pt x="12958" y="35164"/>
                    <a:pt x="12858" y="36417"/>
                    <a:pt x="12632" y="37771"/>
                  </a:cubicBezTo>
                  <a:cubicBezTo>
                    <a:pt x="12579" y="37944"/>
                    <a:pt x="12732" y="38054"/>
                    <a:pt x="12901" y="38054"/>
                  </a:cubicBezTo>
                  <a:cubicBezTo>
                    <a:pt x="13050" y="38054"/>
                    <a:pt x="13212" y="37970"/>
                    <a:pt x="13259" y="37771"/>
                  </a:cubicBezTo>
                  <a:cubicBezTo>
                    <a:pt x="13484" y="36643"/>
                    <a:pt x="13584" y="35390"/>
                    <a:pt x="13685" y="34136"/>
                  </a:cubicBezTo>
                  <a:cubicBezTo>
                    <a:pt x="15038" y="33284"/>
                    <a:pt x="16391" y="32457"/>
                    <a:pt x="17444" y="31405"/>
                  </a:cubicBezTo>
                  <a:cubicBezTo>
                    <a:pt x="18697" y="30252"/>
                    <a:pt x="19524" y="28798"/>
                    <a:pt x="19750" y="27119"/>
                  </a:cubicBezTo>
                  <a:cubicBezTo>
                    <a:pt x="19750" y="27019"/>
                    <a:pt x="19750" y="26718"/>
                    <a:pt x="19624" y="26618"/>
                  </a:cubicBezTo>
                  <a:lnTo>
                    <a:pt x="19223" y="26618"/>
                  </a:lnTo>
                  <a:cubicBezTo>
                    <a:pt x="17018" y="27119"/>
                    <a:pt x="15464" y="28999"/>
                    <a:pt x="14411" y="31004"/>
                  </a:cubicBezTo>
                  <a:cubicBezTo>
                    <a:pt x="14211" y="31505"/>
                    <a:pt x="13885" y="32031"/>
                    <a:pt x="13785" y="32658"/>
                  </a:cubicBezTo>
                  <a:cubicBezTo>
                    <a:pt x="13785" y="30878"/>
                    <a:pt x="13785" y="29124"/>
                    <a:pt x="13584" y="27344"/>
                  </a:cubicBezTo>
                  <a:cubicBezTo>
                    <a:pt x="14938" y="26392"/>
                    <a:pt x="16191" y="25465"/>
                    <a:pt x="17118" y="24212"/>
                  </a:cubicBezTo>
                  <a:cubicBezTo>
                    <a:pt x="18171" y="22958"/>
                    <a:pt x="18998" y="21480"/>
                    <a:pt x="18998" y="19826"/>
                  </a:cubicBezTo>
                  <a:cubicBezTo>
                    <a:pt x="18998" y="19600"/>
                    <a:pt x="18998" y="19400"/>
                    <a:pt x="18797" y="19299"/>
                  </a:cubicBezTo>
                  <a:cubicBezTo>
                    <a:pt x="18764" y="19266"/>
                    <a:pt x="18719" y="19255"/>
                    <a:pt x="18670" y="19255"/>
                  </a:cubicBezTo>
                  <a:cubicBezTo>
                    <a:pt x="18572" y="19255"/>
                    <a:pt x="18455" y="19299"/>
                    <a:pt x="18371" y="19299"/>
                  </a:cubicBezTo>
                  <a:cubicBezTo>
                    <a:pt x="16291" y="20026"/>
                    <a:pt x="14938" y="22006"/>
                    <a:pt x="14111" y="24111"/>
                  </a:cubicBezTo>
                  <a:cubicBezTo>
                    <a:pt x="13785" y="24838"/>
                    <a:pt x="13584" y="25565"/>
                    <a:pt x="13484" y="26292"/>
                  </a:cubicBezTo>
                  <a:cubicBezTo>
                    <a:pt x="13259" y="24212"/>
                    <a:pt x="12858" y="22232"/>
                    <a:pt x="12331" y="20126"/>
                  </a:cubicBezTo>
                  <a:cubicBezTo>
                    <a:pt x="13484" y="19099"/>
                    <a:pt x="14612" y="17846"/>
                    <a:pt x="15464" y="16467"/>
                  </a:cubicBezTo>
                  <a:cubicBezTo>
                    <a:pt x="16291" y="15114"/>
                    <a:pt x="16817" y="13460"/>
                    <a:pt x="16617" y="11881"/>
                  </a:cubicBezTo>
                  <a:cubicBezTo>
                    <a:pt x="16617" y="11680"/>
                    <a:pt x="16492" y="11455"/>
                    <a:pt x="16291" y="11354"/>
                  </a:cubicBezTo>
                  <a:cubicBezTo>
                    <a:pt x="16191" y="11354"/>
                    <a:pt x="16091" y="11354"/>
                    <a:pt x="15865" y="11455"/>
                  </a:cubicBezTo>
                  <a:cubicBezTo>
                    <a:pt x="13885" y="12507"/>
                    <a:pt x="12858" y="14713"/>
                    <a:pt x="12431" y="16893"/>
                  </a:cubicBezTo>
                  <a:cubicBezTo>
                    <a:pt x="12106" y="17846"/>
                    <a:pt x="12005" y="18773"/>
                    <a:pt x="12231" y="19725"/>
                  </a:cubicBezTo>
                  <a:cubicBezTo>
                    <a:pt x="11479" y="17319"/>
                    <a:pt x="10652" y="14913"/>
                    <a:pt x="9499" y="12608"/>
                  </a:cubicBezTo>
                  <a:cubicBezTo>
                    <a:pt x="10226" y="11254"/>
                    <a:pt x="11078" y="9901"/>
                    <a:pt x="11479" y="8447"/>
                  </a:cubicBezTo>
                  <a:cubicBezTo>
                    <a:pt x="11905" y="6868"/>
                    <a:pt x="12005" y="5189"/>
                    <a:pt x="11479" y="3635"/>
                  </a:cubicBezTo>
                  <a:cubicBezTo>
                    <a:pt x="11379" y="3535"/>
                    <a:pt x="11279" y="3309"/>
                    <a:pt x="11078" y="3309"/>
                  </a:cubicBezTo>
                  <a:cubicBezTo>
                    <a:pt x="10978" y="3309"/>
                    <a:pt x="10752" y="3309"/>
                    <a:pt x="10652" y="3435"/>
                  </a:cubicBezTo>
                  <a:cubicBezTo>
                    <a:pt x="8973" y="4888"/>
                    <a:pt x="8572" y="7294"/>
                    <a:pt x="8572" y="9575"/>
                  </a:cubicBezTo>
                  <a:cubicBezTo>
                    <a:pt x="8572" y="10101"/>
                    <a:pt x="8672" y="10728"/>
                    <a:pt x="8772" y="11354"/>
                  </a:cubicBezTo>
                  <a:cubicBezTo>
                    <a:pt x="8045" y="10001"/>
                    <a:pt x="7319" y="8848"/>
                    <a:pt x="6467" y="7595"/>
                  </a:cubicBezTo>
                  <a:cubicBezTo>
                    <a:pt x="5965" y="6041"/>
                    <a:pt x="5439" y="4462"/>
                    <a:pt x="4587" y="3109"/>
                  </a:cubicBezTo>
                  <a:cubicBezTo>
                    <a:pt x="3760" y="1755"/>
                    <a:pt x="2507" y="602"/>
                    <a:pt x="953" y="76"/>
                  </a:cubicBezTo>
                  <a:cubicBezTo>
                    <a:pt x="840" y="26"/>
                    <a:pt x="733" y="1"/>
                    <a:pt x="64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750" name="Google Shape;15750;p93"/>
          <p:cNvGrpSpPr/>
          <p:nvPr/>
        </p:nvGrpSpPr>
        <p:grpSpPr>
          <a:xfrm>
            <a:off x="2439299" y="42199"/>
            <a:ext cx="520847" cy="752460"/>
            <a:chOff x="4125310" y="1433341"/>
            <a:chExt cx="520847" cy="752460"/>
          </a:xfrm>
        </p:grpSpPr>
        <p:sp>
          <p:nvSpPr>
            <p:cNvPr id="15751" name="Google Shape;15751;p93"/>
            <p:cNvSpPr/>
            <p:nvPr/>
          </p:nvSpPr>
          <p:spPr>
            <a:xfrm>
              <a:off x="4285950" y="1947977"/>
              <a:ext cx="211455" cy="159200"/>
            </a:xfrm>
            <a:custGeom>
              <a:avLst/>
              <a:gdLst/>
              <a:ahLst/>
              <a:cxnLst/>
              <a:rect l="l" t="t" r="r" b="b"/>
              <a:pathLst>
                <a:path w="12933" h="9737" extrusionOk="0">
                  <a:moveTo>
                    <a:pt x="3074" y="0"/>
                  </a:moveTo>
                  <a:cubicBezTo>
                    <a:pt x="2083" y="0"/>
                    <a:pt x="985" y="516"/>
                    <a:pt x="502" y="1391"/>
                  </a:cubicBezTo>
                  <a:cubicBezTo>
                    <a:pt x="0" y="2418"/>
                    <a:pt x="201" y="3672"/>
                    <a:pt x="827" y="4624"/>
                  </a:cubicBezTo>
                  <a:cubicBezTo>
                    <a:pt x="1454" y="5551"/>
                    <a:pt x="2381" y="6278"/>
                    <a:pt x="3334" y="6804"/>
                  </a:cubicBezTo>
                  <a:cubicBezTo>
                    <a:pt x="6266" y="8484"/>
                    <a:pt x="9399" y="9536"/>
                    <a:pt x="12732" y="9737"/>
                  </a:cubicBezTo>
                  <a:lnTo>
                    <a:pt x="12933" y="9311"/>
                  </a:lnTo>
                  <a:cubicBezTo>
                    <a:pt x="11780" y="5977"/>
                    <a:pt x="9499" y="3045"/>
                    <a:pt x="6467" y="1165"/>
                  </a:cubicBezTo>
                  <a:cubicBezTo>
                    <a:pt x="5514" y="539"/>
                    <a:pt x="4487" y="12"/>
                    <a:pt x="3334" y="12"/>
                  </a:cubicBezTo>
                  <a:cubicBezTo>
                    <a:pt x="3248" y="4"/>
                    <a:pt x="3162" y="0"/>
                    <a:pt x="307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2" name="Google Shape;15752;p93"/>
            <p:cNvSpPr/>
            <p:nvPr/>
          </p:nvSpPr>
          <p:spPr>
            <a:xfrm>
              <a:off x="4338809" y="1991027"/>
              <a:ext cx="165560" cy="117851"/>
            </a:xfrm>
            <a:custGeom>
              <a:avLst/>
              <a:gdLst/>
              <a:ahLst/>
              <a:cxnLst/>
              <a:rect l="l" t="t" r="r" b="b"/>
              <a:pathLst>
                <a:path w="10126" h="7208" extrusionOk="0">
                  <a:moveTo>
                    <a:pt x="43" y="0"/>
                  </a:moveTo>
                  <a:cubicBezTo>
                    <a:pt x="21" y="0"/>
                    <a:pt x="6" y="4"/>
                    <a:pt x="0" y="11"/>
                  </a:cubicBezTo>
                  <a:cubicBezTo>
                    <a:pt x="0" y="211"/>
                    <a:pt x="2507" y="1264"/>
                    <a:pt x="5213" y="3244"/>
                  </a:cubicBezTo>
                  <a:cubicBezTo>
                    <a:pt x="7980" y="5178"/>
                    <a:pt x="9837" y="7208"/>
                    <a:pt x="10016" y="7208"/>
                  </a:cubicBezTo>
                  <a:cubicBezTo>
                    <a:pt x="10020" y="7208"/>
                    <a:pt x="10023" y="7206"/>
                    <a:pt x="10026" y="7204"/>
                  </a:cubicBezTo>
                  <a:cubicBezTo>
                    <a:pt x="10126" y="7104"/>
                    <a:pt x="8346" y="4898"/>
                    <a:pt x="5539" y="2818"/>
                  </a:cubicBezTo>
                  <a:cubicBezTo>
                    <a:pt x="2872" y="953"/>
                    <a:pt x="405" y="0"/>
                    <a:pt x="43" y="0"/>
                  </a:cubicBezTo>
                  <a:close/>
                </a:path>
              </a:pathLst>
            </a:custGeom>
            <a:solidFill>
              <a:srgbClr val="F49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3" name="Google Shape;15753;p93"/>
            <p:cNvSpPr/>
            <p:nvPr/>
          </p:nvSpPr>
          <p:spPr>
            <a:xfrm>
              <a:off x="4492467" y="1889051"/>
              <a:ext cx="153690" cy="218125"/>
            </a:xfrm>
            <a:custGeom>
              <a:avLst/>
              <a:gdLst/>
              <a:ahLst/>
              <a:cxnLst/>
              <a:rect l="l" t="t" r="r" b="b"/>
              <a:pathLst>
                <a:path w="9400" h="13341" extrusionOk="0">
                  <a:moveTo>
                    <a:pt x="6485" y="0"/>
                  </a:moveTo>
                  <a:cubicBezTo>
                    <a:pt x="5948" y="0"/>
                    <a:pt x="5405" y="132"/>
                    <a:pt x="4913" y="383"/>
                  </a:cubicBezTo>
                  <a:cubicBezTo>
                    <a:pt x="3961" y="1010"/>
                    <a:pt x="3234" y="1862"/>
                    <a:pt x="2608" y="2789"/>
                  </a:cubicBezTo>
                  <a:cubicBezTo>
                    <a:pt x="728" y="5822"/>
                    <a:pt x="1" y="9481"/>
                    <a:pt x="402" y="13015"/>
                  </a:cubicBezTo>
                  <a:lnTo>
                    <a:pt x="828" y="13341"/>
                  </a:lnTo>
                  <a:cubicBezTo>
                    <a:pt x="3660" y="11561"/>
                    <a:pt x="6041" y="9256"/>
                    <a:pt x="7921" y="6549"/>
                  </a:cubicBezTo>
                  <a:cubicBezTo>
                    <a:pt x="8547" y="5621"/>
                    <a:pt x="9074" y="4569"/>
                    <a:pt x="9299" y="3516"/>
                  </a:cubicBezTo>
                  <a:cubicBezTo>
                    <a:pt x="9400" y="2363"/>
                    <a:pt x="9074" y="1110"/>
                    <a:pt x="8146" y="484"/>
                  </a:cubicBezTo>
                  <a:cubicBezTo>
                    <a:pt x="7649" y="157"/>
                    <a:pt x="7071" y="0"/>
                    <a:pt x="648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4" name="Google Shape;15754;p93"/>
            <p:cNvSpPr/>
            <p:nvPr/>
          </p:nvSpPr>
          <p:spPr>
            <a:xfrm>
              <a:off x="4495754" y="1934586"/>
              <a:ext cx="100814" cy="175910"/>
            </a:xfrm>
            <a:custGeom>
              <a:avLst/>
              <a:gdLst/>
              <a:ahLst/>
              <a:cxnLst/>
              <a:rect l="l" t="t" r="r" b="b"/>
              <a:pathLst>
                <a:path w="6166" h="10759" extrusionOk="0">
                  <a:moveTo>
                    <a:pt x="5962" y="1"/>
                  </a:moveTo>
                  <a:cubicBezTo>
                    <a:pt x="5864" y="1"/>
                    <a:pt x="3820" y="1958"/>
                    <a:pt x="2206" y="4917"/>
                  </a:cubicBezTo>
                  <a:cubicBezTo>
                    <a:pt x="627" y="8049"/>
                    <a:pt x="0" y="10756"/>
                    <a:pt x="201" y="10756"/>
                  </a:cubicBezTo>
                  <a:cubicBezTo>
                    <a:pt x="203" y="10758"/>
                    <a:pt x="206" y="10759"/>
                    <a:pt x="208" y="10759"/>
                  </a:cubicBezTo>
                  <a:cubicBezTo>
                    <a:pt x="353" y="10759"/>
                    <a:pt x="1083" y="8097"/>
                    <a:pt x="2707" y="5217"/>
                  </a:cubicBezTo>
                  <a:cubicBezTo>
                    <a:pt x="4286" y="2210"/>
                    <a:pt x="6166" y="105"/>
                    <a:pt x="5965" y="4"/>
                  </a:cubicBezTo>
                  <a:cubicBezTo>
                    <a:pt x="5965" y="2"/>
                    <a:pt x="5964" y="1"/>
                    <a:pt x="5962" y="1"/>
                  </a:cubicBezTo>
                  <a:close/>
                </a:path>
              </a:pathLst>
            </a:custGeom>
            <a:solidFill>
              <a:srgbClr val="F49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5" name="Google Shape;15755;p93"/>
            <p:cNvSpPr/>
            <p:nvPr/>
          </p:nvSpPr>
          <p:spPr>
            <a:xfrm>
              <a:off x="4246611" y="1792618"/>
              <a:ext cx="225385" cy="139367"/>
            </a:xfrm>
            <a:custGeom>
              <a:avLst/>
              <a:gdLst/>
              <a:ahLst/>
              <a:cxnLst/>
              <a:rect l="l" t="t" r="r" b="b"/>
              <a:pathLst>
                <a:path w="13785" h="8524" extrusionOk="0">
                  <a:moveTo>
                    <a:pt x="3374" y="1"/>
                  </a:moveTo>
                  <a:cubicBezTo>
                    <a:pt x="3260" y="1"/>
                    <a:pt x="3146" y="6"/>
                    <a:pt x="3033" y="16"/>
                  </a:cubicBezTo>
                  <a:cubicBezTo>
                    <a:pt x="1980" y="116"/>
                    <a:pt x="827" y="742"/>
                    <a:pt x="401" y="1795"/>
                  </a:cubicBezTo>
                  <a:cubicBezTo>
                    <a:pt x="0" y="2848"/>
                    <a:pt x="301" y="4101"/>
                    <a:pt x="1153" y="4928"/>
                  </a:cubicBezTo>
                  <a:cubicBezTo>
                    <a:pt x="1880" y="5880"/>
                    <a:pt x="2908" y="6382"/>
                    <a:pt x="3960" y="6808"/>
                  </a:cubicBezTo>
                  <a:cubicBezTo>
                    <a:pt x="6620" y="7907"/>
                    <a:pt x="9510" y="8524"/>
                    <a:pt x="12362" y="8524"/>
                  </a:cubicBezTo>
                  <a:cubicBezTo>
                    <a:pt x="12762" y="8524"/>
                    <a:pt x="13161" y="8511"/>
                    <a:pt x="13559" y="8487"/>
                  </a:cubicBezTo>
                  <a:lnTo>
                    <a:pt x="13785" y="8061"/>
                  </a:lnTo>
                  <a:cubicBezTo>
                    <a:pt x="12206" y="4828"/>
                    <a:pt x="9499" y="2221"/>
                    <a:pt x="6266" y="742"/>
                  </a:cubicBezTo>
                  <a:cubicBezTo>
                    <a:pt x="5409" y="382"/>
                    <a:pt x="4390" y="1"/>
                    <a:pt x="33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6" name="Google Shape;15756;p93"/>
            <p:cNvSpPr/>
            <p:nvPr/>
          </p:nvSpPr>
          <p:spPr>
            <a:xfrm>
              <a:off x="4299471" y="1836796"/>
              <a:ext cx="179082" cy="94650"/>
            </a:xfrm>
            <a:custGeom>
              <a:avLst/>
              <a:gdLst/>
              <a:ahLst/>
              <a:cxnLst/>
              <a:rect l="l" t="t" r="r" b="b"/>
              <a:pathLst>
                <a:path w="10953" h="5789" extrusionOk="0">
                  <a:moveTo>
                    <a:pt x="236" y="1"/>
                  </a:moveTo>
                  <a:cubicBezTo>
                    <a:pt x="147" y="1"/>
                    <a:pt x="101" y="16"/>
                    <a:pt x="101" y="45"/>
                  </a:cubicBezTo>
                  <a:cubicBezTo>
                    <a:pt x="0" y="146"/>
                    <a:pt x="2707" y="873"/>
                    <a:pt x="5640" y="2552"/>
                  </a:cubicBezTo>
                  <a:cubicBezTo>
                    <a:pt x="8590" y="4064"/>
                    <a:pt x="10639" y="5789"/>
                    <a:pt x="10840" y="5789"/>
                  </a:cubicBezTo>
                  <a:cubicBezTo>
                    <a:pt x="10846" y="5789"/>
                    <a:pt x="10850" y="5788"/>
                    <a:pt x="10853" y="5785"/>
                  </a:cubicBezTo>
                  <a:cubicBezTo>
                    <a:pt x="10953" y="5685"/>
                    <a:pt x="8973" y="3680"/>
                    <a:pt x="5940" y="2025"/>
                  </a:cubicBezTo>
                  <a:cubicBezTo>
                    <a:pt x="3219" y="654"/>
                    <a:pt x="819" y="1"/>
                    <a:pt x="236" y="1"/>
                  </a:cubicBezTo>
                  <a:close/>
                </a:path>
              </a:pathLst>
            </a:custGeom>
            <a:solidFill>
              <a:srgbClr val="F49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7" name="Google Shape;15757;p93"/>
            <p:cNvSpPr/>
            <p:nvPr/>
          </p:nvSpPr>
          <p:spPr>
            <a:xfrm>
              <a:off x="4456416" y="1695450"/>
              <a:ext cx="138517" cy="228965"/>
            </a:xfrm>
            <a:custGeom>
              <a:avLst/>
              <a:gdLst/>
              <a:ahLst/>
              <a:cxnLst/>
              <a:rect l="l" t="t" r="r" b="b"/>
              <a:pathLst>
                <a:path w="8472" h="14004" extrusionOk="0">
                  <a:moveTo>
                    <a:pt x="5756" y="1"/>
                  </a:moveTo>
                  <a:cubicBezTo>
                    <a:pt x="5036" y="1"/>
                    <a:pt x="4313" y="238"/>
                    <a:pt x="3760" y="645"/>
                  </a:cubicBezTo>
                  <a:cubicBezTo>
                    <a:pt x="2833" y="1372"/>
                    <a:pt x="2206" y="2299"/>
                    <a:pt x="1780" y="3352"/>
                  </a:cubicBezTo>
                  <a:cubicBezTo>
                    <a:pt x="326" y="6585"/>
                    <a:pt x="0" y="10244"/>
                    <a:pt x="953" y="13703"/>
                  </a:cubicBezTo>
                  <a:lnTo>
                    <a:pt x="1354" y="14004"/>
                  </a:lnTo>
                  <a:cubicBezTo>
                    <a:pt x="3860" y="11924"/>
                    <a:pt x="6066" y="9317"/>
                    <a:pt x="7519" y="6385"/>
                  </a:cubicBezTo>
                  <a:cubicBezTo>
                    <a:pt x="8046" y="5332"/>
                    <a:pt x="8472" y="4304"/>
                    <a:pt x="8472" y="3152"/>
                  </a:cubicBezTo>
                  <a:cubicBezTo>
                    <a:pt x="8472" y="1999"/>
                    <a:pt x="7945" y="746"/>
                    <a:pt x="6893" y="219"/>
                  </a:cubicBezTo>
                  <a:cubicBezTo>
                    <a:pt x="6532" y="70"/>
                    <a:pt x="6145" y="1"/>
                    <a:pt x="57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8" name="Google Shape;15758;p93"/>
            <p:cNvSpPr/>
            <p:nvPr/>
          </p:nvSpPr>
          <p:spPr>
            <a:xfrm>
              <a:off x="4470346" y="1741590"/>
              <a:ext cx="75014" cy="188156"/>
            </a:xfrm>
            <a:custGeom>
              <a:avLst/>
              <a:gdLst/>
              <a:ahLst/>
              <a:cxnLst/>
              <a:rect l="l" t="t" r="r" b="b"/>
              <a:pathLst>
                <a:path w="4588" h="11508" extrusionOk="0">
                  <a:moveTo>
                    <a:pt x="4478" y="1"/>
                  </a:moveTo>
                  <a:cubicBezTo>
                    <a:pt x="4312" y="1"/>
                    <a:pt x="2581" y="2277"/>
                    <a:pt x="1354" y="5442"/>
                  </a:cubicBezTo>
                  <a:cubicBezTo>
                    <a:pt x="101" y="8675"/>
                    <a:pt x="1" y="11508"/>
                    <a:pt x="101" y="11508"/>
                  </a:cubicBezTo>
                  <a:cubicBezTo>
                    <a:pt x="201" y="11508"/>
                    <a:pt x="627" y="8776"/>
                    <a:pt x="1880" y="5543"/>
                  </a:cubicBezTo>
                  <a:cubicBezTo>
                    <a:pt x="3008" y="2410"/>
                    <a:pt x="4587" y="104"/>
                    <a:pt x="4487" y="4"/>
                  </a:cubicBezTo>
                  <a:cubicBezTo>
                    <a:pt x="4485" y="2"/>
                    <a:pt x="4482" y="1"/>
                    <a:pt x="4478" y="1"/>
                  </a:cubicBezTo>
                  <a:close/>
                </a:path>
              </a:pathLst>
            </a:custGeom>
            <a:solidFill>
              <a:srgbClr val="F49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9" name="Google Shape;15759;p93"/>
            <p:cNvSpPr/>
            <p:nvPr/>
          </p:nvSpPr>
          <p:spPr>
            <a:xfrm>
              <a:off x="4163013" y="1631668"/>
              <a:ext cx="235636" cy="118946"/>
            </a:xfrm>
            <a:custGeom>
              <a:avLst/>
              <a:gdLst/>
              <a:ahLst/>
              <a:cxnLst/>
              <a:rect l="l" t="t" r="r" b="b"/>
              <a:pathLst>
                <a:path w="14412" h="7275" extrusionOk="0">
                  <a:moveTo>
                    <a:pt x="3715" y="0"/>
                  </a:moveTo>
                  <a:cubicBezTo>
                    <a:pt x="3337" y="0"/>
                    <a:pt x="2964" y="47"/>
                    <a:pt x="2607" y="160"/>
                  </a:cubicBezTo>
                  <a:cubicBezTo>
                    <a:pt x="1454" y="461"/>
                    <a:pt x="502" y="1188"/>
                    <a:pt x="201" y="2341"/>
                  </a:cubicBezTo>
                  <a:cubicBezTo>
                    <a:pt x="0" y="3393"/>
                    <a:pt x="502" y="4546"/>
                    <a:pt x="1454" y="5273"/>
                  </a:cubicBezTo>
                  <a:cubicBezTo>
                    <a:pt x="2281" y="6000"/>
                    <a:pt x="3434" y="6426"/>
                    <a:pt x="4487" y="6627"/>
                  </a:cubicBezTo>
                  <a:cubicBezTo>
                    <a:pt x="6215" y="7069"/>
                    <a:pt x="7973" y="7274"/>
                    <a:pt x="9728" y="7274"/>
                  </a:cubicBezTo>
                  <a:cubicBezTo>
                    <a:pt x="11256" y="7274"/>
                    <a:pt x="12782" y="7119"/>
                    <a:pt x="14286" y="6827"/>
                  </a:cubicBezTo>
                  <a:lnTo>
                    <a:pt x="14412" y="6326"/>
                  </a:lnTo>
                  <a:cubicBezTo>
                    <a:pt x="12306" y="3494"/>
                    <a:pt x="9274" y="1313"/>
                    <a:pt x="5840" y="361"/>
                  </a:cubicBezTo>
                  <a:cubicBezTo>
                    <a:pt x="5153" y="165"/>
                    <a:pt x="4424" y="0"/>
                    <a:pt x="371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0" name="Google Shape;15760;p93"/>
            <p:cNvSpPr/>
            <p:nvPr/>
          </p:nvSpPr>
          <p:spPr>
            <a:xfrm>
              <a:off x="4215873" y="1675552"/>
              <a:ext cx="190968" cy="66479"/>
            </a:xfrm>
            <a:custGeom>
              <a:avLst/>
              <a:gdLst/>
              <a:ahLst/>
              <a:cxnLst/>
              <a:rect l="l" t="t" r="r" b="b"/>
              <a:pathLst>
                <a:path w="11680" h="4066" extrusionOk="0">
                  <a:moveTo>
                    <a:pt x="502" y="1"/>
                  </a:moveTo>
                  <a:cubicBezTo>
                    <a:pt x="181" y="1"/>
                    <a:pt x="1" y="32"/>
                    <a:pt x="1" y="83"/>
                  </a:cubicBezTo>
                  <a:cubicBezTo>
                    <a:pt x="1" y="183"/>
                    <a:pt x="2707" y="509"/>
                    <a:pt x="5940" y="1637"/>
                  </a:cubicBezTo>
                  <a:cubicBezTo>
                    <a:pt x="8857" y="2710"/>
                    <a:pt x="11144" y="4066"/>
                    <a:pt x="11526" y="4066"/>
                  </a:cubicBezTo>
                  <a:cubicBezTo>
                    <a:pt x="11555" y="4066"/>
                    <a:pt x="11573" y="4058"/>
                    <a:pt x="11580" y="4043"/>
                  </a:cubicBezTo>
                  <a:cubicBezTo>
                    <a:pt x="11680" y="3943"/>
                    <a:pt x="9399" y="2263"/>
                    <a:pt x="6041" y="1135"/>
                  </a:cubicBezTo>
                  <a:cubicBezTo>
                    <a:pt x="3626" y="274"/>
                    <a:pt x="1449" y="1"/>
                    <a:pt x="502" y="1"/>
                  </a:cubicBezTo>
                  <a:close/>
                </a:path>
              </a:pathLst>
            </a:custGeom>
            <a:solidFill>
              <a:srgbClr val="F49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1" name="Google Shape;15761;p93"/>
            <p:cNvSpPr/>
            <p:nvPr/>
          </p:nvSpPr>
          <p:spPr>
            <a:xfrm>
              <a:off x="4369548" y="1498611"/>
              <a:ext cx="126222" cy="238121"/>
            </a:xfrm>
            <a:custGeom>
              <a:avLst/>
              <a:gdLst/>
              <a:ahLst/>
              <a:cxnLst/>
              <a:rect l="l" t="t" r="r" b="b"/>
              <a:pathLst>
                <a:path w="7720" h="14564" extrusionOk="0">
                  <a:moveTo>
                    <a:pt x="4787" y="0"/>
                  </a:moveTo>
                  <a:cubicBezTo>
                    <a:pt x="3935" y="0"/>
                    <a:pt x="3128" y="433"/>
                    <a:pt x="2506" y="980"/>
                  </a:cubicBezTo>
                  <a:cubicBezTo>
                    <a:pt x="1780" y="1807"/>
                    <a:pt x="1354" y="2860"/>
                    <a:pt x="1028" y="3912"/>
                  </a:cubicBezTo>
                  <a:cubicBezTo>
                    <a:pt x="0" y="7346"/>
                    <a:pt x="301" y="11105"/>
                    <a:pt x="1780" y="14338"/>
                  </a:cubicBezTo>
                  <a:lnTo>
                    <a:pt x="2281" y="14564"/>
                  </a:lnTo>
                  <a:cubicBezTo>
                    <a:pt x="4486" y="12058"/>
                    <a:pt x="6166" y="9125"/>
                    <a:pt x="7093" y="5993"/>
                  </a:cubicBezTo>
                  <a:cubicBezTo>
                    <a:pt x="7519" y="4940"/>
                    <a:pt x="7719" y="3812"/>
                    <a:pt x="7519" y="2659"/>
                  </a:cubicBezTo>
                  <a:cubicBezTo>
                    <a:pt x="7419" y="1607"/>
                    <a:pt x="6667" y="454"/>
                    <a:pt x="5639" y="153"/>
                  </a:cubicBezTo>
                  <a:cubicBezTo>
                    <a:pt x="5353" y="47"/>
                    <a:pt x="5068" y="0"/>
                    <a:pt x="478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2" name="Google Shape;15762;p93"/>
            <p:cNvSpPr/>
            <p:nvPr/>
          </p:nvSpPr>
          <p:spPr>
            <a:xfrm>
              <a:off x="4393500" y="1545356"/>
              <a:ext cx="51045" cy="196347"/>
            </a:xfrm>
            <a:custGeom>
              <a:avLst/>
              <a:gdLst/>
              <a:ahLst/>
              <a:cxnLst/>
              <a:rect l="l" t="t" r="r" b="b"/>
              <a:pathLst>
                <a:path w="3122" h="12009" extrusionOk="0">
                  <a:moveTo>
                    <a:pt x="2921" y="1"/>
                  </a:moveTo>
                  <a:lnTo>
                    <a:pt x="2921" y="1"/>
                  </a:lnTo>
                  <a:cubicBezTo>
                    <a:pt x="2821" y="1"/>
                    <a:pt x="1442" y="2407"/>
                    <a:pt x="716" y="5840"/>
                  </a:cubicBezTo>
                  <a:cubicBezTo>
                    <a:pt x="1" y="9142"/>
                    <a:pt x="304" y="12008"/>
                    <a:pt x="410" y="12008"/>
                  </a:cubicBezTo>
                  <a:cubicBezTo>
                    <a:pt x="411" y="12008"/>
                    <a:pt x="413" y="12007"/>
                    <a:pt x="415" y="12006"/>
                  </a:cubicBezTo>
                  <a:cubicBezTo>
                    <a:pt x="615" y="12006"/>
                    <a:pt x="515" y="9299"/>
                    <a:pt x="1242" y="5966"/>
                  </a:cubicBezTo>
                  <a:cubicBezTo>
                    <a:pt x="1969" y="2607"/>
                    <a:pt x="3122" y="101"/>
                    <a:pt x="2921" y="1"/>
                  </a:cubicBezTo>
                  <a:close/>
                </a:path>
              </a:pathLst>
            </a:custGeom>
            <a:solidFill>
              <a:srgbClr val="F49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3" name="Google Shape;15763;p93"/>
            <p:cNvSpPr/>
            <p:nvPr/>
          </p:nvSpPr>
          <p:spPr>
            <a:xfrm>
              <a:off x="4169423" y="1458013"/>
              <a:ext cx="346833" cy="727788"/>
            </a:xfrm>
            <a:custGeom>
              <a:avLst/>
              <a:gdLst/>
              <a:ahLst/>
              <a:cxnLst/>
              <a:rect l="l" t="t" r="r" b="b"/>
              <a:pathLst>
                <a:path w="21213" h="44513" extrusionOk="0">
                  <a:moveTo>
                    <a:pt x="546" y="0"/>
                  </a:moveTo>
                  <a:cubicBezTo>
                    <a:pt x="192" y="0"/>
                    <a:pt x="0" y="521"/>
                    <a:pt x="335" y="856"/>
                  </a:cubicBezTo>
                  <a:cubicBezTo>
                    <a:pt x="12967" y="11508"/>
                    <a:pt x="20386" y="27373"/>
                    <a:pt x="19759" y="43990"/>
                  </a:cubicBezTo>
                  <a:cubicBezTo>
                    <a:pt x="19759" y="44328"/>
                    <a:pt x="20000" y="44513"/>
                    <a:pt x="20222" y="44513"/>
                  </a:cubicBezTo>
                  <a:cubicBezTo>
                    <a:pt x="20411" y="44513"/>
                    <a:pt x="20586" y="44378"/>
                    <a:pt x="20586" y="44090"/>
                  </a:cubicBezTo>
                  <a:cubicBezTo>
                    <a:pt x="21213" y="27072"/>
                    <a:pt x="13694" y="10982"/>
                    <a:pt x="862" y="130"/>
                  </a:cubicBezTo>
                  <a:cubicBezTo>
                    <a:pt x="749" y="39"/>
                    <a:pt x="641" y="0"/>
                    <a:pt x="546" y="0"/>
                  </a:cubicBezTo>
                  <a:close/>
                </a:path>
              </a:pathLst>
            </a:custGeom>
            <a:solidFill>
              <a:srgbClr val="F49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4" name="Google Shape;15764;p93"/>
            <p:cNvSpPr/>
            <p:nvPr/>
          </p:nvSpPr>
          <p:spPr>
            <a:xfrm>
              <a:off x="4125310" y="1433341"/>
              <a:ext cx="193028" cy="180471"/>
            </a:xfrm>
            <a:custGeom>
              <a:avLst/>
              <a:gdLst/>
              <a:ahLst/>
              <a:cxnLst/>
              <a:rect l="l" t="t" r="r" b="b"/>
              <a:pathLst>
                <a:path w="11806" h="11038" extrusionOk="0">
                  <a:moveTo>
                    <a:pt x="3082" y="1"/>
                  </a:moveTo>
                  <a:cubicBezTo>
                    <a:pt x="2144" y="1"/>
                    <a:pt x="1232" y="345"/>
                    <a:pt x="728" y="1112"/>
                  </a:cubicBezTo>
                  <a:cubicBezTo>
                    <a:pt x="1" y="1939"/>
                    <a:pt x="1" y="3293"/>
                    <a:pt x="527" y="4345"/>
                  </a:cubicBezTo>
                  <a:cubicBezTo>
                    <a:pt x="1053" y="5298"/>
                    <a:pt x="1880" y="6125"/>
                    <a:pt x="2808" y="6852"/>
                  </a:cubicBezTo>
                  <a:cubicBezTo>
                    <a:pt x="5439" y="8832"/>
                    <a:pt x="8447" y="10310"/>
                    <a:pt x="11580" y="11037"/>
                  </a:cubicBezTo>
                  <a:lnTo>
                    <a:pt x="11805" y="10812"/>
                  </a:lnTo>
                  <a:cubicBezTo>
                    <a:pt x="11179" y="7278"/>
                    <a:pt x="9399" y="3819"/>
                    <a:pt x="6692" y="1639"/>
                  </a:cubicBezTo>
                  <a:cubicBezTo>
                    <a:pt x="5740" y="912"/>
                    <a:pt x="4813" y="285"/>
                    <a:pt x="3760" y="60"/>
                  </a:cubicBezTo>
                  <a:cubicBezTo>
                    <a:pt x="3536" y="21"/>
                    <a:pt x="3308" y="1"/>
                    <a:pt x="308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5" name="Google Shape;15765;p93"/>
            <p:cNvSpPr/>
            <p:nvPr/>
          </p:nvSpPr>
          <p:spPr>
            <a:xfrm>
              <a:off x="4178170" y="1488866"/>
              <a:ext cx="160655" cy="152055"/>
            </a:xfrm>
            <a:custGeom>
              <a:avLst/>
              <a:gdLst/>
              <a:ahLst/>
              <a:cxnLst/>
              <a:rect l="l" t="t" r="r" b="b"/>
              <a:pathLst>
                <a:path w="9826" h="9300" extrusionOk="0">
                  <a:moveTo>
                    <a:pt x="131" y="0"/>
                  </a:moveTo>
                  <a:cubicBezTo>
                    <a:pt x="111" y="0"/>
                    <a:pt x="101" y="7"/>
                    <a:pt x="101" y="22"/>
                  </a:cubicBezTo>
                  <a:cubicBezTo>
                    <a:pt x="1" y="122"/>
                    <a:pt x="2507" y="1776"/>
                    <a:pt x="5114" y="4408"/>
                  </a:cubicBezTo>
                  <a:cubicBezTo>
                    <a:pt x="7780" y="6854"/>
                    <a:pt x="9515" y="9300"/>
                    <a:pt x="9806" y="9300"/>
                  </a:cubicBezTo>
                  <a:cubicBezTo>
                    <a:pt x="9814" y="9300"/>
                    <a:pt x="9820" y="9298"/>
                    <a:pt x="9825" y="9295"/>
                  </a:cubicBezTo>
                  <a:cubicBezTo>
                    <a:pt x="9825" y="9195"/>
                    <a:pt x="9399" y="8568"/>
                    <a:pt x="8673" y="7641"/>
                  </a:cubicBezTo>
                  <a:cubicBezTo>
                    <a:pt x="7946" y="6589"/>
                    <a:pt x="6893" y="5335"/>
                    <a:pt x="5540" y="3982"/>
                  </a:cubicBezTo>
                  <a:cubicBezTo>
                    <a:pt x="4186" y="2729"/>
                    <a:pt x="2833" y="1676"/>
                    <a:pt x="1780" y="949"/>
                  </a:cubicBezTo>
                  <a:cubicBezTo>
                    <a:pt x="940" y="397"/>
                    <a:pt x="276" y="0"/>
                    <a:pt x="131" y="0"/>
                  </a:cubicBezTo>
                  <a:close/>
                </a:path>
              </a:pathLst>
            </a:custGeom>
            <a:solidFill>
              <a:srgbClr val="F49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applause.wav"/>
          </p:stSnd>
        </p:sndAc>
      </p:transition>
    </mc:Choice>
    <mc:Fallback xmlns="">
      <p:transition spd="slow">
        <p:sndAc>
          <p:stSnd>
            <p:snd r:embed="rId4" name="applause.wav"/>
          </p:stSnd>
        </p:sndAc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3576" y="0"/>
            <a:ext cx="5169277" cy="827692"/>
          </a:xfrm>
        </p:spPr>
        <p:txBody>
          <a:bodyPr/>
          <a:lstStyle/>
          <a:p>
            <a:pPr algn="ctr"/>
            <a:r>
              <a:rPr lang="en-US"/>
              <a:t>KHỞI </a:t>
            </a:r>
            <a:r>
              <a:rPr lang="en-US" dirty="0"/>
              <a:t>ĐỘNG</a:t>
            </a:r>
          </a:p>
        </p:txBody>
      </p:sp>
      <p:sp>
        <p:nvSpPr>
          <p:cNvPr id="5" name="Google Shape;7240;p46"/>
          <p:cNvSpPr/>
          <p:nvPr/>
        </p:nvSpPr>
        <p:spPr>
          <a:xfrm>
            <a:off x="8105383" y="474405"/>
            <a:ext cx="243529" cy="212609"/>
          </a:xfrm>
          <a:custGeom>
            <a:avLst/>
            <a:gdLst/>
            <a:ahLst/>
            <a:cxnLst/>
            <a:rect l="l" t="t" r="r" b="b"/>
            <a:pathLst>
              <a:path w="14212" h="15491" extrusionOk="0">
                <a:moveTo>
                  <a:pt x="1580" y="1"/>
                </a:moveTo>
                <a:lnTo>
                  <a:pt x="1580" y="1"/>
                </a:lnTo>
                <a:cubicBezTo>
                  <a:pt x="1580" y="1"/>
                  <a:pt x="1" y="6267"/>
                  <a:pt x="3134" y="11680"/>
                </a:cubicBezTo>
                <a:cubicBezTo>
                  <a:pt x="4946" y="14827"/>
                  <a:pt x="7775" y="15490"/>
                  <a:pt x="9836" y="15490"/>
                </a:cubicBezTo>
                <a:cubicBezTo>
                  <a:pt x="11337" y="15490"/>
                  <a:pt x="12432" y="15139"/>
                  <a:pt x="12432" y="15139"/>
                </a:cubicBezTo>
                <a:cubicBezTo>
                  <a:pt x="12432" y="15139"/>
                  <a:pt x="14211" y="9800"/>
                  <a:pt x="10978" y="5314"/>
                </a:cubicBezTo>
                <a:cubicBezTo>
                  <a:pt x="7645" y="828"/>
                  <a:pt x="1580" y="1"/>
                  <a:pt x="158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Google Shape;7241;p46"/>
          <p:cNvSpPr/>
          <p:nvPr/>
        </p:nvSpPr>
        <p:spPr>
          <a:xfrm>
            <a:off x="8166368" y="518791"/>
            <a:ext cx="209601" cy="242172"/>
          </a:xfrm>
          <a:custGeom>
            <a:avLst/>
            <a:gdLst/>
            <a:ahLst/>
            <a:cxnLst/>
            <a:rect l="l" t="t" r="r" b="b"/>
            <a:pathLst>
              <a:path w="12232" h="17645" extrusionOk="0">
                <a:moveTo>
                  <a:pt x="1" y="0"/>
                </a:moveTo>
                <a:lnTo>
                  <a:pt x="1" y="201"/>
                </a:lnTo>
                <a:cubicBezTo>
                  <a:pt x="1" y="201"/>
                  <a:pt x="727" y="1253"/>
                  <a:pt x="1880" y="2907"/>
                </a:cubicBezTo>
                <a:cubicBezTo>
                  <a:pt x="2507" y="3659"/>
                  <a:pt x="3134" y="4587"/>
                  <a:pt x="3860" y="5639"/>
                </a:cubicBezTo>
                <a:cubicBezTo>
                  <a:pt x="4186" y="6165"/>
                  <a:pt x="4587" y="6667"/>
                  <a:pt x="4913" y="7193"/>
                </a:cubicBezTo>
                <a:cubicBezTo>
                  <a:pt x="5339" y="7719"/>
                  <a:pt x="5740" y="8246"/>
                  <a:pt x="6166" y="8772"/>
                </a:cubicBezTo>
                <a:cubicBezTo>
                  <a:pt x="6592" y="9298"/>
                  <a:pt x="6993" y="9800"/>
                  <a:pt x="7319" y="10326"/>
                </a:cubicBezTo>
                <a:cubicBezTo>
                  <a:pt x="7720" y="10852"/>
                  <a:pt x="8146" y="11379"/>
                  <a:pt x="8472" y="11905"/>
                </a:cubicBezTo>
                <a:cubicBezTo>
                  <a:pt x="8672" y="12105"/>
                  <a:pt x="8873" y="12306"/>
                  <a:pt x="8973" y="12632"/>
                </a:cubicBezTo>
                <a:cubicBezTo>
                  <a:pt x="9199" y="12832"/>
                  <a:pt x="9299" y="13058"/>
                  <a:pt x="9499" y="13258"/>
                </a:cubicBezTo>
                <a:cubicBezTo>
                  <a:pt x="9825" y="13785"/>
                  <a:pt x="10026" y="14186"/>
                  <a:pt x="10352" y="14612"/>
                </a:cubicBezTo>
                <a:cubicBezTo>
                  <a:pt x="10853" y="15439"/>
                  <a:pt x="11179" y="16191"/>
                  <a:pt x="11479" y="16692"/>
                </a:cubicBezTo>
                <a:cubicBezTo>
                  <a:pt x="11705" y="17218"/>
                  <a:pt x="11906" y="17544"/>
                  <a:pt x="11906" y="17544"/>
                </a:cubicBezTo>
                <a:cubicBezTo>
                  <a:pt x="11906" y="17544"/>
                  <a:pt x="12006" y="17644"/>
                  <a:pt x="12106" y="17644"/>
                </a:cubicBezTo>
                <a:cubicBezTo>
                  <a:pt x="12231" y="17544"/>
                  <a:pt x="12231" y="17444"/>
                  <a:pt x="12231" y="17444"/>
                </a:cubicBezTo>
                <a:cubicBezTo>
                  <a:pt x="12231" y="17444"/>
                  <a:pt x="12006" y="17118"/>
                  <a:pt x="11805" y="16491"/>
                </a:cubicBezTo>
                <a:cubicBezTo>
                  <a:pt x="11605" y="15965"/>
                  <a:pt x="11279" y="15238"/>
                  <a:pt x="10753" y="14411"/>
                </a:cubicBezTo>
                <a:cubicBezTo>
                  <a:pt x="10552" y="13885"/>
                  <a:pt x="10352" y="13459"/>
                  <a:pt x="10026" y="12932"/>
                </a:cubicBezTo>
                <a:cubicBezTo>
                  <a:pt x="9825" y="12732"/>
                  <a:pt x="9725" y="12531"/>
                  <a:pt x="9499" y="12206"/>
                </a:cubicBezTo>
                <a:cubicBezTo>
                  <a:pt x="9399" y="12105"/>
                  <a:pt x="9299" y="12005"/>
                  <a:pt x="9299" y="11905"/>
                </a:cubicBezTo>
                <a:cubicBezTo>
                  <a:pt x="9199" y="11679"/>
                  <a:pt x="9098" y="11579"/>
                  <a:pt x="8973" y="11479"/>
                </a:cubicBezTo>
                <a:cubicBezTo>
                  <a:pt x="8572" y="10952"/>
                  <a:pt x="8146" y="10551"/>
                  <a:pt x="7845" y="10025"/>
                </a:cubicBezTo>
                <a:cubicBezTo>
                  <a:pt x="7419" y="9499"/>
                  <a:pt x="6993" y="8972"/>
                  <a:pt x="6592" y="8446"/>
                </a:cubicBezTo>
                <a:cubicBezTo>
                  <a:pt x="6266" y="7820"/>
                  <a:pt x="5840" y="7293"/>
                  <a:pt x="5439" y="6792"/>
                </a:cubicBezTo>
                <a:cubicBezTo>
                  <a:pt x="5113" y="6266"/>
                  <a:pt x="4712" y="5739"/>
                  <a:pt x="4286" y="5313"/>
                </a:cubicBezTo>
                <a:cubicBezTo>
                  <a:pt x="3560" y="4286"/>
                  <a:pt x="2833" y="3434"/>
                  <a:pt x="2306" y="2607"/>
                </a:cubicBezTo>
                <a:cubicBezTo>
                  <a:pt x="1053" y="1028"/>
                  <a:pt x="201" y="0"/>
                  <a:pt x="201" y="0"/>
                </a:cubicBezTo>
                <a:close/>
              </a:path>
            </a:pathLst>
          </a:custGeom>
          <a:solidFill>
            <a:srgbClr val="22524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Google Shape;7244;p46"/>
          <p:cNvSpPr/>
          <p:nvPr/>
        </p:nvSpPr>
        <p:spPr>
          <a:xfrm>
            <a:off x="8229067" y="904302"/>
            <a:ext cx="194265" cy="177501"/>
          </a:xfrm>
          <a:custGeom>
            <a:avLst/>
            <a:gdLst/>
            <a:ahLst/>
            <a:cxnLst/>
            <a:rect l="l" t="t" r="r" b="b"/>
            <a:pathLst>
              <a:path w="11337" h="12933" extrusionOk="0">
                <a:moveTo>
                  <a:pt x="4959" y="1"/>
                </a:moveTo>
                <a:cubicBezTo>
                  <a:pt x="3354" y="1"/>
                  <a:pt x="3672" y="1920"/>
                  <a:pt x="4061" y="3014"/>
                </a:cubicBezTo>
                <a:cubicBezTo>
                  <a:pt x="3784" y="2937"/>
                  <a:pt x="3506" y="2890"/>
                  <a:pt x="3253" y="2890"/>
                </a:cubicBezTo>
                <a:cubicBezTo>
                  <a:pt x="2841" y="2890"/>
                  <a:pt x="2493" y="3014"/>
                  <a:pt x="2307" y="3340"/>
                </a:cubicBezTo>
                <a:cubicBezTo>
                  <a:pt x="1680" y="4392"/>
                  <a:pt x="2607" y="5646"/>
                  <a:pt x="2708" y="5746"/>
                </a:cubicBezTo>
                <a:cubicBezTo>
                  <a:pt x="2655" y="5693"/>
                  <a:pt x="2164" y="5522"/>
                  <a:pt x="1653" y="5522"/>
                </a:cubicBezTo>
                <a:cubicBezTo>
                  <a:pt x="1193" y="5522"/>
                  <a:pt x="717" y="5660"/>
                  <a:pt x="527" y="6147"/>
                </a:cubicBezTo>
                <a:cubicBezTo>
                  <a:pt x="1" y="7525"/>
                  <a:pt x="1154" y="8453"/>
                  <a:pt x="1154" y="8453"/>
                </a:cubicBezTo>
                <a:cubicBezTo>
                  <a:pt x="1395" y="8400"/>
                  <a:pt x="1624" y="8374"/>
                  <a:pt x="1840" y="8374"/>
                </a:cubicBezTo>
                <a:cubicBezTo>
                  <a:pt x="3771" y="8374"/>
                  <a:pt x="4647" y="10404"/>
                  <a:pt x="4287" y="12839"/>
                </a:cubicBezTo>
                <a:cubicBezTo>
                  <a:pt x="4279" y="12902"/>
                  <a:pt x="4316" y="12933"/>
                  <a:pt x="4389" y="12933"/>
                </a:cubicBezTo>
                <a:cubicBezTo>
                  <a:pt x="5267" y="12933"/>
                  <a:pt x="11336" y="8442"/>
                  <a:pt x="6893" y="1986"/>
                </a:cubicBezTo>
                <a:cubicBezTo>
                  <a:pt x="6367" y="1134"/>
                  <a:pt x="5740" y="508"/>
                  <a:pt x="5114" y="6"/>
                </a:cubicBezTo>
                <a:cubicBezTo>
                  <a:pt x="5060" y="3"/>
                  <a:pt x="5009" y="1"/>
                  <a:pt x="4959" y="1"/>
                </a:cubicBezTo>
                <a:close/>
              </a:path>
            </a:pathLst>
          </a:custGeom>
          <a:solidFill>
            <a:srgbClr val="F6B87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7256;p46"/>
          <p:cNvSpPr/>
          <p:nvPr/>
        </p:nvSpPr>
        <p:spPr>
          <a:xfrm>
            <a:off x="7989428" y="874012"/>
            <a:ext cx="327270" cy="466104"/>
          </a:xfrm>
          <a:custGeom>
            <a:avLst/>
            <a:gdLst/>
            <a:ahLst/>
            <a:cxnLst/>
            <a:rect l="l" t="t" r="r" b="b"/>
            <a:pathLst>
              <a:path w="19099" h="33961" extrusionOk="0">
                <a:moveTo>
                  <a:pt x="12885" y="0"/>
                </a:moveTo>
                <a:cubicBezTo>
                  <a:pt x="9706" y="0"/>
                  <a:pt x="6512" y="1473"/>
                  <a:pt x="4487" y="4193"/>
                </a:cubicBezTo>
                <a:cubicBezTo>
                  <a:pt x="1" y="10133"/>
                  <a:pt x="4688" y="20484"/>
                  <a:pt x="4161" y="26123"/>
                </a:cubicBezTo>
                <a:cubicBezTo>
                  <a:pt x="3760" y="31662"/>
                  <a:pt x="302" y="31662"/>
                  <a:pt x="302" y="31662"/>
                </a:cubicBezTo>
                <a:lnTo>
                  <a:pt x="302" y="33642"/>
                </a:lnTo>
                <a:cubicBezTo>
                  <a:pt x="302" y="33642"/>
                  <a:pt x="1693" y="33960"/>
                  <a:pt x="3631" y="33960"/>
                </a:cubicBezTo>
                <a:cubicBezTo>
                  <a:pt x="5977" y="33960"/>
                  <a:pt x="9124" y="33495"/>
                  <a:pt x="11580" y="31437"/>
                </a:cubicBezTo>
                <a:cubicBezTo>
                  <a:pt x="17018" y="26750"/>
                  <a:pt x="16066" y="21311"/>
                  <a:pt x="14813" y="17026"/>
                </a:cubicBezTo>
                <a:cubicBezTo>
                  <a:pt x="14186" y="14845"/>
                  <a:pt x="12106" y="11286"/>
                  <a:pt x="15139" y="10660"/>
                </a:cubicBezTo>
                <a:cubicBezTo>
                  <a:pt x="15139" y="10660"/>
                  <a:pt x="13986" y="9732"/>
                  <a:pt x="14512" y="8354"/>
                </a:cubicBezTo>
                <a:cubicBezTo>
                  <a:pt x="14702" y="7867"/>
                  <a:pt x="15178" y="7729"/>
                  <a:pt x="15638" y="7729"/>
                </a:cubicBezTo>
                <a:cubicBezTo>
                  <a:pt x="16149" y="7729"/>
                  <a:pt x="16640" y="7900"/>
                  <a:pt x="16693" y="7953"/>
                </a:cubicBezTo>
                <a:cubicBezTo>
                  <a:pt x="16592" y="7853"/>
                  <a:pt x="15665" y="6599"/>
                  <a:pt x="16292" y="5547"/>
                </a:cubicBezTo>
                <a:cubicBezTo>
                  <a:pt x="16478" y="5221"/>
                  <a:pt x="16826" y="5097"/>
                  <a:pt x="17238" y="5097"/>
                </a:cubicBezTo>
                <a:cubicBezTo>
                  <a:pt x="17491" y="5097"/>
                  <a:pt x="17769" y="5144"/>
                  <a:pt x="18046" y="5221"/>
                </a:cubicBezTo>
                <a:cubicBezTo>
                  <a:pt x="17657" y="4127"/>
                  <a:pt x="17339" y="2208"/>
                  <a:pt x="18944" y="2208"/>
                </a:cubicBezTo>
                <a:cubicBezTo>
                  <a:pt x="18994" y="2208"/>
                  <a:pt x="19045" y="2210"/>
                  <a:pt x="19099" y="2213"/>
                </a:cubicBezTo>
                <a:cubicBezTo>
                  <a:pt x="17300" y="713"/>
                  <a:pt x="15096" y="0"/>
                  <a:pt x="12885" y="0"/>
                </a:cubicBezTo>
                <a:close/>
              </a:path>
            </a:pathLst>
          </a:custGeom>
          <a:solidFill>
            <a:srgbClr val="8C3A2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Google Shape;7269;p46"/>
          <p:cNvSpPr/>
          <p:nvPr/>
        </p:nvSpPr>
        <p:spPr>
          <a:xfrm>
            <a:off x="7554394" y="436923"/>
            <a:ext cx="182527" cy="618160"/>
          </a:xfrm>
          <a:custGeom>
            <a:avLst/>
            <a:gdLst/>
            <a:ahLst/>
            <a:cxnLst/>
            <a:rect l="l" t="t" r="r" b="b"/>
            <a:pathLst>
              <a:path w="10652" h="45040" extrusionOk="0">
                <a:moveTo>
                  <a:pt x="10451" y="0"/>
                </a:moveTo>
                <a:cubicBezTo>
                  <a:pt x="10226" y="0"/>
                  <a:pt x="10126" y="100"/>
                  <a:pt x="10126" y="226"/>
                </a:cubicBezTo>
                <a:cubicBezTo>
                  <a:pt x="10126" y="226"/>
                  <a:pt x="9925" y="952"/>
                  <a:pt x="9599" y="2105"/>
                </a:cubicBezTo>
                <a:cubicBezTo>
                  <a:pt x="9399" y="3358"/>
                  <a:pt x="8973" y="5113"/>
                  <a:pt x="8471" y="7118"/>
                </a:cubicBezTo>
                <a:cubicBezTo>
                  <a:pt x="8045" y="9198"/>
                  <a:pt x="7419" y="11704"/>
                  <a:pt x="6892" y="14211"/>
                </a:cubicBezTo>
                <a:cubicBezTo>
                  <a:pt x="6592" y="15564"/>
                  <a:pt x="6266" y="16917"/>
                  <a:pt x="5965" y="18271"/>
                </a:cubicBezTo>
                <a:cubicBezTo>
                  <a:pt x="5639" y="19649"/>
                  <a:pt x="5339" y="21003"/>
                  <a:pt x="5013" y="22356"/>
                </a:cubicBezTo>
                <a:cubicBezTo>
                  <a:pt x="4712" y="23810"/>
                  <a:pt x="4486" y="25163"/>
                  <a:pt x="4186" y="26542"/>
                </a:cubicBezTo>
                <a:cubicBezTo>
                  <a:pt x="3860" y="27895"/>
                  <a:pt x="3559" y="29248"/>
                  <a:pt x="3233" y="30501"/>
                </a:cubicBezTo>
                <a:cubicBezTo>
                  <a:pt x="2933" y="31855"/>
                  <a:pt x="2607" y="33108"/>
                  <a:pt x="2406" y="34261"/>
                </a:cubicBezTo>
                <a:cubicBezTo>
                  <a:pt x="2080" y="35514"/>
                  <a:pt x="1880" y="36567"/>
                  <a:pt x="1579" y="37594"/>
                </a:cubicBezTo>
                <a:cubicBezTo>
                  <a:pt x="627" y="41780"/>
                  <a:pt x="0" y="44587"/>
                  <a:pt x="0" y="44587"/>
                </a:cubicBezTo>
                <a:cubicBezTo>
                  <a:pt x="0" y="44812"/>
                  <a:pt x="100" y="45013"/>
                  <a:pt x="326" y="45013"/>
                </a:cubicBezTo>
                <a:cubicBezTo>
                  <a:pt x="381" y="45031"/>
                  <a:pt x="433" y="45040"/>
                  <a:pt x="481" y="45040"/>
                </a:cubicBezTo>
                <a:cubicBezTo>
                  <a:pt x="694" y="45040"/>
                  <a:pt x="827" y="44876"/>
                  <a:pt x="827" y="44712"/>
                </a:cubicBezTo>
                <a:cubicBezTo>
                  <a:pt x="827" y="44712"/>
                  <a:pt x="1454" y="41980"/>
                  <a:pt x="2406" y="37820"/>
                </a:cubicBezTo>
                <a:cubicBezTo>
                  <a:pt x="2607" y="36767"/>
                  <a:pt x="2832" y="35614"/>
                  <a:pt x="3133" y="34461"/>
                </a:cubicBezTo>
                <a:cubicBezTo>
                  <a:pt x="3334" y="33208"/>
                  <a:pt x="3659" y="31955"/>
                  <a:pt x="3960" y="30702"/>
                </a:cubicBezTo>
                <a:cubicBezTo>
                  <a:pt x="4186" y="29349"/>
                  <a:pt x="4486" y="27995"/>
                  <a:pt x="4812" y="26642"/>
                </a:cubicBezTo>
                <a:cubicBezTo>
                  <a:pt x="5113" y="25288"/>
                  <a:pt x="5439" y="23910"/>
                  <a:pt x="5740" y="22557"/>
                </a:cubicBezTo>
                <a:cubicBezTo>
                  <a:pt x="6065" y="21203"/>
                  <a:pt x="6366" y="19750"/>
                  <a:pt x="6692" y="18396"/>
                </a:cubicBezTo>
                <a:cubicBezTo>
                  <a:pt x="6993" y="17018"/>
                  <a:pt x="7319" y="15664"/>
                  <a:pt x="7519" y="14411"/>
                </a:cubicBezTo>
                <a:cubicBezTo>
                  <a:pt x="8146" y="11805"/>
                  <a:pt x="8672" y="9399"/>
                  <a:pt x="9098" y="7318"/>
                </a:cubicBezTo>
                <a:cubicBezTo>
                  <a:pt x="9599" y="5238"/>
                  <a:pt x="9925" y="3459"/>
                  <a:pt x="10226" y="2306"/>
                </a:cubicBezTo>
                <a:cubicBezTo>
                  <a:pt x="10451" y="1053"/>
                  <a:pt x="10552" y="326"/>
                  <a:pt x="10552" y="326"/>
                </a:cubicBezTo>
                <a:cubicBezTo>
                  <a:pt x="10652" y="226"/>
                  <a:pt x="10552" y="100"/>
                  <a:pt x="1045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7271;p46"/>
          <p:cNvSpPr/>
          <p:nvPr/>
        </p:nvSpPr>
        <p:spPr>
          <a:xfrm>
            <a:off x="7726177" y="462712"/>
            <a:ext cx="347027" cy="367039"/>
          </a:xfrm>
          <a:custGeom>
            <a:avLst/>
            <a:gdLst/>
            <a:ahLst/>
            <a:cxnLst/>
            <a:rect l="l" t="t" r="r" b="b"/>
            <a:pathLst>
              <a:path w="20252" h="26743" extrusionOk="0">
                <a:moveTo>
                  <a:pt x="0" y="1"/>
                </a:moveTo>
                <a:lnTo>
                  <a:pt x="0" y="1"/>
                </a:lnTo>
                <a:cubicBezTo>
                  <a:pt x="201" y="327"/>
                  <a:pt x="6266" y="9625"/>
                  <a:pt x="2206" y="24763"/>
                </a:cubicBezTo>
                <a:cubicBezTo>
                  <a:pt x="2206" y="24763"/>
                  <a:pt x="4652" y="22797"/>
                  <a:pt x="8393" y="22797"/>
                </a:cubicBezTo>
                <a:cubicBezTo>
                  <a:pt x="10933" y="22797"/>
                  <a:pt x="14070" y="23703"/>
                  <a:pt x="17444" y="26743"/>
                </a:cubicBezTo>
                <a:cubicBezTo>
                  <a:pt x="17444" y="26743"/>
                  <a:pt x="20251" y="4713"/>
                  <a:pt x="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7272;p46"/>
          <p:cNvSpPr/>
          <p:nvPr/>
        </p:nvSpPr>
        <p:spPr>
          <a:xfrm>
            <a:off x="7273527" y="454820"/>
            <a:ext cx="436766" cy="301668"/>
          </a:xfrm>
          <a:custGeom>
            <a:avLst/>
            <a:gdLst/>
            <a:ahLst/>
            <a:cxnLst/>
            <a:rect l="l" t="t" r="r" b="b"/>
            <a:pathLst>
              <a:path w="25489" h="21980" extrusionOk="0">
                <a:moveTo>
                  <a:pt x="21713" y="0"/>
                </a:moveTo>
                <a:cubicBezTo>
                  <a:pt x="12541" y="0"/>
                  <a:pt x="3481" y="6540"/>
                  <a:pt x="0" y="18019"/>
                </a:cubicBezTo>
                <a:cubicBezTo>
                  <a:pt x="0" y="18019"/>
                  <a:pt x="1287" y="17703"/>
                  <a:pt x="3166" y="17703"/>
                </a:cubicBezTo>
                <a:cubicBezTo>
                  <a:pt x="5983" y="17703"/>
                  <a:pt x="10131" y="18415"/>
                  <a:pt x="13258" y="21979"/>
                </a:cubicBezTo>
                <a:cubicBezTo>
                  <a:pt x="15765" y="4862"/>
                  <a:pt x="25489" y="375"/>
                  <a:pt x="25489" y="375"/>
                </a:cubicBezTo>
                <a:cubicBezTo>
                  <a:pt x="24238" y="124"/>
                  <a:pt x="22974" y="0"/>
                  <a:pt x="21713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" name="Google Shape;7273;p46"/>
          <p:cNvSpPr/>
          <p:nvPr/>
        </p:nvSpPr>
        <p:spPr>
          <a:xfrm>
            <a:off x="7500709" y="459967"/>
            <a:ext cx="332839" cy="342609"/>
          </a:xfrm>
          <a:custGeom>
            <a:avLst/>
            <a:gdLst/>
            <a:ahLst/>
            <a:cxnLst/>
            <a:rect l="l" t="t" r="r" b="b"/>
            <a:pathLst>
              <a:path w="19424" h="24963" extrusionOk="0">
                <a:moveTo>
                  <a:pt x="12231" y="0"/>
                </a:moveTo>
                <a:cubicBezTo>
                  <a:pt x="12231" y="0"/>
                  <a:pt x="2507" y="4487"/>
                  <a:pt x="0" y="21604"/>
                </a:cubicBezTo>
                <a:lnTo>
                  <a:pt x="0" y="21604"/>
                </a:lnTo>
                <a:cubicBezTo>
                  <a:pt x="0" y="21604"/>
                  <a:pt x="1933" y="21115"/>
                  <a:pt x="4602" y="21115"/>
                </a:cubicBezTo>
                <a:cubicBezTo>
                  <a:pt x="7818" y="21115"/>
                  <a:pt x="12104" y="21826"/>
                  <a:pt x="15364" y="24963"/>
                </a:cubicBezTo>
                <a:cubicBezTo>
                  <a:pt x="19424" y="9825"/>
                  <a:pt x="13359" y="527"/>
                  <a:pt x="13158" y="201"/>
                </a:cubicBezTo>
                <a:cubicBezTo>
                  <a:pt x="12858" y="101"/>
                  <a:pt x="12532" y="101"/>
                  <a:pt x="1223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7274;p46"/>
          <p:cNvSpPr/>
          <p:nvPr/>
        </p:nvSpPr>
        <p:spPr>
          <a:xfrm>
            <a:off x="8064584" y="1408999"/>
            <a:ext cx="371942" cy="144480"/>
          </a:xfrm>
          <a:custGeom>
            <a:avLst/>
            <a:gdLst/>
            <a:ahLst/>
            <a:cxnLst/>
            <a:rect l="l" t="t" r="r" b="b"/>
            <a:pathLst>
              <a:path w="21706" h="10527" extrusionOk="0">
                <a:moveTo>
                  <a:pt x="840" y="1"/>
                </a:moveTo>
                <a:cubicBezTo>
                  <a:pt x="721" y="1"/>
                  <a:pt x="615" y="26"/>
                  <a:pt x="502" y="76"/>
                </a:cubicBezTo>
                <a:lnTo>
                  <a:pt x="201" y="76"/>
                </a:lnTo>
                <a:cubicBezTo>
                  <a:pt x="101" y="76"/>
                  <a:pt x="101" y="76"/>
                  <a:pt x="1" y="201"/>
                </a:cubicBezTo>
                <a:cubicBezTo>
                  <a:pt x="1" y="301"/>
                  <a:pt x="101" y="402"/>
                  <a:pt x="201" y="502"/>
                </a:cubicBezTo>
                <a:lnTo>
                  <a:pt x="502" y="502"/>
                </a:lnTo>
                <a:cubicBezTo>
                  <a:pt x="627" y="502"/>
                  <a:pt x="928" y="602"/>
                  <a:pt x="1254" y="602"/>
                </a:cubicBezTo>
                <a:cubicBezTo>
                  <a:pt x="1555" y="702"/>
                  <a:pt x="1881" y="828"/>
                  <a:pt x="2382" y="928"/>
                </a:cubicBezTo>
                <a:cubicBezTo>
                  <a:pt x="2808" y="1028"/>
                  <a:pt x="3234" y="1128"/>
                  <a:pt x="3860" y="1229"/>
                </a:cubicBezTo>
                <a:cubicBezTo>
                  <a:pt x="4061" y="1329"/>
                  <a:pt x="4387" y="1329"/>
                  <a:pt x="4688" y="1454"/>
                </a:cubicBezTo>
                <a:cubicBezTo>
                  <a:pt x="4888" y="1554"/>
                  <a:pt x="5214" y="1554"/>
                  <a:pt x="5515" y="1655"/>
                </a:cubicBezTo>
                <a:cubicBezTo>
                  <a:pt x="6141" y="1855"/>
                  <a:pt x="6768" y="1955"/>
                  <a:pt x="7520" y="2281"/>
                </a:cubicBezTo>
                <a:cubicBezTo>
                  <a:pt x="8146" y="2482"/>
                  <a:pt x="8773" y="2707"/>
                  <a:pt x="9500" y="3008"/>
                </a:cubicBezTo>
                <a:cubicBezTo>
                  <a:pt x="10126" y="3209"/>
                  <a:pt x="10853" y="3635"/>
                  <a:pt x="11480" y="3835"/>
                </a:cubicBezTo>
                <a:cubicBezTo>
                  <a:pt x="12206" y="4261"/>
                  <a:pt x="12833" y="4587"/>
                  <a:pt x="13460" y="4888"/>
                </a:cubicBezTo>
                <a:cubicBezTo>
                  <a:pt x="14186" y="5214"/>
                  <a:pt x="14713" y="5615"/>
                  <a:pt x="15339" y="5940"/>
                </a:cubicBezTo>
                <a:cubicBezTo>
                  <a:pt x="15966" y="6341"/>
                  <a:pt x="16492" y="6767"/>
                  <a:pt x="17018" y="7093"/>
                </a:cubicBezTo>
                <a:cubicBezTo>
                  <a:pt x="17219" y="7294"/>
                  <a:pt x="17545" y="7494"/>
                  <a:pt x="17745" y="7720"/>
                </a:cubicBezTo>
                <a:cubicBezTo>
                  <a:pt x="17946" y="7920"/>
                  <a:pt x="18171" y="8021"/>
                  <a:pt x="18372" y="8221"/>
                </a:cubicBezTo>
                <a:cubicBezTo>
                  <a:pt x="18898" y="8547"/>
                  <a:pt x="19299" y="8848"/>
                  <a:pt x="19625" y="9174"/>
                </a:cubicBezTo>
                <a:cubicBezTo>
                  <a:pt x="19926" y="9474"/>
                  <a:pt x="20252" y="9700"/>
                  <a:pt x="20552" y="9900"/>
                </a:cubicBezTo>
                <a:cubicBezTo>
                  <a:pt x="21079" y="10326"/>
                  <a:pt x="21404" y="10527"/>
                  <a:pt x="21404" y="10527"/>
                </a:cubicBezTo>
                <a:lnTo>
                  <a:pt x="21605" y="10527"/>
                </a:lnTo>
                <a:cubicBezTo>
                  <a:pt x="21705" y="10427"/>
                  <a:pt x="21705" y="10326"/>
                  <a:pt x="21605" y="10226"/>
                </a:cubicBezTo>
                <a:cubicBezTo>
                  <a:pt x="21605" y="10226"/>
                  <a:pt x="21404" y="9900"/>
                  <a:pt x="20878" y="9474"/>
                </a:cubicBezTo>
                <a:lnTo>
                  <a:pt x="20051" y="8647"/>
                </a:lnTo>
                <a:cubicBezTo>
                  <a:pt x="19625" y="8346"/>
                  <a:pt x="19199" y="8021"/>
                  <a:pt x="18798" y="7720"/>
                </a:cubicBezTo>
                <a:cubicBezTo>
                  <a:pt x="18372" y="7394"/>
                  <a:pt x="17846" y="6968"/>
                  <a:pt x="17319" y="6667"/>
                </a:cubicBezTo>
                <a:cubicBezTo>
                  <a:pt x="16793" y="6341"/>
                  <a:pt x="16166" y="5940"/>
                  <a:pt x="15540" y="5615"/>
                </a:cubicBezTo>
                <a:cubicBezTo>
                  <a:pt x="15038" y="5214"/>
                  <a:pt x="14412" y="4788"/>
                  <a:pt x="13785" y="4462"/>
                </a:cubicBezTo>
                <a:cubicBezTo>
                  <a:pt x="13159" y="4061"/>
                  <a:pt x="12407" y="3635"/>
                  <a:pt x="11780" y="3334"/>
                </a:cubicBezTo>
                <a:cubicBezTo>
                  <a:pt x="11480" y="3108"/>
                  <a:pt x="11053" y="3008"/>
                  <a:pt x="10753" y="2808"/>
                </a:cubicBezTo>
                <a:cubicBezTo>
                  <a:pt x="10427" y="2707"/>
                  <a:pt x="10126" y="2482"/>
                  <a:pt x="9700" y="2381"/>
                </a:cubicBezTo>
                <a:cubicBezTo>
                  <a:pt x="9074" y="2081"/>
                  <a:pt x="8347" y="1755"/>
                  <a:pt x="7720" y="1554"/>
                </a:cubicBezTo>
                <a:cubicBezTo>
                  <a:pt x="7094" y="1329"/>
                  <a:pt x="6367" y="1128"/>
                  <a:pt x="5740" y="928"/>
                </a:cubicBezTo>
                <a:cubicBezTo>
                  <a:pt x="5114" y="702"/>
                  <a:pt x="4587" y="502"/>
                  <a:pt x="3961" y="402"/>
                </a:cubicBezTo>
                <a:cubicBezTo>
                  <a:pt x="3434" y="301"/>
                  <a:pt x="2908" y="201"/>
                  <a:pt x="2507" y="201"/>
                </a:cubicBezTo>
                <a:cubicBezTo>
                  <a:pt x="1981" y="76"/>
                  <a:pt x="1555" y="76"/>
                  <a:pt x="1254" y="76"/>
                </a:cubicBezTo>
                <a:cubicBezTo>
                  <a:pt x="1091" y="26"/>
                  <a:pt x="959" y="1"/>
                  <a:pt x="840" y="1"/>
                </a:cubicBezTo>
                <a:close/>
              </a:path>
            </a:pathLst>
          </a:custGeom>
          <a:solidFill>
            <a:srgbClr val="651D1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" name="Google Shape;7275;p46"/>
          <p:cNvSpPr/>
          <p:nvPr/>
        </p:nvSpPr>
        <p:spPr>
          <a:xfrm>
            <a:off x="8408166" y="1540742"/>
            <a:ext cx="100980" cy="77476"/>
          </a:xfrm>
          <a:custGeom>
            <a:avLst/>
            <a:gdLst/>
            <a:ahLst/>
            <a:cxnLst/>
            <a:rect l="l" t="t" r="r" b="b"/>
            <a:pathLst>
              <a:path w="5893" h="5645" extrusionOk="0">
                <a:moveTo>
                  <a:pt x="627" y="1"/>
                </a:moveTo>
                <a:lnTo>
                  <a:pt x="627" y="1"/>
                </a:lnTo>
                <a:cubicBezTo>
                  <a:pt x="0" y="828"/>
                  <a:pt x="2506" y="5214"/>
                  <a:pt x="4587" y="5640"/>
                </a:cubicBezTo>
                <a:cubicBezTo>
                  <a:pt x="4605" y="5643"/>
                  <a:pt x="4624" y="5644"/>
                  <a:pt x="4644" y="5644"/>
                </a:cubicBezTo>
                <a:cubicBezTo>
                  <a:pt x="5255" y="5644"/>
                  <a:pt x="5893" y="4104"/>
                  <a:pt x="4386" y="2281"/>
                </a:cubicBezTo>
                <a:cubicBezTo>
                  <a:pt x="2607" y="301"/>
                  <a:pt x="627" y="1"/>
                  <a:pt x="6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" name="Google Shape;7276;p46"/>
          <p:cNvSpPr/>
          <p:nvPr/>
        </p:nvSpPr>
        <p:spPr>
          <a:xfrm>
            <a:off x="8341595" y="1516326"/>
            <a:ext cx="46831" cy="68802"/>
          </a:xfrm>
          <a:custGeom>
            <a:avLst/>
            <a:gdLst/>
            <a:ahLst/>
            <a:cxnLst/>
            <a:rect l="l" t="t" r="r" b="b"/>
            <a:pathLst>
              <a:path w="2733" h="5013" extrusionOk="0">
                <a:moveTo>
                  <a:pt x="1379" y="0"/>
                </a:moveTo>
                <a:lnTo>
                  <a:pt x="1379" y="0"/>
                </a:lnTo>
                <a:cubicBezTo>
                  <a:pt x="0" y="1253"/>
                  <a:pt x="126" y="4912"/>
                  <a:pt x="1680" y="5013"/>
                </a:cubicBezTo>
                <a:cubicBezTo>
                  <a:pt x="2306" y="5013"/>
                  <a:pt x="2732" y="3760"/>
                  <a:pt x="2507" y="2707"/>
                </a:cubicBezTo>
                <a:cubicBezTo>
                  <a:pt x="2206" y="1354"/>
                  <a:pt x="1379" y="0"/>
                  <a:pt x="137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7277;p46"/>
          <p:cNvSpPr/>
          <p:nvPr/>
        </p:nvSpPr>
        <p:spPr>
          <a:xfrm>
            <a:off x="8268581" y="1473327"/>
            <a:ext cx="49555" cy="71670"/>
          </a:xfrm>
          <a:custGeom>
            <a:avLst/>
            <a:gdLst/>
            <a:ahLst/>
            <a:cxnLst/>
            <a:rect l="l" t="t" r="r" b="b"/>
            <a:pathLst>
              <a:path w="2892" h="5222" extrusionOk="0">
                <a:moveTo>
                  <a:pt x="1128" y="0"/>
                </a:moveTo>
                <a:lnTo>
                  <a:pt x="1128" y="0"/>
                </a:lnTo>
                <a:cubicBezTo>
                  <a:pt x="1" y="1654"/>
                  <a:pt x="201" y="5213"/>
                  <a:pt x="1755" y="5213"/>
                </a:cubicBezTo>
                <a:cubicBezTo>
                  <a:pt x="1796" y="5219"/>
                  <a:pt x="1836" y="5222"/>
                  <a:pt x="1876" y="5222"/>
                </a:cubicBezTo>
                <a:cubicBezTo>
                  <a:pt x="2549" y="5222"/>
                  <a:pt x="2891" y="4418"/>
                  <a:pt x="2607" y="3233"/>
                </a:cubicBezTo>
                <a:cubicBezTo>
                  <a:pt x="2382" y="1554"/>
                  <a:pt x="1129" y="0"/>
                  <a:pt x="112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7278;p46"/>
          <p:cNvSpPr/>
          <p:nvPr/>
        </p:nvSpPr>
        <p:spPr>
          <a:xfrm>
            <a:off x="8186383" y="1443050"/>
            <a:ext cx="55159" cy="70229"/>
          </a:xfrm>
          <a:custGeom>
            <a:avLst/>
            <a:gdLst/>
            <a:ahLst/>
            <a:cxnLst/>
            <a:rect l="l" t="t" r="r" b="b"/>
            <a:pathLst>
              <a:path w="3219" h="5117" extrusionOk="0">
                <a:moveTo>
                  <a:pt x="813" y="1"/>
                </a:moveTo>
                <a:lnTo>
                  <a:pt x="813" y="1"/>
                </a:lnTo>
                <a:cubicBezTo>
                  <a:pt x="0" y="1749"/>
                  <a:pt x="687" y="5117"/>
                  <a:pt x="2208" y="5117"/>
                </a:cubicBezTo>
                <a:cubicBezTo>
                  <a:pt x="2236" y="5117"/>
                  <a:pt x="2263" y="5116"/>
                  <a:pt x="2291" y="5114"/>
                </a:cubicBezTo>
                <a:cubicBezTo>
                  <a:pt x="2918" y="5013"/>
                  <a:pt x="3219" y="4086"/>
                  <a:pt x="2793" y="2933"/>
                </a:cubicBezTo>
                <a:cubicBezTo>
                  <a:pt x="2291" y="1354"/>
                  <a:pt x="813" y="1"/>
                  <a:pt x="813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7279;p46"/>
          <p:cNvSpPr/>
          <p:nvPr/>
        </p:nvSpPr>
        <p:spPr>
          <a:xfrm>
            <a:off x="8212754" y="1407915"/>
            <a:ext cx="93217" cy="31498"/>
          </a:xfrm>
          <a:custGeom>
            <a:avLst/>
            <a:gdLst/>
            <a:ahLst/>
            <a:cxnLst/>
            <a:rect l="l" t="t" r="r" b="b"/>
            <a:pathLst>
              <a:path w="5440" h="2295" extrusionOk="0">
                <a:moveTo>
                  <a:pt x="3753" y="0"/>
                </a:moveTo>
                <a:cubicBezTo>
                  <a:pt x="2516" y="0"/>
                  <a:pt x="814" y="708"/>
                  <a:pt x="0" y="1734"/>
                </a:cubicBezTo>
                <a:cubicBezTo>
                  <a:pt x="0" y="1734"/>
                  <a:pt x="1375" y="2295"/>
                  <a:pt x="2847" y="2295"/>
                </a:cubicBezTo>
                <a:cubicBezTo>
                  <a:pt x="3051" y="2295"/>
                  <a:pt x="3256" y="2284"/>
                  <a:pt x="3459" y="2260"/>
                </a:cubicBezTo>
                <a:cubicBezTo>
                  <a:pt x="4712" y="2034"/>
                  <a:pt x="5439" y="1408"/>
                  <a:pt x="5138" y="681"/>
                </a:cubicBezTo>
                <a:cubicBezTo>
                  <a:pt x="4954" y="207"/>
                  <a:pt x="4421" y="0"/>
                  <a:pt x="375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7280;p46"/>
          <p:cNvSpPr/>
          <p:nvPr/>
        </p:nvSpPr>
        <p:spPr>
          <a:xfrm>
            <a:off x="8300796" y="1447318"/>
            <a:ext cx="92771" cy="30249"/>
          </a:xfrm>
          <a:custGeom>
            <a:avLst/>
            <a:gdLst/>
            <a:ahLst/>
            <a:cxnLst/>
            <a:rect l="l" t="t" r="r" b="b"/>
            <a:pathLst>
              <a:path w="5414" h="2204" extrusionOk="0">
                <a:moveTo>
                  <a:pt x="3443" y="0"/>
                </a:moveTo>
                <a:cubicBezTo>
                  <a:pt x="2254" y="0"/>
                  <a:pt x="781" y="530"/>
                  <a:pt x="0" y="1369"/>
                </a:cubicBezTo>
                <a:cubicBezTo>
                  <a:pt x="0" y="1369"/>
                  <a:pt x="1579" y="2204"/>
                  <a:pt x="3090" y="2204"/>
                </a:cubicBezTo>
                <a:cubicBezTo>
                  <a:pt x="3171" y="2204"/>
                  <a:pt x="3253" y="2201"/>
                  <a:pt x="3334" y="2196"/>
                </a:cubicBezTo>
                <a:cubicBezTo>
                  <a:pt x="4687" y="2196"/>
                  <a:pt x="5414" y="1569"/>
                  <a:pt x="5213" y="943"/>
                </a:cubicBezTo>
                <a:cubicBezTo>
                  <a:pt x="5033" y="285"/>
                  <a:pt x="4314" y="0"/>
                  <a:pt x="3443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7281;p46"/>
          <p:cNvSpPr/>
          <p:nvPr/>
        </p:nvSpPr>
        <p:spPr>
          <a:xfrm>
            <a:off x="8375951" y="1493708"/>
            <a:ext cx="91058" cy="31430"/>
          </a:xfrm>
          <a:custGeom>
            <a:avLst/>
            <a:gdLst/>
            <a:ahLst/>
            <a:cxnLst/>
            <a:rect l="l" t="t" r="r" b="b"/>
            <a:pathLst>
              <a:path w="5314" h="2290" extrusionOk="0">
                <a:moveTo>
                  <a:pt x="2731" y="0"/>
                </a:moveTo>
                <a:cubicBezTo>
                  <a:pt x="1675" y="0"/>
                  <a:pt x="569" y="296"/>
                  <a:pt x="0" y="921"/>
                </a:cubicBezTo>
                <a:cubicBezTo>
                  <a:pt x="0" y="921"/>
                  <a:pt x="1755" y="1949"/>
                  <a:pt x="3008" y="2275"/>
                </a:cubicBezTo>
                <a:cubicBezTo>
                  <a:pt x="3110" y="2284"/>
                  <a:pt x="3215" y="2289"/>
                  <a:pt x="3319" y="2289"/>
                </a:cubicBezTo>
                <a:cubicBezTo>
                  <a:pt x="4292" y="2289"/>
                  <a:pt x="5314" y="1878"/>
                  <a:pt x="5314" y="1222"/>
                </a:cubicBezTo>
                <a:cubicBezTo>
                  <a:pt x="5204" y="428"/>
                  <a:pt x="4003" y="0"/>
                  <a:pt x="2731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7283;p46"/>
          <p:cNvSpPr/>
          <p:nvPr/>
        </p:nvSpPr>
        <p:spPr>
          <a:xfrm rot="20463233" flipH="1">
            <a:off x="7320981" y="1225994"/>
            <a:ext cx="1126530" cy="252838"/>
          </a:xfrm>
          <a:custGeom>
            <a:avLst/>
            <a:gdLst/>
            <a:ahLst/>
            <a:cxnLst/>
            <a:rect l="l" t="t" r="r" b="b"/>
            <a:pathLst>
              <a:path w="10853" h="29350" extrusionOk="0">
                <a:moveTo>
                  <a:pt x="10552" y="1"/>
                </a:moveTo>
                <a:cubicBezTo>
                  <a:pt x="8246" y="1480"/>
                  <a:pt x="6266" y="3459"/>
                  <a:pt x="4587" y="5640"/>
                </a:cubicBezTo>
                <a:cubicBezTo>
                  <a:pt x="3760" y="6693"/>
                  <a:pt x="3033" y="7946"/>
                  <a:pt x="2406" y="9199"/>
                </a:cubicBezTo>
                <a:cubicBezTo>
                  <a:pt x="1880" y="10452"/>
                  <a:pt x="1354" y="11705"/>
                  <a:pt x="953" y="13059"/>
                </a:cubicBezTo>
                <a:cubicBezTo>
                  <a:pt x="627" y="14312"/>
                  <a:pt x="326" y="15665"/>
                  <a:pt x="201" y="17144"/>
                </a:cubicBezTo>
                <a:cubicBezTo>
                  <a:pt x="101" y="17445"/>
                  <a:pt x="101" y="17770"/>
                  <a:pt x="101" y="18071"/>
                </a:cubicBezTo>
                <a:lnTo>
                  <a:pt x="101" y="19124"/>
                </a:lnTo>
                <a:cubicBezTo>
                  <a:pt x="101" y="19851"/>
                  <a:pt x="0" y="20477"/>
                  <a:pt x="101" y="21204"/>
                </a:cubicBezTo>
                <a:lnTo>
                  <a:pt x="201" y="22257"/>
                </a:lnTo>
                <a:lnTo>
                  <a:pt x="326" y="23284"/>
                </a:lnTo>
                <a:cubicBezTo>
                  <a:pt x="426" y="23911"/>
                  <a:pt x="527" y="24663"/>
                  <a:pt x="627" y="25289"/>
                </a:cubicBezTo>
                <a:cubicBezTo>
                  <a:pt x="727" y="25916"/>
                  <a:pt x="953" y="26643"/>
                  <a:pt x="1153" y="27269"/>
                </a:cubicBezTo>
                <a:cubicBezTo>
                  <a:pt x="1354" y="27896"/>
                  <a:pt x="1579" y="28623"/>
                  <a:pt x="1680" y="29249"/>
                </a:cubicBezTo>
                <a:cubicBezTo>
                  <a:pt x="1780" y="29349"/>
                  <a:pt x="1880" y="29349"/>
                  <a:pt x="1980" y="29349"/>
                </a:cubicBezTo>
                <a:cubicBezTo>
                  <a:pt x="2081" y="29349"/>
                  <a:pt x="2081" y="29249"/>
                  <a:pt x="2081" y="29149"/>
                </a:cubicBezTo>
                <a:cubicBezTo>
                  <a:pt x="1354" y="26542"/>
                  <a:pt x="953" y="23810"/>
                  <a:pt x="827" y="21204"/>
                </a:cubicBezTo>
                <a:cubicBezTo>
                  <a:pt x="727" y="18497"/>
                  <a:pt x="1053" y="15765"/>
                  <a:pt x="1780" y="13259"/>
                </a:cubicBezTo>
                <a:cubicBezTo>
                  <a:pt x="2406" y="10652"/>
                  <a:pt x="3660" y="8246"/>
                  <a:pt x="5213" y="6066"/>
                </a:cubicBezTo>
                <a:cubicBezTo>
                  <a:pt x="5965" y="5013"/>
                  <a:pt x="6792" y="3986"/>
                  <a:pt x="7720" y="2933"/>
                </a:cubicBezTo>
                <a:cubicBezTo>
                  <a:pt x="8672" y="1981"/>
                  <a:pt x="9725" y="1154"/>
                  <a:pt x="10752" y="327"/>
                </a:cubicBezTo>
                <a:cubicBezTo>
                  <a:pt x="10853" y="327"/>
                  <a:pt x="10853" y="226"/>
                  <a:pt x="10853" y="101"/>
                </a:cubicBezTo>
                <a:cubicBezTo>
                  <a:pt x="10752" y="1"/>
                  <a:pt x="10652" y="1"/>
                  <a:pt x="10552" y="1"/>
                </a:cubicBezTo>
                <a:close/>
              </a:path>
            </a:pathLst>
          </a:custGeom>
          <a:solidFill>
            <a:srgbClr val="49271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7284;p46"/>
          <p:cNvSpPr/>
          <p:nvPr/>
        </p:nvSpPr>
        <p:spPr>
          <a:xfrm>
            <a:off x="8657799" y="902747"/>
            <a:ext cx="121303" cy="190769"/>
          </a:xfrm>
          <a:custGeom>
            <a:avLst/>
            <a:gdLst/>
            <a:ahLst/>
            <a:cxnLst/>
            <a:rect l="l" t="t" r="r" b="b"/>
            <a:pathLst>
              <a:path w="8079" h="15863" extrusionOk="0">
                <a:moveTo>
                  <a:pt x="5629" y="0"/>
                </a:moveTo>
                <a:cubicBezTo>
                  <a:pt x="4808" y="0"/>
                  <a:pt x="1175" y="2604"/>
                  <a:pt x="560" y="7622"/>
                </a:cubicBezTo>
                <a:cubicBezTo>
                  <a:pt x="0" y="11452"/>
                  <a:pt x="1702" y="15863"/>
                  <a:pt x="4593" y="15863"/>
                </a:cubicBezTo>
                <a:cubicBezTo>
                  <a:pt x="4937" y="15863"/>
                  <a:pt x="5297" y="15800"/>
                  <a:pt x="5673" y="15667"/>
                </a:cubicBezTo>
                <a:cubicBezTo>
                  <a:pt x="8079" y="14940"/>
                  <a:pt x="4946" y="11281"/>
                  <a:pt x="5472" y="6494"/>
                </a:cubicBezTo>
                <a:cubicBezTo>
                  <a:pt x="5898" y="2509"/>
                  <a:pt x="6400" y="103"/>
                  <a:pt x="5673" y="3"/>
                </a:cubicBezTo>
                <a:cubicBezTo>
                  <a:pt x="5659" y="1"/>
                  <a:pt x="5645" y="0"/>
                  <a:pt x="562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7285;p46"/>
          <p:cNvSpPr/>
          <p:nvPr/>
        </p:nvSpPr>
        <p:spPr>
          <a:xfrm>
            <a:off x="8703836" y="856361"/>
            <a:ext cx="115913" cy="203456"/>
          </a:xfrm>
          <a:custGeom>
            <a:avLst/>
            <a:gdLst/>
            <a:ahLst/>
            <a:cxnLst/>
            <a:rect l="l" t="t" r="r" b="b"/>
            <a:pathLst>
              <a:path w="7720" h="16918" extrusionOk="0">
                <a:moveTo>
                  <a:pt x="7419" y="0"/>
                </a:moveTo>
                <a:cubicBezTo>
                  <a:pt x="6692" y="326"/>
                  <a:pt x="5840" y="627"/>
                  <a:pt x="5213" y="1153"/>
                </a:cubicBezTo>
                <a:cubicBezTo>
                  <a:pt x="4487" y="1579"/>
                  <a:pt x="3860" y="2081"/>
                  <a:pt x="3334" y="2707"/>
                </a:cubicBezTo>
                <a:cubicBezTo>
                  <a:pt x="2206" y="3960"/>
                  <a:pt x="1454" y="5439"/>
                  <a:pt x="953" y="6993"/>
                </a:cubicBezTo>
                <a:cubicBezTo>
                  <a:pt x="426" y="8572"/>
                  <a:pt x="101" y="10226"/>
                  <a:pt x="101" y="11905"/>
                </a:cubicBezTo>
                <a:cubicBezTo>
                  <a:pt x="0" y="13484"/>
                  <a:pt x="101" y="15138"/>
                  <a:pt x="426" y="16717"/>
                </a:cubicBezTo>
                <a:cubicBezTo>
                  <a:pt x="426" y="16817"/>
                  <a:pt x="527" y="16918"/>
                  <a:pt x="627" y="16918"/>
                </a:cubicBezTo>
                <a:cubicBezTo>
                  <a:pt x="727" y="16918"/>
                  <a:pt x="827" y="16817"/>
                  <a:pt x="827" y="16717"/>
                </a:cubicBezTo>
                <a:lnTo>
                  <a:pt x="827" y="16617"/>
                </a:lnTo>
                <a:cubicBezTo>
                  <a:pt x="727" y="15865"/>
                  <a:pt x="727" y="15038"/>
                  <a:pt x="727" y="14311"/>
                </a:cubicBezTo>
                <a:cubicBezTo>
                  <a:pt x="727" y="13484"/>
                  <a:pt x="727" y="12732"/>
                  <a:pt x="827" y="11905"/>
                </a:cubicBezTo>
                <a:cubicBezTo>
                  <a:pt x="953" y="10351"/>
                  <a:pt x="1153" y="8772"/>
                  <a:pt x="1680" y="7319"/>
                </a:cubicBezTo>
                <a:cubicBezTo>
                  <a:pt x="1880" y="6592"/>
                  <a:pt x="2206" y="5840"/>
                  <a:pt x="2607" y="5113"/>
                </a:cubicBezTo>
                <a:cubicBezTo>
                  <a:pt x="2933" y="4487"/>
                  <a:pt x="3334" y="3760"/>
                  <a:pt x="3860" y="3233"/>
                </a:cubicBezTo>
                <a:cubicBezTo>
                  <a:pt x="4913" y="1980"/>
                  <a:pt x="6166" y="1053"/>
                  <a:pt x="7519" y="426"/>
                </a:cubicBezTo>
                <a:cubicBezTo>
                  <a:pt x="7619" y="326"/>
                  <a:pt x="7720" y="201"/>
                  <a:pt x="7619" y="101"/>
                </a:cubicBezTo>
                <a:cubicBezTo>
                  <a:pt x="7619" y="0"/>
                  <a:pt x="7519" y="0"/>
                  <a:pt x="7419" y="0"/>
                </a:cubicBezTo>
                <a:close/>
              </a:path>
            </a:pathLst>
          </a:custGeom>
          <a:solidFill>
            <a:srgbClr val="49271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" name="Oval 49"/>
          <p:cNvSpPr>
            <a:spLocks noChangeArrowheads="1"/>
          </p:cNvSpPr>
          <p:nvPr/>
        </p:nvSpPr>
        <p:spPr bwMode="auto">
          <a:xfrm>
            <a:off x="4357452" y="2422790"/>
            <a:ext cx="530362" cy="428242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1" name="Text Box 5"/>
          <p:cNvSpPr txBox="1">
            <a:spLocks noChangeArrowheads="1"/>
          </p:cNvSpPr>
          <p:nvPr/>
        </p:nvSpPr>
        <p:spPr bwMode="auto">
          <a:xfrm>
            <a:off x="925003" y="892627"/>
            <a:ext cx="72924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4EC0"/>
                </a:solidFill>
              </a:rPr>
              <a:t>1. Rút </a:t>
            </a:r>
            <a:r>
              <a:rPr lang="en-US" sz="2400" dirty="0" err="1">
                <a:solidFill>
                  <a:srgbClr val="004EC0"/>
                </a:solidFill>
              </a:rPr>
              <a:t>gọn</a:t>
            </a:r>
            <a:r>
              <a:rPr lang="en-US" sz="2400" dirty="0">
                <a:solidFill>
                  <a:srgbClr val="004EC0"/>
                </a:solidFill>
              </a:rPr>
              <a:t> </a:t>
            </a:r>
            <a:r>
              <a:rPr lang="en-US" sz="2400" dirty="0" err="1">
                <a:solidFill>
                  <a:srgbClr val="004EC0"/>
                </a:solidFill>
              </a:rPr>
              <a:t>phân</a:t>
            </a:r>
            <a:r>
              <a:rPr lang="en-US" sz="2400" dirty="0">
                <a:solidFill>
                  <a:srgbClr val="004EC0"/>
                </a:solidFill>
              </a:rPr>
              <a:t> </a:t>
            </a:r>
            <a:r>
              <a:rPr lang="en-US" sz="2400" dirty="0" err="1">
                <a:solidFill>
                  <a:srgbClr val="004EC0"/>
                </a:solidFill>
              </a:rPr>
              <a:t>số</a:t>
            </a:r>
            <a:r>
              <a:rPr lang="en-US" sz="2400" dirty="0">
                <a:solidFill>
                  <a:srgbClr val="004EC0"/>
                </a:solidFill>
              </a:rPr>
              <a:t> :               </a:t>
            </a:r>
          </a:p>
        </p:txBody>
      </p:sp>
      <p:sp>
        <p:nvSpPr>
          <p:cNvPr id="132" name="Text Box 9"/>
          <p:cNvSpPr txBox="1">
            <a:spLocks noChangeArrowheads="1"/>
          </p:cNvSpPr>
          <p:nvPr/>
        </p:nvSpPr>
        <p:spPr bwMode="auto">
          <a:xfrm>
            <a:off x="925003" y="1847555"/>
            <a:ext cx="77350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4EC0"/>
                </a:solidFill>
              </a:rPr>
              <a:t>2. Nhóm </a:t>
            </a:r>
            <a:r>
              <a:rPr lang="en-US" sz="2400" dirty="0" err="1">
                <a:solidFill>
                  <a:srgbClr val="004EC0"/>
                </a:solidFill>
              </a:rPr>
              <a:t>nào</a:t>
            </a:r>
            <a:r>
              <a:rPr lang="en-US" sz="2400" dirty="0">
                <a:solidFill>
                  <a:srgbClr val="004EC0"/>
                </a:solidFill>
              </a:rPr>
              <a:t> </a:t>
            </a:r>
            <a:r>
              <a:rPr lang="en-US" sz="2400" dirty="0" err="1">
                <a:solidFill>
                  <a:srgbClr val="004EC0"/>
                </a:solidFill>
              </a:rPr>
              <a:t>dưới</a:t>
            </a:r>
            <a:r>
              <a:rPr lang="en-US" sz="2400" dirty="0">
                <a:solidFill>
                  <a:srgbClr val="004EC0"/>
                </a:solidFill>
              </a:rPr>
              <a:t> </a:t>
            </a:r>
            <a:r>
              <a:rPr lang="en-US" sz="2400" dirty="0" err="1">
                <a:solidFill>
                  <a:srgbClr val="004EC0"/>
                </a:solidFill>
              </a:rPr>
              <a:t>đây</a:t>
            </a:r>
            <a:r>
              <a:rPr lang="en-US" sz="2400" dirty="0">
                <a:solidFill>
                  <a:srgbClr val="004EC0"/>
                </a:solidFill>
              </a:rPr>
              <a:t> </a:t>
            </a:r>
            <a:r>
              <a:rPr lang="en-US" sz="2400" dirty="0" err="1">
                <a:solidFill>
                  <a:srgbClr val="004EC0"/>
                </a:solidFill>
              </a:rPr>
              <a:t>có</a:t>
            </a:r>
            <a:r>
              <a:rPr lang="en-US" sz="2400" dirty="0">
                <a:solidFill>
                  <a:srgbClr val="004EC0"/>
                </a:solidFill>
              </a:rPr>
              <a:t>       </a:t>
            </a:r>
            <a:r>
              <a:rPr lang="en-US" sz="2400" dirty="0" err="1">
                <a:solidFill>
                  <a:srgbClr val="004EC0"/>
                </a:solidFill>
              </a:rPr>
              <a:t>số</a:t>
            </a:r>
            <a:r>
              <a:rPr lang="en-US" sz="2400" dirty="0">
                <a:solidFill>
                  <a:srgbClr val="004EC0"/>
                </a:solidFill>
              </a:rPr>
              <a:t> </a:t>
            </a:r>
            <a:r>
              <a:rPr lang="en-US" sz="2400" dirty="0" err="1">
                <a:solidFill>
                  <a:srgbClr val="004EC0"/>
                </a:solidFill>
              </a:rPr>
              <a:t>ngôi</a:t>
            </a:r>
            <a:r>
              <a:rPr lang="en-US" sz="2400" dirty="0">
                <a:solidFill>
                  <a:srgbClr val="004EC0"/>
                </a:solidFill>
              </a:rPr>
              <a:t> </a:t>
            </a:r>
            <a:r>
              <a:rPr lang="en-US" sz="2400" dirty="0" err="1">
                <a:solidFill>
                  <a:srgbClr val="004EC0"/>
                </a:solidFill>
              </a:rPr>
              <a:t>sao</a:t>
            </a:r>
            <a:r>
              <a:rPr lang="en-US" sz="2400" dirty="0">
                <a:solidFill>
                  <a:srgbClr val="004EC0"/>
                </a:solidFill>
              </a:rPr>
              <a:t> </a:t>
            </a:r>
            <a:r>
              <a:rPr lang="en-US" sz="2400" dirty="0" err="1">
                <a:solidFill>
                  <a:srgbClr val="004EC0"/>
                </a:solidFill>
              </a:rPr>
              <a:t>đã</a:t>
            </a:r>
            <a:r>
              <a:rPr lang="en-US" sz="2400" dirty="0">
                <a:solidFill>
                  <a:srgbClr val="004EC0"/>
                </a:solidFill>
              </a:rPr>
              <a:t> </a:t>
            </a:r>
            <a:r>
              <a:rPr lang="en-US" sz="2400" dirty="0" err="1">
                <a:solidFill>
                  <a:srgbClr val="004EC0"/>
                </a:solidFill>
              </a:rPr>
              <a:t>tô</a:t>
            </a:r>
            <a:r>
              <a:rPr lang="en-US" sz="2400" dirty="0">
                <a:solidFill>
                  <a:srgbClr val="004EC0"/>
                </a:solidFill>
              </a:rPr>
              <a:t> </a:t>
            </a:r>
            <a:r>
              <a:rPr lang="en-US" sz="2400" dirty="0" err="1">
                <a:solidFill>
                  <a:srgbClr val="004EC0"/>
                </a:solidFill>
              </a:rPr>
              <a:t>màu</a:t>
            </a:r>
            <a:r>
              <a:rPr lang="en-US" sz="2400" dirty="0">
                <a:solidFill>
                  <a:srgbClr val="004EC0"/>
                </a:solidFill>
              </a:rPr>
              <a:t> 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3" name="Object 10"/>
              <p:cNvSpPr txBox="1"/>
              <p:nvPr/>
            </p:nvSpPr>
            <p:spPr bwMode="auto">
              <a:xfrm>
                <a:off x="4554202" y="1705805"/>
                <a:ext cx="560026" cy="753659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33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4202" y="1705805"/>
                <a:ext cx="560026" cy="7536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4" name="AutoShape 14"/>
          <p:cNvSpPr>
            <a:spLocks noChangeArrowheads="1"/>
          </p:cNvSpPr>
          <p:nvPr/>
        </p:nvSpPr>
        <p:spPr bwMode="auto">
          <a:xfrm>
            <a:off x="5285585" y="2476320"/>
            <a:ext cx="596657" cy="428242"/>
          </a:xfrm>
          <a:prstGeom prst="star5">
            <a:avLst/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pitchFamily="34" charset="0"/>
            </a:endParaRPr>
          </a:p>
        </p:txBody>
      </p:sp>
      <p:sp>
        <p:nvSpPr>
          <p:cNvPr id="135" name="AutoShape 15"/>
          <p:cNvSpPr>
            <a:spLocks noChangeArrowheads="1"/>
          </p:cNvSpPr>
          <p:nvPr/>
        </p:nvSpPr>
        <p:spPr bwMode="auto">
          <a:xfrm>
            <a:off x="6280014" y="2476320"/>
            <a:ext cx="596657" cy="428242"/>
          </a:xfrm>
          <a:prstGeom prst="star5">
            <a:avLst/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pitchFamily="34" charset="0"/>
            </a:endParaRPr>
          </a:p>
        </p:txBody>
      </p:sp>
      <p:sp>
        <p:nvSpPr>
          <p:cNvPr id="136" name="AutoShape 16"/>
          <p:cNvSpPr>
            <a:spLocks noChangeArrowheads="1"/>
          </p:cNvSpPr>
          <p:nvPr/>
        </p:nvSpPr>
        <p:spPr bwMode="auto">
          <a:xfrm>
            <a:off x="7274442" y="2476320"/>
            <a:ext cx="596657" cy="428242"/>
          </a:xfrm>
          <a:prstGeom prst="star5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pitchFamily="34" charset="0"/>
            </a:endParaRPr>
          </a:p>
        </p:txBody>
      </p:sp>
      <p:sp>
        <p:nvSpPr>
          <p:cNvPr id="137" name="AutoShape 17"/>
          <p:cNvSpPr>
            <a:spLocks noChangeArrowheads="1"/>
          </p:cNvSpPr>
          <p:nvPr/>
        </p:nvSpPr>
        <p:spPr bwMode="auto">
          <a:xfrm>
            <a:off x="1970825" y="3386334"/>
            <a:ext cx="596657" cy="428242"/>
          </a:xfrm>
          <a:prstGeom prst="star5">
            <a:avLst/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pitchFamily="34" charset="0"/>
            </a:endParaRPr>
          </a:p>
        </p:txBody>
      </p:sp>
      <p:sp>
        <p:nvSpPr>
          <p:cNvPr id="138" name="AutoShape 18"/>
          <p:cNvSpPr>
            <a:spLocks noChangeArrowheads="1"/>
          </p:cNvSpPr>
          <p:nvPr/>
        </p:nvSpPr>
        <p:spPr bwMode="auto">
          <a:xfrm>
            <a:off x="3031548" y="3386334"/>
            <a:ext cx="596657" cy="428242"/>
          </a:xfrm>
          <a:prstGeom prst="star5">
            <a:avLst/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pitchFamily="34" charset="0"/>
            </a:endParaRPr>
          </a:p>
        </p:txBody>
      </p:sp>
      <p:sp>
        <p:nvSpPr>
          <p:cNvPr id="139" name="AutoShape 19"/>
          <p:cNvSpPr>
            <a:spLocks noChangeArrowheads="1"/>
          </p:cNvSpPr>
          <p:nvPr/>
        </p:nvSpPr>
        <p:spPr bwMode="auto">
          <a:xfrm>
            <a:off x="1506758" y="4135758"/>
            <a:ext cx="596657" cy="428242"/>
          </a:xfrm>
          <a:prstGeom prst="star5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pitchFamily="34" charset="0"/>
            </a:endParaRPr>
          </a:p>
        </p:txBody>
      </p:sp>
      <p:sp>
        <p:nvSpPr>
          <p:cNvPr id="140" name="AutoShape 20"/>
          <p:cNvSpPr>
            <a:spLocks noChangeArrowheads="1"/>
          </p:cNvSpPr>
          <p:nvPr/>
        </p:nvSpPr>
        <p:spPr bwMode="auto">
          <a:xfrm>
            <a:off x="2501186" y="4135758"/>
            <a:ext cx="596657" cy="428242"/>
          </a:xfrm>
          <a:prstGeom prst="star5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pitchFamily="34" charset="0"/>
            </a:endParaRPr>
          </a:p>
        </p:txBody>
      </p:sp>
      <p:sp>
        <p:nvSpPr>
          <p:cNvPr id="141" name="AutoShape 21"/>
          <p:cNvSpPr>
            <a:spLocks noChangeArrowheads="1"/>
          </p:cNvSpPr>
          <p:nvPr/>
        </p:nvSpPr>
        <p:spPr bwMode="auto">
          <a:xfrm>
            <a:off x="3429319" y="4135758"/>
            <a:ext cx="596657" cy="428242"/>
          </a:xfrm>
          <a:prstGeom prst="star5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pitchFamily="34" charset="0"/>
            </a:endParaRPr>
          </a:p>
        </p:txBody>
      </p:sp>
      <p:sp>
        <p:nvSpPr>
          <p:cNvPr id="142" name="AutoShape 22"/>
          <p:cNvSpPr>
            <a:spLocks noChangeArrowheads="1"/>
          </p:cNvSpPr>
          <p:nvPr/>
        </p:nvSpPr>
        <p:spPr bwMode="auto">
          <a:xfrm>
            <a:off x="6213719" y="3386334"/>
            <a:ext cx="596657" cy="428242"/>
          </a:xfrm>
          <a:prstGeom prst="star5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pitchFamily="34" charset="0"/>
            </a:endParaRPr>
          </a:p>
        </p:txBody>
      </p:sp>
      <p:sp>
        <p:nvSpPr>
          <p:cNvPr id="143" name="AutoShape 23"/>
          <p:cNvSpPr>
            <a:spLocks noChangeArrowheads="1"/>
          </p:cNvSpPr>
          <p:nvPr/>
        </p:nvSpPr>
        <p:spPr bwMode="auto">
          <a:xfrm>
            <a:off x="7208147" y="3386334"/>
            <a:ext cx="596657" cy="428242"/>
          </a:xfrm>
          <a:prstGeom prst="star5">
            <a:avLst/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pitchFamily="34" charset="0"/>
            </a:endParaRPr>
          </a:p>
        </p:txBody>
      </p:sp>
      <p:sp>
        <p:nvSpPr>
          <p:cNvPr id="144" name="AutoShape 25"/>
          <p:cNvSpPr>
            <a:spLocks noChangeArrowheads="1"/>
          </p:cNvSpPr>
          <p:nvPr/>
        </p:nvSpPr>
        <p:spPr bwMode="auto">
          <a:xfrm>
            <a:off x="5749652" y="4082228"/>
            <a:ext cx="596657" cy="428242"/>
          </a:xfrm>
          <a:prstGeom prst="star5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pitchFamily="34" charset="0"/>
            </a:endParaRPr>
          </a:p>
        </p:txBody>
      </p:sp>
      <p:sp>
        <p:nvSpPr>
          <p:cNvPr id="145" name="AutoShape 26"/>
          <p:cNvSpPr>
            <a:spLocks noChangeArrowheads="1"/>
          </p:cNvSpPr>
          <p:nvPr/>
        </p:nvSpPr>
        <p:spPr bwMode="auto">
          <a:xfrm>
            <a:off x="6677785" y="4082228"/>
            <a:ext cx="596657" cy="428242"/>
          </a:xfrm>
          <a:prstGeom prst="star5">
            <a:avLst/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pitchFamily="34" charset="0"/>
            </a:endParaRPr>
          </a:p>
        </p:txBody>
      </p:sp>
      <p:sp>
        <p:nvSpPr>
          <p:cNvPr id="146" name="AutoShape 11"/>
          <p:cNvSpPr>
            <a:spLocks noChangeArrowheads="1"/>
          </p:cNvSpPr>
          <p:nvPr/>
        </p:nvSpPr>
        <p:spPr bwMode="auto">
          <a:xfrm>
            <a:off x="1506758" y="2476320"/>
            <a:ext cx="596657" cy="428242"/>
          </a:xfrm>
          <a:prstGeom prst="star5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pitchFamily="34" charset="0"/>
            </a:endParaRPr>
          </a:p>
        </p:txBody>
      </p:sp>
      <p:sp>
        <p:nvSpPr>
          <p:cNvPr id="147" name="AutoShape 13"/>
          <p:cNvSpPr>
            <a:spLocks noChangeArrowheads="1"/>
          </p:cNvSpPr>
          <p:nvPr/>
        </p:nvSpPr>
        <p:spPr bwMode="auto">
          <a:xfrm>
            <a:off x="3429319" y="2476320"/>
            <a:ext cx="596657" cy="428242"/>
          </a:xfrm>
          <a:prstGeom prst="star5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pitchFamily="34" charset="0"/>
            </a:endParaRPr>
          </a:p>
        </p:txBody>
      </p:sp>
      <p:sp>
        <p:nvSpPr>
          <p:cNvPr id="148" name="AutoShape 28"/>
          <p:cNvSpPr>
            <a:spLocks noChangeArrowheads="1"/>
          </p:cNvSpPr>
          <p:nvPr/>
        </p:nvSpPr>
        <p:spPr bwMode="auto">
          <a:xfrm>
            <a:off x="2434891" y="2476320"/>
            <a:ext cx="596657" cy="428242"/>
          </a:xfrm>
          <a:prstGeom prst="star5">
            <a:avLst/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pitchFamily="34" charset="0"/>
            </a:endParaRPr>
          </a:p>
        </p:txBody>
      </p:sp>
      <p:sp>
        <p:nvSpPr>
          <p:cNvPr id="149" name="Text Box 32"/>
          <p:cNvSpPr txBox="1">
            <a:spLocks noChangeArrowheads="1"/>
          </p:cNvSpPr>
          <p:nvPr/>
        </p:nvSpPr>
        <p:spPr bwMode="auto">
          <a:xfrm>
            <a:off x="910101" y="2529850"/>
            <a:ext cx="464067" cy="278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)</a:t>
            </a:r>
          </a:p>
        </p:txBody>
      </p:sp>
      <p:sp>
        <p:nvSpPr>
          <p:cNvPr id="150" name="Text Box 33"/>
          <p:cNvSpPr txBox="1">
            <a:spLocks noChangeArrowheads="1"/>
          </p:cNvSpPr>
          <p:nvPr/>
        </p:nvSpPr>
        <p:spPr bwMode="auto">
          <a:xfrm>
            <a:off x="4490043" y="2476320"/>
            <a:ext cx="464067" cy="278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)</a:t>
            </a:r>
          </a:p>
        </p:txBody>
      </p:sp>
      <p:sp>
        <p:nvSpPr>
          <p:cNvPr id="151" name="Text Box 34"/>
          <p:cNvSpPr txBox="1">
            <a:spLocks noChangeArrowheads="1"/>
          </p:cNvSpPr>
          <p:nvPr/>
        </p:nvSpPr>
        <p:spPr bwMode="auto">
          <a:xfrm>
            <a:off x="4490043" y="3493395"/>
            <a:ext cx="464067" cy="278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)</a:t>
            </a:r>
          </a:p>
        </p:txBody>
      </p:sp>
      <p:sp>
        <p:nvSpPr>
          <p:cNvPr id="152" name="Text Box 35"/>
          <p:cNvSpPr txBox="1">
            <a:spLocks noChangeArrowheads="1"/>
          </p:cNvSpPr>
          <p:nvPr/>
        </p:nvSpPr>
        <p:spPr bwMode="auto">
          <a:xfrm>
            <a:off x="910101" y="3386334"/>
            <a:ext cx="464067" cy="278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3" name="Object 42"/>
              <p:cNvSpPr txBox="1"/>
              <p:nvPr/>
            </p:nvSpPr>
            <p:spPr bwMode="auto">
              <a:xfrm>
                <a:off x="3721999" y="807962"/>
                <a:ext cx="491690" cy="73927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53" name="Object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21999" y="807962"/>
                <a:ext cx="491690" cy="7392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8" name="AutoShape 48"/>
          <p:cNvSpPr>
            <a:spLocks noChangeArrowheads="1"/>
          </p:cNvSpPr>
          <p:nvPr/>
        </p:nvSpPr>
        <p:spPr bwMode="auto">
          <a:xfrm>
            <a:off x="5285585" y="3386334"/>
            <a:ext cx="596657" cy="428242"/>
          </a:xfrm>
          <a:prstGeom prst="star5">
            <a:avLst/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pitchFamily="34" charset="0"/>
            </a:endParaRP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9BEAC2CF-6D57-1677-0FAF-0861484062DE}"/>
              </a:ext>
            </a:extLst>
          </p:cNvPr>
          <p:cNvGrpSpPr/>
          <p:nvPr/>
        </p:nvGrpSpPr>
        <p:grpSpPr>
          <a:xfrm>
            <a:off x="4253485" y="762207"/>
            <a:ext cx="3061671" cy="898376"/>
            <a:chOff x="4253485" y="762207"/>
            <a:chExt cx="3061671" cy="898376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A817F011-6205-960A-3C5C-CD2ED55095D4}"/>
                </a:ext>
              </a:extLst>
            </p:cNvPr>
            <p:cNvSpPr/>
            <p:nvPr/>
          </p:nvSpPr>
          <p:spPr>
            <a:xfrm>
              <a:off x="4426826" y="762207"/>
              <a:ext cx="2714991" cy="898376"/>
            </a:xfrm>
            <a:prstGeom prst="round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9D97AC26-D365-EC43-ABA9-41AFC3E6C2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38746" b="34768"/>
            <a:stretch/>
          </p:blipFill>
          <p:spPr>
            <a:xfrm>
              <a:off x="4253485" y="837042"/>
              <a:ext cx="3061671" cy="75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82135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3907;p88"/>
          <p:cNvSpPr/>
          <p:nvPr/>
        </p:nvSpPr>
        <p:spPr>
          <a:xfrm>
            <a:off x="5875110" y="1719950"/>
            <a:ext cx="2412920" cy="2880266"/>
          </a:xfrm>
          <a:custGeom>
            <a:avLst/>
            <a:gdLst/>
            <a:ahLst/>
            <a:cxnLst/>
            <a:rect l="l" t="t" r="r" b="b"/>
            <a:pathLst>
              <a:path w="67400" h="75139" extrusionOk="0">
                <a:moveTo>
                  <a:pt x="16043" y="1"/>
                </a:moveTo>
                <a:cubicBezTo>
                  <a:pt x="3288" y="1"/>
                  <a:pt x="2743" y="11440"/>
                  <a:pt x="2198" y="14258"/>
                </a:cubicBezTo>
                <a:cubicBezTo>
                  <a:pt x="1" y="25604"/>
                  <a:pt x="1" y="45722"/>
                  <a:pt x="2198" y="61369"/>
                </a:cubicBezTo>
                <a:cubicBezTo>
                  <a:pt x="3833" y="73110"/>
                  <a:pt x="7590" y="75138"/>
                  <a:pt x="11271" y="75138"/>
                </a:cubicBezTo>
                <a:lnTo>
                  <a:pt x="52128" y="75138"/>
                </a:lnTo>
                <a:cubicBezTo>
                  <a:pt x="58946" y="75138"/>
                  <a:pt x="63868" y="70536"/>
                  <a:pt x="64507" y="64901"/>
                </a:cubicBezTo>
                <a:cubicBezTo>
                  <a:pt x="67399" y="39448"/>
                  <a:pt x="65746" y="23012"/>
                  <a:pt x="64507" y="9243"/>
                </a:cubicBezTo>
                <a:cubicBezTo>
                  <a:pt x="64037" y="4152"/>
                  <a:pt x="59416" y="1"/>
                  <a:pt x="53236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" name="Google Shape;13908;p88"/>
          <p:cNvGrpSpPr/>
          <p:nvPr/>
        </p:nvGrpSpPr>
        <p:grpSpPr>
          <a:xfrm>
            <a:off x="6640528" y="1982522"/>
            <a:ext cx="882083" cy="925609"/>
            <a:chOff x="6640528" y="1982522"/>
            <a:chExt cx="882083" cy="925609"/>
          </a:xfrm>
        </p:grpSpPr>
        <p:grpSp>
          <p:nvGrpSpPr>
            <p:cNvPr id="7" name="Google Shape;13909;p88"/>
            <p:cNvGrpSpPr/>
            <p:nvPr/>
          </p:nvGrpSpPr>
          <p:grpSpPr>
            <a:xfrm>
              <a:off x="6640528" y="1982522"/>
              <a:ext cx="882083" cy="925609"/>
              <a:chOff x="7058075" y="2077784"/>
              <a:chExt cx="754304" cy="791322"/>
            </a:xfrm>
          </p:grpSpPr>
          <p:sp>
            <p:nvSpPr>
              <p:cNvPr id="28" name="Google Shape;13910;p88"/>
              <p:cNvSpPr/>
              <p:nvPr/>
            </p:nvSpPr>
            <p:spPr>
              <a:xfrm>
                <a:off x="7097585" y="2165963"/>
                <a:ext cx="714793" cy="461009"/>
              </a:xfrm>
              <a:custGeom>
                <a:avLst/>
                <a:gdLst/>
                <a:ahLst/>
                <a:cxnLst/>
                <a:rect l="l" t="t" r="r" b="b"/>
                <a:pathLst>
                  <a:path w="16626" h="10723" extrusionOk="0">
                    <a:moveTo>
                      <a:pt x="6590" y="0"/>
                    </a:moveTo>
                    <a:cubicBezTo>
                      <a:pt x="2181" y="0"/>
                      <a:pt x="1" y="4011"/>
                      <a:pt x="661" y="4751"/>
                    </a:cubicBezTo>
                    <a:cubicBezTo>
                      <a:pt x="661" y="4851"/>
                      <a:pt x="761" y="4976"/>
                      <a:pt x="961" y="5077"/>
                    </a:cubicBezTo>
                    <a:cubicBezTo>
                      <a:pt x="2604" y="6401"/>
                      <a:pt x="9835" y="10722"/>
                      <a:pt x="13574" y="10722"/>
                    </a:cubicBezTo>
                    <a:cubicBezTo>
                      <a:pt x="13657" y="10722"/>
                      <a:pt x="13739" y="10720"/>
                      <a:pt x="13819" y="10716"/>
                    </a:cubicBezTo>
                    <a:cubicBezTo>
                      <a:pt x="14019" y="10716"/>
                      <a:pt x="14245" y="10716"/>
                      <a:pt x="14445" y="10616"/>
                    </a:cubicBezTo>
                    <a:cubicBezTo>
                      <a:pt x="15498" y="10290"/>
                      <a:pt x="16626" y="3723"/>
                      <a:pt x="10360" y="891"/>
                    </a:cubicBezTo>
                    <a:cubicBezTo>
                      <a:pt x="8967" y="258"/>
                      <a:pt x="7707" y="0"/>
                      <a:pt x="659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13911;p88"/>
              <p:cNvSpPr/>
              <p:nvPr/>
            </p:nvSpPr>
            <p:spPr>
              <a:xfrm>
                <a:off x="7058075" y="2384194"/>
                <a:ext cx="633623" cy="484912"/>
              </a:xfrm>
              <a:custGeom>
                <a:avLst/>
                <a:gdLst/>
                <a:ahLst/>
                <a:cxnLst/>
                <a:rect l="l" t="t" r="r" b="b"/>
                <a:pathLst>
                  <a:path w="14738" h="11279" extrusionOk="0">
                    <a:moveTo>
                      <a:pt x="1880" y="1"/>
                    </a:moveTo>
                    <a:lnTo>
                      <a:pt x="1680" y="101"/>
                    </a:lnTo>
                    <a:cubicBezTo>
                      <a:pt x="1680" y="101"/>
                      <a:pt x="1" y="2808"/>
                      <a:pt x="427" y="4913"/>
                    </a:cubicBezTo>
                    <a:cubicBezTo>
                      <a:pt x="953" y="6993"/>
                      <a:pt x="3033" y="9499"/>
                      <a:pt x="3560" y="10026"/>
                    </a:cubicBezTo>
                    <a:cubicBezTo>
                      <a:pt x="3885" y="10226"/>
                      <a:pt x="3459" y="11053"/>
                      <a:pt x="3760" y="11279"/>
                    </a:cubicBezTo>
                    <a:cubicBezTo>
                      <a:pt x="3885" y="11279"/>
                      <a:pt x="4186" y="11053"/>
                      <a:pt x="4512" y="10953"/>
                    </a:cubicBezTo>
                    <a:cubicBezTo>
                      <a:pt x="4712" y="10753"/>
                      <a:pt x="5139" y="10552"/>
                      <a:pt x="5439" y="10552"/>
                    </a:cubicBezTo>
                    <a:cubicBezTo>
                      <a:pt x="5993" y="10693"/>
                      <a:pt x="6816" y="10812"/>
                      <a:pt x="7741" y="10812"/>
                    </a:cubicBezTo>
                    <a:cubicBezTo>
                      <a:pt x="9450" y="10812"/>
                      <a:pt x="11508" y="10405"/>
                      <a:pt x="12858" y="8973"/>
                    </a:cubicBezTo>
                    <a:cubicBezTo>
                      <a:pt x="14412" y="7419"/>
                      <a:pt x="14738" y="5640"/>
                      <a:pt x="14738" y="5640"/>
                    </a:cubicBezTo>
                    <a:lnTo>
                      <a:pt x="14738" y="5640"/>
                    </a:lnTo>
                    <a:cubicBezTo>
                      <a:pt x="14658" y="5644"/>
                      <a:pt x="14576" y="5646"/>
                      <a:pt x="14493" y="5646"/>
                    </a:cubicBezTo>
                    <a:cubicBezTo>
                      <a:pt x="10754" y="5646"/>
                      <a:pt x="3523" y="1325"/>
                      <a:pt x="18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13912;p88"/>
              <p:cNvSpPr/>
              <p:nvPr/>
            </p:nvSpPr>
            <p:spPr>
              <a:xfrm>
                <a:off x="7511735" y="2077784"/>
                <a:ext cx="148453" cy="164618"/>
              </a:xfrm>
              <a:custGeom>
                <a:avLst/>
                <a:gdLst/>
                <a:ahLst/>
                <a:cxnLst/>
                <a:rect l="l" t="t" r="r" b="b"/>
                <a:pathLst>
                  <a:path w="3453" h="3829" extrusionOk="0">
                    <a:moveTo>
                      <a:pt x="2490" y="0"/>
                    </a:moveTo>
                    <a:cubicBezTo>
                      <a:pt x="2461" y="0"/>
                      <a:pt x="2433" y="3"/>
                      <a:pt x="2406" y="10"/>
                    </a:cubicBezTo>
                    <a:cubicBezTo>
                      <a:pt x="0" y="962"/>
                      <a:pt x="326" y="3569"/>
                      <a:pt x="326" y="3569"/>
                    </a:cubicBezTo>
                    <a:cubicBezTo>
                      <a:pt x="375" y="3776"/>
                      <a:pt x="500" y="3829"/>
                      <a:pt x="616" y="3829"/>
                    </a:cubicBezTo>
                    <a:cubicBezTo>
                      <a:pt x="740" y="3829"/>
                      <a:pt x="852" y="3769"/>
                      <a:pt x="852" y="3769"/>
                    </a:cubicBezTo>
                    <a:cubicBezTo>
                      <a:pt x="852" y="3769"/>
                      <a:pt x="952" y="3143"/>
                      <a:pt x="1579" y="2215"/>
                    </a:cubicBezTo>
                    <a:cubicBezTo>
                      <a:pt x="2406" y="1063"/>
                      <a:pt x="3133" y="1063"/>
                      <a:pt x="3359" y="862"/>
                    </a:cubicBezTo>
                    <a:cubicBezTo>
                      <a:pt x="3452" y="651"/>
                      <a:pt x="2909" y="0"/>
                      <a:pt x="249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13913;p88"/>
              <p:cNvSpPr/>
              <p:nvPr/>
            </p:nvSpPr>
            <p:spPr>
              <a:xfrm>
                <a:off x="7256358" y="2734413"/>
                <a:ext cx="116381" cy="85168"/>
              </a:xfrm>
              <a:custGeom>
                <a:avLst/>
                <a:gdLst/>
                <a:ahLst/>
                <a:cxnLst/>
                <a:rect l="l" t="t" r="r" b="b"/>
                <a:pathLst>
                  <a:path w="2707" h="1981" extrusionOk="0">
                    <a:moveTo>
                      <a:pt x="301" y="0"/>
                    </a:moveTo>
                    <a:cubicBezTo>
                      <a:pt x="100" y="0"/>
                      <a:pt x="0" y="100"/>
                      <a:pt x="0" y="301"/>
                    </a:cubicBezTo>
                    <a:cubicBezTo>
                      <a:pt x="100" y="827"/>
                      <a:pt x="527" y="1153"/>
                      <a:pt x="928" y="1454"/>
                    </a:cubicBezTo>
                    <a:cubicBezTo>
                      <a:pt x="1153" y="1554"/>
                      <a:pt x="1253" y="1780"/>
                      <a:pt x="1554" y="1880"/>
                    </a:cubicBezTo>
                    <a:cubicBezTo>
                      <a:pt x="1667" y="1930"/>
                      <a:pt x="1798" y="1930"/>
                      <a:pt x="1943" y="1930"/>
                    </a:cubicBezTo>
                    <a:cubicBezTo>
                      <a:pt x="2087" y="1930"/>
                      <a:pt x="2243" y="1930"/>
                      <a:pt x="2406" y="1980"/>
                    </a:cubicBezTo>
                    <a:cubicBezTo>
                      <a:pt x="2507" y="1980"/>
                      <a:pt x="2707" y="1780"/>
                      <a:pt x="2507" y="1654"/>
                    </a:cubicBezTo>
                    <a:cubicBezTo>
                      <a:pt x="2406" y="1554"/>
                      <a:pt x="2181" y="1353"/>
                      <a:pt x="2080" y="1153"/>
                    </a:cubicBezTo>
                    <a:cubicBezTo>
                      <a:pt x="1880" y="927"/>
                      <a:pt x="1654" y="827"/>
                      <a:pt x="1454" y="727"/>
                    </a:cubicBezTo>
                    <a:cubicBezTo>
                      <a:pt x="1153" y="526"/>
                      <a:pt x="727" y="100"/>
                      <a:pt x="30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13914;p88"/>
              <p:cNvSpPr/>
              <p:nvPr/>
            </p:nvSpPr>
            <p:spPr>
              <a:xfrm>
                <a:off x="7391054" y="2823838"/>
                <a:ext cx="8641" cy="4342"/>
              </a:xfrm>
              <a:custGeom>
                <a:avLst/>
                <a:gdLst/>
                <a:ahLst/>
                <a:cxnLst/>
                <a:rect l="l" t="t" r="r" b="b"/>
                <a:pathLst>
                  <a:path w="201" h="101" extrusionOk="0">
                    <a:moveTo>
                      <a:pt x="0" y="0"/>
                    </a:moveTo>
                    <a:lnTo>
                      <a:pt x="0" y="101"/>
                    </a:lnTo>
                    <a:lnTo>
                      <a:pt x="201" y="101"/>
                    </a:lnTo>
                    <a:cubicBezTo>
                      <a:pt x="100" y="101"/>
                      <a:pt x="100" y="101"/>
                      <a:pt x="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13915;p88"/>
              <p:cNvSpPr/>
              <p:nvPr/>
            </p:nvSpPr>
            <p:spPr>
              <a:xfrm>
                <a:off x="7417968" y="2832437"/>
                <a:ext cx="43" cy="5460"/>
              </a:xfrm>
              <a:custGeom>
                <a:avLst/>
                <a:gdLst/>
                <a:ahLst/>
                <a:cxnLst/>
                <a:rect l="l" t="t" r="r" b="b"/>
                <a:pathLst>
                  <a:path w="1" h="127" extrusionOk="0">
                    <a:moveTo>
                      <a:pt x="1" y="1"/>
                    </a:moveTo>
                    <a:lnTo>
                      <a:pt x="1" y="126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13916;p88"/>
              <p:cNvSpPr/>
              <p:nvPr/>
            </p:nvSpPr>
            <p:spPr>
              <a:xfrm>
                <a:off x="7337141" y="2724697"/>
                <a:ext cx="106836" cy="68573"/>
              </a:xfrm>
              <a:custGeom>
                <a:avLst/>
                <a:gdLst/>
                <a:ahLst/>
                <a:cxnLst/>
                <a:rect l="l" t="t" r="r" b="b"/>
                <a:pathLst>
                  <a:path w="2485" h="1595" extrusionOk="0">
                    <a:moveTo>
                      <a:pt x="201" y="1"/>
                    </a:moveTo>
                    <a:cubicBezTo>
                      <a:pt x="101" y="1"/>
                      <a:pt x="1" y="126"/>
                      <a:pt x="1" y="226"/>
                    </a:cubicBezTo>
                    <a:cubicBezTo>
                      <a:pt x="201" y="627"/>
                      <a:pt x="527" y="953"/>
                      <a:pt x="828" y="1153"/>
                    </a:cubicBezTo>
                    <a:cubicBezTo>
                      <a:pt x="1029" y="1379"/>
                      <a:pt x="1254" y="1479"/>
                      <a:pt x="1455" y="1579"/>
                    </a:cubicBezTo>
                    <a:lnTo>
                      <a:pt x="2081" y="1579"/>
                    </a:lnTo>
                    <a:cubicBezTo>
                      <a:pt x="2115" y="1590"/>
                      <a:pt x="2146" y="1595"/>
                      <a:pt x="2174" y="1595"/>
                    </a:cubicBezTo>
                    <a:cubicBezTo>
                      <a:pt x="2424" y="1595"/>
                      <a:pt x="2484" y="1233"/>
                      <a:pt x="2282" y="1053"/>
                    </a:cubicBezTo>
                    <a:cubicBezTo>
                      <a:pt x="2081" y="953"/>
                      <a:pt x="1981" y="853"/>
                      <a:pt x="1780" y="752"/>
                    </a:cubicBezTo>
                    <a:cubicBezTo>
                      <a:pt x="1555" y="627"/>
                      <a:pt x="1455" y="527"/>
                      <a:pt x="1254" y="427"/>
                    </a:cubicBezTo>
                    <a:cubicBezTo>
                      <a:pt x="928" y="326"/>
                      <a:pt x="527" y="126"/>
                      <a:pt x="20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13917;p88"/>
              <p:cNvSpPr/>
              <p:nvPr/>
            </p:nvSpPr>
            <p:spPr>
              <a:xfrm>
                <a:off x="7401028" y="2701954"/>
                <a:ext cx="131256" cy="78289"/>
              </a:xfrm>
              <a:custGeom>
                <a:avLst/>
                <a:gdLst/>
                <a:ahLst/>
                <a:cxnLst/>
                <a:rect l="l" t="t" r="r" b="b"/>
                <a:pathLst>
                  <a:path w="3053" h="1821" extrusionOk="0">
                    <a:moveTo>
                      <a:pt x="291" y="0"/>
                    </a:moveTo>
                    <a:cubicBezTo>
                      <a:pt x="116" y="0"/>
                      <a:pt x="0" y="245"/>
                      <a:pt x="169" y="329"/>
                    </a:cubicBezTo>
                    <a:cubicBezTo>
                      <a:pt x="796" y="956"/>
                      <a:pt x="1422" y="1582"/>
                      <a:pt x="2274" y="1783"/>
                    </a:cubicBezTo>
                    <a:cubicBezTo>
                      <a:pt x="2335" y="1809"/>
                      <a:pt x="2393" y="1820"/>
                      <a:pt x="2447" y="1820"/>
                    </a:cubicBezTo>
                    <a:cubicBezTo>
                      <a:pt x="2860" y="1820"/>
                      <a:pt x="3052" y="1133"/>
                      <a:pt x="2675" y="956"/>
                    </a:cubicBezTo>
                    <a:cubicBezTo>
                      <a:pt x="1949" y="530"/>
                      <a:pt x="1222" y="329"/>
                      <a:pt x="395" y="28"/>
                    </a:cubicBezTo>
                    <a:cubicBezTo>
                      <a:pt x="359" y="9"/>
                      <a:pt x="324" y="0"/>
                      <a:pt x="29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13918;p88"/>
              <p:cNvSpPr/>
              <p:nvPr/>
            </p:nvSpPr>
            <p:spPr>
              <a:xfrm>
                <a:off x="7468656" y="2670010"/>
                <a:ext cx="115306" cy="60104"/>
              </a:xfrm>
              <a:custGeom>
                <a:avLst/>
                <a:gdLst/>
                <a:ahLst/>
                <a:cxnLst/>
                <a:rect l="l" t="t" r="r" b="b"/>
                <a:pathLst>
                  <a:path w="2682" h="1398" extrusionOk="0">
                    <a:moveTo>
                      <a:pt x="202" y="0"/>
                    </a:moveTo>
                    <a:cubicBezTo>
                      <a:pt x="54" y="0"/>
                      <a:pt x="1" y="258"/>
                      <a:pt x="175" y="345"/>
                    </a:cubicBezTo>
                    <a:cubicBezTo>
                      <a:pt x="701" y="546"/>
                      <a:pt x="902" y="872"/>
                      <a:pt x="1328" y="1172"/>
                    </a:cubicBezTo>
                    <a:cubicBezTo>
                      <a:pt x="1729" y="1398"/>
                      <a:pt x="2055" y="1398"/>
                      <a:pt x="2481" y="1398"/>
                    </a:cubicBezTo>
                    <a:cubicBezTo>
                      <a:pt x="2581" y="1398"/>
                      <a:pt x="2681" y="1172"/>
                      <a:pt x="2681" y="1072"/>
                    </a:cubicBezTo>
                    <a:cubicBezTo>
                      <a:pt x="2481" y="546"/>
                      <a:pt x="2255" y="345"/>
                      <a:pt x="1729" y="245"/>
                    </a:cubicBezTo>
                    <a:cubicBezTo>
                      <a:pt x="1328" y="19"/>
                      <a:pt x="802" y="145"/>
                      <a:pt x="275" y="19"/>
                    </a:cubicBezTo>
                    <a:cubicBezTo>
                      <a:pt x="249" y="6"/>
                      <a:pt x="225" y="0"/>
                      <a:pt x="20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13919;p88"/>
              <p:cNvSpPr/>
              <p:nvPr/>
            </p:nvSpPr>
            <p:spPr>
              <a:xfrm>
                <a:off x="7184173" y="2212868"/>
                <a:ext cx="246777" cy="167069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3886" extrusionOk="0">
                    <a:moveTo>
                      <a:pt x="5439" y="1"/>
                    </a:moveTo>
                    <a:cubicBezTo>
                      <a:pt x="4186" y="126"/>
                      <a:pt x="3133" y="427"/>
                      <a:pt x="2080" y="1154"/>
                    </a:cubicBezTo>
                    <a:cubicBezTo>
                      <a:pt x="1253" y="1680"/>
                      <a:pt x="201" y="2507"/>
                      <a:pt x="100" y="3560"/>
                    </a:cubicBezTo>
                    <a:cubicBezTo>
                      <a:pt x="0" y="3760"/>
                      <a:pt x="326" y="3885"/>
                      <a:pt x="526" y="3885"/>
                    </a:cubicBezTo>
                    <a:cubicBezTo>
                      <a:pt x="1353" y="3760"/>
                      <a:pt x="1980" y="2833"/>
                      <a:pt x="2506" y="2306"/>
                    </a:cubicBezTo>
                    <a:cubicBezTo>
                      <a:pt x="3333" y="1479"/>
                      <a:pt x="4386" y="753"/>
                      <a:pt x="5439" y="427"/>
                    </a:cubicBezTo>
                    <a:cubicBezTo>
                      <a:pt x="5739" y="427"/>
                      <a:pt x="5639" y="1"/>
                      <a:pt x="543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13920;p88"/>
              <p:cNvSpPr/>
              <p:nvPr/>
            </p:nvSpPr>
            <p:spPr>
              <a:xfrm>
                <a:off x="7314527" y="2262438"/>
                <a:ext cx="192907" cy="229537"/>
              </a:xfrm>
              <a:custGeom>
                <a:avLst/>
                <a:gdLst/>
                <a:ahLst/>
                <a:cxnLst/>
                <a:rect l="l" t="t" r="r" b="b"/>
                <a:pathLst>
                  <a:path w="4487" h="5339" extrusionOk="0">
                    <a:moveTo>
                      <a:pt x="4186" y="1"/>
                    </a:moveTo>
                    <a:cubicBezTo>
                      <a:pt x="4186" y="1"/>
                      <a:pt x="4061" y="1"/>
                      <a:pt x="4061" y="101"/>
                    </a:cubicBezTo>
                    <a:cubicBezTo>
                      <a:pt x="2933" y="727"/>
                      <a:pt x="1981" y="1153"/>
                      <a:pt x="1254" y="2306"/>
                    </a:cubicBezTo>
                    <a:cubicBezTo>
                      <a:pt x="727" y="3033"/>
                      <a:pt x="1" y="4286"/>
                      <a:pt x="427" y="5239"/>
                    </a:cubicBezTo>
                    <a:cubicBezTo>
                      <a:pt x="527" y="5239"/>
                      <a:pt x="527" y="5339"/>
                      <a:pt x="627" y="5339"/>
                    </a:cubicBezTo>
                    <a:lnTo>
                      <a:pt x="727" y="5239"/>
                    </a:lnTo>
                    <a:cubicBezTo>
                      <a:pt x="1454" y="4913"/>
                      <a:pt x="1880" y="3760"/>
                      <a:pt x="2407" y="3133"/>
                    </a:cubicBezTo>
                    <a:cubicBezTo>
                      <a:pt x="2933" y="2206"/>
                      <a:pt x="3560" y="1153"/>
                      <a:pt x="4387" y="427"/>
                    </a:cubicBezTo>
                    <a:cubicBezTo>
                      <a:pt x="4487" y="326"/>
                      <a:pt x="4387" y="1"/>
                      <a:pt x="418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13921;p88"/>
              <p:cNvSpPr/>
              <p:nvPr/>
            </p:nvSpPr>
            <p:spPr>
              <a:xfrm>
                <a:off x="7471837" y="2293694"/>
                <a:ext cx="103483" cy="265092"/>
              </a:xfrm>
              <a:custGeom>
                <a:avLst/>
                <a:gdLst/>
                <a:ahLst/>
                <a:cxnLst/>
                <a:rect l="l" t="t" r="r" b="b"/>
                <a:pathLst>
                  <a:path w="2407" h="6166" extrusionOk="0">
                    <a:moveTo>
                      <a:pt x="2181" y="0"/>
                    </a:moveTo>
                    <a:cubicBezTo>
                      <a:pt x="2081" y="0"/>
                      <a:pt x="2081" y="0"/>
                      <a:pt x="1981" y="126"/>
                    </a:cubicBezTo>
                    <a:cubicBezTo>
                      <a:pt x="1154" y="2106"/>
                      <a:pt x="1" y="3885"/>
                      <a:pt x="201" y="6066"/>
                    </a:cubicBezTo>
                    <a:cubicBezTo>
                      <a:pt x="201" y="6166"/>
                      <a:pt x="302" y="6166"/>
                      <a:pt x="302" y="6166"/>
                    </a:cubicBezTo>
                    <a:lnTo>
                      <a:pt x="402" y="6166"/>
                    </a:lnTo>
                    <a:cubicBezTo>
                      <a:pt x="1880" y="4386"/>
                      <a:pt x="1981" y="2306"/>
                      <a:pt x="2407" y="226"/>
                    </a:cubicBezTo>
                    <a:cubicBezTo>
                      <a:pt x="2407" y="126"/>
                      <a:pt x="2282" y="0"/>
                      <a:pt x="218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13922;p88"/>
              <p:cNvSpPr/>
              <p:nvPr/>
            </p:nvSpPr>
            <p:spPr>
              <a:xfrm>
                <a:off x="7623774" y="2320608"/>
                <a:ext cx="59330" cy="283450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6593" extrusionOk="0">
                    <a:moveTo>
                      <a:pt x="226" y="1"/>
                    </a:moveTo>
                    <a:cubicBezTo>
                      <a:pt x="126" y="1"/>
                      <a:pt x="1" y="126"/>
                      <a:pt x="1" y="227"/>
                    </a:cubicBezTo>
                    <a:cubicBezTo>
                      <a:pt x="226" y="1379"/>
                      <a:pt x="326" y="2507"/>
                      <a:pt x="427" y="3660"/>
                    </a:cubicBezTo>
                    <a:cubicBezTo>
                      <a:pt x="427" y="4613"/>
                      <a:pt x="126" y="5540"/>
                      <a:pt x="427" y="6392"/>
                    </a:cubicBezTo>
                    <a:cubicBezTo>
                      <a:pt x="427" y="6492"/>
                      <a:pt x="527" y="6593"/>
                      <a:pt x="627" y="6593"/>
                    </a:cubicBezTo>
                    <a:cubicBezTo>
                      <a:pt x="753" y="6593"/>
                      <a:pt x="753" y="6492"/>
                      <a:pt x="853" y="6492"/>
                    </a:cubicBezTo>
                    <a:cubicBezTo>
                      <a:pt x="1379" y="5640"/>
                      <a:pt x="1154" y="4387"/>
                      <a:pt x="1154" y="3460"/>
                    </a:cubicBezTo>
                    <a:cubicBezTo>
                      <a:pt x="1053" y="2307"/>
                      <a:pt x="753" y="1254"/>
                      <a:pt x="326" y="227"/>
                    </a:cubicBezTo>
                    <a:cubicBezTo>
                      <a:pt x="326" y="126"/>
                      <a:pt x="226" y="1"/>
                      <a:pt x="2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1" name="Google Shape;13923;p88"/>
              <p:cNvGrpSpPr/>
              <p:nvPr/>
            </p:nvGrpSpPr>
            <p:grpSpPr>
              <a:xfrm rot="1636033">
                <a:off x="7150169" y="2560437"/>
                <a:ext cx="370942" cy="156636"/>
                <a:chOff x="6136063" y="2480375"/>
                <a:chExt cx="370975" cy="156650"/>
              </a:xfrm>
            </p:grpSpPr>
            <p:sp>
              <p:nvSpPr>
                <p:cNvPr id="42" name="Google Shape;13924;p88"/>
                <p:cNvSpPr/>
                <p:nvPr/>
              </p:nvSpPr>
              <p:spPr>
                <a:xfrm>
                  <a:off x="6219413" y="2480375"/>
                  <a:ext cx="33850" cy="3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54" h="1580" extrusionOk="0">
                      <a:moveTo>
                        <a:pt x="627" y="0"/>
                      </a:moveTo>
                      <a:cubicBezTo>
                        <a:pt x="326" y="0"/>
                        <a:pt x="0" y="426"/>
                        <a:pt x="0" y="852"/>
                      </a:cubicBezTo>
                      <a:cubicBezTo>
                        <a:pt x="0" y="1253"/>
                        <a:pt x="326" y="1579"/>
                        <a:pt x="627" y="1579"/>
                      </a:cubicBezTo>
                      <a:cubicBezTo>
                        <a:pt x="1053" y="1579"/>
                        <a:pt x="1354" y="1253"/>
                        <a:pt x="1354" y="852"/>
                      </a:cubicBezTo>
                      <a:cubicBezTo>
                        <a:pt x="1354" y="426"/>
                        <a:pt x="1053" y="0"/>
                        <a:pt x="627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3" name="Google Shape;13925;p88"/>
                <p:cNvSpPr/>
                <p:nvPr/>
              </p:nvSpPr>
              <p:spPr>
                <a:xfrm>
                  <a:off x="6407388" y="2480375"/>
                  <a:ext cx="33850" cy="3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54" h="1580" extrusionOk="0">
                      <a:moveTo>
                        <a:pt x="627" y="0"/>
                      </a:moveTo>
                      <a:cubicBezTo>
                        <a:pt x="326" y="0"/>
                        <a:pt x="0" y="426"/>
                        <a:pt x="0" y="852"/>
                      </a:cubicBezTo>
                      <a:cubicBezTo>
                        <a:pt x="0" y="1253"/>
                        <a:pt x="326" y="1579"/>
                        <a:pt x="627" y="1579"/>
                      </a:cubicBezTo>
                      <a:cubicBezTo>
                        <a:pt x="1053" y="1579"/>
                        <a:pt x="1354" y="1253"/>
                        <a:pt x="1354" y="852"/>
                      </a:cubicBezTo>
                      <a:cubicBezTo>
                        <a:pt x="1354" y="426"/>
                        <a:pt x="1053" y="0"/>
                        <a:pt x="627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" name="Google Shape;13926;p88"/>
                <p:cNvSpPr/>
                <p:nvPr/>
              </p:nvSpPr>
              <p:spPr>
                <a:xfrm>
                  <a:off x="6136063" y="2538025"/>
                  <a:ext cx="99025" cy="9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61" h="3960" extrusionOk="0">
                      <a:moveTo>
                        <a:pt x="1981" y="0"/>
                      </a:moveTo>
                      <a:cubicBezTo>
                        <a:pt x="828" y="0"/>
                        <a:pt x="1" y="827"/>
                        <a:pt x="1" y="1980"/>
                      </a:cubicBezTo>
                      <a:cubicBezTo>
                        <a:pt x="1" y="3133"/>
                        <a:pt x="828" y="3960"/>
                        <a:pt x="1981" y="3960"/>
                      </a:cubicBezTo>
                      <a:cubicBezTo>
                        <a:pt x="3134" y="3960"/>
                        <a:pt x="3961" y="3133"/>
                        <a:pt x="3961" y="1980"/>
                      </a:cubicBezTo>
                      <a:cubicBezTo>
                        <a:pt x="3961" y="827"/>
                        <a:pt x="3134" y="0"/>
                        <a:pt x="1981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" name="Google Shape;13927;p88"/>
                <p:cNvSpPr/>
                <p:nvPr/>
              </p:nvSpPr>
              <p:spPr>
                <a:xfrm>
                  <a:off x="6407388" y="2538025"/>
                  <a:ext cx="99650" cy="9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86" h="3960" extrusionOk="0">
                      <a:moveTo>
                        <a:pt x="1980" y="0"/>
                      </a:moveTo>
                      <a:cubicBezTo>
                        <a:pt x="852" y="0"/>
                        <a:pt x="0" y="827"/>
                        <a:pt x="0" y="1980"/>
                      </a:cubicBezTo>
                      <a:cubicBezTo>
                        <a:pt x="0" y="3133"/>
                        <a:pt x="852" y="3960"/>
                        <a:pt x="1980" y="3960"/>
                      </a:cubicBezTo>
                      <a:cubicBezTo>
                        <a:pt x="3133" y="3960"/>
                        <a:pt x="3985" y="3133"/>
                        <a:pt x="3985" y="1980"/>
                      </a:cubicBezTo>
                      <a:cubicBezTo>
                        <a:pt x="3985" y="827"/>
                        <a:pt x="3133" y="0"/>
                        <a:pt x="1980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6" name="Google Shape;13928;p88"/>
                <p:cNvSpPr/>
                <p:nvPr/>
              </p:nvSpPr>
              <p:spPr>
                <a:xfrm>
                  <a:off x="6268913" y="2522350"/>
                  <a:ext cx="115300" cy="52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2081" extrusionOk="0">
                      <a:moveTo>
                        <a:pt x="126" y="0"/>
                      </a:moveTo>
                      <a:cubicBezTo>
                        <a:pt x="0" y="0"/>
                        <a:pt x="0" y="101"/>
                        <a:pt x="0" y="201"/>
                      </a:cubicBezTo>
                      <a:lnTo>
                        <a:pt x="0" y="301"/>
                      </a:lnTo>
                      <a:cubicBezTo>
                        <a:pt x="0" y="301"/>
                        <a:pt x="126" y="427"/>
                        <a:pt x="126" y="527"/>
                      </a:cubicBezTo>
                      <a:cubicBezTo>
                        <a:pt x="226" y="627"/>
                        <a:pt x="326" y="828"/>
                        <a:pt x="426" y="1053"/>
                      </a:cubicBezTo>
                      <a:cubicBezTo>
                        <a:pt x="627" y="1354"/>
                        <a:pt x="852" y="1554"/>
                        <a:pt x="1253" y="1780"/>
                      </a:cubicBezTo>
                      <a:cubicBezTo>
                        <a:pt x="1379" y="1880"/>
                        <a:pt x="1579" y="1980"/>
                        <a:pt x="1780" y="1980"/>
                      </a:cubicBezTo>
                      <a:cubicBezTo>
                        <a:pt x="1880" y="2081"/>
                        <a:pt x="2106" y="2081"/>
                        <a:pt x="2306" y="2081"/>
                      </a:cubicBezTo>
                      <a:lnTo>
                        <a:pt x="2933" y="2081"/>
                      </a:lnTo>
                      <a:cubicBezTo>
                        <a:pt x="3033" y="2081"/>
                        <a:pt x="3133" y="1980"/>
                        <a:pt x="3258" y="1980"/>
                      </a:cubicBezTo>
                      <a:cubicBezTo>
                        <a:pt x="3359" y="1980"/>
                        <a:pt x="3459" y="1880"/>
                        <a:pt x="3559" y="1880"/>
                      </a:cubicBezTo>
                      <a:cubicBezTo>
                        <a:pt x="3885" y="1680"/>
                        <a:pt x="4086" y="1354"/>
                        <a:pt x="4286" y="1153"/>
                      </a:cubicBezTo>
                      <a:cubicBezTo>
                        <a:pt x="4386" y="828"/>
                        <a:pt x="4512" y="627"/>
                        <a:pt x="4512" y="427"/>
                      </a:cubicBezTo>
                      <a:cubicBezTo>
                        <a:pt x="4612" y="301"/>
                        <a:pt x="4612" y="201"/>
                        <a:pt x="4612" y="201"/>
                      </a:cubicBezTo>
                      <a:cubicBezTo>
                        <a:pt x="4612" y="101"/>
                        <a:pt x="4512" y="0"/>
                        <a:pt x="4512" y="0"/>
                      </a:cubicBezTo>
                      <a:cubicBezTo>
                        <a:pt x="4386" y="0"/>
                        <a:pt x="4286" y="0"/>
                        <a:pt x="4286" y="101"/>
                      </a:cubicBezTo>
                      <a:cubicBezTo>
                        <a:pt x="4286" y="101"/>
                        <a:pt x="4286" y="201"/>
                        <a:pt x="4186" y="301"/>
                      </a:cubicBezTo>
                      <a:cubicBezTo>
                        <a:pt x="4086" y="427"/>
                        <a:pt x="3985" y="627"/>
                        <a:pt x="3885" y="828"/>
                      </a:cubicBezTo>
                      <a:cubicBezTo>
                        <a:pt x="3659" y="1053"/>
                        <a:pt x="3459" y="1153"/>
                        <a:pt x="3258" y="1354"/>
                      </a:cubicBezTo>
                      <a:lnTo>
                        <a:pt x="3033" y="1354"/>
                      </a:lnTo>
                      <a:cubicBezTo>
                        <a:pt x="2933" y="1454"/>
                        <a:pt x="2933" y="1454"/>
                        <a:pt x="2832" y="1454"/>
                      </a:cubicBezTo>
                      <a:lnTo>
                        <a:pt x="2406" y="1454"/>
                      </a:lnTo>
                      <a:cubicBezTo>
                        <a:pt x="2206" y="1454"/>
                        <a:pt x="2106" y="1454"/>
                        <a:pt x="1880" y="1354"/>
                      </a:cubicBezTo>
                      <a:cubicBezTo>
                        <a:pt x="1780" y="1354"/>
                        <a:pt x="1579" y="1354"/>
                        <a:pt x="1479" y="1254"/>
                      </a:cubicBezTo>
                      <a:cubicBezTo>
                        <a:pt x="1253" y="1153"/>
                        <a:pt x="1053" y="928"/>
                        <a:pt x="852" y="727"/>
                      </a:cubicBezTo>
                      <a:cubicBezTo>
                        <a:pt x="627" y="627"/>
                        <a:pt x="527" y="427"/>
                        <a:pt x="426" y="301"/>
                      </a:cubicBezTo>
                      <a:cubicBezTo>
                        <a:pt x="426" y="201"/>
                        <a:pt x="326" y="201"/>
                        <a:pt x="326" y="201"/>
                      </a:cubicBezTo>
                      <a:lnTo>
                        <a:pt x="326" y="101"/>
                      </a:lnTo>
                      <a:cubicBezTo>
                        <a:pt x="326" y="0"/>
                        <a:pt x="226" y="0"/>
                        <a:pt x="126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8" name="Google Shape;13929;p88"/>
            <p:cNvGrpSpPr/>
            <p:nvPr/>
          </p:nvGrpSpPr>
          <p:grpSpPr>
            <a:xfrm>
              <a:off x="6704418" y="2077784"/>
              <a:ext cx="754304" cy="791322"/>
              <a:chOff x="7058075" y="2077784"/>
              <a:chExt cx="754304" cy="791322"/>
            </a:xfrm>
          </p:grpSpPr>
          <p:sp>
            <p:nvSpPr>
              <p:cNvPr id="9" name="Google Shape;13930;p88"/>
              <p:cNvSpPr/>
              <p:nvPr/>
            </p:nvSpPr>
            <p:spPr>
              <a:xfrm>
                <a:off x="7097585" y="2165963"/>
                <a:ext cx="714793" cy="461009"/>
              </a:xfrm>
              <a:custGeom>
                <a:avLst/>
                <a:gdLst/>
                <a:ahLst/>
                <a:cxnLst/>
                <a:rect l="l" t="t" r="r" b="b"/>
                <a:pathLst>
                  <a:path w="16626" h="10723" extrusionOk="0">
                    <a:moveTo>
                      <a:pt x="6590" y="0"/>
                    </a:moveTo>
                    <a:cubicBezTo>
                      <a:pt x="2181" y="0"/>
                      <a:pt x="1" y="4011"/>
                      <a:pt x="661" y="4751"/>
                    </a:cubicBezTo>
                    <a:cubicBezTo>
                      <a:pt x="661" y="4851"/>
                      <a:pt x="761" y="4976"/>
                      <a:pt x="961" y="5077"/>
                    </a:cubicBezTo>
                    <a:cubicBezTo>
                      <a:pt x="2604" y="6401"/>
                      <a:pt x="9835" y="10722"/>
                      <a:pt x="13574" y="10722"/>
                    </a:cubicBezTo>
                    <a:cubicBezTo>
                      <a:pt x="13657" y="10722"/>
                      <a:pt x="13739" y="10720"/>
                      <a:pt x="13819" y="10716"/>
                    </a:cubicBezTo>
                    <a:cubicBezTo>
                      <a:pt x="14019" y="10716"/>
                      <a:pt x="14245" y="10716"/>
                      <a:pt x="14445" y="10616"/>
                    </a:cubicBezTo>
                    <a:cubicBezTo>
                      <a:pt x="15498" y="10290"/>
                      <a:pt x="16626" y="3723"/>
                      <a:pt x="10360" y="891"/>
                    </a:cubicBezTo>
                    <a:cubicBezTo>
                      <a:pt x="8967" y="258"/>
                      <a:pt x="7707" y="0"/>
                      <a:pt x="6590" y="0"/>
                    </a:cubicBezTo>
                    <a:close/>
                  </a:path>
                </a:pathLst>
              </a:custGeom>
              <a:solidFill>
                <a:srgbClr val="8C3A2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" name="Google Shape;13931;p88"/>
              <p:cNvSpPr/>
              <p:nvPr/>
            </p:nvSpPr>
            <p:spPr>
              <a:xfrm>
                <a:off x="7058075" y="2384194"/>
                <a:ext cx="633623" cy="484912"/>
              </a:xfrm>
              <a:custGeom>
                <a:avLst/>
                <a:gdLst/>
                <a:ahLst/>
                <a:cxnLst/>
                <a:rect l="l" t="t" r="r" b="b"/>
                <a:pathLst>
                  <a:path w="14738" h="11279" extrusionOk="0">
                    <a:moveTo>
                      <a:pt x="1880" y="1"/>
                    </a:moveTo>
                    <a:lnTo>
                      <a:pt x="1680" y="101"/>
                    </a:lnTo>
                    <a:cubicBezTo>
                      <a:pt x="1680" y="101"/>
                      <a:pt x="1" y="2808"/>
                      <a:pt x="427" y="4913"/>
                    </a:cubicBezTo>
                    <a:cubicBezTo>
                      <a:pt x="953" y="6993"/>
                      <a:pt x="3033" y="9499"/>
                      <a:pt x="3560" y="10026"/>
                    </a:cubicBezTo>
                    <a:cubicBezTo>
                      <a:pt x="3885" y="10226"/>
                      <a:pt x="3459" y="11053"/>
                      <a:pt x="3760" y="11279"/>
                    </a:cubicBezTo>
                    <a:cubicBezTo>
                      <a:pt x="3885" y="11279"/>
                      <a:pt x="4186" y="11053"/>
                      <a:pt x="4512" y="10953"/>
                    </a:cubicBezTo>
                    <a:cubicBezTo>
                      <a:pt x="4712" y="10753"/>
                      <a:pt x="5139" y="10552"/>
                      <a:pt x="5439" y="10552"/>
                    </a:cubicBezTo>
                    <a:cubicBezTo>
                      <a:pt x="5993" y="10693"/>
                      <a:pt x="6816" y="10812"/>
                      <a:pt x="7741" y="10812"/>
                    </a:cubicBezTo>
                    <a:cubicBezTo>
                      <a:pt x="9450" y="10812"/>
                      <a:pt x="11508" y="10405"/>
                      <a:pt x="12858" y="8973"/>
                    </a:cubicBezTo>
                    <a:cubicBezTo>
                      <a:pt x="14412" y="7419"/>
                      <a:pt x="14738" y="5640"/>
                      <a:pt x="14738" y="5640"/>
                    </a:cubicBezTo>
                    <a:lnTo>
                      <a:pt x="14738" y="5640"/>
                    </a:lnTo>
                    <a:cubicBezTo>
                      <a:pt x="14658" y="5644"/>
                      <a:pt x="14576" y="5646"/>
                      <a:pt x="14493" y="5646"/>
                    </a:cubicBezTo>
                    <a:cubicBezTo>
                      <a:pt x="10754" y="5646"/>
                      <a:pt x="3523" y="1325"/>
                      <a:pt x="1880" y="1"/>
                    </a:cubicBezTo>
                    <a:close/>
                  </a:path>
                </a:pathLst>
              </a:custGeom>
              <a:solidFill>
                <a:srgbClr val="D39A5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" name="Google Shape;13932;p88"/>
              <p:cNvSpPr/>
              <p:nvPr/>
            </p:nvSpPr>
            <p:spPr>
              <a:xfrm>
                <a:off x="7511735" y="2077784"/>
                <a:ext cx="148453" cy="164618"/>
              </a:xfrm>
              <a:custGeom>
                <a:avLst/>
                <a:gdLst/>
                <a:ahLst/>
                <a:cxnLst/>
                <a:rect l="l" t="t" r="r" b="b"/>
                <a:pathLst>
                  <a:path w="3453" h="3829" extrusionOk="0">
                    <a:moveTo>
                      <a:pt x="2490" y="0"/>
                    </a:moveTo>
                    <a:cubicBezTo>
                      <a:pt x="2461" y="0"/>
                      <a:pt x="2433" y="3"/>
                      <a:pt x="2406" y="10"/>
                    </a:cubicBezTo>
                    <a:cubicBezTo>
                      <a:pt x="0" y="962"/>
                      <a:pt x="326" y="3569"/>
                      <a:pt x="326" y="3569"/>
                    </a:cubicBezTo>
                    <a:cubicBezTo>
                      <a:pt x="375" y="3776"/>
                      <a:pt x="500" y="3829"/>
                      <a:pt x="616" y="3829"/>
                    </a:cubicBezTo>
                    <a:cubicBezTo>
                      <a:pt x="740" y="3829"/>
                      <a:pt x="852" y="3769"/>
                      <a:pt x="852" y="3769"/>
                    </a:cubicBezTo>
                    <a:cubicBezTo>
                      <a:pt x="852" y="3769"/>
                      <a:pt x="952" y="3143"/>
                      <a:pt x="1579" y="2215"/>
                    </a:cubicBezTo>
                    <a:cubicBezTo>
                      <a:pt x="2406" y="1063"/>
                      <a:pt x="3133" y="1063"/>
                      <a:pt x="3359" y="862"/>
                    </a:cubicBezTo>
                    <a:cubicBezTo>
                      <a:pt x="3452" y="651"/>
                      <a:pt x="2909" y="0"/>
                      <a:pt x="2490" y="0"/>
                    </a:cubicBezTo>
                    <a:close/>
                  </a:path>
                </a:pathLst>
              </a:custGeom>
              <a:solidFill>
                <a:srgbClr val="8C3A2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" name="Google Shape;13933;p88"/>
              <p:cNvSpPr/>
              <p:nvPr/>
            </p:nvSpPr>
            <p:spPr>
              <a:xfrm>
                <a:off x="7256358" y="2734413"/>
                <a:ext cx="116381" cy="85168"/>
              </a:xfrm>
              <a:custGeom>
                <a:avLst/>
                <a:gdLst/>
                <a:ahLst/>
                <a:cxnLst/>
                <a:rect l="l" t="t" r="r" b="b"/>
                <a:pathLst>
                  <a:path w="2707" h="1981" extrusionOk="0">
                    <a:moveTo>
                      <a:pt x="301" y="0"/>
                    </a:moveTo>
                    <a:cubicBezTo>
                      <a:pt x="100" y="0"/>
                      <a:pt x="0" y="100"/>
                      <a:pt x="0" y="301"/>
                    </a:cubicBezTo>
                    <a:cubicBezTo>
                      <a:pt x="100" y="827"/>
                      <a:pt x="527" y="1153"/>
                      <a:pt x="928" y="1454"/>
                    </a:cubicBezTo>
                    <a:cubicBezTo>
                      <a:pt x="1153" y="1554"/>
                      <a:pt x="1253" y="1780"/>
                      <a:pt x="1554" y="1880"/>
                    </a:cubicBezTo>
                    <a:cubicBezTo>
                      <a:pt x="1667" y="1930"/>
                      <a:pt x="1798" y="1930"/>
                      <a:pt x="1943" y="1930"/>
                    </a:cubicBezTo>
                    <a:cubicBezTo>
                      <a:pt x="2087" y="1930"/>
                      <a:pt x="2243" y="1930"/>
                      <a:pt x="2406" y="1980"/>
                    </a:cubicBezTo>
                    <a:cubicBezTo>
                      <a:pt x="2507" y="1980"/>
                      <a:pt x="2707" y="1780"/>
                      <a:pt x="2507" y="1654"/>
                    </a:cubicBezTo>
                    <a:cubicBezTo>
                      <a:pt x="2406" y="1554"/>
                      <a:pt x="2181" y="1353"/>
                      <a:pt x="2080" y="1153"/>
                    </a:cubicBezTo>
                    <a:cubicBezTo>
                      <a:pt x="1880" y="927"/>
                      <a:pt x="1654" y="827"/>
                      <a:pt x="1454" y="727"/>
                    </a:cubicBezTo>
                    <a:cubicBezTo>
                      <a:pt x="1153" y="526"/>
                      <a:pt x="727" y="100"/>
                      <a:pt x="301" y="0"/>
                    </a:cubicBezTo>
                    <a:close/>
                  </a:path>
                </a:pathLst>
              </a:custGeom>
              <a:solidFill>
                <a:srgbClr val="B77B4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3934;p88"/>
              <p:cNvSpPr/>
              <p:nvPr/>
            </p:nvSpPr>
            <p:spPr>
              <a:xfrm>
                <a:off x="7391054" y="2823838"/>
                <a:ext cx="8641" cy="4342"/>
              </a:xfrm>
              <a:custGeom>
                <a:avLst/>
                <a:gdLst/>
                <a:ahLst/>
                <a:cxnLst/>
                <a:rect l="l" t="t" r="r" b="b"/>
                <a:pathLst>
                  <a:path w="201" h="101" extrusionOk="0">
                    <a:moveTo>
                      <a:pt x="0" y="0"/>
                    </a:moveTo>
                    <a:lnTo>
                      <a:pt x="0" y="101"/>
                    </a:lnTo>
                    <a:lnTo>
                      <a:pt x="201" y="101"/>
                    </a:lnTo>
                    <a:cubicBezTo>
                      <a:pt x="100" y="101"/>
                      <a:pt x="100" y="101"/>
                      <a:pt x="0" y="0"/>
                    </a:cubicBezTo>
                    <a:close/>
                  </a:path>
                </a:pathLst>
              </a:custGeom>
              <a:solidFill>
                <a:srgbClr val="B77B4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3935;p88"/>
              <p:cNvSpPr/>
              <p:nvPr/>
            </p:nvSpPr>
            <p:spPr>
              <a:xfrm>
                <a:off x="7417968" y="2832437"/>
                <a:ext cx="43" cy="5460"/>
              </a:xfrm>
              <a:custGeom>
                <a:avLst/>
                <a:gdLst/>
                <a:ahLst/>
                <a:cxnLst/>
                <a:rect l="l" t="t" r="r" b="b"/>
                <a:pathLst>
                  <a:path w="1" h="127" extrusionOk="0">
                    <a:moveTo>
                      <a:pt x="1" y="1"/>
                    </a:moveTo>
                    <a:lnTo>
                      <a:pt x="1" y="126"/>
                    </a:lnTo>
                    <a:close/>
                  </a:path>
                </a:pathLst>
              </a:custGeom>
              <a:solidFill>
                <a:srgbClr val="B77B4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3936;p88"/>
              <p:cNvSpPr/>
              <p:nvPr/>
            </p:nvSpPr>
            <p:spPr>
              <a:xfrm>
                <a:off x="7337141" y="2724697"/>
                <a:ext cx="106836" cy="68573"/>
              </a:xfrm>
              <a:custGeom>
                <a:avLst/>
                <a:gdLst/>
                <a:ahLst/>
                <a:cxnLst/>
                <a:rect l="l" t="t" r="r" b="b"/>
                <a:pathLst>
                  <a:path w="2485" h="1595" extrusionOk="0">
                    <a:moveTo>
                      <a:pt x="201" y="1"/>
                    </a:moveTo>
                    <a:cubicBezTo>
                      <a:pt x="101" y="1"/>
                      <a:pt x="1" y="126"/>
                      <a:pt x="1" y="226"/>
                    </a:cubicBezTo>
                    <a:cubicBezTo>
                      <a:pt x="201" y="627"/>
                      <a:pt x="527" y="953"/>
                      <a:pt x="828" y="1153"/>
                    </a:cubicBezTo>
                    <a:cubicBezTo>
                      <a:pt x="1029" y="1379"/>
                      <a:pt x="1254" y="1479"/>
                      <a:pt x="1455" y="1579"/>
                    </a:cubicBezTo>
                    <a:lnTo>
                      <a:pt x="2081" y="1579"/>
                    </a:lnTo>
                    <a:cubicBezTo>
                      <a:pt x="2115" y="1590"/>
                      <a:pt x="2146" y="1595"/>
                      <a:pt x="2174" y="1595"/>
                    </a:cubicBezTo>
                    <a:cubicBezTo>
                      <a:pt x="2424" y="1595"/>
                      <a:pt x="2484" y="1233"/>
                      <a:pt x="2282" y="1053"/>
                    </a:cubicBezTo>
                    <a:cubicBezTo>
                      <a:pt x="2081" y="953"/>
                      <a:pt x="1981" y="853"/>
                      <a:pt x="1780" y="752"/>
                    </a:cubicBezTo>
                    <a:cubicBezTo>
                      <a:pt x="1555" y="627"/>
                      <a:pt x="1455" y="527"/>
                      <a:pt x="1254" y="427"/>
                    </a:cubicBezTo>
                    <a:cubicBezTo>
                      <a:pt x="928" y="326"/>
                      <a:pt x="527" y="126"/>
                      <a:pt x="201" y="1"/>
                    </a:cubicBezTo>
                    <a:close/>
                  </a:path>
                </a:pathLst>
              </a:custGeom>
              <a:solidFill>
                <a:srgbClr val="B77B4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3937;p88"/>
              <p:cNvSpPr/>
              <p:nvPr/>
            </p:nvSpPr>
            <p:spPr>
              <a:xfrm>
                <a:off x="7401028" y="2701954"/>
                <a:ext cx="131256" cy="78289"/>
              </a:xfrm>
              <a:custGeom>
                <a:avLst/>
                <a:gdLst/>
                <a:ahLst/>
                <a:cxnLst/>
                <a:rect l="l" t="t" r="r" b="b"/>
                <a:pathLst>
                  <a:path w="3053" h="1821" extrusionOk="0">
                    <a:moveTo>
                      <a:pt x="291" y="0"/>
                    </a:moveTo>
                    <a:cubicBezTo>
                      <a:pt x="116" y="0"/>
                      <a:pt x="0" y="245"/>
                      <a:pt x="169" y="329"/>
                    </a:cubicBezTo>
                    <a:cubicBezTo>
                      <a:pt x="796" y="956"/>
                      <a:pt x="1422" y="1582"/>
                      <a:pt x="2274" y="1783"/>
                    </a:cubicBezTo>
                    <a:cubicBezTo>
                      <a:pt x="2335" y="1809"/>
                      <a:pt x="2393" y="1820"/>
                      <a:pt x="2447" y="1820"/>
                    </a:cubicBezTo>
                    <a:cubicBezTo>
                      <a:pt x="2860" y="1820"/>
                      <a:pt x="3052" y="1133"/>
                      <a:pt x="2675" y="956"/>
                    </a:cubicBezTo>
                    <a:cubicBezTo>
                      <a:pt x="1949" y="530"/>
                      <a:pt x="1222" y="329"/>
                      <a:pt x="395" y="28"/>
                    </a:cubicBezTo>
                    <a:cubicBezTo>
                      <a:pt x="359" y="9"/>
                      <a:pt x="324" y="0"/>
                      <a:pt x="291" y="0"/>
                    </a:cubicBezTo>
                    <a:close/>
                  </a:path>
                </a:pathLst>
              </a:custGeom>
              <a:solidFill>
                <a:srgbClr val="B77B4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3938;p88"/>
              <p:cNvSpPr/>
              <p:nvPr/>
            </p:nvSpPr>
            <p:spPr>
              <a:xfrm>
                <a:off x="7468656" y="2670010"/>
                <a:ext cx="115306" cy="60104"/>
              </a:xfrm>
              <a:custGeom>
                <a:avLst/>
                <a:gdLst/>
                <a:ahLst/>
                <a:cxnLst/>
                <a:rect l="l" t="t" r="r" b="b"/>
                <a:pathLst>
                  <a:path w="2682" h="1398" extrusionOk="0">
                    <a:moveTo>
                      <a:pt x="202" y="0"/>
                    </a:moveTo>
                    <a:cubicBezTo>
                      <a:pt x="54" y="0"/>
                      <a:pt x="1" y="258"/>
                      <a:pt x="175" y="345"/>
                    </a:cubicBezTo>
                    <a:cubicBezTo>
                      <a:pt x="701" y="546"/>
                      <a:pt x="902" y="872"/>
                      <a:pt x="1328" y="1172"/>
                    </a:cubicBezTo>
                    <a:cubicBezTo>
                      <a:pt x="1729" y="1398"/>
                      <a:pt x="2055" y="1398"/>
                      <a:pt x="2481" y="1398"/>
                    </a:cubicBezTo>
                    <a:cubicBezTo>
                      <a:pt x="2581" y="1398"/>
                      <a:pt x="2681" y="1172"/>
                      <a:pt x="2681" y="1072"/>
                    </a:cubicBezTo>
                    <a:cubicBezTo>
                      <a:pt x="2481" y="546"/>
                      <a:pt x="2255" y="345"/>
                      <a:pt x="1729" y="245"/>
                    </a:cubicBezTo>
                    <a:cubicBezTo>
                      <a:pt x="1328" y="19"/>
                      <a:pt x="802" y="145"/>
                      <a:pt x="275" y="19"/>
                    </a:cubicBezTo>
                    <a:cubicBezTo>
                      <a:pt x="249" y="6"/>
                      <a:pt x="225" y="0"/>
                      <a:pt x="202" y="0"/>
                    </a:cubicBezTo>
                    <a:close/>
                  </a:path>
                </a:pathLst>
              </a:custGeom>
              <a:solidFill>
                <a:srgbClr val="B77B4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3939;p88"/>
              <p:cNvSpPr/>
              <p:nvPr/>
            </p:nvSpPr>
            <p:spPr>
              <a:xfrm>
                <a:off x="7184173" y="2212868"/>
                <a:ext cx="246777" cy="167069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3886" extrusionOk="0">
                    <a:moveTo>
                      <a:pt x="5439" y="1"/>
                    </a:moveTo>
                    <a:cubicBezTo>
                      <a:pt x="4186" y="126"/>
                      <a:pt x="3133" y="427"/>
                      <a:pt x="2080" y="1154"/>
                    </a:cubicBezTo>
                    <a:cubicBezTo>
                      <a:pt x="1253" y="1680"/>
                      <a:pt x="201" y="2507"/>
                      <a:pt x="100" y="3560"/>
                    </a:cubicBezTo>
                    <a:cubicBezTo>
                      <a:pt x="0" y="3760"/>
                      <a:pt x="326" y="3885"/>
                      <a:pt x="526" y="3885"/>
                    </a:cubicBezTo>
                    <a:cubicBezTo>
                      <a:pt x="1353" y="3760"/>
                      <a:pt x="1980" y="2833"/>
                      <a:pt x="2506" y="2306"/>
                    </a:cubicBezTo>
                    <a:cubicBezTo>
                      <a:pt x="3333" y="1479"/>
                      <a:pt x="4386" y="753"/>
                      <a:pt x="5439" y="427"/>
                    </a:cubicBezTo>
                    <a:cubicBezTo>
                      <a:pt x="5739" y="427"/>
                      <a:pt x="5639" y="1"/>
                      <a:pt x="5439" y="1"/>
                    </a:cubicBezTo>
                    <a:close/>
                  </a:path>
                </a:pathLst>
              </a:custGeom>
              <a:solidFill>
                <a:srgbClr val="52231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3940;p88"/>
              <p:cNvSpPr/>
              <p:nvPr/>
            </p:nvSpPr>
            <p:spPr>
              <a:xfrm>
                <a:off x="7314527" y="2262438"/>
                <a:ext cx="192907" cy="229537"/>
              </a:xfrm>
              <a:custGeom>
                <a:avLst/>
                <a:gdLst/>
                <a:ahLst/>
                <a:cxnLst/>
                <a:rect l="l" t="t" r="r" b="b"/>
                <a:pathLst>
                  <a:path w="4487" h="5339" extrusionOk="0">
                    <a:moveTo>
                      <a:pt x="4186" y="1"/>
                    </a:moveTo>
                    <a:cubicBezTo>
                      <a:pt x="4186" y="1"/>
                      <a:pt x="4061" y="1"/>
                      <a:pt x="4061" y="101"/>
                    </a:cubicBezTo>
                    <a:cubicBezTo>
                      <a:pt x="2933" y="727"/>
                      <a:pt x="1981" y="1153"/>
                      <a:pt x="1254" y="2306"/>
                    </a:cubicBezTo>
                    <a:cubicBezTo>
                      <a:pt x="727" y="3033"/>
                      <a:pt x="1" y="4286"/>
                      <a:pt x="427" y="5239"/>
                    </a:cubicBezTo>
                    <a:cubicBezTo>
                      <a:pt x="527" y="5239"/>
                      <a:pt x="527" y="5339"/>
                      <a:pt x="627" y="5339"/>
                    </a:cubicBezTo>
                    <a:lnTo>
                      <a:pt x="727" y="5239"/>
                    </a:lnTo>
                    <a:cubicBezTo>
                      <a:pt x="1454" y="4913"/>
                      <a:pt x="1880" y="3760"/>
                      <a:pt x="2407" y="3133"/>
                    </a:cubicBezTo>
                    <a:cubicBezTo>
                      <a:pt x="2933" y="2206"/>
                      <a:pt x="3560" y="1153"/>
                      <a:pt x="4387" y="427"/>
                    </a:cubicBezTo>
                    <a:cubicBezTo>
                      <a:pt x="4487" y="326"/>
                      <a:pt x="4387" y="1"/>
                      <a:pt x="4186" y="1"/>
                    </a:cubicBezTo>
                    <a:close/>
                  </a:path>
                </a:pathLst>
              </a:custGeom>
              <a:solidFill>
                <a:srgbClr val="52231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13941;p88"/>
              <p:cNvSpPr/>
              <p:nvPr/>
            </p:nvSpPr>
            <p:spPr>
              <a:xfrm>
                <a:off x="7471837" y="2293694"/>
                <a:ext cx="103483" cy="265092"/>
              </a:xfrm>
              <a:custGeom>
                <a:avLst/>
                <a:gdLst/>
                <a:ahLst/>
                <a:cxnLst/>
                <a:rect l="l" t="t" r="r" b="b"/>
                <a:pathLst>
                  <a:path w="2407" h="6166" extrusionOk="0">
                    <a:moveTo>
                      <a:pt x="2181" y="0"/>
                    </a:moveTo>
                    <a:cubicBezTo>
                      <a:pt x="2081" y="0"/>
                      <a:pt x="2081" y="0"/>
                      <a:pt x="1981" y="126"/>
                    </a:cubicBezTo>
                    <a:cubicBezTo>
                      <a:pt x="1154" y="2106"/>
                      <a:pt x="1" y="3885"/>
                      <a:pt x="201" y="6066"/>
                    </a:cubicBezTo>
                    <a:cubicBezTo>
                      <a:pt x="201" y="6166"/>
                      <a:pt x="302" y="6166"/>
                      <a:pt x="302" y="6166"/>
                    </a:cubicBezTo>
                    <a:lnTo>
                      <a:pt x="402" y="6166"/>
                    </a:lnTo>
                    <a:cubicBezTo>
                      <a:pt x="1880" y="4386"/>
                      <a:pt x="1981" y="2306"/>
                      <a:pt x="2407" y="226"/>
                    </a:cubicBezTo>
                    <a:cubicBezTo>
                      <a:pt x="2407" y="126"/>
                      <a:pt x="2282" y="0"/>
                      <a:pt x="2181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13942;p88"/>
              <p:cNvSpPr/>
              <p:nvPr/>
            </p:nvSpPr>
            <p:spPr>
              <a:xfrm>
                <a:off x="7623774" y="2320608"/>
                <a:ext cx="59330" cy="283450"/>
              </a:xfrm>
              <a:custGeom>
                <a:avLst/>
                <a:gdLst/>
                <a:ahLst/>
                <a:cxnLst/>
                <a:rect l="l" t="t" r="r" b="b"/>
                <a:pathLst>
                  <a:path w="1380" h="6593" extrusionOk="0">
                    <a:moveTo>
                      <a:pt x="226" y="1"/>
                    </a:moveTo>
                    <a:cubicBezTo>
                      <a:pt x="126" y="1"/>
                      <a:pt x="1" y="126"/>
                      <a:pt x="1" y="227"/>
                    </a:cubicBezTo>
                    <a:cubicBezTo>
                      <a:pt x="226" y="1379"/>
                      <a:pt x="326" y="2507"/>
                      <a:pt x="427" y="3660"/>
                    </a:cubicBezTo>
                    <a:cubicBezTo>
                      <a:pt x="427" y="4613"/>
                      <a:pt x="126" y="5540"/>
                      <a:pt x="427" y="6392"/>
                    </a:cubicBezTo>
                    <a:cubicBezTo>
                      <a:pt x="427" y="6492"/>
                      <a:pt x="527" y="6593"/>
                      <a:pt x="627" y="6593"/>
                    </a:cubicBezTo>
                    <a:cubicBezTo>
                      <a:pt x="753" y="6593"/>
                      <a:pt x="753" y="6492"/>
                      <a:pt x="853" y="6492"/>
                    </a:cubicBezTo>
                    <a:cubicBezTo>
                      <a:pt x="1379" y="5640"/>
                      <a:pt x="1154" y="4387"/>
                      <a:pt x="1154" y="3460"/>
                    </a:cubicBezTo>
                    <a:cubicBezTo>
                      <a:pt x="1053" y="2307"/>
                      <a:pt x="753" y="1254"/>
                      <a:pt x="326" y="227"/>
                    </a:cubicBezTo>
                    <a:cubicBezTo>
                      <a:pt x="326" y="126"/>
                      <a:pt x="226" y="1"/>
                      <a:pt x="226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2" name="Google Shape;13943;p88"/>
              <p:cNvGrpSpPr/>
              <p:nvPr/>
            </p:nvGrpSpPr>
            <p:grpSpPr>
              <a:xfrm rot="1636033">
                <a:off x="7150169" y="2560437"/>
                <a:ext cx="370942" cy="156636"/>
                <a:chOff x="6136063" y="2480375"/>
                <a:chExt cx="370975" cy="156650"/>
              </a:xfrm>
            </p:grpSpPr>
            <p:sp>
              <p:nvSpPr>
                <p:cNvPr id="23" name="Google Shape;13944;p88"/>
                <p:cNvSpPr/>
                <p:nvPr/>
              </p:nvSpPr>
              <p:spPr>
                <a:xfrm>
                  <a:off x="6219413" y="2480375"/>
                  <a:ext cx="33850" cy="3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54" h="1580" extrusionOk="0">
                      <a:moveTo>
                        <a:pt x="627" y="0"/>
                      </a:moveTo>
                      <a:cubicBezTo>
                        <a:pt x="326" y="0"/>
                        <a:pt x="0" y="426"/>
                        <a:pt x="0" y="852"/>
                      </a:cubicBezTo>
                      <a:cubicBezTo>
                        <a:pt x="0" y="1253"/>
                        <a:pt x="326" y="1579"/>
                        <a:pt x="627" y="1579"/>
                      </a:cubicBezTo>
                      <a:cubicBezTo>
                        <a:pt x="1053" y="1579"/>
                        <a:pt x="1354" y="1253"/>
                        <a:pt x="1354" y="852"/>
                      </a:cubicBezTo>
                      <a:cubicBezTo>
                        <a:pt x="1354" y="426"/>
                        <a:pt x="1053" y="0"/>
                        <a:pt x="627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" name="Google Shape;13945;p88"/>
                <p:cNvSpPr/>
                <p:nvPr/>
              </p:nvSpPr>
              <p:spPr>
                <a:xfrm>
                  <a:off x="6407388" y="2480375"/>
                  <a:ext cx="33850" cy="3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54" h="1580" extrusionOk="0">
                      <a:moveTo>
                        <a:pt x="627" y="0"/>
                      </a:moveTo>
                      <a:cubicBezTo>
                        <a:pt x="326" y="0"/>
                        <a:pt x="0" y="426"/>
                        <a:pt x="0" y="852"/>
                      </a:cubicBezTo>
                      <a:cubicBezTo>
                        <a:pt x="0" y="1253"/>
                        <a:pt x="326" y="1579"/>
                        <a:pt x="627" y="1579"/>
                      </a:cubicBezTo>
                      <a:cubicBezTo>
                        <a:pt x="1053" y="1579"/>
                        <a:pt x="1354" y="1253"/>
                        <a:pt x="1354" y="852"/>
                      </a:cubicBezTo>
                      <a:cubicBezTo>
                        <a:pt x="1354" y="426"/>
                        <a:pt x="1053" y="0"/>
                        <a:pt x="627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" name="Google Shape;13946;p88"/>
                <p:cNvSpPr/>
                <p:nvPr/>
              </p:nvSpPr>
              <p:spPr>
                <a:xfrm>
                  <a:off x="6136063" y="2538025"/>
                  <a:ext cx="99025" cy="9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61" h="3960" extrusionOk="0">
                      <a:moveTo>
                        <a:pt x="1981" y="0"/>
                      </a:moveTo>
                      <a:cubicBezTo>
                        <a:pt x="828" y="0"/>
                        <a:pt x="1" y="827"/>
                        <a:pt x="1" y="1980"/>
                      </a:cubicBezTo>
                      <a:cubicBezTo>
                        <a:pt x="1" y="3133"/>
                        <a:pt x="828" y="3960"/>
                        <a:pt x="1981" y="3960"/>
                      </a:cubicBezTo>
                      <a:cubicBezTo>
                        <a:pt x="3134" y="3960"/>
                        <a:pt x="3961" y="3133"/>
                        <a:pt x="3961" y="1980"/>
                      </a:cubicBezTo>
                      <a:cubicBezTo>
                        <a:pt x="3961" y="827"/>
                        <a:pt x="3134" y="0"/>
                        <a:pt x="198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" name="Google Shape;13947;p88"/>
                <p:cNvSpPr/>
                <p:nvPr/>
              </p:nvSpPr>
              <p:spPr>
                <a:xfrm>
                  <a:off x="6407388" y="2538025"/>
                  <a:ext cx="99650" cy="9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86" h="3960" extrusionOk="0">
                      <a:moveTo>
                        <a:pt x="1980" y="0"/>
                      </a:moveTo>
                      <a:cubicBezTo>
                        <a:pt x="852" y="0"/>
                        <a:pt x="0" y="827"/>
                        <a:pt x="0" y="1980"/>
                      </a:cubicBezTo>
                      <a:cubicBezTo>
                        <a:pt x="0" y="3133"/>
                        <a:pt x="852" y="3960"/>
                        <a:pt x="1980" y="3960"/>
                      </a:cubicBezTo>
                      <a:cubicBezTo>
                        <a:pt x="3133" y="3960"/>
                        <a:pt x="3985" y="3133"/>
                        <a:pt x="3985" y="1980"/>
                      </a:cubicBezTo>
                      <a:cubicBezTo>
                        <a:pt x="3985" y="827"/>
                        <a:pt x="3133" y="0"/>
                        <a:pt x="1980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" name="Google Shape;13948;p88"/>
                <p:cNvSpPr/>
                <p:nvPr/>
              </p:nvSpPr>
              <p:spPr>
                <a:xfrm>
                  <a:off x="6268913" y="2522350"/>
                  <a:ext cx="115300" cy="52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2081" extrusionOk="0">
                      <a:moveTo>
                        <a:pt x="126" y="0"/>
                      </a:moveTo>
                      <a:cubicBezTo>
                        <a:pt x="0" y="0"/>
                        <a:pt x="0" y="101"/>
                        <a:pt x="0" y="201"/>
                      </a:cubicBezTo>
                      <a:lnTo>
                        <a:pt x="0" y="301"/>
                      </a:lnTo>
                      <a:cubicBezTo>
                        <a:pt x="0" y="301"/>
                        <a:pt x="126" y="427"/>
                        <a:pt x="126" y="527"/>
                      </a:cubicBezTo>
                      <a:cubicBezTo>
                        <a:pt x="226" y="627"/>
                        <a:pt x="326" y="828"/>
                        <a:pt x="426" y="1053"/>
                      </a:cubicBezTo>
                      <a:cubicBezTo>
                        <a:pt x="627" y="1354"/>
                        <a:pt x="852" y="1554"/>
                        <a:pt x="1253" y="1780"/>
                      </a:cubicBezTo>
                      <a:cubicBezTo>
                        <a:pt x="1379" y="1880"/>
                        <a:pt x="1579" y="1980"/>
                        <a:pt x="1780" y="1980"/>
                      </a:cubicBezTo>
                      <a:cubicBezTo>
                        <a:pt x="1880" y="2081"/>
                        <a:pt x="2106" y="2081"/>
                        <a:pt x="2306" y="2081"/>
                      </a:cubicBezTo>
                      <a:lnTo>
                        <a:pt x="2933" y="2081"/>
                      </a:lnTo>
                      <a:cubicBezTo>
                        <a:pt x="3033" y="2081"/>
                        <a:pt x="3133" y="1980"/>
                        <a:pt x="3258" y="1980"/>
                      </a:cubicBezTo>
                      <a:cubicBezTo>
                        <a:pt x="3359" y="1980"/>
                        <a:pt x="3459" y="1880"/>
                        <a:pt x="3559" y="1880"/>
                      </a:cubicBezTo>
                      <a:cubicBezTo>
                        <a:pt x="3885" y="1680"/>
                        <a:pt x="4086" y="1354"/>
                        <a:pt x="4286" y="1153"/>
                      </a:cubicBezTo>
                      <a:cubicBezTo>
                        <a:pt x="4386" y="828"/>
                        <a:pt x="4512" y="627"/>
                        <a:pt x="4512" y="427"/>
                      </a:cubicBezTo>
                      <a:cubicBezTo>
                        <a:pt x="4612" y="301"/>
                        <a:pt x="4612" y="201"/>
                        <a:pt x="4612" y="201"/>
                      </a:cubicBezTo>
                      <a:cubicBezTo>
                        <a:pt x="4612" y="101"/>
                        <a:pt x="4512" y="0"/>
                        <a:pt x="4512" y="0"/>
                      </a:cubicBezTo>
                      <a:cubicBezTo>
                        <a:pt x="4386" y="0"/>
                        <a:pt x="4286" y="0"/>
                        <a:pt x="4286" y="101"/>
                      </a:cubicBezTo>
                      <a:cubicBezTo>
                        <a:pt x="4286" y="101"/>
                        <a:pt x="4286" y="201"/>
                        <a:pt x="4186" y="301"/>
                      </a:cubicBezTo>
                      <a:cubicBezTo>
                        <a:pt x="4086" y="427"/>
                        <a:pt x="3985" y="627"/>
                        <a:pt x="3885" y="828"/>
                      </a:cubicBezTo>
                      <a:cubicBezTo>
                        <a:pt x="3659" y="1053"/>
                        <a:pt x="3459" y="1153"/>
                        <a:pt x="3258" y="1354"/>
                      </a:cubicBezTo>
                      <a:lnTo>
                        <a:pt x="3033" y="1354"/>
                      </a:lnTo>
                      <a:cubicBezTo>
                        <a:pt x="2933" y="1454"/>
                        <a:pt x="2933" y="1454"/>
                        <a:pt x="2832" y="1454"/>
                      </a:cubicBezTo>
                      <a:lnTo>
                        <a:pt x="2406" y="1454"/>
                      </a:lnTo>
                      <a:cubicBezTo>
                        <a:pt x="2206" y="1454"/>
                        <a:pt x="2106" y="1454"/>
                        <a:pt x="1880" y="1354"/>
                      </a:cubicBezTo>
                      <a:cubicBezTo>
                        <a:pt x="1780" y="1354"/>
                        <a:pt x="1579" y="1354"/>
                        <a:pt x="1479" y="1254"/>
                      </a:cubicBezTo>
                      <a:cubicBezTo>
                        <a:pt x="1253" y="1153"/>
                        <a:pt x="1053" y="928"/>
                        <a:pt x="852" y="727"/>
                      </a:cubicBezTo>
                      <a:cubicBezTo>
                        <a:pt x="627" y="627"/>
                        <a:pt x="527" y="427"/>
                        <a:pt x="426" y="301"/>
                      </a:cubicBezTo>
                      <a:cubicBezTo>
                        <a:pt x="426" y="201"/>
                        <a:pt x="326" y="201"/>
                        <a:pt x="326" y="201"/>
                      </a:cubicBezTo>
                      <a:lnTo>
                        <a:pt x="326" y="101"/>
                      </a:lnTo>
                      <a:cubicBezTo>
                        <a:pt x="326" y="0"/>
                        <a:pt x="226" y="0"/>
                        <a:pt x="126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sp>
        <p:nvSpPr>
          <p:cNvPr id="47" name="Google Shape;13949;p88"/>
          <p:cNvSpPr/>
          <p:nvPr/>
        </p:nvSpPr>
        <p:spPr>
          <a:xfrm>
            <a:off x="3444746" y="1719950"/>
            <a:ext cx="2412920" cy="2880266"/>
          </a:xfrm>
          <a:custGeom>
            <a:avLst/>
            <a:gdLst/>
            <a:ahLst/>
            <a:cxnLst/>
            <a:rect l="l" t="t" r="r" b="b"/>
            <a:pathLst>
              <a:path w="67400" h="75139" extrusionOk="0">
                <a:moveTo>
                  <a:pt x="16043" y="1"/>
                </a:moveTo>
                <a:cubicBezTo>
                  <a:pt x="3288" y="1"/>
                  <a:pt x="2743" y="11440"/>
                  <a:pt x="2198" y="14258"/>
                </a:cubicBezTo>
                <a:cubicBezTo>
                  <a:pt x="1" y="25604"/>
                  <a:pt x="1" y="45722"/>
                  <a:pt x="2198" y="61369"/>
                </a:cubicBezTo>
                <a:cubicBezTo>
                  <a:pt x="3833" y="73110"/>
                  <a:pt x="7590" y="75138"/>
                  <a:pt x="11271" y="75138"/>
                </a:cubicBezTo>
                <a:lnTo>
                  <a:pt x="52128" y="75138"/>
                </a:lnTo>
                <a:cubicBezTo>
                  <a:pt x="58946" y="75138"/>
                  <a:pt x="63868" y="70536"/>
                  <a:pt x="64507" y="64901"/>
                </a:cubicBezTo>
                <a:cubicBezTo>
                  <a:pt x="67399" y="39448"/>
                  <a:pt x="65746" y="23012"/>
                  <a:pt x="64507" y="9243"/>
                </a:cubicBezTo>
                <a:cubicBezTo>
                  <a:pt x="64037" y="4152"/>
                  <a:pt x="59416" y="1"/>
                  <a:pt x="5323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8" name="Google Shape;13950;p88"/>
          <p:cNvGrpSpPr/>
          <p:nvPr/>
        </p:nvGrpSpPr>
        <p:grpSpPr>
          <a:xfrm>
            <a:off x="4199028" y="1964769"/>
            <a:ext cx="904358" cy="961108"/>
            <a:chOff x="4199028" y="1964769"/>
            <a:chExt cx="904358" cy="961108"/>
          </a:xfrm>
        </p:grpSpPr>
        <p:grpSp>
          <p:nvGrpSpPr>
            <p:cNvPr id="49" name="Google Shape;13951;p88"/>
            <p:cNvGrpSpPr/>
            <p:nvPr/>
          </p:nvGrpSpPr>
          <p:grpSpPr>
            <a:xfrm>
              <a:off x="4199028" y="1964769"/>
              <a:ext cx="904358" cy="961108"/>
              <a:chOff x="4346325" y="1821950"/>
              <a:chExt cx="982250" cy="1043775"/>
            </a:xfrm>
          </p:grpSpPr>
          <p:sp>
            <p:nvSpPr>
              <p:cNvPr id="61" name="Google Shape;13952;p88"/>
              <p:cNvSpPr/>
              <p:nvPr/>
            </p:nvSpPr>
            <p:spPr>
              <a:xfrm>
                <a:off x="4558500" y="1821950"/>
                <a:ext cx="245650" cy="277625"/>
              </a:xfrm>
              <a:custGeom>
                <a:avLst/>
                <a:gdLst/>
                <a:ahLst/>
                <a:cxnLst/>
                <a:rect l="l" t="t" r="r" b="b"/>
                <a:pathLst>
                  <a:path w="9826" h="11105" extrusionOk="0">
                    <a:moveTo>
                      <a:pt x="6213" y="4639"/>
                    </a:moveTo>
                    <a:cubicBezTo>
                      <a:pt x="6157" y="4923"/>
                      <a:pt x="6074" y="5202"/>
                      <a:pt x="5966" y="5465"/>
                    </a:cubicBezTo>
                    <a:cubicBezTo>
                      <a:pt x="5865" y="5766"/>
                      <a:pt x="5640" y="6192"/>
                      <a:pt x="5439" y="6518"/>
                    </a:cubicBezTo>
                    <a:cubicBezTo>
                      <a:pt x="5239" y="6819"/>
                      <a:pt x="5013" y="7019"/>
                      <a:pt x="4712" y="7145"/>
                    </a:cubicBezTo>
                    <a:lnTo>
                      <a:pt x="4487" y="7145"/>
                    </a:lnTo>
                    <a:cubicBezTo>
                      <a:pt x="4487" y="7145"/>
                      <a:pt x="4387" y="7145"/>
                      <a:pt x="4387" y="7019"/>
                    </a:cubicBezTo>
                    <a:cubicBezTo>
                      <a:pt x="4286" y="6919"/>
                      <a:pt x="4186" y="6819"/>
                      <a:pt x="4186" y="6618"/>
                    </a:cubicBezTo>
                    <a:cubicBezTo>
                      <a:pt x="4186" y="6292"/>
                      <a:pt x="4286" y="5992"/>
                      <a:pt x="4487" y="5666"/>
                    </a:cubicBezTo>
                    <a:cubicBezTo>
                      <a:pt x="4805" y="4957"/>
                      <a:pt x="5504" y="4653"/>
                      <a:pt x="6213" y="4639"/>
                    </a:cubicBezTo>
                    <a:close/>
                    <a:moveTo>
                      <a:pt x="3599" y="0"/>
                    </a:moveTo>
                    <a:cubicBezTo>
                      <a:pt x="3051" y="0"/>
                      <a:pt x="2637" y="168"/>
                      <a:pt x="2206" y="353"/>
                    </a:cubicBezTo>
                    <a:cubicBezTo>
                      <a:pt x="1680" y="453"/>
                      <a:pt x="1354" y="754"/>
                      <a:pt x="1053" y="979"/>
                    </a:cubicBezTo>
                    <a:cubicBezTo>
                      <a:pt x="427" y="1380"/>
                      <a:pt x="101" y="1606"/>
                      <a:pt x="101" y="1606"/>
                    </a:cubicBezTo>
                    <a:cubicBezTo>
                      <a:pt x="101" y="1706"/>
                      <a:pt x="1" y="1706"/>
                      <a:pt x="101" y="1806"/>
                    </a:cubicBezTo>
                    <a:lnTo>
                      <a:pt x="226" y="1806"/>
                    </a:lnTo>
                    <a:lnTo>
                      <a:pt x="427" y="1606"/>
                    </a:lnTo>
                    <a:cubicBezTo>
                      <a:pt x="627" y="1505"/>
                      <a:pt x="853" y="1380"/>
                      <a:pt x="1154" y="1180"/>
                    </a:cubicBezTo>
                    <a:cubicBezTo>
                      <a:pt x="1479" y="979"/>
                      <a:pt x="1780" y="754"/>
                      <a:pt x="2306" y="553"/>
                    </a:cubicBezTo>
                    <a:cubicBezTo>
                      <a:pt x="2608" y="482"/>
                      <a:pt x="3009" y="411"/>
                      <a:pt x="3396" y="411"/>
                    </a:cubicBezTo>
                    <a:cubicBezTo>
                      <a:pt x="3556" y="411"/>
                      <a:pt x="3714" y="423"/>
                      <a:pt x="3860" y="453"/>
                    </a:cubicBezTo>
                    <a:cubicBezTo>
                      <a:pt x="3986" y="453"/>
                      <a:pt x="4186" y="453"/>
                      <a:pt x="4286" y="553"/>
                    </a:cubicBezTo>
                    <a:cubicBezTo>
                      <a:pt x="4387" y="553"/>
                      <a:pt x="4612" y="653"/>
                      <a:pt x="4712" y="754"/>
                    </a:cubicBezTo>
                    <a:cubicBezTo>
                      <a:pt x="5013" y="879"/>
                      <a:pt x="5239" y="1079"/>
                      <a:pt x="5439" y="1280"/>
                    </a:cubicBezTo>
                    <a:cubicBezTo>
                      <a:pt x="5966" y="1806"/>
                      <a:pt x="6166" y="2433"/>
                      <a:pt x="6266" y="3160"/>
                    </a:cubicBezTo>
                    <a:cubicBezTo>
                      <a:pt x="6308" y="3461"/>
                      <a:pt x="6315" y="3785"/>
                      <a:pt x="6288" y="4112"/>
                    </a:cubicBezTo>
                    <a:lnTo>
                      <a:pt x="6288" y="4112"/>
                    </a:lnTo>
                    <a:cubicBezTo>
                      <a:pt x="6280" y="4112"/>
                      <a:pt x="6273" y="4112"/>
                      <a:pt x="6266" y="4112"/>
                    </a:cubicBezTo>
                    <a:cubicBezTo>
                      <a:pt x="5865" y="4212"/>
                      <a:pt x="5439" y="4312"/>
                      <a:pt x="5013" y="4513"/>
                    </a:cubicBezTo>
                    <a:cubicBezTo>
                      <a:pt x="4612" y="4638"/>
                      <a:pt x="4286" y="4939"/>
                      <a:pt x="4086" y="5365"/>
                    </a:cubicBezTo>
                    <a:cubicBezTo>
                      <a:pt x="3860" y="5766"/>
                      <a:pt x="3660" y="6192"/>
                      <a:pt x="3660" y="6719"/>
                    </a:cubicBezTo>
                    <a:cubicBezTo>
                      <a:pt x="3760" y="6919"/>
                      <a:pt x="3760" y="7245"/>
                      <a:pt x="3986" y="7445"/>
                    </a:cubicBezTo>
                    <a:cubicBezTo>
                      <a:pt x="4086" y="7546"/>
                      <a:pt x="4186" y="7646"/>
                      <a:pt x="4387" y="7646"/>
                    </a:cubicBezTo>
                    <a:lnTo>
                      <a:pt x="4813" y="7646"/>
                    </a:lnTo>
                    <a:cubicBezTo>
                      <a:pt x="5113" y="7646"/>
                      <a:pt x="5339" y="7445"/>
                      <a:pt x="5439" y="7345"/>
                    </a:cubicBezTo>
                    <a:cubicBezTo>
                      <a:pt x="5640" y="7145"/>
                      <a:pt x="5740" y="7019"/>
                      <a:pt x="5966" y="6819"/>
                    </a:cubicBezTo>
                    <a:cubicBezTo>
                      <a:pt x="6166" y="6393"/>
                      <a:pt x="6367" y="5992"/>
                      <a:pt x="6492" y="5666"/>
                    </a:cubicBezTo>
                    <a:cubicBezTo>
                      <a:pt x="6610" y="5342"/>
                      <a:pt x="6697" y="5018"/>
                      <a:pt x="6753" y="4693"/>
                    </a:cubicBezTo>
                    <a:lnTo>
                      <a:pt x="6753" y="4693"/>
                    </a:lnTo>
                    <a:cubicBezTo>
                      <a:pt x="6948" y="4731"/>
                      <a:pt x="7144" y="4785"/>
                      <a:pt x="7319" y="4839"/>
                    </a:cubicBezTo>
                    <a:cubicBezTo>
                      <a:pt x="7620" y="4939"/>
                      <a:pt x="7946" y="5140"/>
                      <a:pt x="8146" y="5365"/>
                    </a:cubicBezTo>
                    <a:cubicBezTo>
                      <a:pt x="8672" y="5766"/>
                      <a:pt x="8873" y="6393"/>
                      <a:pt x="9098" y="6919"/>
                    </a:cubicBezTo>
                    <a:cubicBezTo>
                      <a:pt x="9399" y="8072"/>
                      <a:pt x="9499" y="9125"/>
                      <a:pt x="9499" y="9851"/>
                    </a:cubicBezTo>
                    <a:cubicBezTo>
                      <a:pt x="9499" y="10578"/>
                      <a:pt x="9399" y="11004"/>
                      <a:pt x="9399" y="11004"/>
                    </a:cubicBezTo>
                    <a:lnTo>
                      <a:pt x="9499" y="11105"/>
                    </a:lnTo>
                    <a:cubicBezTo>
                      <a:pt x="9625" y="11105"/>
                      <a:pt x="9725" y="11105"/>
                      <a:pt x="9725" y="11004"/>
                    </a:cubicBezTo>
                    <a:cubicBezTo>
                      <a:pt x="9725" y="11004"/>
                      <a:pt x="9825" y="10578"/>
                      <a:pt x="9825" y="9851"/>
                    </a:cubicBezTo>
                    <a:lnTo>
                      <a:pt x="9825" y="8498"/>
                    </a:lnTo>
                    <a:cubicBezTo>
                      <a:pt x="9825" y="7972"/>
                      <a:pt x="9725" y="7445"/>
                      <a:pt x="9625" y="6819"/>
                    </a:cubicBezTo>
                    <a:cubicBezTo>
                      <a:pt x="9399" y="6192"/>
                      <a:pt x="9098" y="5465"/>
                      <a:pt x="8572" y="4939"/>
                    </a:cubicBezTo>
                    <a:cubicBezTo>
                      <a:pt x="8246" y="4638"/>
                      <a:pt x="7845" y="4413"/>
                      <a:pt x="7519" y="4312"/>
                    </a:cubicBezTo>
                    <a:cubicBezTo>
                      <a:pt x="7292" y="4256"/>
                      <a:pt x="7057" y="4199"/>
                      <a:pt x="6818" y="4160"/>
                    </a:cubicBezTo>
                    <a:lnTo>
                      <a:pt x="6818" y="4160"/>
                    </a:lnTo>
                    <a:cubicBezTo>
                      <a:pt x="6841" y="3830"/>
                      <a:pt x="6832" y="3497"/>
                      <a:pt x="6793" y="3160"/>
                    </a:cubicBezTo>
                    <a:cubicBezTo>
                      <a:pt x="6692" y="2333"/>
                      <a:pt x="6367" y="1606"/>
                      <a:pt x="5740" y="979"/>
                    </a:cubicBezTo>
                    <a:cubicBezTo>
                      <a:pt x="5540" y="754"/>
                      <a:pt x="5239" y="553"/>
                      <a:pt x="4913" y="353"/>
                    </a:cubicBezTo>
                    <a:cubicBezTo>
                      <a:pt x="4712" y="252"/>
                      <a:pt x="4612" y="252"/>
                      <a:pt x="4387" y="127"/>
                    </a:cubicBezTo>
                    <a:cubicBezTo>
                      <a:pt x="4286" y="127"/>
                      <a:pt x="4086" y="27"/>
                      <a:pt x="3986" y="27"/>
                    </a:cubicBezTo>
                    <a:cubicBezTo>
                      <a:pt x="3849" y="9"/>
                      <a:pt x="3721" y="0"/>
                      <a:pt x="359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13953;p88"/>
              <p:cNvSpPr/>
              <p:nvPr/>
            </p:nvSpPr>
            <p:spPr>
              <a:xfrm>
                <a:off x="4783450" y="1838200"/>
                <a:ext cx="181750" cy="258875"/>
              </a:xfrm>
              <a:custGeom>
                <a:avLst/>
                <a:gdLst/>
                <a:ahLst/>
                <a:cxnLst/>
                <a:rect l="l" t="t" r="r" b="b"/>
                <a:pathLst>
                  <a:path w="7270" h="10355" extrusionOk="0">
                    <a:moveTo>
                      <a:pt x="5735" y="1"/>
                    </a:moveTo>
                    <a:cubicBezTo>
                      <a:pt x="5527" y="1"/>
                      <a:pt x="5340" y="31"/>
                      <a:pt x="5213" y="104"/>
                    </a:cubicBezTo>
                    <a:cubicBezTo>
                      <a:pt x="1253" y="2510"/>
                      <a:pt x="0" y="9302"/>
                      <a:pt x="0" y="9502"/>
                    </a:cubicBezTo>
                    <a:cubicBezTo>
                      <a:pt x="401" y="9928"/>
                      <a:pt x="627" y="10354"/>
                      <a:pt x="627" y="10354"/>
                    </a:cubicBezTo>
                    <a:cubicBezTo>
                      <a:pt x="827" y="10254"/>
                      <a:pt x="1128" y="10254"/>
                      <a:pt x="1354" y="10129"/>
                    </a:cubicBezTo>
                    <a:cubicBezTo>
                      <a:pt x="1597" y="10102"/>
                      <a:pt x="1843" y="10090"/>
                      <a:pt x="2086" y="10090"/>
                    </a:cubicBezTo>
                    <a:cubicBezTo>
                      <a:pt x="2766" y="10090"/>
                      <a:pt x="3424" y="10188"/>
                      <a:pt x="3960" y="10354"/>
                    </a:cubicBezTo>
                    <a:cubicBezTo>
                      <a:pt x="3960" y="10354"/>
                      <a:pt x="4060" y="9502"/>
                      <a:pt x="5314" y="9201"/>
                    </a:cubicBezTo>
                    <a:cubicBezTo>
                      <a:pt x="4787" y="6069"/>
                      <a:pt x="7093" y="855"/>
                      <a:pt x="7193" y="530"/>
                    </a:cubicBezTo>
                    <a:cubicBezTo>
                      <a:pt x="7269" y="301"/>
                      <a:pt x="6392" y="1"/>
                      <a:pt x="573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13954;p88"/>
              <p:cNvSpPr/>
              <p:nvPr/>
            </p:nvSpPr>
            <p:spPr>
              <a:xfrm>
                <a:off x="4882450" y="2063200"/>
                <a:ext cx="446125" cy="764875"/>
              </a:xfrm>
              <a:custGeom>
                <a:avLst/>
                <a:gdLst/>
                <a:ahLst/>
                <a:cxnLst/>
                <a:rect l="l" t="t" r="r" b="b"/>
                <a:pathLst>
                  <a:path w="17845" h="30595" extrusionOk="0">
                    <a:moveTo>
                      <a:pt x="2607" y="1"/>
                    </a:moveTo>
                    <a:cubicBezTo>
                      <a:pt x="2080" y="1"/>
                      <a:pt x="1679" y="101"/>
                      <a:pt x="1354" y="201"/>
                    </a:cubicBezTo>
                    <a:cubicBezTo>
                      <a:pt x="100" y="502"/>
                      <a:pt x="0" y="1354"/>
                      <a:pt x="0" y="1354"/>
                    </a:cubicBezTo>
                    <a:cubicBezTo>
                      <a:pt x="8045" y="3861"/>
                      <a:pt x="9699" y="24312"/>
                      <a:pt x="7193" y="28598"/>
                    </a:cubicBezTo>
                    <a:cubicBezTo>
                      <a:pt x="6792" y="29224"/>
                      <a:pt x="6266" y="29851"/>
                      <a:pt x="5639" y="30277"/>
                    </a:cubicBezTo>
                    <a:cubicBezTo>
                      <a:pt x="6439" y="30489"/>
                      <a:pt x="7244" y="30595"/>
                      <a:pt x="8034" y="30595"/>
                    </a:cubicBezTo>
                    <a:cubicBezTo>
                      <a:pt x="11155" y="30595"/>
                      <a:pt x="14044" y="28951"/>
                      <a:pt x="15464" y="25790"/>
                    </a:cubicBezTo>
                    <a:cubicBezTo>
                      <a:pt x="17845" y="20678"/>
                      <a:pt x="16291" y="10953"/>
                      <a:pt x="11704" y="5414"/>
                    </a:cubicBezTo>
                    <a:cubicBezTo>
                      <a:pt x="8346" y="1555"/>
                      <a:pt x="5013" y="1"/>
                      <a:pt x="260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13955;p88"/>
              <p:cNvSpPr/>
              <p:nvPr/>
            </p:nvSpPr>
            <p:spPr>
              <a:xfrm>
                <a:off x="4346325" y="2047900"/>
                <a:ext cx="452800" cy="791325"/>
              </a:xfrm>
              <a:custGeom>
                <a:avLst/>
                <a:gdLst/>
                <a:ahLst/>
                <a:cxnLst/>
                <a:rect l="l" t="t" r="r" b="b"/>
                <a:pathLst>
                  <a:path w="18112" h="31653" extrusionOk="0">
                    <a:moveTo>
                      <a:pt x="14478" y="1"/>
                    </a:moveTo>
                    <a:cubicBezTo>
                      <a:pt x="13702" y="1"/>
                      <a:pt x="12789" y="171"/>
                      <a:pt x="11721" y="613"/>
                    </a:cubicBezTo>
                    <a:cubicBezTo>
                      <a:pt x="6708" y="2894"/>
                      <a:pt x="869" y="13019"/>
                      <a:pt x="442" y="19510"/>
                    </a:cubicBezTo>
                    <a:cubicBezTo>
                      <a:pt x="0" y="27250"/>
                      <a:pt x="3362" y="31653"/>
                      <a:pt x="9892" y="31653"/>
                    </a:cubicBezTo>
                    <a:cubicBezTo>
                      <a:pt x="10763" y="31653"/>
                      <a:pt x="11691" y="31574"/>
                      <a:pt x="12673" y="31415"/>
                    </a:cubicBezTo>
                    <a:cubicBezTo>
                      <a:pt x="8187" y="29836"/>
                      <a:pt x="8387" y="20237"/>
                      <a:pt x="10367" y="13545"/>
                    </a:cubicBezTo>
                    <a:cubicBezTo>
                      <a:pt x="12473" y="6352"/>
                      <a:pt x="15480" y="2894"/>
                      <a:pt x="18112" y="1966"/>
                    </a:cubicBezTo>
                    <a:cubicBezTo>
                      <a:pt x="18112" y="1966"/>
                      <a:pt x="17886" y="1540"/>
                      <a:pt x="17485" y="1114"/>
                    </a:cubicBezTo>
                    <a:cubicBezTo>
                      <a:pt x="16868" y="578"/>
                      <a:pt x="15904" y="1"/>
                      <a:pt x="1447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13956;p88"/>
              <p:cNvSpPr/>
              <p:nvPr/>
            </p:nvSpPr>
            <p:spPr>
              <a:xfrm>
                <a:off x="4550975" y="2090425"/>
                <a:ext cx="573975" cy="775300"/>
              </a:xfrm>
              <a:custGeom>
                <a:avLst/>
                <a:gdLst/>
                <a:ahLst/>
                <a:cxnLst/>
                <a:rect l="l" t="t" r="r" b="b"/>
                <a:pathLst>
                  <a:path w="22959" h="31012" extrusionOk="0">
                    <a:moveTo>
                      <a:pt x="11385" y="1"/>
                    </a:moveTo>
                    <a:cubicBezTo>
                      <a:pt x="11142" y="1"/>
                      <a:pt x="10896" y="13"/>
                      <a:pt x="10653" y="40"/>
                    </a:cubicBezTo>
                    <a:cubicBezTo>
                      <a:pt x="10427" y="165"/>
                      <a:pt x="10126" y="165"/>
                      <a:pt x="9926" y="265"/>
                    </a:cubicBezTo>
                    <a:cubicBezTo>
                      <a:pt x="7294" y="1193"/>
                      <a:pt x="4287" y="4651"/>
                      <a:pt x="2181" y="11844"/>
                    </a:cubicBezTo>
                    <a:cubicBezTo>
                      <a:pt x="201" y="18536"/>
                      <a:pt x="1" y="28135"/>
                      <a:pt x="4487" y="29714"/>
                    </a:cubicBezTo>
                    <a:cubicBezTo>
                      <a:pt x="6412" y="30458"/>
                      <a:pt x="9184" y="31012"/>
                      <a:pt x="11922" y="31012"/>
                    </a:cubicBezTo>
                    <a:cubicBezTo>
                      <a:pt x="14533" y="31012"/>
                      <a:pt x="17112" y="30509"/>
                      <a:pt x="18898" y="29188"/>
                    </a:cubicBezTo>
                    <a:cubicBezTo>
                      <a:pt x="19525" y="28762"/>
                      <a:pt x="20051" y="28135"/>
                      <a:pt x="20452" y="27509"/>
                    </a:cubicBezTo>
                    <a:cubicBezTo>
                      <a:pt x="22958" y="23223"/>
                      <a:pt x="21304" y="2772"/>
                      <a:pt x="13259" y="265"/>
                    </a:cubicBezTo>
                    <a:cubicBezTo>
                      <a:pt x="12723" y="99"/>
                      <a:pt x="12065" y="1"/>
                      <a:pt x="1138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13957;p88"/>
              <p:cNvSpPr/>
              <p:nvPr/>
            </p:nvSpPr>
            <p:spPr>
              <a:xfrm>
                <a:off x="4715150" y="2386525"/>
                <a:ext cx="33850" cy="39500"/>
              </a:xfrm>
              <a:custGeom>
                <a:avLst/>
                <a:gdLst/>
                <a:ahLst/>
                <a:cxnLst/>
                <a:rect l="l" t="t" r="r" b="b"/>
                <a:pathLst>
                  <a:path w="1354" h="1580" extrusionOk="0">
                    <a:moveTo>
                      <a:pt x="627" y="0"/>
                    </a:moveTo>
                    <a:cubicBezTo>
                      <a:pt x="326" y="0"/>
                      <a:pt x="0" y="426"/>
                      <a:pt x="0" y="852"/>
                    </a:cubicBezTo>
                    <a:cubicBezTo>
                      <a:pt x="0" y="1253"/>
                      <a:pt x="326" y="1579"/>
                      <a:pt x="627" y="1579"/>
                    </a:cubicBezTo>
                    <a:cubicBezTo>
                      <a:pt x="1053" y="1579"/>
                      <a:pt x="1354" y="1253"/>
                      <a:pt x="1354" y="852"/>
                    </a:cubicBezTo>
                    <a:cubicBezTo>
                      <a:pt x="1354" y="426"/>
                      <a:pt x="1053" y="0"/>
                      <a:pt x="62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13958;p88"/>
              <p:cNvSpPr/>
              <p:nvPr/>
            </p:nvSpPr>
            <p:spPr>
              <a:xfrm>
                <a:off x="4903125" y="2386525"/>
                <a:ext cx="33850" cy="39500"/>
              </a:xfrm>
              <a:custGeom>
                <a:avLst/>
                <a:gdLst/>
                <a:ahLst/>
                <a:cxnLst/>
                <a:rect l="l" t="t" r="r" b="b"/>
                <a:pathLst>
                  <a:path w="1354" h="1580" extrusionOk="0">
                    <a:moveTo>
                      <a:pt x="627" y="0"/>
                    </a:moveTo>
                    <a:cubicBezTo>
                      <a:pt x="326" y="0"/>
                      <a:pt x="0" y="426"/>
                      <a:pt x="0" y="852"/>
                    </a:cubicBezTo>
                    <a:cubicBezTo>
                      <a:pt x="0" y="1253"/>
                      <a:pt x="326" y="1579"/>
                      <a:pt x="627" y="1579"/>
                    </a:cubicBezTo>
                    <a:cubicBezTo>
                      <a:pt x="1053" y="1579"/>
                      <a:pt x="1354" y="1253"/>
                      <a:pt x="1354" y="852"/>
                    </a:cubicBezTo>
                    <a:cubicBezTo>
                      <a:pt x="1354" y="426"/>
                      <a:pt x="1053" y="0"/>
                      <a:pt x="62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13959;p88"/>
              <p:cNvSpPr/>
              <p:nvPr/>
            </p:nvSpPr>
            <p:spPr>
              <a:xfrm>
                <a:off x="4631800" y="2444175"/>
                <a:ext cx="99025" cy="99000"/>
              </a:xfrm>
              <a:custGeom>
                <a:avLst/>
                <a:gdLst/>
                <a:ahLst/>
                <a:cxnLst/>
                <a:rect l="l" t="t" r="r" b="b"/>
                <a:pathLst>
                  <a:path w="3961" h="3960" extrusionOk="0">
                    <a:moveTo>
                      <a:pt x="1981" y="0"/>
                    </a:moveTo>
                    <a:cubicBezTo>
                      <a:pt x="828" y="0"/>
                      <a:pt x="1" y="827"/>
                      <a:pt x="1" y="1980"/>
                    </a:cubicBezTo>
                    <a:cubicBezTo>
                      <a:pt x="1" y="3133"/>
                      <a:pt x="828" y="3960"/>
                      <a:pt x="1981" y="3960"/>
                    </a:cubicBezTo>
                    <a:cubicBezTo>
                      <a:pt x="3134" y="3960"/>
                      <a:pt x="3961" y="3133"/>
                      <a:pt x="3961" y="1980"/>
                    </a:cubicBezTo>
                    <a:cubicBezTo>
                      <a:pt x="3961" y="827"/>
                      <a:pt x="3134" y="0"/>
                      <a:pt x="198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13960;p88"/>
              <p:cNvSpPr/>
              <p:nvPr/>
            </p:nvSpPr>
            <p:spPr>
              <a:xfrm>
                <a:off x="4903125" y="2444175"/>
                <a:ext cx="99650" cy="99000"/>
              </a:xfrm>
              <a:custGeom>
                <a:avLst/>
                <a:gdLst/>
                <a:ahLst/>
                <a:cxnLst/>
                <a:rect l="l" t="t" r="r" b="b"/>
                <a:pathLst>
                  <a:path w="3986" h="3960" extrusionOk="0">
                    <a:moveTo>
                      <a:pt x="1980" y="0"/>
                    </a:moveTo>
                    <a:cubicBezTo>
                      <a:pt x="852" y="0"/>
                      <a:pt x="0" y="827"/>
                      <a:pt x="0" y="1980"/>
                    </a:cubicBezTo>
                    <a:cubicBezTo>
                      <a:pt x="0" y="3133"/>
                      <a:pt x="852" y="3960"/>
                      <a:pt x="1980" y="3960"/>
                    </a:cubicBezTo>
                    <a:cubicBezTo>
                      <a:pt x="3133" y="3960"/>
                      <a:pt x="3985" y="3133"/>
                      <a:pt x="3985" y="1980"/>
                    </a:cubicBezTo>
                    <a:cubicBezTo>
                      <a:pt x="3985" y="827"/>
                      <a:pt x="3133" y="0"/>
                      <a:pt x="198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13961;p88"/>
              <p:cNvSpPr/>
              <p:nvPr/>
            </p:nvSpPr>
            <p:spPr>
              <a:xfrm>
                <a:off x="4764650" y="2428500"/>
                <a:ext cx="115300" cy="52025"/>
              </a:xfrm>
              <a:custGeom>
                <a:avLst/>
                <a:gdLst/>
                <a:ahLst/>
                <a:cxnLst/>
                <a:rect l="l" t="t" r="r" b="b"/>
                <a:pathLst>
                  <a:path w="4612" h="2081" extrusionOk="0">
                    <a:moveTo>
                      <a:pt x="126" y="0"/>
                    </a:moveTo>
                    <a:cubicBezTo>
                      <a:pt x="0" y="0"/>
                      <a:pt x="0" y="101"/>
                      <a:pt x="0" y="201"/>
                    </a:cubicBezTo>
                    <a:lnTo>
                      <a:pt x="0" y="301"/>
                    </a:lnTo>
                    <a:cubicBezTo>
                      <a:pt x="0" y="301"/>
                      <a:pt x="126" y="427"/>
                      <a:pt x="126" y="527"/>
                    </a:cubicBezTo>
                    <a:cubicBezTo>
                      <a:pt x="226" y="627"/>
                      <a:pt x="326" y="828"/>
                      <a:pt x="426" y="1053"/>
                    </a:cubicBezTo>
                    <a:cubicBezTo>
                      <a:pt x="627" y="1354"/>
                      <a:pt x="852" y="1554"/>
                      <a:pt x="1253" y="1780"/>
                    </a:cubicBezTo>
                    <a:cubicBezTo>
                      <a:pt x="1379" y="1880"/>
                      <a:pt x="1579" y="1980"/>
                      <a:pt x="1780" y="1980"/>
                    </a:cubicBezTo>
                    <a:cubicBezTo>
                      <a:pt x="1880" y="2081"/>
                      <a:pt x="2106" y="2081"/>
                      <a:pt x="2306" y="2081"/>
                    </a:cubicBezTo>
                    <a:lnTo>
                      <a:pt x="2933" y="2081"/>
                    </a:lnTo>
                    <a:cubicBezTo>
                      <a:pt x="3033" y="2081"/>
                      <a:pt x="3133" y="1980"/>
                      <a:pt x="3258" y="1980"/>
                    </a:cubicBezTo>
                    <a:cubicBezTo>
                      <a:pt x="3359" y="1980"/>
                      <a:pt x="3459" y="1880"/>
                      <a:pt x="3559" y="1880"/>
                    </a:cubicBezTo>
                    <a:cubicBezTo>
                      <a:pt x="3885" y="1680"/>
                      <a:pt x="4086" y="1354"/>
                      <a:pt x="4286" y="1153"/>
                    </a:cubicBezTo>
                    <a:cubicBezTo>
                      <a:pt x="4386" y="828"/>
                      <a:pt x="4512" y="627"/>
                      <a:pt x="4512" y="427"/>
                    </a:cubicBezTo>
                    <a:cubicBezTo>
                      <a:pt x="4612" y="301"/>
                      <a:pt x="4612" y="201"/>
                      <a:pt x="4612" y="201"/>
                    </a:cubicBezTo>
                    <a:cubicBezTo>
                      <a:pt x="4612" y="101"/>
                      <a:pt x="4512" y="0"/>
                      <a:pt x="4512" y="0"/>
                    </a:cubicBezTo>
                    <a:cubicBezTo>
                      <a:pt x="4386" y="0"/>
                      <a:pt x="4286" y="0"/>
                      <a:pt x="4286" y="101"/>
                    </a:cubicBezTo>
                    <a:cubicBezTo>
                      <a:pt x="4286" y="101"/>
                      <a:pt x="4286" y="201"/>
                      <a:pt x="4186" y="301"/>
                    </a:cubicBezTo>
                    <a:cubicBezTo>
                      <a:pt x="4086" y="427"/>
                      <a:pt x="3985" y="627"/>
                      <a:pt x="3885" y="828"/>
                    </a:cubicBezTo>
                    <a:cubicBezTo>
                      <a:pt x="3659" y="1053"/>
                      <a:pt x="3459" y="1153"/>
                      <a:pt x="3258" y="1354"/>
                    </a:cubicBezTo>
                    <a:lnTo>
                      <a:pt x="3033" y="1354"/>
                    </a:lnTo>
                    <a:cubicBezTo>
                      <a:pt x="2933" y="1454"/>
                      <a:pt x="2933" y="1454"/>
                      <a:pt x="2832" y="1454"/>
                    </a:cubicBezTo>
                    <a:lnTo>
                      <a:pt x="2406" y="1454"/>
                    </a:lnTo>
                    <a:cubicBezTo>
                      <a:pt x="2206" y="1454"/>
                      <a:pt x="2106" y="1454"/>
                      <a:pt x="1880" y="1354"/>
                    </a:cubicBezTo>
                    <a:cubicBezTo>
                      <a:pt x="1780" y="1354"/>
                      <a:pt x="1579" y="1354"/>
                      <a:pt x="1479" y="1254"/>
                    </a:cubicBezTo>
                    <a:cubicBezTo>
                      <a:pt x="1253" y="1153"/>
                      <a:pt x="1053" y="928"/>
                      <a:pt x="852" y="727"/>
                    </a:cubicBezTo>
                    <a:cubicBezTo>
                      <a:pt x="627" y="627"/>
                      <a:pt x="527" y="427"/>
                      <a:pt x="426" y="301"/>
                    </a:cubicBezTo>
                    <a:cubicBezTo>
                      <a:pt x="426" y="201"/>
                      <a:pt x="326" y="201"/>
                      <a:pt x="326" y="201"/>
                    </a:cubicBezTo>
                    <a:lnTo>
                      <a:pt x="326" y="101"/>
                    </a:lnTo>
                    <a:cubicBezTo>
                      <a:pt x="326" y="0"/>
                      <a:pt x="226" y="0"/>
                      <a:pt x="1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0" name="Google Shape;13962;p88"/>
            <p:cNvGrpSpPr/>
            <p:nvPr/>
          </p:nvGrpSpPr>
          <p:grpSpPr>
            <a:xfrm>
              <a:off x="4275938" y="2068104"/>
              <a:ext cx="750537" cy="797548"/>
              <a:chOff x="4346325" y="1821950"/>
              <a:chExt cx="982250" cy="1043775"/>
            </a:xfrm>
          </p:grpSpPr>
          <p:sp>
            <p:nvSpPr>
              <p:cNvPr id="51" name="Google Shape;13963;p88"/>
              <p:cNvSpPr/>
              <p:nvPr/>
            </p:nvSpPr>
            <p:spPr>
              <a:xfrm>
                <a:off x="4558500" y="1821950"/>
                <a:ext cx="245650" cy="277625"/>
              </a:xfrm>
              <a:custGeom>
                <a:avLst/>
                <a:gdLst/>
                <a:ahLst/>
                <a:cxnLst/>
                <a:rect l="l" t="t" r="r" b="b"/>
                <a:pathLst>
                  <a:path w="9826" h="11105" extrusionOk="0">
                    <a:moveTo>
                      <a:pt x="6213" y="4639"/>
                    </a:moveTo>
                    <a:cubicBezTo>
                      <a:pt x="6157" y="4923"/>
                      <a:pt x="6074" y="5202"/>
                      <a:pt x="5966" y="5465"/>
                    </a:cubicBezTo>
                    <a:cubicBezTo>
                      <a:pt x="5865" y="5766"/>
                      <a:pt x="5640" y="6192"/>
                      <a:pt x="5439" y="6518"/>
                    </a:cubicBezTo>
                    <a:cubicBezTo>
                      <a:pt x="5239" y="6819"/>
                      <a:pt x="5013" y="7019"/>
                      <a:pt x="4712" y="7145"/>
                    </a:cubicBezTo>
                    <a:lnTo>
                      <a:pt x="4487" y="7145"/>
                    </a:lnTo>
                    <a:cubicBezTo>
                      <a:pt x="4487" y="7145"/>
                      <a:pt x="4387" y="7145"/>
                      <a:pt x="4387" y="7019"/>
                    </a:cubicBezTo>
                    <a:cubicBezTo>
                      <a:pt x="4286" y="6919"/>
                      <a:pt x="4186" y="6819"/>
                      <a:pt x="4186" y="6618"/>
                    </a:cubicBezTo>
                    <a:cubicBezTo>
                      <a:pt x="4186" y="6292"/>
                      <a:pt x="4286" y="5992"/>
                      <a:pt x="4487" y="5666"/>
                    </a:cubicBezTo>
                    <a:cubicBezTo>
                      <a:pt x="4805" y="4957"/>
                      <a:pt x="5504" y="4653"/>
                      <a:pt x="6213" y="4639"/>
                    </a:cubicBezTo>
                    <a:close/>
                    <a:moveTo>
                      <a:pt x="3599" y="0"/>
                    </a:moveTo>
                    <a:cubicBezTo>
                      <a:pt x="3051" y="0"/>
                      <a:pt x="2637" y="168"/>
                      <a:pt x="2206" y="353"/>
                    </a:cubicBezTo>
                    <a:cubicBezTo>
                      <a:pt x="1680" y="453"/>
                      <a:pt x="1354" y="754"/>
                      <a:pt x="1053" y="979"/>
                    </a:cubicBezTo>
                    <a:cubicBezTo>
                      <a:pt x="427" y="1380"/>
                      <a:pt x="101" y="1606"/>
                      <a:pt x="101" y="1606"/>
                    </a:cubicBezTo>
                    <a:cubicBezTo>
                      <a:pt x="101" y="1706"/>
                      <a:pt x="1" y="1706"/>
                      <a:pt x="101" y="1806"/>
                    </a:cubicBezTo>
                    <a:lnTo>
                      <a:pt x="226" y="1806"/>
                    </a:lnTo>
                    <a:lnTo>
                      <a:pt x="427" y="1606"/>
                    </a:lnTo>
                    <a:cubicBezTo>
                      <a:pt x="627" y="1505"/>
                      <a:pt x="853" y="1380"/>
                      <a:pt x="1154" y="1180"/>
                    </a:cubicBezTo>
                    <a:cubicBezTo>
                      <a:pt x="1479" y="979"/>
                      <a:pt x="1780" y="754"/>
                      <a:pt x="2306" y="553"/>
                    </a:cubicBezTo>
                    <a:cubicBezTo>
                      <a:pt x="2608" y="482"/>
                      <a:pt x="3009" y="411"/>
                      <a:pt x="3396" y="411"/>
                    </a:cubicBezTo>
                    <a:cubicBezTo>
                      <a:pt x="3556" y="411"/>
                      <a:pt x="3714" y="423"/>
                      <a:pt x="3860" y="453"/>
                    </a:cubicBezTo>
                    <a:cubicBezTo>
                      <a:pt x="3986" y="453"/>
                      <a:pt x="4186" y="453"/>
                      <a:pt x="4286" y="553"/>
                    </a:cubicBezTo>
                    <a:cubicBezTo>
                      <a:pt x="4387" y="553"/>
                      <a:pt x="4612" y="653"/>
                      <a:pt x="4712" y="754"/>
                    </a:cubicBezTo>
                    <a:cubicBezTo>
                      <a:pt x="5013" y="879"/>
                      <a:pt x="5239" y="1079"/>
                      <a:pt x="5439" y="1280"/>
                    </a:cubicBezTo>
                    <a:cubicBezTo>
                      <a:pt x="5966" y="1806"/>
                      <a:pt x="6166" y="2433"/>
                      <a:pt x="6266" y="3160"/>
                    </a:cubicBezTo>
                    <a:cubicBezTo>
                      <a:pt x="6308" y="3461"/>
                      <a:pt x="6315" y="3785"/>
                      <a:pt x="6288" y="4112"/>
                    </a:cubicBezTo>
                    <a:lnTo>
                      <a:pt x="6288" y="4112"/>
                    </a:lnTo>
                    <a:cubicBezTo>
                      <a:pt x="6280" y="4112"/>
                      <a:pt x="6273" y="4112"/>
                      <a:pt x="6266" y="4112"/>
                    </a:cubicBezTo>
                    <a:cubicBezTo>
                      <a:pt x="5865" y="4212"/>
                      <a:pt x="5439" y="4312"/>
                      <a:pt x="5013" y="4513"/>
                    </a:cubicBezTo>
                    <a:cubicBezTo>
                      <a:pt x="4612" y="4638"/>
                      <a:pt x="4286" y="4939"/>
                      <a:pt x="4086" y="5365"/>
                    </a:cubicBezTo>
                    <a:cubicBezTo>
                      <a:pt x="3860" y="5766"/>
                      <a:pt x="3660" y="6192"/>
                      <a:pt x="3660" y="6719"/>
                    </a:cubicBezTo>
                    <a:cubicBezTo>
                      <a:pt x="3760" y="6919"/>
                      <a:pt x="3760" y="7245"/>
                      <a:pt x="3986" y="7445"/>
                    </a:cubicBezTo>
                    <a:cubicBezTo>
                      <a:pt x="4086" y="7546"/>
                      <a:pt x="4186" y="7646"/>
                      <a:pt x="4387" y="7646"/>
                    </a:cubicBezTo>
                    <a:lnTo>
                      <a:pt x="4813" y="7646"/>
                    </a:lnTo>
                    <a:cubicBezTo>
                      <a:pt x="5113" y="7646"/>
                      <a:pt x="5339" y="7445"/>
                      <a:pt x="5439" y="7345"/>
                    </a:cubicBezTo>
                    <a:cubicBezTo>
                      <a:pt x="5640" y="7145"/>
                      <a:pt x="5740" y="7019"/>
                      <a:pt x="5966" y="6819"/>
                    </a:cubicBezTo>
                    <a:cubicBezTo>
                      <a:pt x="6166" y="6393"/>
                      <a:pt x="6367" y="5992"/>
                      <a:pt x="6492" y="5666"/>
                    </a:cubicBezTo>
                    <a:cubicBezTo>
                      <a:pt x="6610" y="5342"/>
                      <a:pt x="6697" y="5018"/>
                      <a:pt x="6753" y="4693"/>
                    </a:cubicBezTo>
                    <a:lnTo>
                      <a:pt x="6753" y="4693"/>
                    </a:lnTo>
                    <a:cubicBezTo>
                      <a:pt x="6948" y="4731"/>
                      <a:pt x="7144" y="4785"/>
                      <a:pt x="7319" y="4839"/>
                    </a:cubicBezTo>
                    <a:cubicBezTo>
                      <a:pt x="7620" y="4939"/>
                      <a:pt x="7946" y="5140"/>
                      <a:pt x="8146" y="5365"/>
                    </a:cubicBezTo>
                    <a:cubicBezTo>
                      <a:pt x="8672" y="5766"/>
                      <a:pt x="8873" y="6393"/>
                      <a:pt x="9098" y="6919"/>
                    </a:cubicBezTo>
                    <a:cubicBezTo>
                      <a:pt x="9399" y="8072"/>
                      <a:pt x="9499" y="9125"/>
                      <a:pt x="9499" y="9851"/>
                    </a:cubicBezTo>
                    <a:cubicBezTo>
                      <a:pt x="9499" y="10578"/>
                      <a:pt x="9399" y="11004"/>
                      <a:pt x="9399" y="11004"/>
                    </a:cubicBezTo>
                    <a:lnTo>
                      <a:pt x="9499" y="11105"/>
                    </a:lnTo>
                    <a:cubicBezTo>
                      <a:pt x="9625" y="11105"/>
                      <a:pt x="9725" y="11105"/>
                      <a:pt x="9725" y="11004"/>
                    </a:cubicBezTo>
                    <a:cubicBezTo>
                      <a:pt x="9725" y="11004"/>
                      <a:pt x="9825" y="10578"/>
                      <a:pt x="9825" y="9851"/>
                    </a:cubicBezTo>
                    <a:lnTo>
                      <a:pt x="9825" y="8498"/>
                    </a:lnTo>
                    <a:cubicBezTo>
                      <a:pt x="9825" y="7972"/>
                      <a:pt x="9725" y="7445"/>
                      <a:pt x="9625" y="6819"/>
                    </a:cubicBezTo>
                    <a:cubicBezTo>
                      <a:pt x="9399" y="6192"/>
                      <a:pt x="9098" y="5465"/>
                      <a:pt x="8572" y="4939"/>
                    </a:cubicBezTo>
                    <a:cubicBezTo>
                      <a:pt x="8246" y="4638"/>
                      <a:pt x="7845" y="4413"/>
                      <a:pt x="7519" y="4312"/>
                    </a:cubicBezTo>
                    <a:cubicBezTo>
                      <a:pt x="7292" y="4256"/>
                      <a:pt x="7057" y="4199"/>
                      <a:pt x="6818" y="4160"/>
                    </a:cubicBezTo>
                    <a:lnTo>
                      <a:pt x="6818" y="4160"/>
                    </a:lnTo>
                    <a:cubicBezTo>
                      <a:pt x="6841" y="3830"/>
                      <a:pt x="6832" y="3497"/>
                      <a:pt x="6793" y="3160"/>
                    </a:cubicBezTo>
                    <a:cubicBezTo>
                      <a:pt x="6692" y="2333"/>
                      <a:pt x="6367" y="1606"/>
                      <a:pt x="5740" y="979"/>
                    </a:cubicBezTo>
                    <a:cubicBezTo>
                      <a:pt x="5540" y="754"/>
                      <a:pt x="5239" y="553"/>
                      <a:pt x="4913" y="353"/>
                    </a:cubicBezTo>
                    <a:cubicBezTo>
                      <a:pt x="4712" y="252"/>
                      <a:pt x="4612" y="252"/>
                      <a:pt x="4387" y="127"/>
                    </a:cubicBezTo>
                    <a:cubicBezTo>
                      <a:pt x="4286" y="127"/>
                      <a:pt x="4086" y="27"/>
                      <a:pt x="3986" y="27"/>
                    </a:cubicBezTo>
                    <a:cubicBezTo>
                      <a:pt x="3849" y="9"/>
                      <a:pt x="3721" y="0"/>
                      <a:pt x="3599" y="0"/>
                    </a:cubicBezTo>
                    <a:close/>
                  </a:path>
                </a:pathLst>
              </a:custGeom>
              <a:solidFill>
                <a:srgbClr val="3E8D8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13964;p88"/>
              <p:cNvSpPr/>
              <p:nvPr/>
            </p:nvSpPr>
            <p:spPr>
              <a:xfrm>
                <a:off x="4783450" y="1838200"/>
                <a:ext cx="181750" cy="258875"/>
              </a:xfrm>
              <a:custGeom>
                <a:avLst/>
                <a:gdLst/>
                <a:ahLst/>
                <a:cxnLst/>
                <a:rect l="l" t="t" r="r" b="b"/>
                <a:pathLst>
                  <a:path w="7270" h="10355" extrusionOk="0">
                    <a:moveTo>
                      <a:pt x="5735" y="1"/>
                    </a:moveTo>
                    <a:cubicBezTo>
                      <a:pt x="5527" y="1"/>
                      <a:pt x="5340" y="31"/>
                      <a:pt x="5213" y="104"/>
                    </a:cubicBezTo>
                    <a:cubicBezTo>
                      <a:pt x="1253" y="2510"/>
                      <a:pt x="0" y="9302"/>
                      <a:pt x="0" y="9502"/>
                    </a:cubicBezTo>
                    <a:cubicBezTo>
                      <a:pt x="401" y="9928"/>
                      <a:pt x="627" y="10354"/>
                      <a:pt x="627" y="10354"/>
                    </a:cubicBezTo>
                    <a:cubicBezTo>
                      <a:pt x="827" y="10254"/>
                      <a:pt x="1128" y="10254"/>
                      <a:pt x="1354" y="10129"/>
                    </a:cubicBezTo>
                    <a:cubicBezTo>
                      <a:pt x="1597" y="10102"/>
                      <a:pt x="1843" y="10090"/>
                      <a:pt x="2086" y="10090"/>
                    </a:cubicBezTo>
                    <a:cubicBezTo>
                      <a:pt x="2766" y="10090"/>
                      <a:pt x="3424" y="10188"/>
                      <a:pt x="3960" y="10354"/>
                    </a:cubicBezTo>
                    <a:cubicBezTo>
                      <a:pt x="3960" y="10354"/>
                      <a:pt x="4060" y="9502"/>
                      <a:pt x="5314" y="9201"/>
                    </a:cubicBezTo>
                    <a:cubicBezTo>
                      <a:pt x="4787" y="6069"/>
                      <a:pt x="7093" y="855"/>
                      <a:pt x="7193" y="530"/>
                    </a:cubicBezTo>
                    <a:cubicBezTo>
                      <a:pt x="7269" y="301"/>
                      <a:pt x="6392" y="1"/>
                      <a:pt x="573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13965;p88"/>
              <p:cNvSpPr/>
              <p:nvPr/>
            </p:nvSpPr>
            <p:spPr>
              <a:xfrm>
                <a:off x="4882450" y="2063200"/>
                <a:ext cx="446125" cy="764875"/>
              </a:xfrm>
              <a:custGeom>
                <a:avLst/>
                <a:gdLst/>
                <a:ahLst/>
                <a:cxnLst/>
                <a:rect l="l" t="t" r="r" b="b"/>
                <a:pathLst>
                  <a:path w="17845" h="30595" extrusionOk="0">
                    <a:moveTo>
                      <a:pt x="2607" y="1"/>
                    </a:moveTo>
                    <a:cubicBezTo>
                      <a:pt x="2080" y="1"/>
                      <a:pt x="1679" y="101"/>
                      <a:pt x="1354" y="201"/>
                    </a:cubicBezTo>
                    <a:cubicBezTo>
                      <a:pt x="100" y="502"/>
                      <a:pt x="0" y="1354"/>
                      <a:pt x="0" y="1354"/>
                    </a:cubicBezTo>
                    <a:cubicBezTo>
                      <a:pt x="8045" y="3861"/>
                      <a:pt x="9699" y="24312"/>
                      <a:pt x="7193" y="28598"/>
                    </a:cubicBezTo>
                    <a:cubicBezTo>
                      <a:pt x="6792" y="29224"/>
                      <a:pt x="6266" y="29851"/>
                      <a:pt x="5639" y="30277"/>
                    </a:cubicBezTo>
                    <a:cubicBezTo>
                      <a:pt x="6439" y="30489"/>
                      <a:pt x="7244" y="30595"/>
                      <a:pt x="8034" y="30595"/>
                    </a:cubicBezTo>
                    <a:cubicBezTo>
                      <a:pt x="11155" y="30595"/>
                      <a:pt x="14044" y="28951"/>
                      <a:pt x="15464" y="25790"/>
                    </a:cubicBezTo>
                    <a:cubicBezTo>
                      <a:pt x="17845" y="20678"/>
                      <a:pt x="16291" y="10953"/>
                      <a:pt x="11704" y="5414"/>
                    </a:cubicBezTo>
                    <a:cubicBezTo>
                      <a:pt x="8346" y="1555"/>
                      <a:pt x="5013" y="1"/>
                      <a:pt x="260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13966;p88"/>
              <p:cNvSpPr/>
              <p:nvPr/>
            </p:nvSpPr>
            <p:spPr>
              <a:xfrm>
                <a:off x="4346325" y="2047900"/>
                <a:ext cx="452800" cy="791325"/>
              </a:xfrm>
              <a:custGeom>
                <a:avLst/>
                <a:gdLst/>
                <a:ahLst/>
                <a:cxnLst/>
                <a:rect l="l" t="t" r="r" b="b"/>
                <a:pathLst>
                  <a:path w="18112" h="31653" extrusionOk="0">
                    <a:moveTo>
                      <a:pt x="14478" y="1"/>
                    </a:moveTo>
                    <a:cubicBezTo>
                      <a:pt x="13702" y="1"/>
                      <a:pt x="12789" y="171"/>
                      <a:pt x="11721" y="613"/>
                    </a:cubicBezTo>
                    <a:cubicBezTo>
                      <a:pt x="6708" y="2894"/>
                      <a:pt x="869" y="13019"/>
                      <a:pt x="442" y="19510"/>
                    </a:cubicBezTo>
                    <a:cubicBezTo>
                      <a:pt x="0" y="27250"/>
                      <a:pt x="3362" y="31653"/>
                      <a:pt x="9892" y="31653"/>
                    </a:cubicBezTo>
                    <a:cubicBezTo>
                      <a:pt x="10763" y="31653"/>
                      <a:pt x="11691" y="31574"/>
                      <a:pt x="12673" y="31415"/>
                    </a:cubicBezTo>
                    <a:cubicBezTo>
                      <a:pt x="8187" y="29836"/>
                      <a:pt x="8387" y="20237"/>
                      <a:pt x="10367" y="13545"/>
                    </a:cubicBezTo>
                    <a:cubicBezTo>
                      <a:pt x="12473" y="6352"/>
                      <a:pt x="15480" y="2894"/>
                      <a:pt x="18112" y="1966"/>
                    </a:cubicBezTo>
                    <a:cubicBezTo>
                      <a:pt x="18112" y="1966"/>
                      <a:pt x="17886" y="1540"/>
                      <a:pt x="17485" y="1114"/>
                    </a:cubicBezTo>
                    <a:cubicBezTo>
                      <a:pt x="16868" y="578"/>
                      <a:pt x="15904" y="1"/>
                      <a:pt x="1447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13967;p88"/>
              <p:cNvSpPr/>
              <p:nvPr/>
            </p:nvSpPr>
            <p:spPr>
              <a:xfrm>
                <a:off x="4550975" y="2090425"/>
                <a:ext cx="573975" cy="775300"/>
              </a:xfrm>
              <a:custGeom>
                <a:avLst/>
                <a:gdLst/>
                <a:ahLst/>
                <a:cxnLst/>
                <a:rect l="l" t="t" r="r" b="b"/>
                <a:pathLst>
                  <a:path w="22959" h="31012" extrusionOk="0">
                    <a:moveTo>
                      <a:pt x="11385" y="1"/>
                    </a:moveTo>
                    <a:cubicBezTo>
                      <a:pt x="11142" y="1"/>
                      <a:pt x="10896" y="13"/>
                      <a:pt x="10653" y="40"/>
                    </a:cubicBezTo>
                    <a:cubicBezTo>
                      <a:pt x="10427" y="165"/>
                      <a:pt x="10126" y="165"/>
                      <a:pt x="9926" y="265"/>
                    </a:cubicBezTo>
                    <a:cubicBezTo>
                      <a:pt x="7294" y="1193"/>
                      <a:pt x="4287" y="4651"/>
                      <a:pt x="2181" y="11844"/>
                    </a:cubicBezTo>
                    <a:cubicBezTo>
                      <a:pt x="201" y="18536"/>
                      <a:pt x="1" y="28135"/>
                      <a:pt x="4487" y="29714"/>
                    </a:cubicBezTo>
                    <a:cubicBezTo>
                      <a:pt x="6412" y="30458"/>
                      <a:pt x="9184" y="31012"/>
                      <a:pt x="11922" y="31012"/>
                    </a:cubicBezTo>
                    <a:cubicBezTo>
                      <a:pt x="14533" y="31012"/>
                      <a:pt x="17112" y="30509"/>
                      <a:pt x="18898" y="29188"/>
                    </a:cubicBezTo>
                    <a:cubicBezTo>
                      <a:pt x="19525" y="28762"/>
                      <a:pt x="20051" y="28135"/>
                      <a:pt x="20452" y="27509"/>
                    </a:cubicBezTo>
                    <a:cubicBezTo>
                      <a:pt x="22958" y="23223"/>
                      <a:pt x="21304" y="2772"/>
                      <a:pt x="13259" y="265"/>
                    </a:cubicBezTo>
                    <a:cubicBezTo>
                      <a:pt x="12723" y="99"/>
                      <a:pt x="12065" y="1"/>
                      <a:pt x="11385" y="1"/>
                    </a:cubicBezTo>
                    <a:close/>
                  </a:path>
                </a:pathLst>
              </a:custGeom>
              <a:solidFill>
                <a:srgbClr val="E5A34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13968;p88"/>
              <p:cNvSpPr/>
              <p:nvPr/>
            </p:nvSpPr>
            <p:spPr>
              <a:xfrm>
                <a:off x="4715150" y="2386525"/>
                <a:ext cx="33850" cy="39500"/>
              </a:xfrm>
              <a:custGeom>
                <a:avLst/>
                <a:gdLst/>
                <a:ahLst/>
                <a:cxnLst/>
                <a:rect l="l" t="t" r="r" b="b"/>
                <a:pathLst>
                  <a:path w="1354" h="1580" extrusionOk="0">
                    <a:moveTo>
                      <a:pt x="627" y="0"/>
                    </a:moveTo>
                    <a:cubicBezTo>
                      <a:pt x="326" y="0"/>
                      <a:pt x="0" y="426"/>
                      <a:pt x="0" y="852"/>
                    </a:cubicBezTo>
                    <a:cubicBezTo>
                      <a:pt x="0" y="1253"/>
                      <a:pt x="326" y="1579"/>
                      <a:pt x="627" y="1579"/>
                    </a:cubicBezTo>
                    <a:cubicBezTo>
                      <a:pt x="1053" y="1579"/>
                      <a:pt x="1354" y="1253"/>
                      <a:pt x="1354" y="852"/>
                    </a:cubicBezTo>
                    <a:cubicBezTo>
                      <a:pt x="1354" y="426"/>
                      <a:pt x="1053" y="0"/>
                      <a:pt x="62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13969;p88"/>
              <p:cNvSpPr/>
              <p:nvPr/>
            </p:nvSpPr>
            <p:spPr>
              <a:xfrm>
                <a:off x="4903125" y="2386525"/>
                <a:ext cx="33850" cy="39500"/>
              </a:xfrm>
              <a:custGeom>
                <a:avLst/>
                <a:gdLst/>
                <a:ahLst/>
                <a:cxnLst/>
                <a:rect l="l" t="t" r="r" b="b"/>
                <a:pathLst>
                  <a:path w="1354" h="1580" extrusionOk="0">
                    <a:moveTo>
                      <a:pt x="627" y="0"/>
                    </a:moveTo>
                    <a:cubicBezTo>
                      <a:pt x="326" y="0"/>
                      <a:pt x="0" y="426"/>
                      <a:pt x="0" y="852"/>
                    </a:cubicBezTo>
                    <a:cubicBezTo>
                      <a:pt x="0" y="1253"/>
                      <a:pt x="326" y="1579"/>
                      <a:pt x="627" y="1579"/>
                    </a:cubicBezTo>
                    <a:cubicBezTo>
                      <a:pt x="1053" y="1579"/>
                      <a:pt x="1354" y="1253"/>
                      <a:pt x="1354" y="852"/>
                    </a:cubicBezTo>
                    <a:cubicBezTo>
                      <a:pt x="1354" y="426"/>
                      <a:pt x="1053" y="0"/>
                      <a:pt x="62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13970;p88"/>
              <p:cNvSpPr/>
              <p:nvPr/>
            </p:nvSpPr>
            <p:spPr>
              <a:xfrm>
                <a:off x="4631800" y="2444175"/>
                <a:ext cx="99025" cy="99000"/>
              </a:xfrm>
              <a:custGeom>
                <a:avLst/>
                <a:gdLst/>
                <a:ahLst/>
                <a:cxnLst/>
                <a:rect l="l" t="t" r="r" b="b"/>
                <a:pathLst>
                  <a:path w="3961" h="3960" extrusionOk="0">
                    <a:moveTo>
                      <a:pt x="1981" y="0"/>
                    </a:moveTo>
                    <a:cubicBezTo>
                      <a:pt x="828" y="0"/>
                      <a:pt x="1" y="827"/>
                      <a:pt x="1" y="1980"/>
                    </a:cubicBezTo>
                    <a:cubicBezTo>
                      <a:pt x="1" y="3133"/>
                      <a:pt x="828" y="3960"/>
                      <a:pt x="1981" y="3960"/>
                    </a:cubicBezTo>
                    <a:cubicBezTo>
                      <a:pt x="3134" y="3960"/>
                      <a:pt x="3961" y="3133"/>
                      <a:pt x="3961" y="1980"/>
                    </a:cubicBezTo>
                    <a:cubicBezTo>
                      <a:pt x="3961" y="827"/>
                      <a:pt x="3134" y="0"/>
                      <a:pt x="19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13971;p88"/>
              <p:cNvSpPr/>
              <p:nvPr/>
            </p:nvSpPr>
            <p:spPr>
              <a:xfrm>
                <a:off x="4903125" y="2444175"/>
                <a:ext cx="99650" cy="99000"/>
              </a:xfrm>
              <a:custGeom>
                <a:avLst/>
                <a:gdLst/>
                <a:ahLst/>
                <a:cxnLst/>
                <a:rect l="l" t="t" r="r" b="b"/>
                <a:pathLst>
                  <a:path w="3986" h="3960" extrusionOk="0">
                    <a:moveTo>
                      <a:pt x="1980" y="0"/>
                    </a:moveTo>
                    <a:cubicBezTo>
                      <a:pt x="852" y="0"/>
                      <a:pt x="0" y="827"/>
                      <a:pt x="0" y="1980"/>
                    </a:cubicBezTo>
                    <a:cubicBezTo>
                      <a:pt x="0" y="3133"/>
                      <a:pt x="852" y="3960"/>
                      <a:pt x="1980" y="3960"/>
                    </a:cubicBezTo>
                    <a:cubicBezTo>
                      <a:pt x="3133" y="3960"/>
                      <a:pt x="3985" y="3133"/>
                      <a:pt x="3985" y="1980"/>
                    </a:cubicBezTo>
                    <a:cubicBezTo>
                      <a:pt x="3985" y="827"/>
                      <a:pt x="3133" y="0"/>
                      <a:pt x="198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13972;p88"/>
              <p:cNvSpPr/>
              <p:nvPr/>
            </p:nvSpPr>
            <p:spPr>
              <a:xfrm>
                <a:off x="4764650" y="2428500"/>
                <a:ext cx="115300" cy="52025"/>
              </a:xfrm>
              <a:custGeom>
                <a:avLst/>
                <a:gdLst/>
                <a:ahLst/>
                <a:cxnLst/>
                <a:rect l="l" t="t" r="r" b="b"/>
                <a:pathLst>
                  <a:path w="4612" h="2081" extrusionOk="0">
                    <a:moveTo>
                      <a:pt x="126" y="0"/>
                    </a:moveTo>
                    <a:cubicBezTo>
                      <a:pt x="0" y="0"/>
                      <a:pt x="0" y="101"/>
                      <a:pt x="0" y="201"/>
                    </a:cubicBezTo>
                    <a:lnTo>
                      <a:pt x="0" y="301"/>
                    </a:lnTo>
                    <a:cubicBezTo>
                      <a:pt x="0" y="301"/>
                      <a:pt x="126" y="427"/>
                      <a:pt x="126" y="527"/>
                    </a:cubicBezTo>
                    <a:cubicBezTo>
                      <a:pt x="226" y="627"/>
                      <a:pt x="326" y="828"/>
                      <a:pt x="426" y="1053"/>
                    </a:cubicBezTo>
                    <a:cubicBezTo>
                      <a:pt x="627" y="1354"/>
                      <a:pt x="852" y="1554"/>
                      <a:pt x="1253" y="1780"/>
                    </a:cubicBezTo>
                    <a:cubicBezTo>
                      <a:pt x="1379" y="1880"/>
                      <a:pt x="1579" y="1980"/>
                      <a:pt x="1780" y="1980"/>
                    </a:cubicBezTo>
                    <a:cubicBezTo>
                      <a:pt x="1880" y="2081"/>
                      <a:pt x="2106" y="2081"/>
                      <a:pt x="2306" y="2081"/>
                    </a:cubicBezTo>
                    <a:lnTo>
                      <a:pt x="2933" y="2081"/>
                    </a:lnTo>
                    <a:cubicBezTo>
                      <a:pt x="3033" y="2081"/>
                      <a:pt x="3133" y="1980"/>
                      <a:pt x="3258" y="1980"/>
                    </a:cubicBezTo>
                    <a:cubicBezTo>
                      <a:pt x="3359" y="1980"/>
                      <a:pt x="3459" y="1880"/>
                      <a:pt x="3559" y="1880"/>
                    </a:cubicBezTo>
                    <a:cubicBezTo>
                      <a:pt x="3885" y="1680"/>
                      <a:pt x="4086" y="1354"/>
                      <a:pt x="4286" y="1153"/>
                    </a:cubicBezTo>
                    <a:cubicBezTo>
                      <a:pt x="4386" y="828"/>
                      <a:pt x="4512" y="627"/>
                      <a:pt x="4512" y="427"/>
                    </a:cubicBezTo>
                    <a:cubicBezTo>
                      <a:pt x="4612" y="301"/>
                      <a:pt x="4612" y="201"/>
                      <a:pt x="4612" y="201"/>
                    </a:cubicBezTo>
                    <a:cubicBezTo>
                      <a:pt x="4612" y="101"/>
                      <a:pt x="4512" y="0"/>
                      <a:pt x="4512" y="0"/>
                    </a:cubicBezTo>
                    <a:cubicBezTo>
                      <a:pt x="4386" y="0"/>
                      <a:pt x="4286" y="0"/>
                      <a:pt x="4286" y="101"/>
                    </a:cubicBezTo>
                    <a:cubicBezTo>
                      <a:pt x="4286" y="101"/>
                      <a:pt x="4286" y="201"/>
                      <a:pt x="4186" y="301"/>
                    </a:cubicBezTo>
                    <a:cubicBezTo>
                      <a:pt x="4086" y="427"/>
                      <a:pt x="3985" y="627"/>
                      <a:pt x="3885" y="828"/>
                    </a:cubicBezTo>
                    <a:cubicBezTo>
                      <a:pt x="3659" y="1053"/>
                      <a:pt x="3459" y="1153"/>
                      <a:pt x="3258" y="1354"/>
                    </a:cubicBezTo>
                    <a:lnTo>
                      <a:pt x="3033" y="1354"/>
                    </a:lnTo>
                    <a:cubicBezTo>
                      <a:pt x="2933" y="1454"/>
                      <a:pt x="2933" y="1454"/>
                      <a:pt x="2832" y="1454"/>
                    </a:cubicBezTo>
                    <a:lnTo>
                      <a:pt x="2406" y="1454"/>
                    </a:lnTo>
                    <a:cubicBezTo>
                      <a:pt x="2206" y="1454"/>
                      <a:pt x="2106" y="1454"/>
                      <a:pt x="1880" y="1354"/>
                    </a:cubicBezTo>
                    <a:cubicBezTo>
                      <a:pt x="1780" y="1354"/>
                      <a:pt x="1579" y="1354"/>
                      <a:pt x="1479" y="1254"/>
                    </a:cubicBezTo>
                    <a:cubicBezTo>
                      <a:pt x="1253" y="1153"/>
                      <a:pt x="1053" y="928"/>
                      <a:pt x="852" y="727"/>
                    </a:cubicBezTo>
                    <a:cubicBezTo>
                      <a:pt x="627" y="627"/>
                      <a:pt x="527" y="427"/>
                      <a:pt x="426" y="301"/>
                    </a:cubicBezTo>
                    <a:cubicBezTo>
                      <a:pt x="426" y="201"/>
                      <a:pt x="326" y="201"/>
                      <a:pt x="326" y="201"/>
                    </a:cubicBezTo>
                    <a:lnTo>
                      <a:pt x="326" y="101"/>
                    </a:lnTo>
                    <a:cubicBezTo>
                      <a:pt x="326" y="0"/>
                      <a:pt x="226" y="0"/>
                      <a:pt x="12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71" name="Google Shape;13973;p88"/>
          <p:cNvSpPr/>
          <p:nvPr/>
        </p:nvSpPr>
        <p:spPr>
          <a:xfrm>
            <a:off x="1010514" y="1719950"/>
            <a:ext cx="2412920" cy="2880266"/>
          </a:xfrm>
          <a:custGeom>
            <a:avLst/>
            <a:gdLst/>
            <a:ahLst/>
            <a:cxnLst/>
            <a:rect l="l" t="t" r="r" b="b"/>
            <a:pathLst>
              <a:path w="67400" h="75139" extrusionOk="0">
                <a:moveTo>
                  <a:pt x="16043" y="1"/>
                </a:moveTo>
                <a:cubicBezTo>
                  <a:pt x="3288" y="1"/>
                  <a:pt x="2743" y="11440"/>
                  <a:pt x="2198" y="14258"/>
                </a:cubicBezTo>
                <a:cubicBezTo>
                  <a:pt x="1" y="25604"/>
                  <a:pt x="1" y="45722"/>
                  <a:pt x="2198" y="61369"/>
                </a:cubicBezTo>
                <a:cubicBezTo>
                  <a:pt x="3833" y="73110"/>
                  <a:pt x="7590" y="75138"/>
                  <a:pt x="11271" y="75138"/>
                </a:cubicBezTo>
                <a:lnTo>
                  <a:pt x="52128" y="75138"/>
                </a:lnTo>
                <a:cubicBezTo>
                  <a:pt x="58946" y="75138"/>
                  <a:pt x="63868" y="70536"/>
                  <a:pt x="64507" y="64901"/>
                </a:cubicBezTo>
                <a:cubicBezTo>
                  <a:pt x="67399" y="39448"/>
                  <a:pt x="65746" y="23012"/>
                  <a:pt x="64507" y="9243"/>
                </a:cubicBezTo>
                <a:cubicBezTo>
                  <a:pt x="64037" y="4152"/>
                  <a:pt x="59416" y="1"/>
                  <a:pt x="5323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/>
          </a:p>
        </p:txBody>
      </p:sp>
      <p:grpSp>
        <p:nvGrpSpPr>
          <p:cNvPr id="72" name="Google Shape;13974;p88"/>
          <p:cNvGrpSpPr/>
          <p:nvPr/>
        </p:nvGrpSpPr>
        <p:grpSpPr>
          <a:xfrm>
            <a:off x="1768410" y="2029587"/>
            <a:ext cx="897128" cy="920589"/>
            <a:chOff x="1768410" y="2029587"/>
            <a:chExt cx="897128" cy="920589"/>
          </a:xfrm>
        </p:grpSpPr>
        <p:grpSp>
          <p:nvGrpSpPr>
            <p:cNvPr id="73" name="Google Shape;13975;p88"/>
            <p:cNvGrpSpPr/>
            <p:nvPr/>
          </p:nvGrpSpPr>
          <p:grpSpPr>
            <a:xfrm>
              <a:off x="1768410" y="2029587"/>
              <a:ext cx="897128" cy="920589"/>
              <a:chOff x="1829200" y="2124438"/>
              <a:chExt cx="689250" cy="707275"/>
            </a:xfrm>
          </p:grpSpPr>
          <p:sp>
            <p:nvSpPr>
              <p:cNvPr id="88" name="Google Shape;13976;p88"/>
              <p:cNvSpPr/>
              <p:nvPr/>
            </p:nvSpPr>
            <p:spPr>
              <a:xfrm>
                <a:off x="2006525" y="2124438"/>
                <a:ext cx="208675" cy="103700"/>
              </a:xfrm>
              <a:custGeom>
                <a:avLst/>
                <a:gdLst/>
                <a:ahLst/>
                <a:cxnLst/>
                <a:rect l="l" t="t" r="r" b="b"/>
                <a:pathLst>
                  <a:path w="8347" h="4148" extrusionOk="0">
                    <a:moveTo>
                      <a:pt x="7624" y="0"/>
                    </a:moveTo>
                    <a:cubicBezTo>
                      <a:pt x="5760" y="0"/>
                      <a:pt x="3810" y="350"/>
                      <a:pt x="1880" y="1170"/>
                    </a:cubicBezTo>
                    <a:cubicBezTo>
                      <a:pt x="1254" y="1371"/>
                      <a:pt x="627" y="1697"/>
                      <a:pt x="1" y="1997"/>
                    </a:cubicBezTo>
                    <a:cubicBezTo>
                      <a:pt x="585" y="3348"/>
                      <a:pt x="2046" y="4148"/>
                      <a:pt x="3691" y="4148"/>
                    </a:cubicBezTo>
                    <a:cubicBezTo>
                      <a:pt x="4090" y="4148"/>
                      <a:pt x="4501" y="4100"/>
                      <a:pt x="4913" y="4002"/>
                    </a:cubicBezTo>
                    <a:cubicBezTo>
                      <a:pt x="6993" y="3476"/>
                      <a:pt x="8346" y="1797"/>
                      <a:pt x="8346" y="17"/>
                    </a:cubicBezTo>
                    <a:cubicBezTo>
                      <a:pt x="8107" y="6"/>
                      <a:pt x="7867" y="0"/>
                      <a:pt x="762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13977;p88"/>
              <p:cNvSpPr/>
              <p:nvPr/>
            </p:nvSpPr>
            <p:spPr>
              <a:xfrm>
                <a:off x="1829200" y="2427638"/>
                <a:ext cx="143525" cy="185350"/>
              </a:xfrm>
              <a:custGeom>
                <a:avLst/>
                <a:gdLst/>
                <a:ahLst/>
                <a:cxnLst/>
                <a:rect l="l" t="t" r="r" b="b"/>
                <a:pathLst>
                  <a:path w="5741" h="7414" extrusionOk="0">
                    <a:moveTo>
                      <a:pt x="1645" y="0"/>
                    </a:moveTo>
                    <a:cubicBezTo>
                      <a:pt x="1341" y="0"/>
                      <a:pt x="1033" y="39"/>
                      <a:pt x="728" y="120"/>
                    </a:cubicBezTo>
                    <a:cubicBezTo>
                      <a:pt x="502" y="120"/>
                      <a:pt x="301" y="220"/>
                      <a:pt x="101" y="220"/>
                    </a:cubicBezTo>
                    <a:cubicBezTo>
                      <a:pt x="1" y="1574"/>
                      <a:pt x="1" y="2827"/>
                      <a:pt x="301" y="3980"/>
                    </a:cubicBezTo>
                    <a:cubicBezTo>
                      <a:pt x="728" y="5534"/>
                      <a:pt x="1655" y="6787"/>
                      <a:pt x="3134" y="7413"/>
                    </a:cubicBezTo>
                    <a:cubicBezTo>
                      <a:pt x="4788" y="6787"/>
                      <a:pt x="5740" y="4807"/>
                      <a:pt x="5314" y="2927"/>
                    </a:cubicBezTo>
                    <a:cubicBezTo>
                      <a:pt x="4869" y="1168"/>
                      <a:pt x="3312" y="0"/>
                      <a:pt x="1645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13978;p88"/>
              <p:cNvSpPr/>
              <p:nvPr/>
            </p:nvSpPr>
            <p:spPr>
              <a:xfrm>
                <a:off x="2244000" y="2425238"/>
                <a:ext cx="196025" cy="109425"/>
              </a:xfrm>
              <a:custGeom>
                <a:avLst/>
                <a:gdLst/>
                <a:ahLst/>
                <a:cxnLst/>
                <a:rect l="l" t="t" r="r" b="b"/>
                <a:pathLst>
                  <a:path w="7841" h="4377" extrusionOk="0">
                    <a:moveTo>
                      <a:pt x="5149" y="0"/>
                    </a:moveTo>
                    <a:cubicBezTo>
                      <a:pt x="3737" y="0"/>
                      <a:pt x="1893" y="309"/>
                      <a:pt x="0" y="843"/>
                    </a:cubicBezTo>
                    <a:lnTo>
                      <a:pt x="0" y="943"/>
                    </a:lnTo>
                    <a:cubicBezTo>
                      <a:pt x="953" y="1996"/>
                      <a:pt x="1680" y="3123"/>
                      <a:pt x="2306" y="4377"/>
                    </a:cubicBezTo>
                    <a:cubicBezTo>
                      <a:pt x="4812" y="3449"/>
                      <a:pt x="6592" y="2397"/>
                      <a:pt x="7720" y="1369"/>
                    </a:cubicBezTo>
                    <a:cubicBezTo>
                      <a:pt x="7841" y="414"/>
                      <a:pt x="6785" y="0"/>
                      <a:pt x="514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13979;p88"/>
              <p:cNvSpPr/>
              <p:nvPr/>
            </p:nvSpPr>
            <p:spPr>
              <a:xfrm>
                <a:off x="1964550" y="2482638"/>
                <a:ext cx="224950" cy="152100"/>
              </a:xfrm>
              <a:custGeom>
                <a:avLst/>
                <a:gdLst/>
                <a:ahLst/>
                <a:cxnLst/>
                <a:rect l="l" t="t" r="r" b="b"/>
                <a:pathLst>
                  <a:path w="8998" h="6084" extrusionOk="0">
                    <a:moveTo>
                      <a:pt x="7319" y="0"/>
                    </a:moveTo>
                    <a:cubicBezTo>
                      <a:pt x="1253" y="2832"/>
                      <a:pt x="0" y="5965"/>
                      <a:pt x="0" y="5965"/>
                    </a:cubicBezTo>
                    <a:cubicBezTo>
                      <a:pt x="494" y="6044"/>
                      <a:pt x="1012" y="6083"/>
                      <a:pt x="1552" y="6083"/>
                    </a:cubicBezTo>
                    <a:cubicBezTo>
                      <a:pt x="3750" y="6083"/>
                      <a:pt x="6301" y="5434"/>
                      <a:pt x="8998" y="4186"/>
                    </a:cubicBezTo>
                    <a:cubicBezTo>
                      <a:pt x="8246" y="1880"/>
                      <a:pt x="7419" y="101"/>
                      <a:pt x="7419" y="101"/>
                    </a:cubicBezTo>
                    <a:lnTo>
                      <a:pt x="731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13980;p88"/>
              <p:cNvSpPr/>
              <p:nvPr/>
            </p:nvSpPr>
            <p:spPr>
              <a:xfrm>
                <a:off x="2147500" y="2446288"/>
                <a:ext cx="232475" cy="385425"/>
              </a:xfrm>
              <a:custGeom>
                <a:avLst/>
                <a:gdLst/>
                <a:ahLst/>
                <a:cxnLst/>
                <a:rect l="l" t="t" r="r" b="b"/>
                <a:pathLst>
                  <a:path w="9299" h="15417" extrusionOk="0">
                    <a:moveTo>
                      <a:pt x="3860" y="1"/>
                    </a:moveTo>
                    <a:cubicBezTo>
                      <a:pt x="3334" y="201"/>
                      <a:pt x="2808" y="301"/>
                      <a:pt x="2306" y="527"/>
                    </a:cubicBezTo>
                    <a:cubicBezTo>
                      <a:pt x="1454" y="828"/>
                      <a:pt x="727" y="1154"/>
                      <a:pt x="1" y="1454"/>
                    </a:cubicBezTo>
                    <a:lnTo>
                      <a:pt x="101" y="1555"/>
                    </a:lnTo>
                    <a:cubicBezTo>
                      <a:pt x="101" y="1555"/>
                      <a:pt x="928" y="3334"/>
                      <a:pt x="1680" y="5640"/>
                    </a:cubicBezTo>
                    <a:cubicBezTo>
                      <a:pt x="1880" y="6567"/>
                      <a:pt x="2181" y="7820"/>
                      <a:pt x="2306" y="8973"/>
                    </a:cubicBezTo>
                    <a:cubicBezTo>
                      <a:pt x="2507" y="12733"/>
                      <a:pt x="1680" y="14512"/>
                      <a:pt x="2407" y="15139"/>
                    </a:cubicBezTo>
                    <a:cubicBezTo>
                      <a:pt x="2591" y="15323"/>
                      <a:pt x="3056" y="15416"/>
                      <a:pt x="3655" y="15416"/>
                    </a:cubicBezTo>
                    <a:cubicBezTo>
                      <a:pt x="5089" y="15416"/>
                      <a:pt x="7292" y="14881"/>
                      <a:pt x="8246" y="13785"/>
                    </a:cubicBezTo>
                    <a:cubicBezTo>
                      <a:pt x="9299" y="12532"/>
                      <a:pt x="8572" y="7820"/>
                      <a:pt x="6166" y="3535"/>
                    </a:cubicBezTo>
                    <a:cubicBezTo>
                      <a:pt x="5540" y="2281"/>
                      <a:pt x="4813" y="1154"/>
                      <a:pt x="3860" y="101"/>
                    </a:cubicBezTo>
                    <a:lnTo>
                      <a:pt x="386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13981;p88"/>
              <p:cNvSpPr/>
              <p:nvPr/>
            </p:nvSpPr>
            <p:spPr>
              <a:xfrm>
                <a:off x="1831700" y="2124863"/>
                <a:ext cx="686750" cy="506925"/>
              </a:xfrm>
              <a:custGeom>
                <a:avLst/>
                <a:gdLst/>
                <a:ahLst/>
                <a:cxnLst/>
                <a:rect l="l" t="t" r="r" b="b"/>
                <a:pathLst>
                  <a:path w="27470" h="20277" extrusionOk="0">
                    <a:moveTo>
                      <a:pt x="15339" y="0"/>
                    </a:moveTo>
                    <a:cubicBezTo>
                      <a:pt x="15339" y="1780"/>
                      <a:pt x="13986" y="3459"/>
                      <a:pt x="11906" y="3985"/>
                    </a:cubicBezTo>
                    <a:cubicBezTo>
                      <a:pt x="11494" y="4083"/>
                      <a:pt x="11083" y="4131"/>
                      <a:pt x="10684" y="4131"/>
                    </a:cubicBezTo>
                    <a:cubicBezTo>
                      <a:pt x="9039" y="4131"/>
                      <a:pt x="7578" y="3331"/>
                      <a:pt x="6994" y="1980"/>
                    </a:cubicBezTo>
                    <a:cubicBezTo>
                      <a:pt x="2808" y="4386"/>
                      <a:pt x="527" y="8572"/>
                      <a:pt x="1" y="12331"/>
                    </a:cubicBezTo>
                    <a:cubicBezTo>
                      <a:pt x="201" y="12331"/>
                      <a:pt x="402" y="12231"/>
                      <a:pt x="628" y="12231"/>
                    </a:cubicBezTo>
                    <a:cubicBezTo>
                      <a:pt x="933" y="12150"/>
                      <a:pt x="1241" y="12111"/>
                      <a:pt x="1545" y="12111"/>
                    </a:cubicBezTo>
                    <a:cubicBezTo>
                      <a:pt x="3212" y="12111"/>
                      <a:pt x="4769" y="13279"/>
                      <a:pt x="5214" y="15038"/>
                    </a:cubicBezTo>
                    <a:cubicBezTo>
                      <a:pt x="5640" y="16918"/>
                      <a:pt x="4688" y="18898"/>
                      <a:pt x="3034" y="19524"/>
                    </a:cubicBezTo>
                    <a:cubicBezTo>
                      <a:pt x="3660" y="19950"/>
                      <a:pt x="4487" y="20151"/>
                      <a:pt x="5314" y="20276"/>
                    </a:cubicBezTo>
                    <a:cubicBezTo>
                      <a:pt x="5314" y="20276"/>
                      <a:pt x="6567" y="17143"/>
                      <a:pt x="12633" y="14311"/>
                    </a:cubicBezTo>
                    <a:cubicBezTo>
                      <a:pt x="13359" y="14011"/>
                      <a:pt x="14086" y="13685"/>
                      <a:pt x="14938" y="13384"/>
                    </a:cubicBezTo>
                    <a:cubicBezTo>
                      <a:pt x="15440" y="13158"/>
                      <a:pt x="15966" y="13058"/>
                      <a:pt x="16492" y="12858"/>
                    </a:cubicBezTo>
                    <a:cubicBezTo>
                      <a:pt x="18385" y="12324"/>
                      <a:pt x="20229" y="12015"/>
                      <a:pt x="21641" y="12015"/>
                    </a:cubicBezTo>
                    <a:cubicBezTo>
                      <a:pt x="23277" y="12015"/>
                      <a:pt x="24333" y="12429"/>
                      <a:pt x="24212" y="13384"/>
                    </a:cubicBezTo>
                    <a:cubicBezTo>
                      <a:pt x="27470" y="10552"/>
                      <a:pt x="26517" y="7419"/>
                      <a:pt x="25365" y="4913"/>
                    </a:cubicBezTo>
                    <a:cubicBezTo>
                      <a:pt x="24212" y="2507"/>
                      <a:pt x="20151" y="101"/>
                      <a:pt x="15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13982;p88"/>
              <p:cNvSpPr/>
              <p:nvPr/>
            </p:nvSpPr>
            <p:spPr>
              <a:xfrm>
                <a:off x="2252150" y="2208138"/>
                <a:ext cx="213675" cy="183725"/>
              </a:xfrm>
              <a:custGeom>
                <a:avLst/>
                <a:gdLst/>
                <a:ahLst/>
                <a:cxnLst/>
                <a:rect l="l" t="t" r="r" b="b"/>
                <a:pathLst>
                  <a:path w="8547" h="7349" extrusionOk="0">
                    <a:moveTo>
                      <a:pt x="4349" y="1"/>
                    </a:moveTo>
                    <a:cubicBezTo>
                      <a:pt x="4014" y="1"/>
                      <a:pt x="3674" y="42"/>
                      <a:pt x="3333" y="128"/>
                    </a:cubicBezTo>
                    <a:cubicBezTo>
                      <a:pt x="1253" y="654"/>
                      <a:pt x="0" y="2634"/>
                      <a:pt x="501" y="4614"/>
                    </a:cubicBezTo>
                    <a:cubicBezTo>
                      <a:pt x="942" y="6271"/>
                      <a:pt x="2487" y="7348"/>
                      <a:pt x="4198" y="7348"/>
                    </a:cubicBezTo>
                    <a:cubicBezTo>
                      <a:pt x="4532" y="7348"/>
                      <a:pt x="4873" y="7307"/>
                      <a:pt x="5213" y="7221"/>
                    </a:cubicBezTo>
                    <a:cubicBezTo>
                      <a:pt x="7193" y="6695"/>
                      <a:pt x="8547" y="4614"/>
                      <a:pt x="8020" y="2735"/>
                    </a:cubicBezTo>
                    <a:cubicBezTo>
                      <a:pt x="7601" y="1078"/>
                      <a:pt x="6059" y="1"/>
                      <a:pt x="434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13983;p88"/>
              <p:cNvSpPr/>
              <p:nvPr/>
            </p:nvSpPr>
            <p:spPr>
              <a:xfrm>
                <a:off x="1904400" y="2253863"/>
                <a:ext cx="115300" cy="105625"/>
              </a:xfrm>
              <a:custGeom>
                <a:avLst/>
                <a:gdLst/>
                <a:ahLst/>
                <a:cxnLst/>
                <a:rect l="l" t="t" r="r" b="b"/>
                <a:pathLst>
                  <a:path w="4612" h="4225" extrusionOk="0">
                    <a:moveTo>
                      <a:pt x="2339" y="0"/>
                    </a:moveTo>
                    <a:cubicBezTo>
                      <a:pt x="2155" y="0"/>
                      <a:pt x="1967" y="26"/>
                      <a:pt x="1780" y="79"/>
                    </a:cubicBezTo>
                    <a:cubicBezTo>
                      <a:pt x="627" y="379"/>
                      <a:pt x="0" y="1532"/>
                      <a:pt x="226" y="2685"/>
                    </a:cubicBezTo>
                    <a:cubicBezTo>
                      <a:pt x="473" y="3633"/>
                      <a:pt x="1296" y="4225"/>
                      <a:pt x="2221" y="4225"/>
                    </a:cubicBezTo>
                    <a:cubicBezTo>
                      <a:pt x="2422" y="4225"/>
                      <a:pt x="2627" y="4197"/>
                      <a:pt x="2832" y="4139"/>
                    </a:cubicBezTo>
                    <a:cubicBezTo>
                      <a:pt x="3985" y="3938"/>
                      <a:pt x="4612" y="2785"/>
                      <a:pt x="4386" y="1633"/>
                    </a:cubicBezTo>
                    <a:cubicBezTo>
                      <a:pt x="4134" y="667"/>
                      <a:pt x="3285" y="0"/>
                      <a:pt x="233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13984;p88"/>
              <p:cNvSpPr/>
              <p:nvPr/>
            </p:nvSpPr>
            <p:spPr>
              <a:xfrm>
                <a:off x="2042875" y="2302813"/>
                <a:ext cx="26325" cy="23875"/>
              </a:xfrm>
              <a:custGeom>
                <a:avLst/>
                <a:gdLst/>
                <a:ahLst/>
                <a:cxnLst/>
                <a:rect l="l" t="t" r="r" b="b"/>
                <a:pathLst>
                  <a:path w="1053" h="955" extrusionOk="0">
                    <a:moveTo>
                      <a:pt x="426" y="0"/>
                    </a:moveTo>
                    <a:cubicBezTo>
                      <a:pt x="100" y="101"/>
                      <a:pt x="0" y="301"/>
                      <a:pt x="0" y="627"/>
                    </a:cubicBezTo>
                    <a:cubicBezTo>
                      <a:pt x="82" y="791"/>
                      <a:pt x="247" y="954"/>
                      <a:pt x="469" y="954"/>
                    </a:cubicBezTo>
                    <a:cubicBezTo>
                      <a:pt x="519" y="954"/>
                      <a:pt x="572" y="946"/>
                      <a:pt x="627" y="928"/>
                    </a:cubicBezTo>
                    <a:cubicBezTo>
                      <a:pt x="852" y="928"/>
                      <a:pt x="1053" y="627"/>
                      <a:pt x="953" y="401"/>
                    </a:cubicBezTo>
                    <a:cubicBezTo>
                      <a:pt x="953" y="101"/>
                      <a:pt x="627" y="0"/>
                      <a:pt x="4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13985;p88"/>
              <p:cNvSpPr/>
              <p:nvPr/>
            </p:nvSpPr>
            <p:spPr>
              <a:xfrm>
                <a:off x="2158150" y="2260163"/>
                <a:ext cx="25725" cy="24775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991" extrusionOk="0">
                    <a:moveTo>
                      <a:pt x="532" y="0"/>
                    </a:moveTo>
                    <a:cubicBezTo>
                      <a:pt x="487" y="0"/>
                      <a:pt x="443" y="9"/>
                      <a:pt x="402" y="27"/>
                    </a:cubicBezTo>
                    <a:cubicBezTo>
                      <a:pt x="101" y="127"/>
                      <a:pt x="1" y="328"/>
                      <a:pt x="101" y="654"/>
                    </a:cubicBezTo>
                    <a:cubicBezTo>
                      <a:pt x="101" y="814"/>
                      <a:pt x="293" y="991"/>
                      <a:pt x="486" y="991"/>
                    </a:cubicBezTo>
                    <a:cubicBezTo>
                      <a:pt x="534" y="991"/>
                      <a:pt x="582" y="980"/>
                      <a:pt x="627" y="954"/>
                    </a:cubicBezTo>
                    <a:cubicBezTo>
                      <a:pt x="928" y="954"/>
                      <a:pt x="1028" y="654"/>
                      <a:pt x="1028" y="328"/>
                    </a:cubicBezTo>
                    <a:cubicBezTo>
                      <a:pt x="946" y="164"/>
                      <a:pt x="731" y="0"/>
                      <a:pt x="5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13986;p88"/>
              <p:cNvSpPr/>
              <p:nvPr/>
            </p:nvSpPr>
            <p:spPr>
              <a:xfrm>
                <a:off x="2076700" y="2289663"/>
                <a:ext cx="86500" cy="52025"/>
              </a:xfrm>
              <a:custGeom>
                <a:avLst/>
                <a:gdLst/>
                <a:ahLst/>
                <a:cxnLst/>
                <a:rect l="l" t="t" r="r" b="b"/>
                <a:pathLst>
                  <a:path w="3460" h="2081" extrusionOk="0">
                    <a:moveTo>
                      <a:pt x="3259" y="0"/>
                    </a:moveTo>
                    <a:cubicBezTo>
                      <a:pt x="3133" y="0"/>
                      <a:pt x="3133" y="100"/>
                      <a:pt x="3133" y="201"/>
                    </a:cubicBezTo>
                    <a:cubicBezTo>
                      <a:pt x="3133" y="201"/>
                      <a:pt x="3033" y="401"/>
                      <a:pt x="2933" y="627"/>
                    </a:cubicBezTo>
                    <a:cubicBezTo>
                      <a:pt x="2833" y="827"/>
                      <a:pt x="2732" y="927"/>
                      <a:pt x="2507" y="1028"/>
                    </a:cubicBezTo>
                    <a:cubicBezTo>
                      <a:pt x="2407" y="1028"/>
                      <a:pt x="2306" y="1153"/>
                      <a:pt x="2306" y="1153"/>
                    </a:cubicBezTo>
                    <a:cubicBezTo>
                      <a:pt x="2206" y="1253"/>
                      <a:pt x="2106" y="1253"/>
                      <a:pt x="2006" y="1353"/>
                    </a:cubicBezTo>
                    <a:cubicBezTo>
                      <a:pt x="1880" y="1353"/>
                      <a:pt x="1780" y="1454"/>
                      <a:pt x="1680" y="1454"/>
                    </a:cubicBezTo>
                    <a:lnTo>
                      <a:pt x="853" y="1454"/>
                    </a:lnTo>
                    <a:cubicBezTo>
                      <a:pt x="627" y="1454"/>
                      <a:pt x="527" y="1353"/>
                      <a:pt x="427" y="1353"/>
                    </a:cubicBezTo>
                    <a:lnTo>
                      <a:pt x="126" y="1353"/>
                    </a:lnTo>
                    <a:cubicBezTo>
                      <a:pt x="1" y="1454"/>
                      <a:pt x="126" y="1554"/>
                      <a:pt x="126" y="1554"/>
                    </a:cubicBezTo>
                    <a:cubicBezTo>
                      <a:pt x="126" y="1554"/>
                      <a:pt x="226" y="1654"/>
                      <a:pt x="326" y="1654"/>
                    </a:cubicBezTo>
                    <a:cubicBezTo>
                      <a:pt x="427" y="1779"/>
                      <a:pt x="527" y="1880"/>
                      <a:pt x="752" y="1980"/>
                    </a:cubicBezTo>
                    <a:cubicBezTo>
                      <a:pt x="953" y="1980"/>
                      <a:pt x="1153" y="2080"/>
                      <a:pt x="1379" y="2080"/>
                    </a:cubicBezTo>
                    <a:cubicBezTo>
                      <a:pt x="1579" y="2080"/>
                      <a:pt x="1680" y="2080"/>
                      <a:pt x="1780" y="1980"/>
                    </a:cubicBezTo>
                    <a:cubicBezTo>
                      <a:pt x="2006" y="1980"/>
                      <a:pt x="2106" y="1980"/>
                      <a:pt x="2206" y="1880"/>
                    </a:cubicBezTo>
                    <a:cubicBezTo>
                      <a:pt x="2306" y="1880"/>
                      <a:pt x="2407" y="1779"/>
                      <a:pt x="2632" y="1779"/>
                    </a:cubicBezTo>
                    <a:lnTo>
                      <a:pt x="2933" y="1454"/>
                    </a:lnTo>
                    <a:cubicBezTo>
                      <a:pt x="3133" y="1353"/>
                      <a:pt x="3259" y="1153"/>
                      <a:pt x="3359" y="927"/>
                    </a:cubicBezTo>
                    <a:cubicBezTo>
                      <a:pt x="3459" y="727"/>
                      <a:pt x="3459" y="526"/>
                      <a:pt x="3459" y="401"/>
                    </a:cubicBezTo>
                    <a:lnTo>
                      <a:pt x="3459" y="201"/>
                    </a:lnTo>
                    <a:cubicBezTo>
                      <a:pt x="3459" y="100"/>
                      <a:pt x="3359" y="0"/>
                      <a:pt x="325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13987;p88"/>
              <p:cNvSpPr/>
              <p:nvPr/>
            </p:nvSpPr>
            <p:spPr>
              <a:xfrm>
                <a:off x="1977700" y="2347638"/>
                <a:ext cx="109675" cy="98050"/>
              </a:xfrm>
              <a:custGeom>
                <a:avLst/>
                <a:gdLst/>
                <a:ahLst/>
                <a:cxnLst/>
                <a:rect l="l" t="t" r="r" b="b"/>
                <a:pathLst>
                  <a:path w="4387" h="3922" extrusionOk="0">
                    <a:moveTo>
                      <a:pt x="2241" y="1"/>
                    </a:moveTo>
                    <a:cubicBezTo>
                      <a:pt x="2054" y="1"/>
                      <a:pt x="1865" y="28"/>
                      <a:pt x="1680" y="87"/>
                    </a:cubicBezTo>
                    <a:cubicBezTo>
                      <a:pt x="627" y="288"/>
                      <a:pt x="1" y="1340"/>
                      <a:pt x="326" y="2368"/>
                    </a:cubicBezTo>
                    <a:cubicBezTo>
                      <a:pt x="493" y="3327"/>
                      <a:pt x="1319" y="3921"/>
                      <a:pt x="2183" y="3921"/>
                    </a:cubicBezTo>
                    <a:cubicBezTo>
                      <a:pt x="2358" y="3921"/>
                      <a:pt x="2534" y="3897"/>
                      <a:pt x="2707" y="3846"/>
                    </a:cubicBezTo>
                    <a:cubicBezTo>
                      <a:pt x="3760" y="3521"/>
                      <a:pt x="4387" y="2468"/>
                      <a:pt x="4086" y="1440"/>
                    </a:cubicBezTo>
                    <a:cubicBezTo>
                      <a:pt x="3901" y="577"/>
                      <a:pt x="3092" y="1"/>
                      <a:pt x="224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" name="Google Shape;13988;p88"/>
              <p:cNvSpPr/>
              <p:nvPr/>
            </p:nvSpPr>
            <p:spPr>
              <a:xfrm>
                <a:off x="2197000" y="2258913"/>
                <a:ext cx="109675" cy="99275"/>
              </a:xfrm>
              <a:custGeom>
                <a:avLst/>
                <a:gdLst/>
                <a:ahLst/>
                <a:cxnLst/>
                <a:rect l="l" t="t" r="r" b="b"/>
                <a:pathLst>
                  <a:path w="4387" h="3971" extrusionOk="0">
                    <a:moveTo>
                      <a:pt x="2283" y="0"/>
                    </a:moveTo>
                    <a:cubicBezTo>
                      <a:pt x="2118" y="0"/>
                      <a:pt x="1949" y="25"/>
                      <a:pt x="1780" y="77"/>
                    </a:cubicBezTo>
                    <a:cubicBezTo>
                      <a:pt x="727" y="278"/>
                      <a:pt x="1" y="1330"/>
                      <a:pt x="326" y="2383"/>
                    </a:cubicBezTo>
                    <a:cubicBezTo>
                      <a:pt x="504" y="3295"/>
                      <a:pt x="1354" y="3970"/>
                      <a:pt x="2261" y="3970"/>
                    </a:cubicBezTo>
                    <a:cubicBezTo>
                      <a:pt x="2376" y="3970"/>
                      <a:pt x="2492" y="3959"/>
                      <a:pt x="2607" y="3937"/>
                    </a:cubicBezTo>
                    <a:cubicBezTo>
                      <a:pt x="3660" y="3636"/>
                      <a:pt x="4387" y="2583"/>
                      <a:pt x="4086" y="1531"/>
                    </a:cubicBezTo>
                    <a:cubicBezTo>
                      <a:pt x="3897" y="668"/>
                      <a:pt x="3142" y="0"/>
                      <a:pt x="228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4" name="Google Shape;13989;p88"/>
            <p:cNvGrpSpPr/>
            <p:nvPr/>
          </p:nvGrpSpPr>
          <p:grpSpPr>
            <a:xfrm>
              <a:off x="1828340" y="2077789"/>
              <a:ext cx="777267" cy="797594"/>
              <a:chOff x="1829200" y="2124438"/>
              <a:chExt cx="689250" cy="707275"/>
            </a:xfrm>
          </p:grpSpPr>
          <p:sp>
            <p:nvSpPr>
              <p:cNvPr id="75" name="Google Shape;13990;p88"/>
              <p:cNvSpPr/>
              <p:nvPr/>
            </p:nvSpPr>
            <p:spPr>
              <a:xfrm>
                <a:off x="2006525" y="2124438"/>
                <a:ext cx="208675" cy="103700"/>
              </a:xfrm>
              <a:custGeom>
                <a:avLst/>
                <a:gdLst/>
                <a:ahLst/>
                <a:cxnLst/>
                <a:rect l="l" t="t" r="r" b="b"/>
                <a:pathLst>
                  <a:path w="8347" h="4148" extrusionOk="0">
                    <a:moveTo>
                      <a:pt x="7624" y="0"/>
                    </a:moveTo>
                    <a:cubicBezTo>
                      <a:pt x="5760" y="0"/>
                      <a:pt x="3810" y="350"/>
                      <a:pt x="1880" y="1170"/>
                    </a:cubicBezTo>
                    <a:cubicBezTo>
                      <a:pt x="1254" y="1371"/>
                      <a:pt x="627" y="1697"/>
                      <a:pt x="1" y="1997"/>
                    </a:cubicBezTo>
                    <a:cubicBezTo>
                      <a:pt x="585" y="3348"/>
                      <a:pt x="2046" y="4148"/>
                      <a:pt x="3691" y="4148"/>
                    </a:cubicBezTo>
                    <a:cubicBezTo>
                      <a:pt x="4090" y="4148"/>
                      <a:pt x="4501" y="4100"/>
                      <a:pt x="4913" y="4002"/>
                    </a:cubicBezTo>
                    <a:cubicBezTo>
                      <a:pt x="6993" y="3476"/>
                      <a:pt x="8346" y="1797"/>
                      <a:pt x="8346" y="17"/>
                    </a:cubicBezTo>
                    <a:cubicBezTo>
                      <a:pt x="8107" y="6"/>
                      <a:pt x="7867" y="0"/>
                      <a:pt x="762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13991;p88"/>
              <p:cNvSpPr/>
              <p:nvPr/>
            </p:nvSpPr>
            <p:spPr>
              <a:xfrm>
                <a:off x="1829200" y="2427638"/>
                <a:ext cx="143525" cy="185350"/>
              </a:xfrm>
              <a:custGeom>
                <a:avLst/>
                <a:gdLst/>
                <a:ahLst/>
                <a:cxnLst/>
                <a:rect l="l" t="t" r="r" b="b"/>
                <a:pathLst>
                  <a:path w="5741" h="7414" extrusionOk="0">
                    <a:moveTo>
                      <a:pt x="1645" y="0"/>
                    </a:moveTo>
                    <a:cubicBezTo>
                      <a:pt x="1341" y="0"/>
                      <a:pt x="1033" y="39"/>
                      <a:pt x="728" y="120"/>
                    </a:cubicBezTo>
                    <a:cubicBezTo>
                      <a:pt x="502" y="120"/>
                      <a:pt x="301" y="220"/>
                      <a:pt x="101" y="220"/>
                    </a:cubicBezTo>
                    <a:cubicBezTo>
                      <a:pt x="1" y="1574"/>
                      <a:pt x="1" y="2827"/>
                      <a:pt x="301" y="3980"/>
                    </a:cubicBezTo>
                    <a:cubicBezTo>
                      <a:pt x="728" y="5534"/>
                      <a:pt x="1655" y="6787"/>
                      <a:pt x="3134" y="7413"/>
                    </a:cubicBezTo>
                    <a:cubicBezTo>
                      <a:pt x="4788" y="6787"/>
                      <a:pt x="5740" y="4807"/>
                      <a:pt x="5314" y="2927"/>
                    </a:cubicBezTo>
                    <a:cubicBezTo>
                      <a:pt x="4869" y="1168"/>
                      <a:pt x="3312" y="0"/>
                      <a:pt x="164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13992;p88"/>
              <p:cNvSpPr/>
              <p:nvPr/>
            </p:nvSpPr>
            <p:spPr>
              <a:xfrm>
                <a:off x="2244000" y="2425238"/>
                <a:ext cx="196025" cy="109425"/>
              </a:xfrm>
              <a:custGeom>
                <a:avLst/>
                <a:gdLst/>
                <a:ahLst/>
                <a:cxnLst/>
                <a:rect l="l" t="t" r="r" b="b"/>
                <a:pathLst>
                  <a:path w="7841" h="4377" extrusionOk="0">
                    <a:moveTo>
                      <a:pt x="5149" y="0"/>
                    </a:moveTo>
                    <a:cubicBezTo>
                      <a:pt x="3737" y="0"/>
                      <a:pt x="1893" y="309"/>
                      <a:pt x="0" y="843"/>
                    </a:cubicBezTo>
                    <a:lnTo>
                      <a:pt x="0" y="943"/>
                    </a:lnTo>
                    <a:cubicBezTo>
                      <a:pt x="953" y="1996"/>
                      <a:pt x="1680" y="3123"/>
                      <a:pt x="2306" y="4377"/>
                    </a:cubicBezTo>
                    <a:cubicBezTo>
                      <a:pt x="4812" y="3449"/>
                      <a:pt x="6592" y="2397"/>
                      <a:pt x="7720" y="1369"/>
                    </a:cubicBezTo>
                    <a:cubicBezTo>
                      <a:pt x="7841" y="414"/>
                      <a:pt x="6785" y="0"/>
                      <a:pt x="51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13993;p88"/>
              <p:cNvSpPr/>
              <p:nvPr/>
            </p:nvSpPr>
            <p:spPr>
              <a:xfrm>
                <a:off x="1964550" y="2482638"/>
                <a:ext cx="224950" cy="152100"/>
              </a:xfrm>
              <a:custGeom>
                <a:avLst/>
                <a:gdLst/>
                <a:ahLst/>
                <a:cxnLst/>
                <a:rect l="l" t="t" r="r" b="b"/>
                <a:pathLst>
                  <a:path w="8998" h="6084" extrusionOk="0">
                    <a:moveTo>
                      <a:pt x="7319" y="0"/>
                    </a:moveTo>
                    <a:cubicBezTo>
                      <a:pt x="1253" y="2832"/>
                      <a:pt x="0" y="5965"/>
                      <a:pt x="0" y="5965"/>
                    </a:cubicBezTo>
                    <a:cubicBezTo>
                      <a:pt x="494" y="6044"/>
                      <a:pt x="1012" y="6083"/>
                      <a:pt x="1552" y="6083"/>
                    </a:cubicBezTo>
                    <a:cubicBezTo>
                      <a:pt x="3750" y="6083"/>
                      <a:pt x="6301" y="5434"/>
                      <a:pt x="8998" y="4186"/>
                    </a:cubicBezTo>
                    <a:cubicBezTo>
                      <a:pt x="8246" y="1880"/>
                      <a:pt x="7419" y="101"/>
                      <a:pt x="7419" y="101"/>
                    </a:cubicBezTo>
                    <a:lnTo>
                      <a:pt x="7319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13994;p88"/>
              <p:cNvSpPr/>
              <p:nvPr/>
            </p:nvSpPr>
            <p:spPr>
              <a:xfrm>
                <a:off x="2147500" y="2446288"/>
                <a:ext cx="232475" cy="385425"/>
              </a:xfrm>
              <a:custGeom>
                <a:avLst/>
                <a:gdLst/>
                <a:ahLst/>
                <a:cxnLst/>
                <a:rect l="l" t="t" r="r" b="b"/>
                <a:pathLst>
                  <a:path w="9299" h="15417" extrusionOk="0">
                    <a:moveTo>
                      <a:pt x="3860" y="1"/>
                    </a:moveTo>
                    <a:cubicBezTo>
                      <a:pt x="3334" y="201"/>
                      <a:pt x="2808" y="301"/>
                      <a:pt x="2306" y="527"/>
                    </a:cubicBezTo>
                    <a:cubicBezTo>
                      <a:pt x="1454" y="828"/>
                      <a:pt x="727" y="1154"/>
                      <a:pt x="1" y="1454"/>
                    </a:cubicBezTo>
                    <a:lnTo>
                      <a:pt x="101" y="1555"/>
                    </a:lnTo>
                    <a:cubicBezTo>
                      <a:pt x="101" y="1555"/>
                      <a:pt x="928" y="3334"/>
                      <a:pt x="1680" y="5640"/>
                    </a:cubicBezTo>
                    <a:cubicBezTo>
                      <a:pt x="1880" y="6567"/>
                      <a:pt x="2181" y="7820"/>
                      <a:pt x="2306" y="8973"/>
                    </a:cubicBezTo>
                    <a:cubicBezTo>
                      <a:pt x="2507" y="12733"/>
                      <a:pt x="1680" y="14512"/>
                      <a:pt x="2407" y="15139"/>
                    </a:cubicBezTo>
                    <a:cubicBezTo>
                      <a:pt x="2591" y="15323"/>
                      <a:pt x="3056" y="15416"/>
                      <a:pt x="3655" y="15416"/>
                    </a:cubicBezTo>
                    <a:cubicBezTo>
                      <a:pt x="5089" y="15416"/>
                      <a:pt x="7292" y="14881"/>
                      <a:pt x="8246" y="13785"/>
                    </a:cubicBezTo>
                    <a:cubicBezTo>
                      <a:pt x="9299" y="12532"/>
                      <a:pt x="8572" y="7820"/>
                      <a:pt x="6166" y="3535"/>
                    </a:cubicBezTo>
                    <a:cubicBezTo>
                      <a:pt x="5540" y="2281"/>
                      <a:pt x="4813" y="1154"/>
                      <a:pt x="3860" y="101"/>
                    </a:cubicBezTo>
                    <a:lnTo>
                      <a:pt x="3860" y="1"/>
                    </a:lnTo>
                    <a:close/>
                  </a:path>
                </a:pathLst>
              </a:custGeom>
              <a:solidFill>
                <a:srgbClr val="AB613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13995;p88"/>
              <p:cNvSpPr/>
              <p:nvPr/>
            </p:nvSpPr>
            <p:spPr>
              <a:xfrm>
                <a:off x="1831700" y="2124863"/>
                <a:ext cx="686750" cy="506925"/>
              </a:xfrm>
              <a:custGeom>
                <a:avLst/>
                <a:gdLst/>
                <a:ahLst/>
                <a:cxnLst/>
                <a:rect l="l" t="t" r="r" b="b"/>
                <a:pathLst>
                  <a:path w="27470" h="20277" extrusionOk="0">
                    <a:moveTo>
                      <a:pt x="15339" y="0"/>
                    </a:moveTo>
                    <a:cubicBezTo>
                      <a:pt x="15339" y="1780"/>
                      <a:pt x="13986" y="3459"/>
                      <a:pt x="11906" y="3985"/>
                    </a:cubicBezTo>
                    <a:cubicBezTo>
                      <a:pt x="11494" y="4083"/>
                      <a:pt x="11083" y="4131"/>
                      <a:pt x="10684" y="4131"/>
                    </a:cubicBezTo>
                    <a:cubicBezTo>
                      <a:pt x="9039" y="4131"/>
                      <a:pt x="7578" y="3331"/>
                      <a:pt x="6994" y="1980"/>
                    </a:cubicBezTo>
                    <a:cubicBezTo>
                      <a:pt x="2808" y="4386"/>
                      <a:pt x="527" y="8572"/>
                      <a:pt x="1" y="12331"/>
                    </a:cubicBezTo>
                    <a:cubicBezTo>
                      <a:pt x="201" y="12331"/>
                      <a:pt x="402" y="12231"/>
                      <a:pt x="628" y="12231"/>
                    </a:cubicBezTo>
                    <a:cubicBezTo>
                      <a:pt x="933" y="12150"/>
                      <a:pt x="1241" y="12111"/>
                      <a:pt x="1545" y="12111"/>
                    </a:cubicBezTo>
                    <a:cubicBezTo>
                      <a:pt x="3212" y="12111"/>
                      <a:pt x="4769" y="13279"/>
                      <a:pt x="5214" y="15038"/>
                    </a:cubicBezTo>
                    <a:cubicBezTo>
                      <a:pt x="5640" y="16918"/>
                      <a:pt x="4688" y="18898"/>
                      <a:pt x="3034" y="19524"/>
                    </a:cubicBezTo>
                    <a:cubicBezTo>
                      <a:pt x="3660" y="19950"/>
                      <a:pt x="4487" y="20151"/>
                      <a:pt x="5314" y="20276"/>
                    </a:cubicBezTo>
                    <a:cubicBezTo>
                      <a:pt x="5314" y="20276"/>
                      <a:pt x="6567" y="17143"/>
                      <a:pt x="12633" y="14311"/>
                    </a:cubicBezTo>
                    <a:cubicBezTo>
                      <a:pt x="13359" y="14011"/>
                      <a:pt x="14086" y="13685"/>
                      <a:pt x="14938" y="13384"/>
                    </a:cubicBezTo>
                    <a:cubicBezTo>
                      <a:pt x="15440" y="13158"/>
                      <a:pt x="15966" y="13058"/>
                      <a:pt x="16492" y="12858"/>
                    </a:cubicBezTo>
                    <a:cubicBezTo>
                      <a:pt x="18385" y="12324"/>
                      <a:pt x="20229" y="12015"/>
                      <a:pt x="21641" y="12015"/>
                    </a:cubicBezTo>
                    <a:cubicBezTo>
                      <a:pt x="23277" y="12015"/>
                      <a:pt x="24333" y="12429"/>
                      <a:pt x="24212" y="13384"/>
                    </a:cubicBezTo>
                    <a:cubicBezTo>
                      <a:pt x="27470" y="10552"/>
                      <a:pt x="26517" y="7419"/>
                      <a:pt x="25365" y="4913"/>
                    </a:cubicBezTo>
                    <a:cubicBezTo>
                      <a:pt x="24212" y="2507"/>
                      <a:pt x="20151" y="101"/>
                      <a:pt x="15339" y="0"/>
                    </a:cubicBezTo>
                    <a:close/>
                  </a:path>
                </a:pathLst>
              </a:custGeom>
              <a:solidFill>
                <a:srgbClr val="AB613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13996;p88"/>
              <p:cNvSpPr/>
              <p:nvPr/>
            </p:nvSpPr>
            <p:spPr>
              <a:xfrm>
                <a:off x="2252150" y="2208138"/>
                <a:ext cx="213675" cy="183725"/>
              </a:xfrm>
              <a:custGeom>
                <a:avLst/>
                <a:gdLst/>
                <a:ahLst/>
                <a:cxnLst/>
                <a:rect l="l" t="t" r="r" b="b"/>
                <a:pathLst>
                  <a:path w="8547" h="7349" extrusionOk="0">
                    <a:moveTo>
                      <a:pt x="4349" y="1"/>
                    </a:moveTo>
                    <a:cubicBezTo>
                      <a:pt x="4014" y="1"/>
                      <a:pt x="3674" y="42"/>
                      <a:pt x="3333" y="128"/>
                    </a:cubicBezTo>
                    <a:cubicBezTo>
                      <a:pt x="1253" y="654"/>
                      <a:pt x="0" y="2634"/>
                      <a:pt x="501" y="4614"/>
                    </a:cubicBezTo>
                    <a:cubicBezTo>
                      <a:pt x="942" y="6271"/>
                      <a:pt x="2487" y="7348"/>
                      <a:pt x="4198" y="7348"/>
                    </a:cubicBezTo>
                    <a:cubicBezTo>
                      <a:pt x="4532" y="7348"/>
                      <a:pt x="4873" y="7307"/>
                      <a:pt x="5213" y="7221"/>
                    </a:cubicBezTo>
                    <a:cubicBezTo>
                      <a:pt x="7193" y="6695"/>
                      <a:pt x="8547" y="4614"/>
                      <a:pt x="8020" y="2735"/>
                    </a:cubicBezTo>
                    <a:cubicBezTo>
                      <a:pt x="7601" y="1078"/>
                      <a:pt x="6059" y="1"/>
                      <a:pt x="434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" name="Google Shape;13997;p88"/>
              <p:cNvSpPr/>
              <p:nvPr/>
            </p:nvSpPr>
            <p:spPr>
              <a:xfrm>
                <a:off x="1904400" y="2253863"/>
                <a:ext cx="115300" cy="105625"/>
              </a:xfrm>
              <a:custGeom>
                <a:avLst/>
                <a:gdLst/>
                <a:ahLst/>
                <a:cxnLst/>
                <a:rect l="l" t="t" r="r" b="b"/>
                <a:pathLst>
                  <a:path w="4612" h="4225" extrusionOk="0">
                    <a:moveTo>
                      <a:pt x="2339" y="0"/>
                    </a:moveTo>
                    <a:cubicBezTo>
                      <a:pt x="2155" y="0"/>
                      <a:pt x="1967" y="26"/>
                      <a:pt x="1780" y="79"/>
                    </a:cubicBezTo>
                    <a:cubicBezTo>
                      <a:pt x="627" y="379"/>
                      <a:pt x="0" y="1532"/>
                      <a:pt x="226" y="2685"/>
                    </a:cubicBezTo>
                    <a:cubicBezTo>
                      <a:pt x="473" y="3633"/>
                      <a:pt x="1296" y="4225"/>
                      <a:pt x="2221" y="4225"/>
                    </a:cubicBezTo>
                    <a:cubicBezTo>
                      <a:pt x="2422" y="4225"/>
                      <a:pt x="2627" y="4197"/>
                      <a:pt x="2832" y="4139"/>
                    </a:cubicBezTo>
                    <a:cubicBezTo>
                      <a:pt x="3985" y="3938"/>
                      <a:pt x="4612" y="2785"/>
                      <a:pt x="4386" y="1633"/>
                    </a:cubicBezTo>
                    <a:cubicBezTo>
                      <a:pt x="4134" y="667"/>
                      <a:pt x="3285" y="0"/>
                      <a:pt x="23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" name="Google Shape;13998;p88"/>
              <p:cNvSpPr/>
              <p:nvPr/>
            </p:nvSpPr>
            <p:spPr>
              <a:xfrm>
                <a:off x="2042875" y="2302813"/>
                <a:ext cx="26325" cy="23875"/>
              </a:xfrm>
              <a:custGeom>
                <a:avLst/>
                <a:gdLst/>
                <a:ahLst/>
                <a:cxnLst/>
                <a:rect l="l" t="t" r="r" b="b"/>
                <a:pathLst>
                  <a:path w="1053" h="955" extrusionOk="0">
                    <a:moveTo>
                      <a:pt x="426" y="0"/>
                    </a:moveTo>
                    <a:cubicBezTo>
                      <a:pt x="100" y="101"/>
                      <a:pt x="0" y="301"/>
                      <a:pt x="0" y="627"/>
                    </a:cubicBezTo>
                    <a:cubicBezTo>
                      <a:pt x="82" y="791"/>
                      <a:pt x="247" y="954"/>
                      <a:pt x="469" y="954"/>
                    </a:cubicBezTo>
                    <a:cubicBezTo>
                      <a:pt x="519" y="954"/>
                      <a:pt x="572" y="946"/>
                      <a:pt x="627" y="928"/>
                    </a:cubicBezTo>
                    <a:cubicBezTo>
                      <a:pt x="852" y="928"/>
                      <a:pt x="1053" y="627"/>
                      <a:pt x="953" y="401"/>
                    </a:cubicBezTo>
                    <a:cubicBezTo>
                      <a:pt x="953" y="101"/>
                      <a:pt x="627" y="0"/>
                      <a:pt x="42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13999;p88"/>
              <p:cNvSpPr/>
              <p:nvPr/>
            </p:nvSpPr>
            <p:spPr>
              <a:xfrm>
                <a:off x="2158150" y="2260163"/>
                <a:ext cx="25725" cy="24775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991" extrusionOk="0">
                    <a:moveTo>
                      <a:pt x="532" y="0"/>
                    </a:moveTo>
                    <a:cubicBezTo>
                      <a:pt x="487" y="0"/>
                      <a:pt x="443" y="9"/>
                      <a:pt x="402" y="27"/>
                    </a:cubicBezTo>
                    <a:cubicBezTo>
                      <a:pt x="101" y="127"/>
                      <a:pt x="1" y="328"/>
                      <a:pt x="101" y="654"/>
                    </a:cubicBezTo>
                    <a:cubicBezTo>
                      <a:pt x="101" y="814"/>
                      <a:pt x="293" y="991"/>
                      <a:pt x="486" y="991"/>
                    </a:cubicBezTo>
                    <a:cubicBezTo>
                      <a:pt x="534" y="991"/>
                      <a:pt x="582" y="980"/>
                      <a:pt x="627" y="954"/>
                    </a:cubicBezTo>
                    <a:cubicBezTo>
                      <a:pt x="928" y="954"/>
                      <a:pt x="1028" y="654"/>
                      <a:pt x="1028" y="328"/>
                    </a:cubicBezTo>
                    <a:cubicBezTo>
                      <a:pt x="946" y="164"/>
                      <a:pt x="731" y="0"/>
                      <a:pt x="53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" name="Google Shape;14000;p88"/>
              <p:cNvSpPr/>
              <p:nvPr/>
            </p:nvSpPr>
            <p:spPr>
              <a:xfrm>
                <a:off x="2076700" y="2289663"/>
                <a:ext cx="86500" cy="52025"/>
              </a:xfrm>
              <a:custGeom>
                <a:avLst/>
                <a:gdLst/>
                <a:ahLst/>
                <a:cxnLst/>
                <a:rect l="l" t="t" r="r" b="b"/>
                <a:pathLst>
                  <a:path w="3460" h="2081" extrusionOk="0">
                    <a:moveTo>
                      <a:pt x="3259" y="0"/>
                    </a:moveTo>
                    <a:cubicBezTo>
                      <a:pt x="3133" y="0"/>
                      <a:pt x="3133" y="100"/>
                      <a:pt x="3133" y="201"/>
                    </a:cubicBezTo>
                    <a:cubicBezTo>
                      <a:pt x="3133" y="201"/>
                      <a:pt x="3033" y="401"/>
                      <a:pt x="2933" y="627"/>
                    </a:cubicBezTo>
                    <a:cubicBezTo>
                      <a:pt x="2833" y="827"/>
                      <a:pt x="2732" y="927"/>
                      <a:pt x="2507" y="1028"/>
                    </a:cubicBezTo>
                    <a:cubicBezTo>
                      <a:pt x="2407" y="1028"/>
                      <a:pt x="2306" y="1153"/>
                      <a:pt x="2306" y="1153"/>
                    </a:cubicBezTo>
                    <a:cubicBezTo>
                      <a:pt x="2206" y="1253"/>
                      <a:pt x="2106" y="1253"/>
                      <a:pt x="2006" y="1353"/>
                    </a:cubicBezTo>
                    <a:cubicBezTo>
                      <a:pt x="1880" y="1353"/>
                      <a:pt x="1780" y="1454"/>
                      <a:pt x="1680" y="1454"/>
                    </a:cubicBezTo>
                    <a:lnTo>
                      <a:pt x="853" y="1454"/>
                    </a:lnTo>
                    <a:cubicBezTo>
                      <a:pt x="627" y="1454"/>
                      <a:pt x="527" y="1353"/>
                      <a:pt x="427" y="1353"/>
                    </a:cubicBezTo>
                    <a:lnTo>
                      <a:pt x="126" y="1353"/>
                    </a:lnTo>
                    <a:cubicBezTo>
                      <a:pt x="1" y="1454"/>
                      <a:pt x="126" y="1554"/>
                      <a:pt x="126" y="1554"/>
                    </a:cubicBezTo>
                    <a:cubicBezTo>
                      <a:pt x="126" y="1554"/>
                      <a:pt x="226" y="1654"/>
                      <a:pt x="326" y="1654"/>
                    </a:cubicBezTo>
                    <a:cubicBezTo>
                      <a:pt x="427" y="1779"/>
                      <a:pt x="527" y="1880"/>
                      <a:pt x="752" y="1980"/>
                    </a:cubicBezTo>
                    <a:cubicBezTo>
                      <a:pt x="953" y="1980"/>
                      <a:pt x="1153" y="2080"/>
                      <a:pt x="1379" y="2080"/>
                    </a:cubicBezTo>
                    <a:cubicBezTo>
                      <a:pt x="1579" y="2080"/>
                      <a:pt x="1680" y="2080"/>
                      <a:pt x="1780" y="1980"/>
                    </a:cubicBezTo>
                    <a:cubicBezTo>
                      <a:pt x="2006" y="1980"/>
                      <a:pt x="2106" y="1980"/>
                      <a:pt x="2206" y="1880"/>
                    </a:cubicBezTo>
                    <a:cubicBezTo>
                      <a:pt x="2306" y="1880"/>
                      <a:pt x="2407" y="1779"/>
                      <a:pt x="2632" y="1779"/>
                    </a:cubicBezTo>
                    <a:lnTo>
                      <a:pt x="2933" y="1454"/>
                    </a:lnTo>
                    <a:cubicBezTo>
                      <a:pt x="3133" y="1353"/>
                      <a:pt x="3259" y="1153"/>
                      <a:pt x="3359" y="927"/>
                    </a:cubicBezTo>
                    <a:cubicBezTo>
                      <a:pt x="3459" y="727"/>
                      <a:pt x="3459" y="526"/>
                      <a:pt x="3459" y="401"/>
                    </a:cubicBezTo>
                    <a:lnTo>
                      <a:pt x="3459" y="201"/>
                    </a:lnTo>
                    <a:cubicBezTo>
                      <a:pt x="3459" y="100"/>
                      <a:pt x="3359" y="0"/>
                      <a:pt x="325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14001;p88"/>
              <p:cNvSpPr/>
              <p:nvPr/>
            </p:nvSpPr>
            <p:spPr>
              <a:xfrm>
                <a:off x="1977700" y="2347638"/>
                <a:ext cx="109675" cy="98050"/>
              </a:xfrm>
              <a:custGeom>
                <a:avLst/>
                <a:gdLst/>
                <a:ahLst/>
                <a:cxnLst/>
                <a:rect l="l" t="t" r="r" b="b"/>
                <a:pathLst>
                  <a:path w="4387" h="3922" extrusionOk="0">
                    <a:moveTo>
                      <a:pt x="2241" y="1"/>
                    </a:moveTo>
                    <a:cubicBezTo>
                      <a:pt x="2054" y="1"/>
                      <a:pt x="1865" y="28"/>
                      <a:pt x="1680" y="87"/>
                    </a:cubicBezTo>
                    <a:cubicBezTo>
                      <a:pt x="627" y="288"/>
                      <a:pt x="1" y="1340"/>
                      <a:pt x="326" y="2368"/>
                    </a:cubicBezTo>
                    <a:cubicBezTo>
                      <a:pt x="493" y="3327"/>
                      <a:pt x="1319" y="3921"/>
                      <a:pt x="2183" y="3921"/>
                    </a:cubicBezTo>
                    <a:cubicBezTo>
                      <a:pt x="2358" y="3921"/>
                      <a:pt x="2534" y="3897"/>
                      <a:pt x="2707" y="3846"/>
                    </a:cubicBezTo>
                    <a:cubicBezTo>
                      <a:pt x="3760" y="3521"/>
                      <a:pt x="4387" y="2468"/>
                      <a:pt x="4086" y="1440"/>
                    </a:cubicBezTo>
                    <a:cubicBezTo>
                      <a:pt x="3901" y="577"/>
                      <a:pt x="3092" y="1"/>
                      <a:pt x="224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" name="Google Shape;14002;p88"/>
              <p:cNvSpPr/>
              <p:nvPr/>
            </p:nvSpPr>
            <p:spPr>
              <a:xfrm>
                <a:off x="2197000" y="2258913"/>
                <a:ext cx="109675" cy="99275"/>
              </a:xfrm>
              <a:custGeom>
                <a:avLst/>
                <a:gdLst/>
                <a:ahLst/>
                <a:cxnLst/>
                <a:rect l="l" t="t" r="r" b="b"/>
                <a:pathLst>
                  <a:path w="4387" h="3971" extrusionOk="0">
                    <a:moveTo>
                      <a:pt x="2283" y="0"/>
                    </a:moveTo>
                    <a:cubicBezTo>
                      <a:pt x="2118" y="0"/>
                      <a:pt x="1949" y="25"/>
                      <a:pt x="1780" y="77"/>
                    </a:cubicBezTo>
                    <a:cubicBezTo>
                      <a:pt x="727" y="278"/>
                      <a:pt x="1" y="1330"/>
                      <a:pt x="326" y="2383"/>
                    </a:cubicBezTo>
                    <a:cubicBezTo>
                      <a:pt x="504" y="3295"/>
                      <a:pt x="1354" y="3970"/>
                      <a:pt x="2261" y="3970"/>
                    </a:cubicBezTo>
                    <a:cubicBezTo>
                      <a:pt x="2376" y="3970"/>
                      <a:pt x="2492" y="3959"/>
                      <a:pt x="2607" y="3937"/>
                    </a:cubicBezTo>
                    <a:cubicBezTo>
                      <a:pt x="3660" y="3636"/>
                      <a:pt x="4387" y="2583"/>
                      <a:pt x="4086" y="1531"/>
                    </a:cubicBezTo>
                    <a:cubicBezTo>
                      <a:pt x="3897" y="668"/>
                      <a:pt x="3142" y="0"/>
                      <a:pt x="2283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01" name="Google Shape;14003;p88"/>
          <p:cNvSpPr/>
          <p:nvPr/>
        </p:nvSpPr>
        <p:spPr>
          <a:xfrm>
            <a:off x="8271475" y="2161531"/>
            <a:ext cx="654059" cy="566622"/>
          </a:xfrm>
          <a:custGeom>
            <a:avLst/>
            <a:gdLst/>
            <a:ahLst/>
            <a:cxnLst/>
            <a:rect l="l" t="t" r="r" b="b"/>
            <a:pathLst>
              <a:path w="18123" h="14916" extrusionOk="0">
                <a:moveTo>
                  <a:pt x="13360" y="1"/>
                </a:moveTo>
                <a:cubicBezTo>
                  <a:pt x="10125" y="1"/>
                  <a:pt x="5819" y="1255"/>
                  <a:pt x="3463" y="4405"/>
                </a:cubicBezTo>
                <a:cubicBezTo>
                  <a:pt x="1" y="9037"/>
                  <a:pt x="1539" y="14915"/>
                  <a:pt x="6518" y="14915"/>
                </a:cubicBezTo>
                <a:cubicBezTo>
                  <a:pt x="6616" y="14915"/>
                  <a:pt x="6715" y="14913"/>
                  <a:pt x="6815" y="14908"/>
                </a:cubicBezTo>
                <a:cubicBezTo>
                  <a:pt x="12104" y="14595"/>
                  <a:pt x="18122" y="1992"/>
                  <a:pt x="17243" y="1053"/>
                </a:cubicBezTo>
                <a:cubicBezTo>
                  <a:pt x="16626" y="388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" name="Google Shape;14004;p88"/>
          <p:cNvSpPr txBox="1">
            <a:spLocks noGrp="1"/>
          </p:cNvSpPr>
          <p:nvPr>
            <p:ph type="title" idx="4294967295"/>
          </p:nvPr>
        </p:nvSpPr>
        <p:spPr>
          <a:xfrm>
            <a:off x="3563739" y="3855138"/>
            <a:ext cx="2257800" cy="4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chemeClr val="lt1"/>
                </a:solidFill>
              </a:rPr>
              <a:t>So sánh hai phân số khác mẫu số </a:t>
            </a:r>
            <a:endParaRPr sz="2400" b="1" dirty="0">
              <a:solidFill>
                <a:schemeClr val="lt1"/>
              </a:solidFill>
            </a:endParaRPr>
          </a:p>
        </p:txBody>
      </p:sp>
      <p:sp>
        <p:nvSpPr>
          <p:cNvPr id="103" name="Google Shape;14005;p88"/>
          <p:cNvSpPr txBox="1">
            <a:spLocks noGrp="1"/>
          </p:cNvSpPr>
          <p:nvPr>
            <p:ph type="title"/>
          </p:nvPr>
        </p:nvSpPr>
        <p:spPr>
          <a:xfrm>
            <a:off x="962311" y="1045657"/>
            <a:ext cx="7573018" cy="4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3">
                    <a:lumMod val="50000"/>
                  </a:schemeClr>
                </a:solidFill>
              </a:rPr>
              <a:t>SO SÁNH HAI PHÂN SỐ</a:t>
            </a:r>
            <a:endParaRPr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04" name="Google Shape;14006;p88"/>
          <p:cNvSpPr txBox="1">
            <a:spLocks noGrp="1"/>
          </p:cNvSpPr>
          <p:nvPr>
            <p:ph type="subTitle" idx="1"/>
          </p:nvPr>
        </p:nvSpPr>
        <p:spPr>
          <a:xfrm>
            <a:off x="1058387" y="3037025"/>
            <a:ext cx="2257800" cy="72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lt1"/>
                </a:solidFill>
              </a:rPr>
              <a:t>So sánh hai phân số cùng mẫu số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106" name="Google Shape;14008;p88"/>
          <p:cNvSpPr txBox="1">
            <a:spLocks/>
          </p:cNvSpPr>
          <p:nvPr/>
        </p:nvSpPr>
        <p:spPr>
          <a:xfrm>
            <a:off x="5925430" y="3521838"/>
            <a:ext cx="2257800" cy="4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endParaRPr lang="en-US" sz="2400" b="1" dirty="0">
              <a:solidFill>
                <a:schemeClr val="lt1"/>
              </a:solidFill>
            </a:endParaRPr>
          </a:p>
          <a:p>
            <a:pPr algn="ctr"/>
            <a:endParaRPr lang="en-US" sz="2400" b="1" dirty="0">
              <a:solidFill>
                <a:schemeClr val="lt1"/>
              </a:solidFill>
            </a:endParaRPr>
          </a:p>
          <a:p>
            <a:pPr algn="ctr"/>
            <a:r>
              <a:rPr lang="en-US" sz="2400" b="1">
                <a:solidFill>
                  <a:schemeClr val="lt1"/>
                </a:solidFill>
              </a:rPr>
              <a:t>Luyện tập</a:t>
            </a:r>
            <a:endParaRPr lang="en-US" sz="2400" b="1" dirty="0">
              <a:solidFill>
                <a:schemeClr val="lt1"/>
              </a:solidFill>
            </a:endParaRPr>
          </a:p>
          <a:p>
            <a:pPr algn="ctr"/>
            <a:r>
              <a:rPr lang="en-US" sz="2400" b="1" dirty="0" err="1">
                <a:solidFill>
                  <a:schemeClr val="lt1"/>
                </a:solidFill>
              </a:rPr>
              <a:t>Dặn</a:t>
            </a:r>
            <a:r>
              <a:rPr lang="en-US" sz="2400" b="1" dirty="0">
                <a:solidFill>
                  <a:schemeClr val="lt1"/>
                </a:solidFill>
              </a:rPr>
              <a:t> </a:t>
            </a:r>
            <a:r>
              <a:rPr lang="en-US" sz="2400" b="1" dirty="0" err="1">
                <a:solidFill>
                  <a:schemeClr val="lt1"/>
                </a:solidFill>
              </a:rPr>
              <a:t>dò</a:t>
            </a:r>
            <a:endParaRPr lang="en-US" sz="2400" b="1" dirty="0">
              <a:solidFill>
                <a:schemeClr val="lt1"/>
              </a:solidFill>
            </a:endParaRPr>
          </a:p>
        </p:txBody>
      </p:sp>
      <p:sp>
        <p:nvSpPr>
          <p:cNvPr id="108" name="Google Shape;14010;p88">
            <a:hlinkClick r:id="" action="ppaction://noaction"/>
          </p:cNvPr>
          <p:cNvSpPr txBox="1"/>
          <p:nvPr/>
        </p:nvSpPr>
        <p:spPr>
          <a:xfrm>
            <a:off x="8584800" y="821500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A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109" name="Google Shape;14011;p88">
            <a:hlinkClick r:id="" action="ppaction://noaction"/>
          </p:cNvPr>
          <p:cNvSpPr txBox="1"/>
          <p:nvPr/>
        </p:nvSpPr>
        <p:spPr>
          <a:xfrm>
            <a:off x="8584800" y="1495394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B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110" name="Google Shape;14012;p88">
            <a:hlinkClick r:id="" action="ppaction://noaction"/>
          </p:cNvPr>
          <p:cNvSpPr txBox="1"/>
          <p:nvPr/>
        </p:nvSpPr>
        <p:spPr>
          <a:xfrm>
            <a:off x="8584800" y="217047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C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111" name="Google Shape;14013;p88">
            <a:hlinkClick r:id="" action="ppaction://noaction"/>
          </p:cNvPr>
          <p:cNvSpPr txBox="1"/>
          <p:nvPr/>
        </p:nvSpPr>
        <p:spPr>
          <a:xfrm>
            <a:off x="8584800" y="2844372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D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112" name="Google Shape;14014;p88">
            <a:hlinkClick r:id="" action="ppaction://noaction"/>
          </p:cNvPr>
          <p:cNvSpPr txBox="1"/>
          <p:nvPr/>
        </p:nvSpPr>
        <p:spPr>
          <a:xfrm>
            <a:off x="8584800" y="352183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E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113" name="Google Shape;14015;p88">
            <a:hlinkClick r:id="" action="ppaction://noaction"/>
          </p:cNvPr>
          <p:cNvSpPr txBox="1"/>
          <p:nvPr/>
        </p:nvSpPr>
        <p:spPr>
          <a:xfrm>
            <a:off x="8584800" y="4195731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F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</p:spTree>
    <p:extLst>
      <p:ext uri="{BB962C8B-B14F-4D97-AF65-F5344CB8AC3E}">
        <p14:creationId xmlns:p14="http://schemas.microsoft.com/office/powerpoint/2010/main" val="38897764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2231" y="-197428"/>
            <a:ext cx="7226677" cy="1000200"/>
          </a:xfrm>
        </p:spPr>
        <p:txBody>
          <a:bodyPr/>
          <a:lstStyle/>
          <a:p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cùng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mẫu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số</a:t>
            </a:r>
            <a:endParaRPr lang="en-US" dirty="0">
              <a:solidFill>
                <a:schemeClr val="accent4">
                  <a:lumMod val="50000"/>
                </a:schemeClr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1019159" y="1214974"/>
            <a:ext cx="7105682" cy="2876748"/>
            <a:chOff x="152400" y="1466652"/>
            <a:chExt cx="9601200" cy="2876748"/>
          </a:xfrm>
        </p:grpSpPr>
        <p:grpSp>
          <p:nvGrpSpPr>
            <p:cNvPr id="4" name="Group 80"/>
            <p:cNvGrpSpPr>
              <a:grpSpLocks/>
            </p:cNvGrpSpPr>
            <p:nvPr/>
          </p:nvGrpSpPr>
          <p:grpSpPr bwMode="auto">
            <a:xfrm>
              <a:off x="533400" y="3124200"/>
              <a:ext cx="3810000" cy="152400"/>
              <a:chOff x="336" y="1728"/>
              <a:chExt cx="2640" cy="96"/>
            </a:xfrm>
          </p:grpSpPr>
          <p:grpSp>
            <p:nvGrpSpPr>
              <p:cNvPr id="5" name="Group 81"/>
              <p:cNvGrpSpPr>
                <a:grpSpLocks/>
              </p:cNvGrpSpPr>
              <p:nvPr/>
            </p:nvGrpSpPr>
            <p:grpSpPr bwMode="auto">
              <a:xfrm>
                <a:off x="336" y="1728"/>
                <a:ext cx="528" cy="96"/>
                <a:chOff x="336" y="1728"/>
                <a:chExt cx="528" cy="96"/>
              </a:xfrm>
            </p:grpSpPr>
            <p:sp>
              <p:nvSpPr>
                <p:cNvPr id="22" name="Line 82"/>
                <p:cNvSpPr>
                  <a:spLocks noChangeShapeType="1"/>
                </p:cNvSpPr>
                <p:nvPr/>
              </p:nvSpPr>
              <p:spPr bwMode="auto">
                <a:xfrm>
                  <a:off x="336" y="1776"/>
                  <a:ext cx="528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Line 83"/>
                <p:cNvSpPr>
                  <a:spLocks noChangeShapeType="1"/>
                </p:cNvSpPr>
                <p:nvPr/>
              </p:nvSpPr>
              <p:spPr bwMode="auto">
                <a:xfrm>
                  <a:off x="336" y="172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84"/>
                <p:cNvSpPr>
                  <a:spLocks noChangeShapeType="1"/>
                </p:cNvSpPr>
                <p:nvPr/>
              </p:nvSpPr>
              <p:spPr bwMode="auto">
                <a:xfrm>
                  <a:off x="864" y="172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85"/>
              <p:cNvGrpSpPr>
                <a:grpSpLocks/>
              </p:cNvGrpSpPr>
              <p:nvPr/>
            </p:nvGrpSpPr>
            <p:grpSpPr bwMode="auto">
              <a:xfrm>
                <a:off x="864" y="1728"/>
                <a:ext cx="528" cy="96"/>
                <a:chOff x="336" y="1728"/>
                <a:chExt cx="528" cy="96"/>
              </a:xfrm>
            </p:grpSpPr>
            <p:sp>
              <p:nvSpPr>
                <p:cNvPr id="19" name="Line 86"/>
                <p:cNvSpPr>
                  <a:spLocks noChangeShapeType="1"/>
                </p:cNvSpPr>
                <p:nvPr/>
              </p:nvSpPr>
              <p:spPr bwMode="auto">
                <a:xfrm>
                  <a:off x="336" y="1776"/>
                  <a:ext cx="528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87"/>
                <p:cNvSpPr>
                  <a:spLocks noChangeShapeType="1"/>
                </p:cNvSpPr>
                <p:nvPr/>
              </p:nvSpPr>
              <p:spPr bwMode="auto">
                <a:xfrm>
                  <a:off x="336" y="172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88"/>
                <p:cNvSpPr>
                  <a:spLocks noChangeShapeType="1"/>
                </p:cNvSpPr>
                <p:nvPr/>
              </p:nvSpPr>
              <p:spPr bwMode="auto">
                <a:xfrm>
                  <a:off x="864" y="172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" name="Group 89"/>
              <p:cNvGrpSpPr>
                <a:grpSpLocks/>
              </p:cNvGrpSpPr>
              <p:nvPr/>
            </p:nvGrpSpPr>
            <p:grpSpPr bwMode="auto">
              <a:xfrm>
                <a:off x="1392" y="1728"/>
                <a:ext cx="528" cy="96"/>
                <a:chOff x="336" y="1728"/>
                <a:chExt cx="528" cy="96"/>
              </a:xfrm>
            </p:grpSpPr>
            <p:sp>
              <p:nvSpPr>
                <p:cNvPr id="16" name="Line 90"/>
                <p:cNvSpPr>
                  <a:spLocks noChangeShapeType="1"/>
                </p:cNvSpPr>
                <p:nvPr/>
              </p:nvSpPr>
              <p:spPr bwMode="auto">
                <a:xfrm>
                  <a:off x="336" y="1776"/>
                  <a:ext cx="528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91"/>
                <p:cNvSpPr>
                  <a:spLocks noChangeShapeType="1"/>
                </p:cNvSpPr>
                <p:nvPr/>
              </p:nvSpPr>
              <p:spPr bwMode="auto">
                <a:xfrm>
                  <a:off x="336" y="172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92"/>
                <p:cNvSpPr>
                  <a:spLocks noChangeShapeType="1"/>
                </p:cNvSpPr>
                <p:nvPr/>
              </p:nvSpPr>
              <p:spPr bwMode="auto">
                <a:xfrm>
                  <a:off x="864" y="172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" name="Group 93"/>
              <p:cNvGrpSpPr>
                <a:grpSpLocks/>
              </p:cNvGrpSpPr>
              <p:nvPr/>
            </p:nvGrpSpPr>
            <p:grpSpPr bwMode="auto">
              <a:xfrm>
                <a:off x="1920" y="1728"/>
                <a:ext cx="528" cy="96"/>
                <a:chOff x="336" y="1728"/>
                <a:chExt cx="528" cy="96"/>
              </a:xfrm>
            </p:grpSpPr>
            <p:sp>
              <p:nvSpPr>
                <p:cNvPr id="13" name="Line 94"/>
                <p:cNvSpPr>
                  <a:spLocks noChangeShapeType="1"/>
                </p:cNvSpPr>
                <p:nvPr/>
              </p:nvSpPr>
              <p:spPr bwMode="auto">
                <a:xfrm>
                  <a:off x="336" y="1776"/>
                  <a:ext cx="528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" name="Line 95"/>
                <p:cNvSpPr>
                  <a:spLocks noChangeShapeType="1"/>
                </p:cNvSpPr>
                <p:nvPr/>
              </p:nvSpPr>
              <p:spPr bwMode="auto">
                <a:xfrm>
                  <a:off x="336" y="172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Line 96"/>
                <p:cNvSpPr>
                  <a:spLocks noChangeShapeType="1"/>
                </p:cNvSpPr>
                <p:nvPr/>
              </p:nvSpPr>
              <p:spPr bwMode="auto">
                <a:xfrm>
                  <a:off x="864" y="172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97"/>
              <p:cNvGrpSpPr>
                <a:grpSpLocks/>
              </p:cNvGrpSpPr>
              <p:nvPr/>
            </p:nvGrpSpPr>
            <p:grpSpPr bwMode="auto">
              <a:xfrm>
                <a:off x="2448" y="1728"/>
                <a:ext cx="528" cy="96"/>
                <a:chOff x="336" y="1728"/>
                <a:chExt cx="528" cy="96"/>
              </a:xfrm>
            </p:grpSpPr>
            <p:sp>
              <p:nvSpPr>
                <p:cNvPr id="10" name="Line 98"/>
                <p:cNvSpPr>
                  <a:spLocks noChangeShapeType="1"/>
                </p:cNvSpPr>
                <p:nvPr/>
              </p:nvSpPr>
              <p:spPr bwMode="auto">
                <a:xfrm>
                  <a:off x="336" y="1776"/>
                  <a:ext cx="528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" name="Line 99"/>
                <p:cNvSpPr>
                  <a:spLocks noChangeShapeType="1"/>
                </p:cNvSpPr>
                <p:nvPr/>
              </p:nvSpPr>
              <p:spPr bwMode="auto">
                <a:xfrm>
                  <a:off x="336" y="172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" name="Line 100"/>
                <p:cNvSpPr>
                  <a:spLocks noChangeShapeType="1"/>
                </p:cNvSpPr>
                <p:nvPr/>
              </p:nvSpPr>
              <p:spPr bwMode="auto">
                <a:xfrm>
                  <a:off x="864" y="172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5" name="AutoShape 101"/>
            <p:cNvSpPr>
              <a:spLocks/>
            </p:cNvSpPr>
            <p:nvPr/>
          </p:nvSpPr>
          <p:spPr bwMode="auto">
            <a:xfrm rot="16200000">
              <a:off x="1219200" y="2654300"/>
              <a:ext cx="152400" cy="152400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/>
            </a:p>
          </p:txBody>
        </p:sp>
        <p:sp>
          <p:nvSpPr>
            <p:cNvPr id="26" name="AutoShape 102"/>
            <p:cNvSpPr>
              <a:spLocks/>
            </p:cNvSpPr>
            <p:nvPr/>
          </p:nvSpPr>
          <p:spPr bwMode="auto">
            <a:xfrm rot="5400000">
              <a:off x="1600200" y="1828800"/>
              <a:ext cx="152400" cy="2286000"/>
            </a:xfrm>
            <a:prstGeom prst="leftBrace">
              <a:avLst>
                <a:gd name="adj1" fmla="val 125000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Object 107"/>
                <p:cNvSpPr txBox="1"/>
                <p:nvPr/>
              </p:nvSpPr>
              <p:spPr bwMode="auto">
                <a:xfrm>
                  <a:off x="1328737" y="2209800"/>
                  <a:ext cx="423862" cy="762000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27" name="Object 10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28737" y="2209800"/>
                  <a:ext cx="423862" cy="76200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Object 108"/>
                <p:cNvSpPr txBox="1"/>
                <p:nvPr/>
              </p:nvSpPr>
              <p:spPr bwMode="auto">
                <a:xfrm>
                  <a:off x="4132530" y="1752167"/>
                  <a:ext cx="422570" cy="774700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28" name="Object 10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32530" y="1752167"/>
                  <a:ext cx="422570" cy="77470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 Box 109"/>
            <p:cNvSpPr txBox="1">
              <a:spLocks noChangeArrowheads="1"/>
            </p:cNvSpPr>
            <p:nvPr/>
          </p:nvSpPr>
          <p:spPr bwMode="auto">
            <a:xfrm>
              <a:off x="6019800" y="1647825"/>
              <a:ext cx="37338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C  =           AB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Object 110"/>
                <p:cNvSpPr txBox="1"/>
                <p:nvPr/>
              </p:nvSpPr>
              <p:spPr bwMode="auto">
                <a:xfrm>
                  <a:off x="6898928" y="1466652"/>
                  <a:ext cx="406401" cy="746125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30" name="Object 1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98928" y="1466652"/>
                  <a:ext cx="406401" cy="74612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Text Box 111"/>
            <p:cNvSpPr txBox="1">
              <a:spLocks noChangeArrowheads="1"/>
            </p:cNvSpPr>
            <p:nvPr/>
          </p:nvSpPr>
          <p:spPr bwMode="auto">
            <a:xfrm>
              <a:off x="5943600" y="2333625"/>
              <a:ext cx="3124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 AD   =          AB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Object 112"/>
                <p:cNvSpPr txBox="1"/>
                <p:nvPr/>
              </p:nvSpPr>
              <p:spPr bwMode="auto">
                <a:xfrm>
                  <a:off x="6977501" y="2126672"/>
                  <a:ext cx="407987" cy="733425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32" name="Object 1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977501" y="2126672"/>
                  <a:ext cx="407987" cy="73342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Text Box 113"/>
            <p:cNvSpPr txBox="1">
              <a:spLocks noChangeArrowheads="1"/>
            </p:cNvSpPr>
            <p:nvPr/>
          </p:nvSpPr>
          <p:spPr bwMode="auto">
            <a:xfrm>
              <a:off x="5638799" y="3146029"/>
              <a:ext cx="32766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rgbClr val="FF5050"/>
                  </a:solidFill>
                </a:rPr>
                <a:t>  AC             AD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Object 114"/>
                <p:cNvSpPr txBox="1"/>
                <p:nvPr/>
              </p:nvSpPr>
              <p:spPr bwMode="auto">
                <a:xfrm>
                  <a:off x="5645150" y="3505200"/>
                  <a:ext cx="457200" cy="838200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34" name="Object 1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45150" y="3505200"/>
                  <a:ext cx="457200" cy="83820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" name="Object 115"/>
                <p:cNvSpPr txBox="1"/>
                <p:nvPr/>
              </p:nvSpPr>
              <p:spPr bwMode="auto">
                <a:xfrm>
                  <a:off x="6400800" y="3505200"/>
                  <a:ext cx="465138" cy="838200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35" name="Object 1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400800" y="3505200"/>
                  <a:ext cx="465138" cy="83820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6" name="Object 116"/>
                <p:cNvSpPr txBox="1"/>
                <p:nvPr/>
              </p:nvSpPr>
              <p:spPr bwMode="auto">
                <a:xfrm>
                  <a:off x="7467600" y="3505200"/>
                  <a:ext cx="465138" cy="838200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36" name="Object 1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467600" y="3505200"/>
                  <a:ext cx="465138" cy="83820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Object 117"/>
                <p:cNvSpPr txBox="1"/>
                <p:nvPr/>
              </p:nvSpPr>
              <p:spPr bwMode="auto">
                <a:xfrm>
                  <a:off x="8229600" y="3505200"/>
                  <a:ext cx="457200" cy="838200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37" name="Object 1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229600" y="3505200"/>
                  <a:ext cx="457200" cy="83820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Text Box 118"/>
            <p:cNvSpPr txBox="1">
              <a:spLocks noChangeArrowheads="1"/>
            </p:cNvSpPr>
            <p:nvPr/>
          </p:nvSpPr>
          <p:spPr bwMode="auto">
            <a:xfrm>
              <a:off x="152400" y="1905000"/>
              <a:ext cx="86106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285750" indent="-285750">
                <a:spcBef>
                  <a:spcPct val="50000"/>
                </a:spcBef>
                <a:buFont typeface="Wingdings" panose="05000000000000000000" pitchFamily="2" charset="2"/>
                <a:buChar char="v"/>
              </a:pPr>
              <a:r>
                <a:rPr lang="en-US" sz="1600" i="1" dirty="0" err="1">
                  <a:solidFill>
                    <a:schemeClr val="accent3">
                      <a:lumMod val="50000"/>
                    </a:schemeClr>
                  </a:solidFill>
                </a:rPr>
                <a:t>Ví</a:t>
              </a:r>
              <a:r>
                <a:rPr lang="en-US" sz="1600" i="1" dirty="0">
                  <a:solidFill>
                    <a:schemeClr val="accent3">
                      <a:lumMod val="50000"/>
                    </a:schemeClr>
                  </a:solidFill>
                </a:rPr>
                <a:t> </a:t>
              </a:r>
              <a:r>
                <a:rPr lang="en-US" sz="1600" i="1" dirty="0" err="1">
                  <a:solidFill>
                    <a:schemeClr val="accent3">
                      <a:lumMod val="50000"/>
                    </a:schemeClr>
                  </a:solidFill>
                </a:rPr>
                <a:t>dụ</a:t>
              </a:r>
              <a:r>
                <a:rPr lang="en-US" sz="1600" i="1" dirty="0">
                  <a:solidFill>
                    <a:schemeClr val="accent3">
                      <a:lumMod val="50000"/>
                    </a:schemeClr>
                  </a:solidFill>
                </a:rPr>
                <a:t> : So </a:t>
              </a:r>
              <a:r>
                <a:rPr lang="en-US" sz="1600" i="1" dirty="0" err="1">
                  <a:solidFill>
                    <a:schemeClr val="accent3">
                      <a:lumMod val="50000"/>
                    </a:schemeClr>
                  </a:solidFill>
                </a:rPr>
                <a:t>sánh</a:t>
              </a:r>
              <a:r>
                <a:rPr lang="en-US" sz="1600" i="1" dirty="0">
                  <a:solidFill>
                    <a:schemeClr val="accent3">
                      <a:lumMod val="50000"/>
                    </a:schemeClr>
                  </a:solidFill>
                </a:rPr>
                <a:t> </a:t>
              </a:r>
              <a:r>
                <a:rPr lang="en-US" sz="1600" i="1" dirty="0" err="1">
                  <a:solidFill>
                    <a:schemeClr val="accent3">
                      <a:lumMod val="50000"/>
                    </a:schemeClr>
                  </a:solidFill>
                </a:rPr>
                <a:t>hai</a:t>
              </a:r>
              <a:r>
                <a:rPr lang="en-US" sz="1600" i="1" dirty="0">
                  <a:solidFill>
                    <a:schemeClr val="accent3">
                      <a:lumMod val="50000"/>
                    </a:schemeClr>
                  </a:solidFill>
                </a:rPr>
                <a:t> </a:t>
              </a:r>
              <a:r>
                <a:rPr lang="en-US" sz="1600" i="1" dirty="0" err="1">
                  <a:solidFill>
                    <a:schemeClr val="accent3">
                      <a:lumMod val="50000"/>
                    </a:schemeClr>
                  </a:solidFill>
                </a:rPr>
                <a:t>phân</a:t>
              </a:r>
              <a:r>
                <a:rPr lang="en-US" sz="1600" i="1" dirty="0">
                  <a:solidFill>
                    <a:schemeClr val="accent3">
                      <a:lumMod val="50000"/>
                    </a:schemeClr>
                  </a:solidFill>
                </a:rPr>
                <a:t> </a:t>
              </a:r>
              <a:r>
                <a:rPr lang="en-US" sz="1600" i="1" dirty="0" err="1">
                  <a:solidFill>
                    <a:schemeClr val="accent3">
                      <a:lumMod val="50000"/>
                    </a:schemeClr>
                  </a:solidFill>
                </a:rPr>
                <a:t>số</a:t>
              </a:r>
              <a:r>
                <a:rPr lang="en-US" sz="1600" i="1" dirty="0">
                  <a:solidFill>
                    <a:schemeClr val="accent3">
                      <a:lumMod val="50000"/>
                    </a:schemeClr>
                  </a:solidFill>
                </a:rPr>
                <a:t>       </a:t>
              </a:r>
              <a:r>
                <a:rPr lang="en-US" sz="1600" i="1" dirty="0" err="1">
                  <a:solidFill>
                    <a:schemeClr val="accent3">
                      <a:lumMod val="50000"/>
                    </a:schemeClr>
                  </a:solidFill>
                </a:rPr>
                <a:t>và</a:t>
              </a:r>
              <a:r>
                <a:rPr lang="en-US" sz="1600" i="1" dirty="0">
                  <a:solidFill>
                    <a:schemeClr val="accent3">
                      <a:lumMod val="50000"/>
                    </a:schemeClr>
                  </a:solidFill>
                </a:rPr>
                <a:t> </a:t>
              </a:r>
            </a:p>
          </p:txBody>
        </p:sp>
        <p:sp>
          <p:nvSpPr>
            <p:cNvPr id="39" name="Text Box 121"/>
            <p:cNvSpPr txBox="1">
              <a:spLocks noChangeArrowheads="1"/>
            </p:cNvSpPr>
            <p:nvPr/>
          </p:nvSpPr>
          <p:spPr bwMode="auto">
            <a:xfrm>
              <a:off x="5987847" y="3478283"/>
              <a:ext cx="1143001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0066FF"/>
                  </a:solidFill>
                </a:rPr>
                <a:t>&lt;</a:t>
              </a:r>
            </a:p>
          </p:txBody>
        </p:sp>
        <p:sp>
          <p:nvSpPr>
            <p:cNvPr id="40" name="Text Box 122"/>
            <p:cNvSpPr txBox="1">
              <a:spLocks noChangeArrowheads="1"/>
            </p:cNvSpPr>
            <p:nvPr/>
          </p:nvSpPr>
          <p:spPr bwMode="auto">
            <a:xfrm>
              <a:off x="7848602" y="3454202"/>
              <a:ext cx="1143001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0066FF"/>
                  </a:solidFill>
                </a:rPr>
                <a:t>&gt;</a:t>
              </a:r>
            </a:p>
          </p:txBody>
        </p:sp>
        <p:sp>
          <p:nvSpPr>
            <p:cNvPr id="41" name="Line 123"/>
            <p:cNvSpPr>
              <a:spLocks noChangeShapeType="1"/>
            </p:cNvSpPr>
            <p:nvPr/>
          </p:nvSpPr>
          <p:spPr bwMode="auto">
            <a:xfrm>
              <a:off x="5410200" y="1752600"/>
              <a:ext cx="0" cy="2514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124"/>
            <p:cNvSpPr txBox="1">
              <a:spLocks noChangeArrowheads="1"/>
            </p:cNvSpPr>
            <p:nvPr/>
          </p:nvSpPr>
          <p:spPr bwMode="auto">
            <a:xfrm>
              <a:off x="5791200" y="2775256"/>
              <a:ext cx="39624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285750" indent="-285750">
                <a:spcBef>
                  <a:spcPct val="50000"/>
                </a:spcBef>
                <a:buFont typeface="Wingdings" panose="05000000000000000000" pitchFamily="2" charset="2"/>
                <a:buChar char="v"/>
              </a:pPr>
              <a:r>
                <a:rPr lang="en-US" sz="1600" i="1" dirty="0" err="1">
                  <a:solidFill>
                    <a:schemeClr val="accent3">
                      <a:lumMod val="50000"/>
                    </a:schemeClr>
                  </a:solidFill>
                </a:rPr>
                <a:t>Nhìn</a:t>
              </a:r>
              <a:r>
                <a:rPr lang="en-US" sz="1600" i="1" dirty="0">
                  <a:solidFill>
                    <a:schemeClr val="accent3">
                      <a:lumMod val="50000"/>
                    </a:schemeClr>
                  </a:solidFill>
                </a:rPr>
                <a:t> </a:t>
              </a:r>
              <a:r>
                <a:rPr lang="en-US" sz="1600" i="1" dirty="0" err="1">
                  <a:solidFill>
                    <a:schemeClr val="accent3">
                      <a:lumMod val="50000"/>
                    </a:schemeClr>
                  </a:solidFill>
                </a:rPr>
                <a:t>hình</a:t>
              </a:r>
              <a:r>
                <a:rPr lang="en-US" sz="1600" i="1" dirty="0">
                  <a:solidFill>
                    <a:schemeClr val="accent3">
                      <a:lumMod val="50000"/>
                    </a:schemeClr>
                  </a:solidFill>
                </a:rPr>
                <a:t> </a:t>
              </a:r>
              <a:r>
                <a:rPr lang="en-US" sz="1600" i="1" dirty="0" err="1">
                  <a:solidFill>
                    <a:schemeClr val="accent3">
                      <a:lumMod val="50000"/>
                    </a:schemeClr>
                  </a:solidFill>
                </a:rPr>
                <a:t>vẽ</a:t>
              </a:r>
              <a:r>
                <a:rPr lang="en-US" sz="1600" i="1" dirty="0">
                  <a:solidFill>
                    <a:schemeClr val="accent3">
                      <a:lumMod val="50000"/>
                    </a:schemeClr>
                  </a:solidFill>
                </a:rPr>
                <a:t> ta </a:t>
              </a:r>
              <a:r>
                <a:rPr lang="en-US" sz="1600" i="1" dirty="0" err="1">
                  <a:solidFill>
                    <a:schemeClr val="accent3">
                      <a:lumMod val="50000"/>
                    </a:schemeClr>
                  </a:solidFill>
                </a:rPr>
                <a:t>thấy</a:t>
              </a:r>
              <a:r>
                <a:rPr lang="en-US" sz="1600" i="1" dirty="0">
                  <a:solidFill>
                    <a:schemeClr val="accent3">
                      <a:lumMod val="50000"/>
                    </a:schemeClr>
                  </a:solidFill>
                </a:rPr>
                <a:t>:</a:t>
              </a:r>
            </a:p>
          </p:txBody>
        </p:sp>
        <p:sp>
          <p:nvSpPr>
            <p:cNvPr id="44" name="Text Box 121"/>
            <p:cNvSpPr txBox="1">
              <a:spLocks noChangeArrowheads="1"/>
            </p:cNvSpPr>
            <p:nvPr/>
          </p:nvSpPr>
          <p:spPr bwMode="auto">
            <a:xfrm>
              <a:off x="6864147" y="3051464"/>
              <a:ext cx="647702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rgbClr val="0066FF"/>
                  </a:solidFill>
                </a:rPr>
                <a:t>&lt;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3" name="Object 108"/>
                <p:cNvSpPr txBox="1"/>
                <p:nvPr/>
              </p:nvSpPr>
              <p:spPr bwMode="auto">
                <a:xfrm>
                  <a:off x="1084263" y="3517999"/>
                  <a:ext cx="422274" cy="774700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53" name="Object 10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84263" y="3517999"/>
                  <a:ext cx="422274" cy="77470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4" name="Object 107"/>
                <p:cNvSpPr txBox="1"/>
                <p:nvPr/>
              </p:nvSpPr>
              <p:spPr bwMode="auto">
                <a:xfrm>
                  <a:off x="4986252" y="1766454"/>
                  <a:ext cx="424716" cy="762000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54" name="Object 10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86252" y="1766454"/>
                  <a:ext cx="424716" cy="76200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9" name="TextBox 48"/>
          <p:cNvSpPr txBox="1"/>
          <p:nvPr/>
        </p:nvSpPr>
        <p:spPr>
          <a:xfrm>
            <a:off x="1094177" y="3089941"/>
            <a:ext cx="4139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66FF"/>
                </a:solidFill>
              </a:rPr>
              <a:t>A</a:t>
            </a:r>
          </a:p>
          <a:p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271762" y="3110547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66FF"/>
                </a:solidFill>
              </a:rPr>
              <a:t>C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835705" y="3110547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66FF"/>
                </a:solidFill>
              </a:rPr>
              <a:t>D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937747" y="3112433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66FF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2807099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42231" y="-197428"/>
            <a:ext cx="7226677" cy="10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Font typeface="Pangolin"/>
              <a:buNone/>
              <a:defRPr sz="4000" b="1" i="0" u="none" strike="noStrike" cap="none">
                <a:solidFill>
                  <a:schemeClr val="accent2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9pPr>
          </a:lstStyle>
          <a:p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cùng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mẫu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số</a:t>
            </a:r>
            <a:endParaRPr lang="en-US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5" name="Text Box 68"/>
          <p:cNvSpPr txBox="1">
            <a:spLocks noChangeArrowheads="1"/>
          </p:cNvSpPr>
          <p:nvPr/>
        </p:nvSpPr>
        <p:spPr bwMode="auto">
          <a:xfrm>
            <a:off x="819812" y="2211965"/>
            <a:ext cx="7671513" cy="1846659"/>
          </a:xfrm>
          <a:prstGeom prst="homePlate">
            <a:avLst>
              <a:gd name="adj" fmla="val 43247"/>
            </a:avLst>
          </a:prstGeom>
          <a:ln w="57150"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sym typeface="Wingdings"/>
              </a:rPr>
              <a:t></a:t>
            </a:r>
            <a:r>
              <a:rPr lang="en-US" sz="2400" dirty="0" err="1">
                <a:solidFill>
                  <a:schemeClr val="tx2"/>
                </a:solidFill>
              </a:rPr>
              <a:t>Trong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hai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phân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ùng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mẫu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tx2"/>
                </a:solidFill>
              </a:rPr>
              <a:t>  </a:t>
            </a:r>
            <a:r>
              <a:rPr lang="en-US" sz="2000" b="1" dirty="0">
                <a:solidFill>
                  <a:schemeClr val="tx2"/>
                </a:solidFill>
              </a:rPr>
              <a:t>●  </a:t>
            </a:r>
            <a:r>
              <a:rPr lang="en-US" sz="2000" b="1" i="1" dirty="0" err="1">
                <a:solidFill>
                  <a:schemeClr val="tx2"/>
                </a:solidFill>
              </a:rPr>
              <a:t>Phân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số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nào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có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tử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số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bé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hơn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thì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bé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hơn</a:t>
            </a:r>
            <a:r>
              <a:rPr lang="en-US" sz="2000" b="1" i="1" dirty="0">
                <a:solidFill>
                  <a:schemeClr val="tx2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  ● 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Phân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số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nào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có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tử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số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lớn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hơn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thì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lớn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hơn</a:t>
            </a:r>
            <a:r>
              <a:rPr lang="en-US" sz="2000" b="1" i="1" dirty="0">
                <a:solidFill>
                  <a:schemeClr val="tx2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  ● 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Nếu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tử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số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bằng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nhau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thì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hai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phân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số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đó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bằng</a:t>
            </a:r>
            <a:r>
              <a:rPr lang="en-US" sz="2000" b="1" i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nhau</a:t>
            </a:r>
            <a:r>
              <a:rPr lang="en-US" sz="2000" b="1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57974" y="958635"/>
            <a:ext cx="73951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sym typeface="Wingdings"/>
              </a:rPr>
              <a:t>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sym typeface="Wingdings"/>
              </a:rPr>
              <a:t> </a:t>
            </a:r>
            <a:r>
              <a:rPr lang="en-US" sz="2800" i="1" dirty="0" err="1">
                <a:solidFill>
                  <a:schemeClr val="accent6">
                    <a:lumMod val="75000"/>
                  </a:schemeClr>
                </a:solidFill>
              </a:rPr>
              <a:t>Muốn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</a:rPr>
              <a:t> so </a:t>
            </a:r>
            <a:r>
              <a:rPr lang="en-US" sz="2800" i="1" dirty="0" err="1">
                <a:solidFill>
                  <a:schemeClr val="accent6">
                    <a:lumMod val="75000"/>
                  </a:schemeClr>
                </a:solidFill>
              </a:rPr>
              <a:t>sánh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accent6">
                    <a:lumMod val="75000"/>
                  </a:schemeClr>
                </a:solidFill>
              </a:rPr>
              <a:t>hai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accent6">
                    <a:lumMod val="75000"/>
                  </a:schemeClr>
                </a:solidFill>
              </a:rPr>
              <a:t>phân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accent6">
                    <a:lumMod val="75000"/>
                  </a:schemeClr>
                </a:solidFill>
              </a:rPr>
              <a:t>số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accent6">
                    <a:lumMod val="75000"/>
                  </a:schemeClr>
                </a:solidFill>
              </a:rPr>
              <a:t>có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accent6">
                    <a:lumMod val="75000"/>
                  </a:schemeClr>
                </a:solidFill>
              </a:rPr>
              <a:t>cùng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accent6">
                    <a:lumMod val="75000"/>
                  </a:schemeClr>
                </a:solidFill>
              </a:rPr>
              <a:t>mẫu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accent6">
                    <a:lumMod val="75000"/>
                  </a:schemeClr>
                </a:solidFill>
              </a:rPr>
              <a:t>số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</a:rPr>
              <a:t> ta </a:t>
            </a:r>
            <a:r>
              <a:rPr lang="en-US" sz="2800" i="1" dirty="0" err="1">
                <a:solidFill>
                  <a:schemeClr val="accent6">
                    <a:lumMod val="75000"/>
                  </a:schemeClr>
                </a:solidFill>
              </a:rPr>
              <a:t>làm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accent6">
                    <a:lumMod val="75000"/>
                  </a:schemeClr>
                </a:solidFill>
              </a:rPr>
              <a:t>như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accent6">
                    <a:lumMod val="75000"/>
                  </a:schemeClr>
                </a:solidFill>
              </a:rPr>
              <a:t>thế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i="1" dirty="0" err="1">
                <a:solidFill>
                  <a:schemeClr val="accent6">
                    <a:lumMod val="75000"/>
                  </a:schemeClr>
                </a:solidFill>
              </a:rPr>
              <a:t>nào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7449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2922" y="-240327"/>
            <a:ext cx="7320195" cy="1000200"/>
          </a:xfrm>
        </p:spPr>
        <p:txBody>
          <a:bodyPr/>
          <a:lstStyle/>
          <a:p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khác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mẫu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số</a:t>
            </a:r>
            <a:endParaRPr lang="en-US" dirty="0">
              <a:solidFill>
                <a:schemeClr val="accent4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955964" y="706582"/>
                <a:ext cx="4592781" cy="4879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800" i="1" dirty="0">
                    <a:solidFill>
                      <a:schemeClr val="accent4">
                        <a:lumMod val="75000"/>
                      </a:schemeClr>
                    </a:solidFill>
                  </a:rPr>
                  <a:t>So </a:t>
                </a:r>
                <a:r>
                  <a:rPr lang="en-US" sz="1800" i="1" dirty="0" err="1">
                    <a:solidFill>
                      <a:schemeClr val="accent4">
                        <a:lumMod val="75000"/>
                      </a:schemeClr>
                    </a:solidFill>
                  </a:rPr>
                  <a:t>sánh</a:t>
                </a:r>
                <a:r>
                  <a:rPr lang="en-US" sz="1800" i="1" dirty="0">
                    <a:solidFill>
                      <a:schemeClr val="accent4">
                        <a:lumMod val="75000"/>
                      </a:schemeClr>
                    </a:solidFill>
                  </a:rPr>
                  <a:t> </a:t>
                </a:r>
                <a:r>
                  <a:rPr lang="en-US" sz="1800" i="1" dirty="0" err="1">
                    <a:solidFill>
                      <a:schemeClr val="accent4">
                        <a:lumMod val="75000"/>
                      </a:schemeClr>
                    </a:solidFill>
                  </a:rPr>
                  <a:t>hai</a:t>
                </a:r>
                <a:r>
                  <a:rPr lang="en-US" sz="1800" i="1" dirty="0">
                    <a:solidFill>
                      <a:schemeClr val="accent4">
                        <a:lumMod val="75000"/>
                      </a:schemeClr>
                    </a:solidFill>
                  </a:rPr>
                  <a:t> </a:t>
                </a:r>
                <a:r>
                  <a:rPr lang="en-US" sz="1800" i="1" dirty="0" err="1">
                    <a:solidFill>
                      <a:schemeClr val="accent4">
                        <a:lumMod val="75000"/>
                      </a:schemeClr>
                    </a:solidFill>
                  </a:rPr>
                  <a:t>phân</a:t>
                </a:r>
                <a:r>
                  <a:rPr lang="en-US" sz="1800" i="1" dirty="0">
                    <a:solidFill>
                      <a:schemeClr val="accent4">
                        <a:lumMod val="75000"/>
                      </a:schemeClr>
                    </a:solidFill>
                  </a:rPr>
                  <a:t> </a:t>
                </a:r>
                <a:r>
                  <a:rPr lang="en-US" sz="1800" i="1" dirty="0" err="1">
                    <a:solidFill>
                      <a:schemeClr val="accent4">
                        <a:lumMod val="75000"/>
                      </a:schemeClr>
                    </a:solidFill>
                  </a:rPr>
                  <a:t>số</a:t>
                </a:r>
                <a:r>
                  <a:rPr lang="en-US" sz="1800" i="1" dirty="0">
                    <a:solidFill>
                      <a:schemeClr val="accent4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800" b="0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𝑣</m:t>
                    </m:r>
                    <m:r>
                      <a:rPr lang="en-US" sz="1800" b="0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à </m:t>
                    </m:r>
                    <m:f>
                      <m:fPr>
                        <m:ctrlPr>
                          <a:rPr lang="en-US" sz="1800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1800" i="1" dirty="0">
                  <a:solidFill>
                    <a:schemeClr val="accent4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964" y="706582"/>
                <a:ext cx="4592781" cy="487954"/>
              </a:xfrm>
              <a:prstGeom prst="rect">
                <a:avLst/>
              </a:prstGeom>
              <a:blipFill>
                <a:blip r:embed="rId2"/>
                <a:stretch>
                  <a:fillRect l="-930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153392" y="1201151"/>
                <a:ext cx="7024254" cy="18470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800" dirty="0">
                    <a:solidFill>
                      <a:schemeClr val="tx2">
                        <a:lumMod val="95000"/>
                        <a:lumOff val="5000"/>
                      </a:schemeClr>
                    </a:solidFill>
                  </a:rPr>
                  <a:t>Quy </a:t>
                </a:r>
                <a:r>
                  <a:rPr lang="en-US" sz="1800" dirty="0" err="1">
                    <a:solidFill>
                      <a:schemeClr val="tx2">
                        <a:lumMod val="95000"/>
                        <a:lumOff val="5000"/>
                      </a:schemeClr>
                    </a:solidFill>
                  </a:rPr>
                  <a:t>đồng</a:t>
                </a:r>
                <a:r>
                  <a:rPr lang="en-US" sz="1800" dirty="0">
                    <a:solidFill>
                      <a:schemeClr val="tx2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2">
                        <a:lumMod val="95000"/>
                        <a:lumOff val="5000"/>
                      </a:schemeClr>
                    </a:solidFill>
                  </a:rPr>
                  <a:t>mẫu</a:t>
                </a:r>
                <a:r>
                  <a:rPr lang="en-US" sz="1800" dirty="0">
                    <a:solidFill>
                      <a:schemeClr val="tx2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2">
                        <a:lumMod val="95000"/>
                        <a:lumOff val="5000"/>
                      </a:schemeClr>
                    </a:solidFill>
                  </a:rPr>
                  <a:t>số</a:t>
                </a:r>
                <a:r>
                  <a:rPr lang="en-US" sz="1800" dirty="0">
                    <a:solidFill>
                      <a:schemeClr val="tx2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2">
                        <a:lumMod val="95000"/>
                        <a:lumOff val="5000"/>
                      </a:schemeClr>
                    </a:solidFill>
                  </a:rPr>
                  <a:t>của</a:t>
                </a:r>
                <a:r>
                  <a:rPr lang="en-US" sz="1800" dirty="0">
                    <a:solidFill>
                      <a:schemeClr val="tx2">
                        <a:lumMod val="95000"/>
                        <a:lumOff val="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800" i="1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en-US" sz="1800" i="1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/>
                      </a:rPr>
                      <m:t>𝑣</m:t>
                    </m:r>
                    <m:r>
                      <a:rPr lang="en-US" sz="1800" i="1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/>
                      </a:rPr>
                      <m:t>à </m:t>
                    </m:r>
                    <m:f>
                      <m:fPr>
                        <m:ctrlPr>
                          <a:rPr lang="en-US" sz="18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1800" dirty="0">
                  <a:solidFill>
                    <a:schemeClr val="tx2">
                      <a:lumMod val="95000"/>
                      <a:lumOff val="5000"/>
                    </a:schemeClr>
                  </a:solidFill>
                </a:endParaRPr>
              </a:p>
              <a:p>
                <a:r>
                  <a:rPr lang="en-US" sz="1800" dirty="0"/>
                  <a:t>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7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   </m:t>
                    </m:r>
                    <m:r>
                      <a:rPr lang="en-US" sz="2400">
                        <a:latin typeface="Cambria Math"/>
                      </a:rPr>
                      <m:t>                     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7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4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400">
                        <a:latin typeface="Cambria Math"/>
                      </a:rPr>
                      <m:t> </m:t>
                    </m:r>
                  </m:oMath>
                </a14:m>
                <a:endParaRPr lang="en-US" sz="240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80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800" err="1"/>
                  <a:t>Vì</a:t>
                </a:r>
                <a:r>
                  <a:rPr lang="en-US" sz="1800"/>
                  <a:t> 21 &gt; 20 </a:t>
                </a:r>
                <a:r>
                  <a:rPr lang="en-US" sz="1800" dirty="0" err="1"/>
                  <a:t>nên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b="0" i="0" smtClean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  <a:r>
                  <a:rPr lang="en-US" sz="2400" dirty="0">
                    <a:sym typeface="Wingdings"/>
                  </a:rPr>
                  <a:t> 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18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392" y="1201151"/>
                <a:ext cx="7024254" cy="1847044"/>
              </a:xfrm>
              <a:prstGeom prst="rect">
                <a:avLst/>
              </a:prstGeom>
              <a:blipFill>
                <a:blip r:embed="rId3"/>
                <a:stretch>
                  <a:fillRect l="-694" b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67640" y="3192530"/>
            <a:ext cx="76788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accent6">
                    <a:lumMod val="75000"/>
                  </a:schemeClr>
                </a:solidFill>
                <a:sym typeface="Wingdings"/>
              </a:rPr>
              <a:t>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sym typeface="Wingdings"/>
              </a:rPr>
              <a:t> </a:t>
            </a:r>
            <a:r>
              <a:rPr lang="en-US" sz="2000" i="1" dirty="0" err="1">
                <a:solidFill>
                  <a:schemeClr val="accent6">
                    <a:lumMod val="75000"/>
                  </a:schemeClr>
                </a:solidFill>
              </a:rPr>
              <a:t>Muốn</a:t>
            </a:r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 so </a:t>
            </a:r>
            <a:r>
              <a:rPr lang="en-US" sz="2000" i="1" dirty="0" err="1">
                <a:solidFill>
                  <a:schemeClr val="accent6">
                    <a:lumMod val="75000"/>
                  </a:schemeClr>
                </a:solidFill>
              </a:rPr>
              <a:t>sánh</a:t>
            </a:r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i="1" dirty="0" err="1">
                <a:solidFill>
                  <a:schemeClr val="accent6">
                    <a:lumMod val="75000"/>
                  </a:schemeClr>
                </a:solidFill>
              </a:rPr>
              <a:t>hai</a:t>
            </a:r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i="1" dirty="0" err="1">
                <a:solidFill>
                  <a:schemeClr val="accent6">
                    <a:lumMod val="75000"/>
                  </a:schemeClr>
                </a:solidFill>
              </a:rPr>
              <a:t>phân</a:t>
            </a:r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i="1" dirty="0" err="1">
                <a:solidFill>
                  <a:schemeClr val="accent6">
                    <a:lumMod val="75000"/>
                  </a:schemeClr>
                </a:solidFill>
              </a:rPr>
              <a:t>số</a:t>
            </a:r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i="1" dirty="0" err="1">
                <a:solidFill>
                  <a:schemeClr val="accent6">
                    <a:lumMod val="75000"/>
                  </a:schemeClr>
                </a:solidFill>
              </a:rPr>
              <a:t>khác</a:t>
            </a:r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i="1" dirty="0" err="1">
                <a:solidFill>
                  <a:schemeClr val="accent6">
                    <a:lumMod val="75000"/>
                  </a:schemeClr>
                </a:solidFill>
              </a:rPr>
              <a:t>mẫu</a:t>
            </a:r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i="1" dirty="0" err="1">
                <a:solidFill>
                  <a:schemeClr val="accent6">
                    <a:lumMod val="75000"/>
                  </a:schemeClr>
                </a:solidFill>
              </a:rPr>
              <a:t>số</a:t>
            </a:r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 ta </a:t>
            </a:r>
            <a:r>
              <a:rPr lang="en-US" sz="2000" i="1" dirty="0" err="1">
                <a:solidFill>
                  <a:schemeClr val="accent6">
                    <a:lumMod val="75000"/>
                  </a:schemeClr>
                </a:solidFill>
              </a:rPr>
              <a:t>làm</a:t>
            </a:r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i="1" dirty="0" err="1">
                <a:solidFill>
                  <a:schemeClr val="accent6">
                    <a:lumMod val="75000"/>
                  </a:schemeClr>
                </a:solidFill>
              </a:rPr>
              <a:t>như</a:t>
            </a:r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i="1" dirty="0" err="1">
                <a:solidFill>
                  <a:schemeClr val="accent6">
                    <a:lumMod val="75000"/>
                  </a:schemeClr>
                </a:solidFill>
              </a:rPr>
              <a:t>thế</a:t>
            </a:r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i="1" dirty="0" err="1">
                <a:solidFill>
                  <a:schemeClr val="accent6">
                    <a:lumMod val="75000"/>
                  </a:schemeClr>
                </a:solidFill>
              </a:rPr>
              <a:t>nào</a:t>
            </a:r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?</a:t>
            </a:r>
          </a:p>
        </p:txBody>
      </p:sp>
      <p:sp>
        <p:nvSpPr>
          <p:cNvPr id="8" name="Pentagon 7"/>
          <p:cNvSpPr/>
          <p:nvPr/>
        </p:nvSpPr>
        <p:spPr>
          <a:xfrm>
            <a:off x="1153392" y="3854698"/>
            <a:ext cx="7107381" cy="779647"/>
          </a:xfrm>
          <a:prstGeom prst="homePlate">
            <a:avLst/>
          </a:prstGeom>
          <a:solidFill>
            <a:srgbClr val="F8F8F8"/>
          </a:solidFill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Muốn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so </a:t>
            </a:r>
            <a:r>
              <a:rPr lang="en-US" sz="20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sánh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hai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phân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số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khác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mẫu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số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, ta </a:t>
            </a:r>
            <a:r>
              <a:rPr lang="en-US" sz="20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có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thể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quy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đồng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mẫu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số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hai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phân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số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đó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rồi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so </a:t>
            </a:r>
            <a:r>
              <a:rPr lang="en-US" sz="2000" dirty="0" err="1">
                <a:solidFill>
                  <a:srgbClr val="FF0000"/>
                </a:solidFill>
              </a:rPr>
              <a:t>sánh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các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tử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số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của</a:t>
            </a:r>
            <a:r>
              <a:rPr lang="en-US" sz="20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chúng</a:t>
            </a:r>
            <a:endParaRPr lang="en-US" sz="2000" dirty="0">
              <a:solidFill>
                <a:schemeClr val="tx2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8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4359" y="-207817"/>
            <a:ext cx="5148496" cy="1000200"/>
          </a:xfrm>
        </p:spPr>
        <p:txBody>
          <a:bodyPr/>
          <a:lstStyle/>
          <a:p>
            <a:pPr algn="ctr"/>
            <a:r>
              <a:rPr lang="en-US" sz="4400"/>
              <a:t>Luyện tập</a:t>
            </a:r>
            <a:endParaRPr lang="en-US" sz="4400" dirty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869185" y="805190"/>
            <a:ext cx="344005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3200" dirty="0">
                <a:solidFill>
                  <a:schemeClr val="accent4">
                    <a:lumMod val="50000"/>
                  </a:schemeClr>
                </a:solidFill>
              </a:rPr>
              <a:t>1</a:t>
            </a:r>
            <a:r>
              <a:rPr lang="en-US" sz="3200">
                <a:solidFill>
                  <a:schemeClr val="accent4">
                    <a:lumMod val="50000"/>
                  </a:schemeClr>
                </a:solidFill>
              </a:rPr>
              <a:t>. </a:t>
            </a:r>
            <a:r>
              <a:rPr lang="en-US" altLang="en-US" sz="32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;&lt; ; = ?</a:t>
            </a:r>
          </a:p>
        </p:txBody>
      </p:sp>
      <p:graphicFrame>
        <p:nvGraphicFramePr>
          <p:cNvPr id="65" name="Object 5">
            <a:extLst>
              <a:ext uri="{FF2B5EF4-FFF2-40B4-BE49-F238E27FC236}">
                <a16:creationId xmlns:a16="http://schemas.microsoft.com/office/drawing/2014/main" id="{62D623A9-1E2B-F199-7B00-6203AF8BA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8400" y="1600200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890" imgH="228402" progId="Equation.DSMT4">
                  <p:embed/>
                </p:oleObj>
              </mc:Choice>
              <mc:Fallback>
                <p:oleObj name="Equation" r:id="rId2" imgW="126890" imgH="228402" progId="Equation.DSMT4">
                  <p:embed/>
                  <p:pic>
                    <p:nvPicPr>
                      <p:cNvPr id="15365" name="Object 5">
                        <a:extLst>
                          <a:ext uri="{FF2B5EF4-FFF2-40B4-BE49-F238E27FC236}">
                            <a16:creationId xmlns:a16="http://schemas.microsoft.com/office/drawing/2014/main" id="{E01AED36-DAA5-59AF-A73D-7D7B7A62B2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1600200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">
            <a:extLst>
              <a:ext uri="{FF2B5EF4-FFF2-40B4-BE49-F238E27FC236}">
                <a16:creationId xmlns:a16="http://schemas.microsoft.com/office/drawing/2014/main" id="{CD073508-71C6-3F53-2424-771D17DB3E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25" y="1600200"/>
          <a:ext cx="652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15366" name="Object 6">
                        <a:extLst>
                          <a:ext uri="{FF2B5EF4-FFF2-40B4-BE49-F238E27FC236}">
                            <a16:creationId xmlns:a16="http://schemas.microsoft.com/office/drawing/2014/main" id="{7C981F37-F6E8-E9B2-0922-A00FDD4F4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1600200"/>
                        <a:ext cx="6524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7">
            <a:extLst>
              <a:ext uri="{FF2B5EF4-FFF2-40B4-BE49-F238E27FC236}">
                <a16:creationId xmlns:a16="http://schemas.microsoft.com/office/drawing/2014/main" id="{51D74394-577E-33FE-8929-48BEA8183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438400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15367" name="Object 7">
                        <a:extLst>
                          <a:ext uri="{FF2B5EF4-FFF2-40B4-BE49-F238E27FC236}">
                            <a16:creationId xmlns:a16="http://schemas.microsoft.com/office/drawing/2014/main" id="{BBA51E7B-6C1D-21F3-654D-CFCB51C4F6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38400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8">
            <a:extLst>
              <a:ext uri="{FF2B5EF4-FFF2-40B4-BE49-F238E27FC236}">
                <a16:creationId xmlns:a16="http://schemas.microsoft.com/office/drawing/2014/main" id="{4996DEDD-3E5D-ACF5-6868-558B2E80B8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2362200"/>
          <a:ext cx="54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15368" name="Object 8">
                        <a:extLst>
                          <a:ext uri="{FF2B5EF4-FFF2-40B4-BE49-F238E27FC236}">
                            <a16:creationId xmlns:a16="http://schemas.microsoft.com/office/drawing/2014/main" id="{5AA8D347-8E44-DE56-DF21-137570927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62200"/>
                        <a:ext cx="54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9">
            <a:extLst>
              <a:ext uri="{FF2B5EF4-FFF2-40B4-BE49-F238E27FC236}">
                <a16:creationId xmlns:a16="http://schemas.microsoft.com/office/drawing/2014/main" id="{9821B74C-C544-DB27-D57F-5EF078309A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600200"/>
          <a:ext cx="533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34" imgH="228501" progId="Equation.DSMT4">
                  <p:embed/>
                </p:oleObj>
              </mc:Choice>
              <mc:Fallback>
                <p:oleObj name="Equation" r:id="rId10" imgW="152334" imgH="228501" progId="Equation.DSMT4">
                  <p:embed/>
                  <p:pic>
                    <p:nvPicPr>
                      <p:cNvPr id="15369" name="Object 9">
                        <a:extLst>
                          <a:ext uri="{FF2B5EF4-FFF2-40B4-BE49-F238E27FC236}">
                            <a16:creationId xmlns:a16="http://schemas.microsoft.com/office/drawing/2014/main" id="{293580E7-54EC-E224-C235-8021DCA3F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5334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0">
            <a:extLst>
              <a:ext uri="{FF2B5EF4-FFF2-40B4-BE49-F238E27FC236}">
                <a16:creationId xmlns:a16="http://schemas.microsoft.com/office/drawing/2014/main" id="{8B9B449F-1F19-1E5F-09C6-566600C69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600200"/>
          <a:ext cx="5984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34" imgH="228501" progId="Equation.DSMT4">
                  <p:embed/>
                </p:oleObj>
              </mc:Choice>
              <mc:Fallback>
                <p:oleObj name="Equation" r:id="rId12" imgW="152334" imgH="228501" progId="Equation.DSMT4">
                  <p:embed/>
                  <p:pic>
                    <p:nvPicPr>
                      <p:cNvPr id="15370" name="Object 10">
                        <a:extLst>
                          <a:ext uri="{FF2B5EF4-FFF2-40B4-BE49-F238E27FC236}">
                            <a16:creationId xmlns:a16="http://schemas.microsoft.com/office/drawing/2014/main" id="{6BC6ACF7-547D-9B90-B2D2-3024E781E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00200"/>
                        <a:ext cx="5984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1">
            <a:extLst>
              <a:ext uri="{FF2B5EF4-FFF2-40B4-BE49-F238E27FC236}">
                <a16:creationId xmlns:a16="http://schemas.microsoft.com/office/drawing/2014/main" id="{00177D19-5E59-ADCD-5DB6-ACCD0D2F8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438400"/>
          <a:ext cx="609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15371" name="Object 11">
                        <a:extLst>
                          <a:ext uri="{FF2B5EF4-FFF2-40B4-BE49-F238E27FC236}">
                            <a16:creationId xmlns:a16="http://schemas.microsoft.com/office/drawing/2014/main" id="{E9D8CB32-B4BB-942E-BD3E-3CC74B522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6096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2">
            <a:extLst>
              <a:ext uri="{FF2B5EF4-FFF2-40B4-BE49-F238E27FC236}">
                <a16:creationId xmlns:a16="http://schemas.microsoft.com/office/drawing/2014/main" id="{4894FE8C-4CEA-61FD-E07B-CC25047AD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4384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34" imgH="228501" progId="Equation.DSMT4">
                  <p:embed/>
                </p:oleObj>
              </mc:Choice>
              <mc:Fallback>
                <p:oleObj name="Equation" r:id="rId16" imgW="152334" imgH="228501" progId="Equation.DSMT4">
                  <p:embed/>
                  <p:pic>
                    <p:nvPicPr>
                      <p:cNvPr id="15372" name="Object 12">
                        <a:extLst>
                          <a:ext uri="{FF2B5EF4-FFF2-40B4-BE49-F238E27FC236}">
                            <a16:creationId xmlns:a16="http://schemas.microsoft.com/office/drawing/2014/main" id="{C5D1F139-26CD-AF42-5C32-A2A7076A0B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47">
            <a:extLst>
              <a:ext uri="{FF2B5EF4-FFF2-40B4-BE49-F238E27FC236}">
                <a16:creationId xmlns:a16="http://schemas.microsoft.com/office/drawing/2014/main" id="{3B0658DC-2033-B492-E9D8-080E5313F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667000"/>
            <a:ext cx="381000" cy="381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 49">
            <a:extLst>
              <a:ext uri="{FF2B5EF4-FFF2-40B4-BE49-F238E27FC236}">
                <a16:creationId xmlns:a16="http://schemas.microsoft.com/office/drawing/2014/main" id="{100FC6E8-BA3A-C0C3-E37E-8C07E49BD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828800"/>
            <a:ext cx="381000" cy="381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Rectangle 50">
            <a:extLst>
              <a:ext uri="{FF2B5EF4-FFF2-40B4-BE49-F238E27FC236}">
                <a16:creationId xmlns:a16="http://schemas.microsoft.com/office/drawing/2014/main" id="{E7BCBF59-AEC9-DE95-89F7-96A8D424C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752600"/>
            <a:ext cx="381000" cy="381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Rectangle 51">
            <a:extLst>
              <a:ext uri="{FF2B5EF4-FFF2-40B4-BE49-F238E27FC236}">
                <a16:creationId xmlns:a16="http://schemas.microsoft.com/office/drawing/2014/main" id="{42931D10-7F5A-9A2A-F150-BA885712E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667000"/>
            <a:ext cx="381000" cy="381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0106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  <p:bldP spid="77" grpId="0" animBg="1"/>
      <p:bldP spid="7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413" y="754063"/>
            <a:ext cx="2143126" cy="2041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Hexagon 7"/>
          <p:cNvSpPr/>
          <p:nvPr/>
        </p:nvSpPr>
        <p:spPr>
          <a:xfrm>
            <a:off x="236888" y="1107622"/>
            <a:ext cx="2055116" cy="1687286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874" tIns="38937" rIns="77874" bIns="38937" anchor="ctr"/>
          <a:lstStyle/>
          <a:p>
            <a:pPr algn="ctr" defTabSz="653156">
              <a:buClrTx/>
              <a:defRPr/>
            </a:pPr>
            <a:r>
              <a:rPr lang="en-US" sz="3071" b="1" kern="1200">
                <a:ln w="6600">
                  <a:solidFill>
                    <a:srgbClr val="C0504D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C0504D"/>
                  </a:outerShdw>
                </a:effectLst>
                <a:latin typeface="Calibri"/>
              </a:rPr>
              <a:t>Ong</a:t>
            </a:r>
            <a:endParaRPr lang="en-US" sz="3071" kern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Hexagon 8"/>
          <p:cNvSpPr/>
          <p:nvPr/>
        </p:nvSpPr>
        <p:spPr>
          <a:xfrm>
            <a:off x="1853946" y="263979"/>
            <a:ext cx="2055116" cy="1687286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874" tIns="38937" rIns="77874" bIns="38937" anchor="ctr"/>
          <a:lstStyle/>
          <a:p>
            <a:pPr algn="ctr" defTabSz="653156">
              <a:buClrTx/>
              <a:defRPr/>
            </a:pPr>
            <a:r>
              <a:rPr lang="en-US" sz="3071" b="1" kern="1200">
                <a:ln w="6600">
                  <a:solidFill>
                    <a:srgbClr val="C0504D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C0504D"/>
                  </a:outerShdw>
                </a:effectLst>
                <a:latin typeface="Calibri"/>
              </a:rPr>
              <a:t>non</a:t>
            </a:r>
            <a:endParaRPr lang="en-US" sz="3071" kern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Hexagon 9"/>
          <p:cNvSpPr/>
          <p:nvPr/>
        </p:nvSpPr>
        <p:spPr>
          <a:xfrm>
            <a:off x="5088061" y="1951265"/>
            <a:ext cx="2055116" cy="1687286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874" tIns="38937" rIns="77874" bIns="38937" anchor="ctr"/>
          <a:lstStyle/>
          <a:p>
            <a:pPr algn="ctr" defTabSz="653156">
              <a:buClrTx/>
              <a:defRPr/>
            </a:pPr>
            <a:r>
              <a:rPr lang="en-US" sz="3071" b="1" kern="1200">
                <a:ln w="6600">
                  <a:solidFill>
                    <a:srgbClr val="C0504D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C0504D"/>
                  </a:outerShdw>
                </a:effectLst>
                <a:latin typeface="Calibri"/>
              </a:rPr>
              <a:t>việc</a:t>
            </a:r>
          </a:p>
        </p:txBody>
      </p:sp>
      <p:sp>
        <p:nvSpPr>
          <p:cNvPr id="13" name="Hexagon 12"/>
          <p:cNvSpPr/>
          <p:nvPr/>
        </p:nvSpPr>
        <p:spPr>
          <a:xfrm>
            <a:off x="3471004" y="1107622"/>
            <a:ext cx="2055116" cy="1687286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874" tIns="38937" rIns="77874" bIns="38937" anchor="ctr"/>
          <a:lstStyle/>
          <a:p>
            <a:pPr algn="ctr" defTabSz="653156">
              <a:buClrTx/>
              <a:defRPr/>
            </a:pPr>
            <a:r>
              <a:rPr lang="en-US" sz="3071" b="1" kern="1200">
                <a:ln w="6600">
                  <a:solidFill>
                    <a:srgbClr val="C0504D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C0504D"/>
                  </a:outerShdw>
                </a:effectLst>
                <a:latin typeface="Calibri"/>
              </a:rPr>
              <a:t>học</a:t>
            </a:r>
            <a:endParaRPr lang="en-US" sz="3071" kern="120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4" y="2577421"/>
            <a:ext cx="1987550" cy="190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3565526" y="3992563"/>
            <a:ext cx="2579407" cy="870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7874" tIns="38937" rIns="77874" bIns="38937">
            <a:spAutoFit/>
          </a:bodyPr>
          <a:lstStyle/>
          <a:p>
            <a:pPr defTabSz="653156">
              <a:buClrTx/>
            </a:pPr>
            <a:r>
              <a:rPr lang="en-US" sz="5143" b="1" kern="120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Trò chơi </a:t>
            </a:r>
          </a:p>
        </p:txBody>
      </p:sp>
    </p:spTree>
    <p:extLst>
      <p:ext uri="{BB962C8B-B14F-4D97-AF65-F5344CB8AC3E}">
        <p14:creationId xmlns:p14="http://schemas.microsoft.com/office/powerpoint/2010/main" val="80926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heme/theme1.xml><?xml version="1.0" encoding="utf-8"?>
<a:theme xmlns:a="http://schemas.openxmlformats.org/drawingml/2006/main" name="Forest Animals Planner by Slidesgo">
  <a:themeElements>
    <a:clrScheme name="Simple Light">
      <a:dk1>
        <a:srgbClr val="348994"/>
      </a:dk1>
      <a:lt1>
        <a:srgbClr val="D9F7FF"/>
      </a:lt1>
      <a:dk2>
        <a:srgbClr val="83492E"/>
      </a:dk2>
      <a:lt2>
        <a:srgbClr val="000000"/>
      </a:lt2>
      <a:accent1>
        <a:srgbClr val="49C1CE"/>
      </a:accent1>
      <a:accent2>
        <a:srgbClr val="F49C87"/>
      </a:accent2>
      <a:accent3>
        <a:srgbClr val="EE7447"/>
      </a:accent3>
      <a:accent4>
        <a:srgbClr val="D54015"/>
      </a:accent4>
      <a:accent5>
        <a:srgbClr val="ECBE4C"/>
      </a:accent5>
      <a:accent6>
        <a:srgbClr val="04737F"/>
      </a:accent6>
      <a:hlink>
        <a:srgbClr val="04737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7</TotalTime>
  <Words>535</Words>
  <Application>Microsoft Office PowerPoint</Application>
  <PresentationFormat>On-screen Show (16:9)</PresentationFormat>
  <Paragraphs>196</Paragraphs>
  <Slides>2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Wingdings</vt:lpstr>
      <vt:lpstr>Calibri</vt:lpstr>
      <vt:lpstr>Montserrat</vt:lpstr>
      <vt:lpstr>Arial</vt:lpstr>
      <vt:lpstr>Montserrat Alternates</vt:lpstr>
      <vt:lpstr>HP001 4 hàng</vt:lpstr>
      <vt:lpstr>Times New Roman</vt:lpstr>
      <vt:lpstr>Cambria Math</vt:lpstr>
      <vt:lpstr>Pangolin</vt:lpstr>
      <vt:lpstr>Forest Animals Planner by Slidesgo</vt:lpstr>
      <vt:lpstr>Blank</vt:lpstr>
      <vt:lpstr>MathType 6.0 Equation</vt:lpstr>
      <vt:lpstr>Toán 5</vt:lpstr>
      <vt:lpstr>Ôn tập  SO SÁNH HAI PHÂN SỐ</vt:lpstr>
      <vt:lpstr>KHỞI ĐỘNG</vt:lpstr>
      <vt:lpstr>So sánh hai phân số khác mẫu số </vt:lpstr>
      <vt:lpstr>So sánh hai phân số cùng mẫu số</vt:lpstr>
      <vt:lpstr>PowerPoint Presentation</vt:lpstr>
      <vt:lpstr>So sánh hai phân số khác mẫu số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Dặn dò</vt:lpstr>
      <vt:lpstr>Chúc các con  chăm ngoan, học giỏi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3: Ôn tập  SO SÁNH HAI PHÂN SỐ</dc:title>
  <dc:creator>MAYGV</dc:creator>
  <cp:lastModifiedBy>My Hà</cp:lastModifiedBy>
  <cp:revision>21</cp:revision>
  <dcterms:modified xsi:type="dcterms:W3CDTF">2022-09-01T07:17:56Z</dcterms:modified>
</cp:coreProperties>
</file>